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6D3CC5"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517F96"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517F96" w:rsidRDefault="00195A0E" w:rsidP="000D5AF2">
      <w:pPr>
        <w:spacing w:beforeLines="100" w:before="240" w:afterLines="150" w:after="360" w:line="276" w:lineRule="auto"/>
        <w:jc w:val="center"/>
        <w:rPr>
          <w:rFonts w:eastAsia="Calibri"/>
          <w:b/>
          <w:sz w:val="52"/>
          <w:lang w:val="en-US" w:eastAsia="en-US"/>
        </w:rPr>
      </w:pPr>
      <w:r w:rsidRPr="00517F96">
        <w:rPr>
          <w:rFonts w:eastAsia="Calibri"/>
          <w:b/>
          <w:sz w:val="52"/>
          <w:lang w:val="en-US" w:eastAsia="en-US"/>
        </w:rPr>
        <w:t>Multifitting</w:t>
      </w:r>
    </w:p>
    <w:p w14:paraId="4BEDBC70" w14:textId="77777777" w:rsidR="00195A0E" w:rsidRPr="00517F96" w:rsidRDefault="00195A0E" w:rsidP="000D5AF2">
      <w:pPr>
        <w:spacing w:beforeLines="100" w:before="240" w:afterLines="150" w:after="360" w:line="276" w:lineRule="auto"/>
        <w:jc w:val="center"/>
        <w:rPr>
          <w:rFonts w:eastAsia="Calibri"/>
          <w:b/>
          <w:sz w:val="36"/>
          <w:lang w:val="en-US" w:eastAsia="en-US"/>
        </w:rPr>
      </w:pPr>
      <w:r w:rsidRPr="00517F96">
        <w:rPr>
          <w:rFonts w:eastAsia="Calibri"/>
          <w:b/>
          <w:sz w:val="36"/>
          <w:lang w:val="en-US" w:eastAsia="en-US"/>
        </w:rPr>
        <w:t>v.2.0.0</w:t>
      </w:r>
    </w:p>
    <w:p w14:paraId="7A62F81D" w14:textId="03B27764" w:rsidR="00195A0E" w:rsidRPr="00517F96" w:rsidRDefault="00805108" w:rsidP="000D5AF2">
      <w:pPr>
        <w:spacing w:beforeLines="100" w:before="240" w:afterLines="150" w:after="360" w:line="276" w:lineRule="auto"/>
        <w:jc w:val="center"/>
        <w:rPr>
          <w:rFonts w:eastAsia="Calibri"/>
          <w:b/>
          <w:sz w:val="36"/>
          <w:lang w:val="en-US" w:eastAsia="en-US"/>
        </w:rPr>
      </w:pPr>
      <w:r w:rsidRPr="00517F96">
        <w:rPr>
          <w:b/>
          <w:sz w:val="36"/>
          <w:lang w:val="en-US"/>
        </w:rPr>
        <w:t>User’s manual</w:t>
      </w:r>
    </w:p>
    <w:p w14:paraId="228CABE3" w14:textId="27F403AC" w:rsidR="00805108" w:rsidRPr="00517F96" w:rsidRDefault="00805108" w:rsidP="003A3EFC">
      <w:pPr>
        <w:spacing w:beforeLines="100" w:before="240" w:afterLines="150" w:after="360" w:line="276" w:lineRule="auto"/>
        <w:jc w:val="center"/>
        <w:rPr>
          <w:rFonts w:eastAsia="Calibri"/>
          <w:lang w:val="en-US" w:eastAsia="en-US"/>
        </w:rPr>
      </w:pPr>
      <w:r w:rsidRPr="00517F96">
        <w:rPr>
          <w:lang w:val="en-US"/>
        </w:rPr>
        <w:t>updated 0</w:t>
      </w:r>
      <w:r w:rsidR="00616DF5" w:rsidRPr="00517F96">
        <w:rPr>
          <w:lang w:val="en-US"/>
        </w:rPr>
        <w:t>4</w:t>
      </w:r>
      <w:r w:rsidRPr="00517F96">
        <w:rPr>
          <w:lang w:val="en-US"/>
        </w:rPr>
        <w:t xml:space="preserve"> December 2022</w:t>
      </w:r>
    </w:p>
    <w:p w14:paraId="34897207" w14:textId="77777777" w:rsidR="00B9759F" w:rsidRPr="00517F96" w:rsidRDefault="00B9759F" w:rsidP="000D5AF2">
      <w:pPr>
        <w:spacing w:beforeLines="100" w:before="240" w:afterLines="150" w:after="360" w:line="276" w:lineRule="auto"/>
        <w:jc w:val="center"/>
        <w:rPr>
          <w:rFonts w:eastAsia="Calibri"/>
          <w:lang w:val="en-US" w:eastAsia="en-US"/>
        </w:rPr>
      </w:pPr>
    </w:p>
    <w:p w14:paraId="17E835EF" w14:textId="77777777" w:rsidR="00B9759F" w:rsidRPr="00517F96" w:rsidRDefault="00B9759F" w:rsidP="000D5AF2">
      <w:pPr>
        <w:spacing w:beforeLines="100" w:before="240" w:afterLines="150" w:after="360" w:line="276" w:lineRule="auto"/>
        <w:jc w:val="center"/>
        <w:rPr>
          <w:rFonts w:eastAsia="Calibri"/>
          <w:lang w:val="en-US" w:eastAsia="en-US"/>
        </w:rPr>
      </w:pPr>
    </w:p>
    <w:p w14:paraId="4269DEED" w14:textId="77777777" w:rsidR="00585423" w:rsidRPr="00517F96" w:rsidRDefault="00585423" w:rsidP="000D5AF2">
      <w:pPr>
        <w:spacing w:beforeLines="100" w:before="240" w:afterLines="150" w:after="360" w:line="276" w:lineRule="auto"/>
        <w:jc w:val="center"/>
        <w:rPr>
          <w:rFonts w:eastAsia="Calibri"/>
          <w:lang w:val="en-US" w:eastAsia="en-US"/>
        </w:rPr>
      </w:pPr>
    </w:p>
    <w:p w14:paraId="2CD7837C" w14:textId="77777777" w:rsidR="00805108" w:rsidRPr="00517F96" w:rsidRDefault="00805108" w:rsidP="0037612F">
      <w:pPr>
        <w:spacing w:beforeLines="100" w:before="240" w:afterLines="150" w:after="360" w:line="276" w:lineRule="auto"/>
        <w:jc w:val="center"/>
        <w:rPr>
          <w:rFonts w:eastAsia="Calibri"/>
          <w:lang w:val="en-US" w:eastAsia="en-US"/>
        </w:rPr>
      </w:pPr>
      <w:r w:rsidRPr="00517F96">
        <w:rPr>
          <w:lang w:val="en-US"/>
        </w:rPr>
        <w:t>Mikhail Svechnikov</w:t>
      </w:r>
    </w:p>
    <w:p w14:paraId="190EC5F1" w14:textId="77777777" w:rsidR="00195A0E" w:rsidRPr="00517F96" w:rsidRDefault="00000000" w:rsidP="000D5AF2">
      <w:pPr>
        <w:spacing w:beforeLines="100" w:before="240" w:afterLines="150" w:after="360" w:line="276" w:lineRule="auto"/>
        <w:jc w:val="center"/>
        <w:rPr>
          <w:rFonts w:eastAsia="Calibri"/>
          <w:lang w:val="en-US" w:eastAsia="en-US"/>
        </w:rPr>
      </w:pPr>
      <w:hyperlink r:id="rId8" w:history="1">
        <w:r w:rsidR="00195A0E" w:rsidRPr="00517F96">
          <w:rPr>
            <w:rFonts w:eastAsia="Calibri"/>
            <w:color w:val="0563C1"/>
            <w:u w:val="single"/>
            <w:lang w:val="en-US" w:eastAsia="en-US"/>
          </w:rPr>
          <w:t>svechnikovmv@gmail.com</w:t>
        </w:r>
      </w:hyperlink>
    </w:p>
    <w:p w14:paraId="66CC6386" w14:textId="77777777" w:rsidR="00FA6697" w:rsidRPr="00517F96" w:rsidRDefault="00FA6697" w:rsidP="000D5AF2">
      <w:pPr>
        <w:spacing w:beforeLines="100" w:before="240" w:afterLines="150" w:after="360" w:line="276" w:lineRule="auto"/>
        <w:jc w:val="both"/>
        <w:rPr>
          <w:lang w:val="en-US"/>
        </w:rPr>
      </w:pPr>
    </w:p>
    <w:p w14:paraId="4A12F5A1" w14:textId="7A712DDA" w:rsidR="00FA6697" w:rsidRPr="00517F96" w:rsidRDefault="00340C5C" w:rsidP="000D5AF2">
      <w:pPr>
        <w:pageBreakBefore/>
        <w:spacing w:beforeLines="100" w:before="240" w:afterLines="150" w:after="360" w:line="276" w:lineRule="auto"/>
        <w:jc w:val="both"/>
        <w:rPr>
          <w:lang w:val="en-US"/>
        </w:rPr>
      </w:pPr>
      <w:r w:rsidRPr="00517F96">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or more often) to always reflect the latest state. The program interface is presented only in English, and this manual is in two languages: Russian and English. If you find a mistake or you don't understand something, please email me at </w:t>
      </w:r>
      <w:hyperlink r:id="rId9" w:history="1">
        <w:r w:rsidRPr="00517F96">
          <w:rPr>
            <w:rStyle w:val="Hyperlink"/>
            <w:lang w:val="en-US"/>
          </w:rPr>
          <w:t>svechnikovmv@gmail.com</w:t>
        </w:r>
      </w:hyperlink>
      <w:r w:rsidR="00FA6697" w:rsidRPr="00517F96">
        <w:rPr>
          <w:lang w:val="en-US"/>
        </w:rPr>
        <w:t>.</w:t>
      </w:r>
    </w:p>
    <w:p w14:paraId="74E675CD" w14:textId="77777777" w:rsidR="00340C5C" w:rsidRPr="00517F96" w:rsidRDefault="00340C5C" w:rsidP="00851E08">
      <w:pPr>
        <w:spacing w:beforeLines="100" w:before="240" w:afterLines="150" w:after="360" w:line="276" w:lineRule="auto"/>
        <w:jc w:val="center"/>
        <w:rPr>
          <w:b/>
          <w:sz w:val="32"/>
          <w:szCs w:val="32"/>
          <w:lang w:val="en-US"/>
        </w:rPr>
      </w:pPr>
      <w:r w:rsidRPr="00517F96">
        <w:rPr>
          <w:b/>
          <w:sz w:val="32"/>
          <w:szCs w:val="32"/>
          <w:lang w:val="en-US"/>
        </w:rPr>
        <w:t>Contents</w:t>
      </w:r>
    </w:p>
    <w:p w14:paraId="7F717AD2" w14:textId="3C3597BE" w:rsidR="00517F96" w:rsidRDefault="009D2C9C">
      <w:pPr>
        <w:pStyle w:val="TOC1"/>
        <w:tabs>
          <w:tab w:val="left" w:pos="482"/>
        </w:tabs>
        <w:rPr>
          <w:rFonts w:asciiTheme="minorHAnsi" w:eastAsiaTheme="minorEastAsia" w:hAnsiTheme="minorHAnsi" w:cstheme="minorBidi"/>
          <w:lang w:val="en-US" w:eastAsia="en-US"/>
        </w:rPr>
      </w:pPr>
      <w:r w:rsidRPr="00517F96">
        <w:rPr>
          <w:lang w:val="en-US"/>
        </w:rPr>
        <w:fldChar w:fldCharType="begin"/>
      </w:r>
      <w:r w:rsidRPr="00517F96">
        <w:rPr>
          <w:lang w:val="en-US"/>
        </w:rPr>
        <w:instrText xml:space="preserve"> TOC \o "1-3" \h \z \u </w:instrText>
      </w:r>
      <w:r w:rsidRPr="00517F96">
        <w:rPr>
          <w:lang w:val="en-US"/>
        </w:rPr>
        <w:fldChar w:fldCharType="separate"/>
      </w:r>
      <w:hyperlink w:anchor="_Toc121171168" w:history="1">
        <w:r w:rsidR="00517F96" w:rsidRPr="00717E88">
          <w:rPr>
            <w:rStyle w:val="Hyperlink"/>
            <w:lang w:val="en-US"/>
          </w:rPr>
          <w:t>1</w:t>
        </w:r>
        <w:r w:rsidR="00517F96">
          <w:rPr>
            <w:rFonts w:asciiTheme="minorHAnsi" w:eastAsiaTheme="minorEastAsia" w:hAnsiTheme="minorHAnsi" w:cstheme="minorBidi"/>
            <w:lang w:val="en-US" w:eastAsia="en-US"/>
          </w:rPr>
          <w:tab/>
        </w:r>
        <w:r w:rsidR="00517F96" w:rsidRPr="00717E88">
          <w:rPr>
            <w:rStyle w:val="Hyperlink"/>
            <w:lang w:val="en-US"/>
          </w:rPr>
          <w:t>Introduction</w:t>
        </w:r>
        <w:r w:rsidR="00517F96">
          <w:rPr>
            <w:webHidden/>
          </w:rPr>
          <w:tab/>
        </w:r>
        <w:r w:rsidR="00517F96">
          <w:rPr>
            <w:webHidden/>
          </w:rPr>
          <w:fldChar w:fldCharType="begin"/>
        </w:r>
        <w:r w:rsidR="00517F96">
          <w:rPr>
            <w:webHidden/>
          </w:rPr>
          <w:instrText xml:space="preserve"> PAGEREF _Toc121171168 \h </w:instrText>
        </w:r>
        <w:r w:rsidR="00517F96">
          <w:rPr>
            <w:webHidden/>
          </w:rPr>
        </w:r>
        <w:r w:rsidR="00517F96">
          <w:rPr>
            <w:webHidden/>
          </w:rPr>
          <w:fldChar w:fldCharType="separate"/>
        </w:r>
        <w:r w:rsidR="00517F96">
          <w:rPr>
            <w:webHidden/>
          </w:rPr>
          <w:t>5</w:t>
        </w:r>
        <w:r w:rsidR="00517F96">
          <w:rPr>
            <w:webHidden/>
          </w:rPr>
          <w:fldChar w:fldCharType="end"/>
        </w:r>
      </w:hyperlink>
    </w:p>
    <w:p w14:paraId="3F81BD28" w14:textId="72AEC794" w:rsidR="00517F96" w:rsidRDefault="00517F96">
      <w:pPr>
        <w:pStyle w:val="TOC1"/>
        <w:tabs>
          <w:tab w:val="left" w:pos="482"/>
        </w:tabs>
        <w:rPr>
          <w:rFonts w:asciiTheme="minorHAnsi" w:eastAsiaTheme="minorEastAsia" w:hAnsiTheme="minorHAnsi" w:cstheme="minorBidi"/>
          <w:lang w:val="en-US" w:eastAsia="en-US"/>
        </w:rPr>
      </w:pPr>
      <w:hyperlink w:anchor="_Toc121171169" w:history="1">
        <w:r w:rsidRPr="00717E88">
          <w:rPr>
            <w:rStyle w:val="Hyperlink"/>
            <w:lang w:val="en-US"/>
          </w:rPr>
          <w:t>2</w:t>
        </w:r>
        <w:r>
          <w:rPr>
            <w:rFonts w:asciiTheme="minorHAnsi" w:eastAsiaTheme="minorEastAsia" w:hAnsiTheme="minorHAnsi" w:cstheme="minorBidi"/>
            <w:lang w:val="en-US" w:eastAsia="en-US"/>
          </w:rPr>
          <w:tab/>
        </w:r>
        <w:r w:rsidRPr="00717E88">
          <w:rPr>
            <w:rStyle w:val="Hyperlink"/>
            <w:lang w:val="en-US"/>
          </w:rPr>
          <w:t>Installation and launch</w:t>
        </w:r>
        <w:r>
          <w:rPr>
            <w:webHidden/>
          </w:rPr>
          <w:tab/>
        </w:r>
        <w:r>
          <w:rPr>
            <w:webHidden/>
          </w:rPr>
          <w:fldChar w:fldCharType="begin"/>
        </w:r>
        <w:r>
          <w:rPr>
            <w:webHidden/>
          </w:rPr>
          <w:instrText xml:space="preserve"> PAGEREF _Toc121171169 \h </w:instrText>
        </w:r>
        <w:r>
          <w:rPr>
            <w:webHidden/>
          </w:rPr>
        </w:r>
        <w:r>
          <w:rPr>
            <w:webHidden/>
          </w:rPr>
          <w:fldChar w:fldCharType="separate"/>
        </w:r>
        <w:r>
          <w:rPr>
            <w:webHidden/>
          </w:rPr>
          <w:t>6</w:t>
        </w:r>
        <w:r>
          <w:rPr>
            <w:webHidden/>
          </w:rPr>
          <w:fldChar w:fldCharType="end"/>
        </w:r>
      </w:hyperlink>
    </w:p>
    <w:p w14:paraId="6F426C8A" w14:textId="7E107DE8" w:rsidR="00517F96" w:rsidRDefault="00517F96">
      <w:pPr>
        <w:pStyle w:val="TOC2"/>
        <w:tabs>
          <w:tab w:val="left" w:pos="880"/>
        </w:tabs>
        <w:rPr>
          <w:rFonts w:asciiTheme="minorHAnsi" w:eastAsiaTheme="minorEastAsia" w:hAnsiTheme="minorHAnsi" w:cstheme="minorBidi"/>
          <w:noProof/>
          <w:lang w:val="en-US" w:eastAsia="en-US"/>
        </w:rPr>
      </w:pPr>
      <w:hyperlink w:anchor="_Toc121171170" w:history="1">
        <w:r w:rsidRPr="00717E88">
          <w:rPr>
            <w:rStyle w:val="Hyperlink"/>
            <w:noProof/>
            <w:lang w:val="en-US"/>
          </w:rPr>
          <w:t>2.1</w:t>
        </w:r>
        <w:r>
          <w:rPr>
            <w:rFonts w:asciiTheme="minorHAnsi" w:eastAsiaTheme="minorEastAsia" w:hAnsiTheme="minorHAnsi" w:cstheme="minorBidi"/>
            <w:noProof/>
            <w:lang w:val="en-US" w:eastAsia="en-US"/>
          </w:rPr>
          <w:tab/>
        </w:r>
        <w:r w:rsidRPr="00717E88">
          <w:rPr>
            <w:rStyle w:val="Hyperlink"/>
            <w:noProof/>
            <w:lang w:val="en-US"/>
          </w:rPr>
          <w:t>Windows</w:t>
        </w:r>
        <w:r>
          <w:rPr>
            <w:noProof/>
            <w:webHidden/>
          </w:rPr>
          <w:tab/>
        </w:r>
        <w:r>
          <w:rPr>
            <w:noProof/>
            <w:webHidden/>
          </w:rPr>
          <w:fldChar w:fldCharType="begin"/>
        </w:r>
        <w:r>
          <w:rPr>
            <w:noProof/>
            <w:webHidden/>
          </w:rPr>
          <w:instrText xml:space="preserve"> PAGEREF _Toc121171170 \h </w:instrText>
        </w:r>
        <w:r>
          <w:rPr>
            <w:noProof/>
            <w:webHidden/>
          </w:rPr>
        </w:r>
        <w:r>
          <w:rPr>
            <w:noProof/>
            <w:webHidden/>
          </w:rPr>
          <w:fldChar w:fldCharType="separate"/>
        </w:r>
        <w:r>
          <w:rPr>
            <w:noProof/>
            <w:webHidden/>
          </w:rPr>
          <w:t>6</w:t>
        </w:r>
        <w:r>
          <w:rPr>
            <w:noProof/>
            <w:webHidden/>
          </w:rPr>
          <w:fldChar w:fldCharType="end"/>
        </w:r>
      </w:hyperlink>
    </w:p>
    <w:p w14:paraId="624ACF22" w14:textId="618E41B3" w:rsidR="00517F96" w:rsidRDefault="00517F96">
      <w:pPr>
        <w:pStyle w:val="TOC2"/>
        <w:tabs>
          <w:tab w:val="left" w:pos="880"/>
        </w:tabs>
        <w:rPr>
          <w:rFonts w:asciiTheme="minorHAnsi" w:eastAsiaTheme="minorEastAsia" w:hAnsiTheme="minorHAnsi" w:cstheme="minorBidi"/>
          <w:noProof/>
          <w:lang w:val="en-US" w:eastAsia="en-US"/>
        </w:rPr>
      </w:pPr>
      <w:hyperlink w:anchor="_Toc121171171" w:history="1">
        <w:r w:rsidRPr="00717E88">
          <w:rPr>
            <w:rStyle w:val="Hyperlink"/>
            <w:noProof/>
            <w:lang w:val="en-US"/>
          </w:rPr>
          <w:t>2.2</w:t>
        </w:r>
        <w:r>
          <w:rPr>
            <w:rFonts w:asciiTheme="minorHAnsi" w:eastAsiaTheme="minorEastAsia" w:hAnsiTheme="minorHAnsi" w:cstheme="minorBidi"/>
            <w:noProof/>
            <w:lang w:val="en-US" w:eastAsia="en-US"/>
          </w:rPr>
          <w:tab/>
        </w:r>
        <w:r w:rsidRPr="00717E88">
          <w:rPr>
            <w:rStyle w:val="Hyperlink"/>
            <w:noProof/>
            <w:lang w:val="en-US"/>
          </w:rPr>
          <w:t>Linux</w:t>
        </w:r>
        <w:r>
          <w:rPr>
            <w:noProof/>
            <w:webHidden/>
          </w:rPr>
          <w:tab/>
        </w:r>
        <w:r>
          <w:rPr>
            <w:noProof/>
            <w:webHidden/>
          </w:rPr>
          <w:fldChar w:fldCharType="begin"/>
        </w:r>
        <w:r>
          <w:rPr>
            <w:noProof/>
            <w:webHidden/>
          </w:rPr>
          <w:instrText xml:space="preserve"> PAGEREF _Toc121171171 \h </w:instrText>
        </w:r>
        <w:r>
          <w:rPr>
            <w:noProof/>
            <w:webHidden/>
          </w:rPr>
        </w:r>
        <w:r>
          <w:rPr>
            <w:noProof/>
            <w:webHidden/>
          </w:rPr>
          <w:fldChar w:fldCharType="separate"/>
        </w:r>
        <w:r>
          <w:rPr>
            <w:noProof/>
            <w:webHidden/>
          </w:rPr>
          <w:t>6</w:t>
        </w:r>
        <w:r>
          <w:rPr>
            <w:noProof/>
            <w:webHidden/>
          </w:rPr>
          <w:fldChar w:fldCharType="end"/>
        </w:r>
      </w:hyperlink>
    </w:p>
    <w:p w14:paraId="6AF945DB" w14:textId="244F7220" w:rsidR="00517F96" w:rsidRDefault="00517F96">
      <w:pPr>
        <w:pStyle w:val="TOC1"/>
        <w:tabs>
          <w:tab w:val="left" w:pos="482"/>
        </w:tabs>
        <w:rPr>
          <w:rFonts w:asciiTheme="minorHAnsi" w:eastAsiaTheme="minorEastAsia" w:hAnsiTheme="minorHAnsi" w:cstheme="minorBidi"/>
          <w:lang w:val="en-US" w:eastAsia="en-US"/>
        </w:rPr>
      </w:pPr>
      <w:hyperlink w:anchor="_Toc121171172" w:history="1">
        <w:r w:rsidRPr="00717E88">
          <w:rPr>
            <w:rStyle w:val="Hyperlink"/>
            <w:lang w:val="en-US"/>
          </w:rPr>
          <w:t>3</w:t>
        </w:r>
        <w:r>
          <w:rPr>
            <w:rFonts w:asciiTheme="minorHAnsi" w:eastAsiaTheme="minorEastAsia" w:hAnsiTheme="minorHAnsi" w:cstheme="minorBidi"/>
            <w:lang w:val="en-US" w:eastAsia="en-US"/>
          </w:rPr>
          <w:tab/>
        </w:r>
        <w:r w:rsidRPr="00717E88">
          <w:rPr>
            <w:rStyle w:val="Hyperlink"/>
            <w:lang w:val="en-US"/>
          </w:rPr>
          <w:t>Quick start guide</w:t>
        </w:r>
        <w:r>
          <w:rPr>
            <w:webHidden/>
          </w:rPr>
          <w:tab/>
        </w:r>
        <w:r>
          <w:rPr>
            <w:webHidden/>
          </w:rPr>
          <w:fldChar w:fldCharType="begin"/>
        </w:r>
        <w:r>
          <w:rPr>
            <w:webHidden/>
          </w:rPr>
          <w:instrText xml:space="preserve"> PAGEREF _Toc121171172 \h </w:instrText>
        </w:r>
        <w:r>
          <w:rPr>
            <w:webHidden/>
          </w:rPr>
        </w:r>
        <w:r>
          <w:rPr>
            <w:webHidden/>
          </w:rPr>
          <w:fldChar w:fldCharType="separate"/>
        </w:r>
        <w:r>
          <w:rPr>
            <w:webHidden/>
          </w:rPr>
          <w:t>7</w:t>
        </w:r>
        <w:r>
          <w:rPr>
            <w:webHidden/>
          </w:rPr>
          <w:fldChar w:fldCharType="end"/>
        </w:r>
      </w:hyperlink>
    </w:p>
    <w:p w14:paraId="77F9E215" w14:textId="07CA48D7" w:rsidR="00517F96" w:rsidRDefault="00517F96">
      <w:pPr>
        <w:pStyle w:val="TOC2"/>
        <w:tabs>
          <w:tab w:val="left" w:pos="880"/>
        </w:tabs>
        <w:rPr>
          <w:rFonts w:asciiTheme="minorHAnsi" w:eastAsiaTheme="minorEastAsia" w:hAnsiTheme="minorHAnsi" w:cstheme="minorBidi"/>
          <w:noProof/>
          <w:lang w:val="en-US" w:eastAsia="en-US"/>
        </w:rPr>
      </w:pPr>
      <w:hyperlink w:anchor="_Toc121171173" w:history="1">
        <w:r w:rsidRPr="00717E88">
          <w:rPr>
            <w:rStyle w:val="Hyperlink"/>
            <w:noProof/>
            <w:lang w:val="en-US"/>
          </w:rPr>
          <w:t>3.1</w:t>
        </w:r>
        <w:r>
          <w:rPr>
            <w:rFonts w:asciiTheme="minorHAnsi" w:eastAsiaTheme="minorEastAsia" w:hAnsiTheme="minorHAnsi" w:cstheme="minorBidi"/>
            <w:noProof/>
            <w:lang w:val="en-US" w:eastAsia="en-US"/>
          </w:rPr>
          <w:tab/>
        </w:r>
        <w:r w:rsidRPr="00717E88">
          <w:rPr>
            <w:rStyle w:val="Hyperlink"/>
            <w:noProof/>
            <w:lang w:val="en-US"/>
          </w:rPr>
          <w:t>Создание структуры</w:t>
        </w:r>
        <w:r>
          <w:rPr>
            <w:noProof/>
            <w:webHidden/>
          </w:rPr>
          <w:tab/>
        </w:r>
        <w:r>
          <w:rPr>
            <w:noProof/>
            <w:webHidden/>
          </w:rPr>
          <w:fldChar w:fldCharType="begin"/>
        </w:r>
        <w:r>
          <w:rPr>
            <w:noProof/>
            <w:webHidden/>
          </w:rPr>
          <w:instrText xml:space="preserve"> PAGEREF _Toc121171173 \h </w:instrText>
        </w:r>
        <w:r>
          <w:rPr>
            <w:noProof/>
            <w:webHidden/>
          </w:rPr>
        </w:r>
        <w:r>
          <w:rPr>
            <w:noProof/>
            <w:webHidden/>
          </w:rPr>
          <w:fldChar w:fldCharType="separate"/>
        </w:r>
        <w:r>
          <w:rPr>
            <w:noProof/>
            <w:webHidden/>
          </w:rPr>
          <w:t>7</w:t>
        </w:r>
        <w:r>
          <w:rPr>
            <w:noProof/>
            <w:webHidden/>
          </w:rPr>
          <w:fldChar w:fldCharType="end"/>
        </w:r>
      </w:hyperlink>
    </w:p>
    <w:p w14:paraId="486345D3" w14:textId="5351478B" w:rsidR="00517F96" w:rsidRDefault="00517F96">
      <w:pPr>
        <w:pStyle w:val="TOC2"/>
        <w:tabs>
          <w:tab w:val="left" w:pos="880"/>
        </w:tabs>
        <w:rPr>
          <w:rFonts w:asciiTheme="minorHAnsi" w:eastAsiaTheme="minorEastAsia" w:hAnsiTheme="minorHAnsi" w:cstheme="minorBidi"/>
          <w:noProof/>
          <w:lang w:val="en-US" w:eastAsia="en-US"/>
        </w:rPr>
      </w:pPr>
      <w:hyperlink w:anchor="_Toc121171174" w:history="1">
        <w:r w:rsidRPr="00717E88">
          <w:rPr>
            <w:rStyle w:val="Hyperlink"/>
            <w:noProof/>
            <w:lang w:val="en-US"/>
          </w:rPr>
          <w:t>3.2</w:t>
        </w:r>
        <w:r>
          <w:rPr>
            <w:rFonts w:asciiTheme="minorHAnsi" w:eastAsiaTheme="minorEastAsia" w:hAnsiTheme="minorHAnsi" w:cstheme="minorBidi"/>
            <w:noProof/>
            <w:lang w:val="en-US" w:eastAsia="en-US"/>
          </w:rPr>
          <w:tab/>
        </w:r>
        <w:r w:rsidRPr="00717E88">
          <w:rPr>
            <w:rStyle w:val="Hyperlink"/>
            <w:noProof/>
            <w:lang w:val="en-US"/>
          </w:rPr>
          <w:t>Saving and loading</w:t>
        </w:r>
        <w:r>
          <w:rPr>
            <w:noProof/>
            <w:webHidden/>
          </w:rPr>
          <w:tab/>
        </w:r>
        <w:r>
          <w:rPr>
            <w:noProof/>
            <w:webHidden/>
          </w:rPr>
          <w:fldChar w:fldCharType="begin"/>
        </w:r>
        <w:r>
          <w:rPr>
            <w:noProof/>
            <w:webHidden/>
          </w:rPr>
          <w:instrText xml:space="preserve"> PAGEREF _Toc121171174 \h </w:instrText>
        </w:r>
        <w:r>
          <w:rPr>
            <w:noProof/>
            <w:webHidden/>
          </w:rPr>
        </w:r>
        <w:r>
          <w:rPr>
            <w:noProof/>
            <w:webHidden/>
          </w:rPr>
          <w:fldChar w:fldCharType="separate"/>
        </w:r>
        <w:r>
          <w:rPr>
            <w:noProof/>
            <w:webHidden/>
          </w:rPr>
          <w:t>10</w:t>
        </w:r>
        <w:r>
          <w:rPr>
            <w:noProof/>
            <w:webHidden/>
          </w:rPr>
          <w:fldChar w:fldCharType="end"/>
        </w:r>
      </w:hyperlink>
    </w:p>
    <w:p w14:paraId="237A95C8" w14:textId="2A983250" w:rsidR="00517F96" w:rsidRDefault="00517F96">
      <w:pPr>
        <w:pStyle w:val="TOC2"/>
        <w:tabs>
          <w:tab w:val="left" w:pos="880"/>
        </w:tabs>
        <w:rPr>
          <w:rFonts w:asciiTheme="minorHAnsi" w:eastAsiaTheme="minorEastAsia" w:hAnsiTheme="minorHAnsi" w:cstheme="minorBidi"/>
          <w:noProof/>
          <w:lang w:val="en-US" w:eastAsia="en-US"/>
        </w:rPr>
      </w:pPr>
      <w:hyperlink w:anchor="_Toc121171175" w:history="1">
        <w:r w:rsidRPr="00717E88">
          <w:rPr>
            <w:rStyle w:val="Hyperlink"/>
            <w:noProof/>
            <w:lang w:val="en-US"/>
          </w:rPr>
          <w:t>3.3</w:t>
        </w:r>
        <w:r>
          <w:rPr>
            <w:rFonts w:asciiTheme="minorHAnsi" w:eastAsiaTheme="minorEastAsia" w:hAnsiTheme="minorHAnsi" w:cstheme="minorBidi"/>
            <w:noProof/>
            <w:lang w:val="en-US" w:eastAsia="en-US"/>
          </w:rPr>
          <w:tab/>
        </w:r>
        <w:r w:rsidRPr="00717E88">
          <w:rPr>
            <w:rStyle w:val="Hyperlink"/>
            <w:noProof/>
            <w:lang w:val="en-US"/>
          </w:rPr>
          <w:t>Calculation of the reflectivity curve</w:t>
        </w:r>
        <w:r>
          <w:rPr>
            <w:noProof/>
            <w:webHidden/>
          </w:rPr>
          <w:tab/>
        </w:r>
        <w:r>
          <w:rPr>
            <w:noProof/>
            <w:webHidden/>
          </w:rPr>
          <w:fldChar w:fldCharType="begin"/>
        </w:r>
        <w:r>
          <w:rPr>
            <w:noProof/>
            <w:webHidden/>
          </w:rPr>
          <w:instrText xml:space="preserve"> PAGEREF _Toc121171175 \h </w:instrText>
        </w:r>
        <w:r>
          <w:rPr>
            <w:noProof/>
            <w:webHidden/>
          </w:rPr>
        </w:r>
        <w:r>
          <w:rPr>
            <w:noProof/>
            <w:webHidden/>
          </w:rPr>
          <w:fldChar w:fldCharType="separate"/>
        </w:r>
        <w:r>
          <w:rPr>
            <w:noProof/>
            <w:webHidden/>
          </w:rPr>
          <w:t>11</w:t>
        </w:r>
        <w:r>
          <w:rPr>
            <w:noProof/>
            <w:webHidden/>
          </w:rPr>
          <w:fldChar w:fldCharType="end"/>
        </w:r>
      </w:hyperlink>
    </w:p>
    <w:p w14:paraId="30D0E33D" w14:textId="38CA3E29" w:rsidR="00517F96" w:rsidRDefault="00517F96">
      <w:pPr>
        <w:pStyle w:val="TOC2"/>
        <w:tabs>
          <w:tab w:val="left" w:pos="880"/>
        </w:tabs>
        <w:rPr>
          <w:rFonts w:asciiTheme="minorHAnsi" w:eastAsiaTheme="minorEastAsia" w:hAnsiTheme="minorHAnsi" w:cstheme="minorBidi"/>
          <w:noProof/>
          <w:lang w:val="en-US" w:eastAsia="en-US"/>
        </w:rPr>
      </w:pPr>
      <w:hyperlink w:anchor="_Toc121171176" w:history="1">
        <w:r w:rsidRPr="00717E88">
          <w:rPr>
            <w:rStyle w:val="Hyperlink"/>
            <w:noProof/>
            <w:lang w:val="en-US"/>
          </w:rPr>
          <w:t>3.4</w:t>
        </w:r>
        <w:r>
          <w:rPr>
            <w:rFonts w:asciiTheme="minorHAnsi" w:eastAsiaTheme="minorEastAsia" w:hAnsiTheme="minorHAnsi" w:cstheme="minorBidi"/>
            <w:noProof/>
            <w:lang w:val="en-US" w:eastAsia="en-US"/>
          </w:rPr>
          <w:tab/>
        </w:r>
        <w:r w:rsidRPr="00717E88">
          <w:rPr>
            <w:rStyle w:val="Hyperlink"/>
            <w:noProof/>
            <w:lang w:val="en-US"/>
          </w:rPr>
          <w:t>Working with the structure table</w:t>
        </w:r>
        <w:r>
          <w:rPr>
            <w:noProof/>
            <w:webHidden/>
          </w:rPr>
          <w:tab/>
        </w:r>
        <w:r>
          <w:rPr>
            <w:noProof/>
            <w:webHidden/>
          </w:rPr>
          <w:fldChar w:fldCharType="begin"/>
        </w:r>
        <w:r>
          <w:rPr>
            <w:noProof/>
            <w:webHidden/>
          </w:rPr>
          <w:instrText xml:space="preserve"> PAGEREF _Toc121171176 \h </w:instrText>
        </w:r>
        <w:r>
          <w:rPr>
            <w:noProof/>
            <w:webHidden/>
          </w:rPr>
        </w:r>
        <w:r>
          <w:rPr>
            <w:noProof/>
            <w:webHidden/>
          </w:rPr>
          <w:fldChar w:fldCharType="separate"/>
        </w:r>
        <w:r>
          <w:rPr>
            <w:noProof/>
            <w:webHidden/>
          </w:rPr>
          <w:t>14</w:t>
        </w:r>
        <w:r>
          <w:rPr>
            <w:noProof/>
            <w:webHidden/>
          </w:rPr>
          <w:fldChar w:fldCharType="end"/>
        </w:r>
      </w:hyperlink>
    </w:p>
    <w:p w14:paraId="58AA5CDF" w14:textId="4790380C" w:rsidR="00517F96" w:rsidRDefault="00517F96">
      <w:pPr>
        <w:pStyle w:val="TOC2"/>
        <w:tabs>
          <w:tab w:val="left" w:pos="880"/>
        </w:tabs>
        <w:rPr>
          <w:rFonts w:asciiTheme="minorHAnsi" w:eastAsiaTheme="minorEastAsia" w:hAnsiTheme="minorHAnsi" w:cstheme="minorBidi"/>
          <w:noProof/>
          <w:lang w:val="en-US" w:eastAsia="en-US"/>
        </w:rPr>
      </w:pPr>
      <w:hyperlink w:anchor="_Toc121171177" w:history="1">
        <w:r w:rsidRPr="00717E88">
          <w:rPr>
            <w:rStyle w:val="Hyperlink"/>
            <w:noProof/>
            <w:lang w:val="en-US"/>
          </w:rPr>
          <w:t>3.5</w:t>
        </w:r>
        <w:r>
          <w:rPr>
            <w:rFonts w:asciiTheme="minorHAnsi" w:eastAsiaTheme="minorEastAsia" w:hAnsiTheme="minorHAnsi" w:cstheme="minorBidi"/>
            <w:noProof/>
            <w:lang w:val="en-US" w:eastAsia="en-US"/>
          </w:rPr>
          <w:tab/>
        </w:r>
        <w:r w:rsidRPr="00717E88">
          <w:rPr>
            <w:rStyle w:val="Hyperlink"/>
            <w:noProof/>
            <w:lang w:val="en-US"/>
          </w:rPr>
          <w:t>Inverse problem</w:t>
        </w:r>
        <w:r>
          <w:rPr>
            <w:noProof/>
            <w:webHidden/>
          </w:rPr>
          <w:tab/>
        </w:r>
        <w:r>
          <w:rPr>
            <w:noProof/>
            <w:webHidden/>
          </w:rPr>
          <w:fldChar w:fldCharType="begin"/>
        </w:r>
        <w:r>
          <w:rPr>
            <w:noProof/>
            <w:webHidden/>
          </w:rPr>
          <w:instrText xml:space="preserve"> PAGEREF _Toc121171177 \h </w:instrText>
        </w:r>
        <w:r>
          <w:rPr>
            <w:noProof/>
            <w:webHidden/>
          </w:rPr>
        </w:r>
        <w:r>
          <w:rPr>
            <w:noProof/>
            <w:webHidden/>
          </w:rPr>
          <w:fldChar w:fldCharType="separate"/>
        </w:r>
        <w:r>
          <w:rPr>
            <w:noProof/>
            <w:webHidden/>
          </w:rPr>
          <w:t>16</w:t>
        </w:r>
        <w:r>
          <w:rPr>
            <w:noProof/>
            <w:webHidden/>
          </w:rPr>
          <w:fldChar w:fldCharType="end"/>
        </w:r>
      </w:hyperlink>
    </w:p>
    <w:p w14:paraId="1AB9BC51" w14:textId="64CB5C91" w:rsidR="00517F96" w:rsidRDefault="00517F96">
      <w:pPr>
        <w:pStyle w:val="TOC2"/>
        <w:tabs>
          <w:tab w:val="left" w:pos="880"/>
        </w:tabs>
        <w:rPr>
          <w:rFonts w:asciiTheme="minorHAnsi" w:eastAsiaTheme="minorEastAsia" w:hAnsiTheme="minorHAnsi" w:cstheme="minorBidi"/>
          <w:noProof/>
          <w:lang w:val="en-US" w:eastAsia="en-US"/>
        </w:rPr>
      </w:pPr>
      <w:hyperlink w:anchor="_Toc121171178" w:history="1">
        <w:r w:rsidRPr="00717E88">
          <w:rPr>
            <w:rStyle w:val="Hyperlink"/>
            <w:noProof/>
            <w:lang w:val="en-US"/>
          </w:rPr>
          <w:t>3.6</w:t>
        </w:r>
        <w:r>
          <w:rPr>
            <w:rFonts w:asciiTheme="minorHAnsi" w:eastAsiaTheme="minorEastAsia" w:hAnsiTheme="minorHAnsi" w:cstheme="minorBidi"/>
            <w:noProof/>
            <w:lang w:val="en-US" w:eastAsia="en-US"/>
          </w:rPr>
          <w:tab/>
        </w:r>
        <w:r w:rsidRPr="00717E88">
          <w:rPr>
            <w:rStyle w:val="Hyperlink"/>
            <w:noProof/>
            <w:lang w:val="en-US"/>
          </w:rPr>
          <w:t>Additional experimental curves</w:t>
        </w:r>
        <w:r>
          <w:rPr>
            <w:noProof/>
            <w:webHidden/>
          </w:rPr>
          <w:tab/>
        </w:r>
        <w:r>
          <w:rPr>
            <w:noProof/>
            <w:webHidden/>
          </w:rPr>
          <w:fldChar w:fldCharType="begin"/>
        </w:r>
        <w:r>
          <w:rPr>
            <w:noProof/>
            <w:webHidden/>
          </w:rPr>
          <w:instrText xml:space="preserve"> PAGEREF _Toc121171178 \h </w:instrText>
        </w:r>
        <w:r>
          <w:rPr>
            <w:noProof/>
            <w:webHidden/>
          </w:rPr>
        </w:r>
        <w:r>
          <w:rPr>
            <w:noProof/>
            <w:webHidden/>
          </w:rPr>
          <w:fldChar w:fldCharType="separate"/>
        </w:r>
        <w:r>
          <w:rPr>
            <w:noProof/>
            <w:webHidden/>
          </w:rPr>
          <w:t>30</w:t>
        </w:r>
        <w:r>
          <w:rPr>
            <w:noProof/>
            <w:webHidden/>
          </w:rPr>
          <w:fldChar w:fldCharType="end"/>
        </w:r>
      </w:hyperlink>
    </w:p>
    <w:p w14:paraId="627A3914" w14:textId="2358D401" w:rsidR="00517F96" w:rsidRDefault="00517F96">
      <w:pPr>
        <w:pStyle w:val="TOC1"/>
        <w:tabs>
          <w:tab w:val="left" w:pos="482"/>
        </w:tabs>
        <w:rPr>
          <w:rFonts w:asciiTheme="minorHAnsi" w:eastAsiaTheme="minorEastAsia" w:hAnsiTheme="minorHAnsi" w:cstheme="minorBidi"/>
          <w:lang w:val="en-US" w:eastAsia="en-US"/>
        </w:rPr>
      </w:pPr>
      <w:hyperlink w:anchor="_Toc121171179" w:history="1">
        <w:r w:rsidRPr="00717E88">
          <w:rPr>
            <w:rStyle w:val="Hyperlink"/>
          </w:rPr>
          <w:t>4</w:t>
        </w:r>
        <w:r>
          <w:rPr>
            <w:rFonts w:asciiTheme="minorHAnsi" w:eastAsiaTheme="minorEastAsia" w:hAnsiTheme="minorHAnsi" w:cstheme="minorBidi"/>
            <w:lang w:val="en-US" w:eastAsia="en-US"/>
          </w:rPr>
          <w:tab/>
        </w:r>
        <w:r w:rsidRPr="00717E88">
          <w:rPr>
            <w:rStyle w:val="Hyperlink"/>
          </w:rPr>
          <w:t>Пользовательский интерфейс</w:t>
        </w:r>
        <w:r>
          <w:rPr>
            <w:webHidden/>
          </w:rPr>
          <w:tab/>
        </w:r>
        <w:r>
          <w:rPr>
            <w:webHidden/>
          </w:rPr>
          <w:fldChar w:fldCharType="begin"/>
        </w:r>
        <w:r>
          <w:rPr>
            <w:webHidden/>
          </w:rPr>
          <w:instrText xml:space="preserve"> PAGEREF _Toc121171179 \h </w:instrText>
        </w:r>
        <w:r>
          <w:rPr>
            <w:webHidden/>
          </w:rPr>
        </w:r>
        <w:r>
          <w:rPr>
            <w:webHidden/>
          </w:rPr>
          <w:fldChar w:fldCharType="separate"/>
        </w:r>
        <w:r>
          <w:rPr>
            <w:webHidden/>
          </w:rPr>
          <w:t>34</w:t>
        </w:r>
        <w:r>
          <w:rPr>
            <w:webHidden/>
          </w:rPr>
          <w:fldChar w:fldCharType="end"/>
        </w:r>
      </w:hyperlink>
    </w:p>
    <w:p w14:paraId="05ECA350" w14:textId="045B84BE" w:rsidR="00517F96" w:rsidRDefault="00517F96">
      <w:pPr>
        <w:pStyle w:val="TOC2"/>
        <w:tabs>
          <w:tab w:val="left" w:pos="880"/>
        </w:tabs>
        <w:rPr>
          <w:rFonts w:asciiTheme="minorHAnsi" w:eastAsiaTheme="minorEastAsia" w:hAnsiTheme="minorHAnsi" w:cstheme="minorBidi"/>
          <w:noProof/>
          <w:lang w:val="en-US" w:eastAsia="en-US"/>
        </w:rPr>
      </w:pPr>
      <w:hyperlink w:anchor="_Toc121171180" w:history="1">
        <w:r w:rsidRPr="00717E88">
          <w:rPr>
            <w:rStyle w:val="Hyperlink"/>
            <w:noProof/>
            <w:lang w:val="en-US"/>
          </w:rPr>
          <w:t>4.1</w:t>
        </w:r>
        <w:r>
          <w:rPr>
            <w:rFonts w:asciiTheme="minorHAnsi" w:eastAsiaTheme="minorEastAsia" w:hAnsiTheme="minorHAnsi" w:cstheme="minorBidi"/>
            <w:noProof/>
            <w:lang w:val="en-US" w:eastAsia="en-US"/>
          </w:rPr>
          <w:tab/>
        </w:r>
        <w:r w:rsidRPr="00717E88">
          <w:rPr>
            <w:rStyle w:val="Hyperlink"/>
            <w:noProof/>
          </w:rPr>
          <w:t>Консоль</w:t>
        </w:r>
        <w:r>
          <w:rPr>
            <w:noProof/>
            <w:webHidden/>
          </w:rPr>
          <w:tab/>
        </w:r>
        <w:r>
          <w:rPr>
            <w:noProof/>
            <w:webHidden/>
          </w:rPr>
          <w:fldChar w:fldCharType="begin"/>
        </w:r>
        <w:r>
          <w:rPr>
            <w:noProof/>
            <w:webHidden/>
          </w:rPr>
          <w:instrText xml:space="preserve"> PAGEREF _Toc121171180 \h </w:instrText>
        </w:r>
        <w:r>
          <w:rPr>
            <w:noProof/>
            <w:webHidden/>
          </w:rPr>
        </w:r>
        <w:r>
          <w:rPr>
            <w:noProof/>
            <w:webHidden/>
          </w:rPr>
          <w:fldChar w:fldCharType="separate"/>
        </w:r>
        <w:r>
          <w:rPr>
            <w:noProof/>
            <w:webHidden/>
          </w:rPr>
          <w:t>34</w:t>
        </w:r>
        <w:r>
          <w:rPr>
            <w:noProof/>
            <w:webHidden/>
          </w:rPr>
          <w:fldChar w:fldCharType="end"/>
        </w:r>
      </w:hyperlink>
    </w:p>
    <w:p w14:paraId="6241EEE1" w14:textId="4C562F92" w:rsidR="00517F96" w:rsidRDefault="00517F96">
      <w:pPr>
        <w:pStyle w:val="TOC2"/>
        <w:tabs>
          <w:tab w:val="left" w:pos="880"/>
        </w:tabs>
        <w:rPr>
          <w:rFonts w:asciiTheme="minorHAnsi" w:eastAsiaTheme="minorEastAsia" w:hAnsiTheme="minorHAnsi" w:cstheme="minorBidi"/>
          <w:noProof/>
          <w:lang w:val="en-US" w:eastAsia="en-US"/>
        </w:rPr>
      </w:pPr>
      <w:hyperlink w:anchor="_Toc121171181" w:history="1">
        <w:r w:rsidRPr="00717E88">
          <w:rPr>
            <w:rStyle w:val="Hyperlink"/>
            <w:noProof/>
            <w:lang w:val="en-US"/>
          </w:rPr>
          <w:t>4.2</w:t>
        </w:r>
        <w:r>
          <w:rPr>
            <w:rFonts w:asciiTheme="minorHAnsi" w:eastAsiaTheme="minorEastAsia" w:hAnsiTheme="minorHAnsi" w:cstheme="minorBidi"/>
            <w:noProof/>
            <w:lang w:val="en-US" w:eastAsia="en-US"/>
          </w:rPr>
          <w:tab/>
        </w:r>
        <w:r w:rsidRPr="00717E88">
          <w:rPr>
            <w:rStyle w:val="Hyperlink"/>
            <w:noProof/>
          </w:rPr>
          <w:t>Главное</w:t>
        </w:r>
        <w:r w:rsidRPr="00717E88">
          <w:rPr>
            <w:rStyle w:val="Hyperlink"/>
            <w:noProof/>
            <w:lang w:val="en-US"/>
          </w:rPr>
          <w:t xml:space="preserve"> </w:t>
        </w:r>
        <w:r w:rsidRPr="00717E88">
          <w:rPr>
            <w:rStyle w:val="Hyperlink"/>
            <w:noProof/>
          </w:rPr>
          <w:t>окно</w:t>
        </w:r>
        <w:r>
          <w:rPr>
            <w:noProof/>
            <w:webHidden/>
          </w:rPr>
          <w:tab/>
        </w:r>
        <w:r>
          <w:rPr>
            <w:noProof/>
            <w:webHidden/>
          </w:rPr>
          <w:fldChar w:fldCharType="begin"/>
        </w:r>
        <w:r>
          <w:rPr>
            <w:noProof/>
            <w:webHidden/>
          </w:rPr>
          <w:instrText xml:space="preserve"> PAGEREF _Toc121171181 \h </w:instrText>
        </w:r>
        <w:r>
          <w:rPr>
            <w:noProof/>
            <w:webHidden/>
          </w:rPr>
        </w:r>
        <w:r>
          <w:rPr>
            <w:noProof/>
            <w:webHidden/>
          </w:rPr>
          <w:fldChar w:fldCharType="separate"/>
        </w:r>
        <w:r>
          <w:rPr>
            <w:noProof/>
            <w:webHidden/>
          </w:rPr>
          <w:t>35</w:t>
        </w:r>
        <w:r>
          <w:rPr>
            <w:noProof/>
            <w:webHidden/>
          </w:rPr>
          <w:fldChar w:fldCharType="end"/>
        </w:r>
      </w:hyperlink>
    </w:p>
    <w:p w14:paraId="16761E22" w14:textId="189DB96D" w:rsidR="00517F96" w:rsidRDefault="00517F96">
      <w:pPr>
        <w:pStyle w:val="TOC3"/>
        <w:tabs>
          <w:tab w:val="left" w:pos="1320"/>
        </w:tabs>
        <w:rPr>
          <w:rFonts w:asciiTheme="minorHAnsi" w:eastAsiaTheme="minorEastAsia" w:hAnsiTheme="minorHAnsi" w:cstheme="minorBidi"/>
          <w:lang w:val="en-US" w:eastAsia="en-US"/>
        </w:rPr>
      </w:pPr>
      <w:hyperlink w:anchor="_Toc121171182" w:history="1">
        <w:r w:rsidRPr="00717E88">
          <w:rPr>
            <w:rStyle w:val="Hyperlink"/>
          </w:rPr>
          <w:t>4.2.1</w:t>
        </w:r>
        <w:r>
          <w:rPr>
            <w:rFonts w:asciiTheme="minorHAnsi" w:eastAsiaTheme="minorEastAsia" w:hAnsiTheme="minorHAnsi" w:cstheme="minorBidi"/>
            <w:lang w:val="en-US" w:eastAsia="en-US"/>
          </w:rPr>
          <w:tab/>
        </w:r>
        <w:r w:rsidRPr="00717E88">
          <w:rPr>
            <w:rStyle w:val="Hyperlink"/>
          </w:rPr>
          <w:t>Меню</w:t>
        </w:r>
        <w:r>
          <w:rPr>
            <w:webHidden/>
          </w:rPr>
          <w:tab/>
        </w:r>
        <w:r>
          <w:rPr>
            <w:webHidden/>
          </w:rPr>
          <w:fldChar w:fldCharType="begin"/>
        </w:r>
        <w:r>
          <w:rPr>
            <w:webHidden/>
          </w:rPr>
          <w:instrText xml:space="preserve"> PAGEREF _Toc121171182 \h </w:instrText>
        </w:r>
        <w:r>
          <w:rPr>
            <w:webHidden/>
          </w:rPr>
        </w:r>
        <w:r>
          <w:rPr>
            <w:webHidden/>
          </w:rPr>
          <w:fldChar w:fldCharType="separate"/>
        </w:r>
        <w:r>
          <w:rPr>
            <w:webHidden/>
          </w:rPr>
          <w:t>35</w:t>
        </w:r>
        <w:r>
          <w:rPr>
            <w:webHidden/>
          </w:rPr>
          <w:fldChar w:fldCharType="end"/>
        </w:r>
      </w:hyperlink>
    </w:p>
    <w:p w14:paraId="4C6EC383" w14:textId="51AF0D36" w:rsidR="00517F96" w:rsidRDefault="00517F96">
      <w:pPr>
        <w:pStyle w:val="TOC3"/>
        <w:tabs>
          <w:tab w:val="left" w:pos="1320"/>
        </w:tabs>
        <w:rPr>
          <w:rFonts w:asciiTheme="minorHAnsi" w:eastAsiaTheme="minorEastAsia" w:hAnsiTheme="minorHAnsi" w:cstheme="minorBidi"/>
          <w:lang w:val="en-US" w:eastAsia="en-US"/>
        </w:rPr>
      </w:pPr>
      <w:hyperlink w:anchor="_Toc121171183" w:history="1">
        <w:r w:rsidRPr="00717E88">
          <w:rPr>
            <w:rStyle w:val="Hyperlink"/>
          </w:rPr>
          <w:t>4.2.2</w:t>
        </w:r>
        <w:r>
          <w:rPr>
            <w:rFonts w:asciiTheme="minorHAnsi" w:eastAsiaTheme="minorEastAsia" w:hAnsiTheme="minorHAnsi" w:cstheme="minorBidi"/>
            <w:lang w:val="en-US" w:eastAsia="en-US"/>
          </w:rPr>
          <w:tab/>
        </w:r>
        <w:r w:rsidRPr="00717E88">
          <w:rPr>
            <w:rStyle w:val="Hyperlink"/>
          </w:rPr>
          <w:t>Вкладки со структурами</w:t>
        </w:r>
        <w:r>
          <w:rPr>
            <w:webHidden/>
          </w:rPr>
          <w:tab/>
        </w:r>
        <w:r>
          <w:rPr>
            <w:webHidden/>
          </w:rPr>
          <w:fldChar w:fldCharType="begin"/>
        </w:r>
        <w:r>
          <w:rPr>
            <w:webHidden/>
          </w:rPr>
          <w:instrText xml:space="preserve"> PAGEREF _Toc121171183 \h </w:instrText>
        </w:r>
        <w:r>
          <w:rPr>
            <w:webHidden/>
          </w:rPr>
        </w:r>
        <w:r>
          <w:rPr>
            <w:webHidden/>
          </w:rPr>
          <w:fldChar w:fldCharType="separate"/>
        </w:r>
        <w:r>
          <w:rPr>
            <w:webHidden/>
          </w:rPr>
          <w:t>38</w:t>
        </w:r>
        <w:r>
          <w:rPr>
            <w:webHidden/>
          </w:rPr>
          <w:fldChar w:fldCharType="end"/>
        </w:r>
      </w:hyperlink>
    </w:p>
    <w:p w14:paraId="504F452A" w14:textId="5322FCBA" w:rsidR="00517F96" w:rsidRDefault="00517F96">
      <w:pPr>
        <w:pStyle w:val="TOC3"/>
        <w:tabs>
          <w:tab w:val="left" w:pos="1320"/>
        </w:tabs>
        <w:rPr>
          <w:rFonts w:asciiTheme="minorHAnsi" w:eastAsiaTheme="minorEastAsia" w:hAnsiTheme="minorHAnsi" w:cstheme="minorBidi"/>
          <w:lang w:val="en-US" w:eastAsia="en-US"/>
        </w:rPr>
      </w:pPr>
      <w:hyperlink w:anchor="_Toc121171184" w:history="1">
        <w:r w:rsidRPr="00717E88">
          <w:rPr>
            <w:rStyle w:val="Hyperlink"/>
          </w:rPr>
          <w:t>4.2.3</w:t>
        </w:r>
        <w:r>
          <w:rPr>
            <w:rFonts w:asciiTheme="minorHAnsi" w:eastAsiaTheme="minorEastAsia" w:hAnsiTheme="minorHAnsi" w:cstheme="minorBidi"/>
            <w:lang w:val="en-US" w:eastAsia="en-US"/>
          </w:rPr>
          <w:tab/>
        </w:r>
        <w:r w:rsidRPr="00717E88">
          <w:rPr>
            <w:rStyle w:val="Hyperlink"/>
          </w:rPr>
          <w:t>Слоистая структура</w:t>
        </w:r>
        <w:r>
          <w:rPr>
            <w:webHidden/>
          </w:rPr>
          <w:tab/>
        </w:r>
        <w:r>
          <w:rPr>
            <w:webHidden/>
          </w:rPr>
          <w:fldChar w:fldCharType="begin"/>
        </w:r>
        <w:r>
          <w:rPr>
            <w:webHidden/>
          </w:rPr>
          <w:instrText xml:space="preserve"> PAGEREF _Toc121171184 \h </w:instrText>
        </w:r>
        <w:r>
          <w:rPr>
            <w:webHidden/>
          </w:rPr>
        </w:r>
        <w:r>
          <w:rPr>
            <w:webHidden/>
          </w:rPr>
          <w:fldChar w:fldCharType="separate"/>
        </w:r>
        <w:r>
          <w:rPr>
            <w:webHidden/>
          </w:rPr>
          <w:t>38</w:t>
        </w:r>
        <w:r>
          <w:rPr>
            <w:webHidden/>
          </w:rPr>
          <w:fldChar w:fldCharType="end"/>
        </w:r>
      </w:hyperlink>
    </w:p>
    <w:p w14:paraId="0C1D4E87" w14:textId="40C8C930" w:rsidR="00517F96" w:rsidRDefault="00517F96">
      <w:pPr>
        <w:pStyle w:val="TOC3"/>
        <w:tabs>
          <w:tab w:val="left" w:pos="1320"/>
        </w:tabs>
        <w:rPr>
          <w:rFonts w:asciiTheme="minorHAnsi" w:eastAsiaTheme="minorEastAsia" w:hAnsiTheme="minorHAnsi" w:cstheme="minorBidi"/>
          <w:lang w:val="en-US" w:eastAsia="en-US"/>
        </w:rPr>
      </w:pPr>
      <w:hyperlink w:anchor="_Toc121171185" w:history="1">
        <w:r w:rsidRPr="00717E88">
          <w:rPr>
            <w:rStyle w:val="Hyperlink"/>
          </w:rPr>
          <w:t>4.2.4</w:t>
        </w:r>
        <w:r>
          <w:rPr>
            <w:rFonts w:asciiTheme="minorHAnsi" w:eastAsiaTheme="minorEastAsia" w:hAnsiTheme="minorHAnsi" w:cstheme="minorBidi"/>
            <w:lang w:val="en-US" w:eastAsia="en-US"/>
          </w:rPr>
          <w:tab/>
        </w:r>
        <w:r w:rsidRPr="00717E88">
          <w:rPr>
            <w:rStyle w:val="Hyperlink"/>
          </w:rPr>
          <w:t>Панель инструментов</w:t>
        </w:r>
        <w:r>
          <w:rPr>
            <w:webHidden/>
          </w:rPr>
          <w:tab/>
        </w:r>
        <w:r>
          <w:rPr>
            <w:webHidden/>
          </w:rPr>
          <w:fldChar w:fldCharType="begin"/>
        </w:r>
        <w:r>
          <w:rPr>
            <w:webHidden/>
          </w:rPr>
          <w:instrText xml:space="preserve"> PAGEREF _Toc121171185 \h </w:instrText>
        </w:r>
        <w:r>
          <w:rPr>
            <w:webHidden/>
          </w:rPr>
        </w:r>
        <w:r>
          <w:rPr>
            <w:webHidden/>
          </w:rPr>
          <w:fldChar w:fldCharType="separate"/>
        </w:r>
        <w:r>
          <w:rPr>
            <w:webHidden/>
          </w:rPr>
          <w:t>39</w:t>
        </w:r>
        <w:r>
          <w:rPr>
            <w:webHidden/>
          </w:rPr>
          <w:fldChar w:fldCharType="end"/>
        </w:r>
      </w:hyperlink>
    </w:p>
    <w:p w14:paraId="5B5A4498" w14:textId="67CDED07" w:rsidR="00517F96" w:rsidRDefault="00517F96">
      <w:pPr>
        <w:pStyle w:val="TOC3"/>
        <w:tabs>
          <w:tab w:val="left" w:pos="1320"/>
        </w:tabs>
        <w:rPr>
          <w:rFonts w:asciiTheme="minorHAnsi" w:eastAsiaTheme="minorEastAsia" w:hAnsiTheme="minorHAnsi" w:cstheme="minorBidi"/>
          <w:lang w:val="en-US" w:eastAsia="en-US"/>
        </w:rPr>
      </w:pPr>
      <w:hyperlink w:anchor="_Toc121171186" w:history="1">
        <w:r w:rsidRPr="00717E88">
          <w:rPr>
            <w:rStyle w:val="Hyperlink"/>
          </w:rPr>
          <w:t>4.2.5</w:t>
        </w:r>
        <w:r>
          <w:rPr>
            <w:rFonts w:asciiTheme="minorHAnsi" w:eastAsiaTheme="minorEastAsia" w:hAnsiTheme="minorHAnsi" w:cstheme="minorBidi"/>
            <w:lang w:val="en-US" w:eastAsia="en-US"/>
          </w:rPr>
          <w:tab/>
        </w:r>
        <w:r w:rsidRPr="00717E88">
          <w:rPr>
            <w:rStyle w:val="Hyperlink"/>
          </w:rPr>
          <w:t>Редактирование элемента структуры</w:t>
        </w:r>
        <w:r>
          <w:rPr>
            <w:webHidden/>
          </w:rPr>
          <w:tab/>
        </w:r>
        <w:r>
          <w:rPr>
            <w:webHidden/>
          </w:rPr>
          <w:fldChar w:fldCharType="begin"/>
        </w:r>
        <w:r>
          <w:rPr>
            <w:webHidden/>
          </w:rPr>
          <w:instrText xml:space="preserve"> PAGEREF _Toc121171186 \h </w:instrText>
        </w:r>
        <w:r>
          <w:rPr>
            <w:webHidden/>
          </w:rPr>
        </w:r>
        <w:r>
          <w:rPr>
            <w:webHidden/>
          </w:rPr>
          <w:fldChar w:fldCharType="separate"/>
        </w:r>
        <w:r>
          <w:rPr>
            <w:webHidden/>
          </w:rPr>
          <w:t>40</w:t>
        </w:r>
        <w:r>
          <w:rPr>
            <w:webHidden/>
          </w:rPr>
          <w:fldChar w:fldCharType="end"/>
        </w:r>
      </w:hyperlink>
    </w:p>
    <w:p w14:paraId="310653DC" w14:textId="21724A26" w:rsidR="00517F96" w:rsidRDefault="00517F96">
      <w:pPr>
        <w:pStyle w:val="TOC3"/>
        <w:tabs>
          <w:tab w:val="left" w:pos="1320"/>
        </w:tabs>
        <w:rPr>
          <w:rFonts w:asciiTheme="minorHAnsi" w:eastAsiaTheme="minorEastAsia" w:hAnsiTheme="minorHAnsi" w:cstheme="minorBidi"/>
          <w:lang w:val="en-US" w:eastAsia="en-US"/>
        </w:rPr>
      </w:pPr>
      <w:hyperlink w:anchor="_Toc121171187" w:history="1">
        <w:r w:rsidRPr="00717E88">
          <w:rPr>
            <w:rStyle w:val="Hyperlink"/>
          </w:rPr>
          <w:t>4.2.6</w:t>
        </w:r>
        <w:r>
          <w:rPr>
            <w:rFonts w:asciiTheme="minorHAnsi" w:eastAsiaTheme="minorEastAsia" w:hAnsiTheme="minorHAnsi" w:cstheme="minorBidi"/>
            <w:lang w:val="en-US" w:eastAsia="en-US"/>
          </w:rPr>
          <w:tab/>
        </w:r>
        <w:r w:rsidRPr="00717E88">
          <w:rPr>
            <w:rStyle w:val="Hyperlink"/>
          </w:rPr>
          <w:t>Панель доступа к другим окнам</w:t>
        </w:r>
        <w:r>
          <w:rPr>
            <w:webHidden/>
          </w:rPr>
          <w:tab/>
        </w:r>
        <w:r>
          <w:rPr>
            <w:webHidden/>
          </w:rPr>
          <w:fldChar w:fldCharType="begin"/>
        </w:r>
        <w:r>
          <w:rPr>
            <w:webHidden/>
          </w:rPr>
          <w:instrText xml:space="preserve"> PAGEREF _Toc121171187 \h </w:instrText>
        </w:r>
        <w:r>
          <w:rPr>
            <w:webHidden/>
          </w:rPr>
        </w:r>
        <w:r>
          <w:rPr>
            <w:webHidden/>
          </w:rPr>
          <w:fldChar w:fldCharType="separate"/>
        </w:r>
        <w:r>
          <w:rPr>
            <w:webHidden/>
          </w:rPr>
          <w:t>50</w:t>
        </w:r>
        <w:r>
          <w:rPr>
            <w:webHidden/>
          </w:rPr>
          <w:fldChar w:fldCharType="end"/>
        </w:r>
      </w:hyperlink>
    </w:p>
    <w:p w14:paraId="5ACBF430" w14:textId="604B93ED" w:rsidR="00517F96" w:rsidRDefault="00517F96">
      <w:pPr>
        <w:pStyle w:val="TOC3"/>
        <w:tabs>
          <w:tab w:val="left" w:pos="1320"/>
        </w:tabs>
        <w:rPr>
          <w:rFonts w:asciiTheme="minorHAnsi" w:eastAsiaTheme="minorEastAsia" w:hAnsiTheme="minorHAnsi" w:cstheme="minorBidi"/>
          <w:lang w:val="en-US" w:eastAsia="en-US"/>
        </w:rPr>
      </w:pPr>
      <w:hyperlink w:anchor="_Toc121171188" w:history="1">
        <w:r w:rsidRPr="00717E88">
          <w:rPr>
            <w:rStyle w:val="Hyperlink"/>
          </w:rPr>
          <w:t>4.2.7</w:t>
        </w:r>
        <w:r>
          <w:rPr>
            <w:rFonts w:asciiTheme="minorHAnsi" w:eastAsiaTheme="minorEastAsia" w:hAnsiTheme="minorHAnsi" w:cstheme="minorBidi"/>
            <w:lang w:val="en-US" w:eastAsia="en-US"/>
          </w:rPr>
          <w:tab/>
        </w:r>
        <w:r w:rsidRPr="00717E88">
          <w:rPr>
            <w:rStyle w:val="Hyperlink"/>
          </w:rPr>
          <w:t>Независимые кривые</w:t>
        </w:r>
        <w:r>
          <w:rPr>
            <w:webHidden/>
          </w:rPr>
          <w:tab/>
        </w:r>
        <w:r>
          <w:rPr>
            <w:webHidden/>
          </w:rPr>
          <w:fldChar w:fldCharType="begin"/>
        </w:r>
        <w:r>
          <w:rPr>
            <w:webHidden/>
          </w:rPr>
          <w:instrText xml:space="preserve"> PAGEREF _Toc121171188 \h </w:instrText>
        </w:r>
        <w:r>
          <w:rPr>
            <w:webHidden/>
          </w:rPr>
        </w:r>
        <w:r>
          <w:rPr>
            <w:webHidden/>
          </w:rPr>
          <w:fldChar w:fldCharType="separate"/>
        </w:r>
        <w:r>
          <w:rPr>
            <w:webHidden/>
          </w:rPr>
          <w:t>51</w:t>
        </w:r>
        <w:r>
          <w:rPr>
            <w:webHidden/>
          </w:rPr>
          <w:fldChar w:fldCharType="end"/>
        </w:r>
      </w:hyperlink>
    </w:p>
    <w:p w14:paraId="5D63CA66" w14:textId="6C7FFDD9" w:rsidR="00517F96" w:rsidRDefault="00517F96">
      <w:pPr>
        <w:pStyle w:val="TOC3"/>
        <w:tabs>
          <w:tab w:val="left" w:pos="1320"/>
        </w:tabs>
        <w:rPr>
          <w:rFonts w:asciiTheme="minorHAnsi" w:eastAsiaTheme="minorEastAsia" w:hAnsiTheme="minorHAnsi" w:cstheme="minorBidi"/>
          <w:lang w:val="en-US" w:eastAsia="en-US"/>
        </w:rPr>
      </w:pPr>
      <w:hyperlink w:anchor="_Toc121171189" w:history="1">
        <w:r w:rsidRPr="00717E88">
          <w:rPr>
            <w:rStyle w:val="Hyperlink"/>
          </w:rPr>
          <w:t>4.2.8</w:t>
        </w:r>
        <w:r>
          <w:rPr>
            <w:rFonts w:asciiTheme="minorHAnsi" w:eastAsiaTheme="minorEastAsia" w:hAnsiTheme="minorHAnsi" w:cstheme="minorBidi"/>
            <w:lang w:val="en-US" w:eastAsia="en-US"/>
          </w:rPr>
          <w:tab/>
        </w:r>
        <w:r w:rsidRPr="00717E88">
          <w:rPr>
            <w:rStyle w:val="Hyperlink"/>
          </w:rPr>
          <w:t>Экспериментальные кривые</w:t>
        </w:r>
        <w:r>
          <w:rPr>
            <w:webHidden/>
          </w:rPr>
          <w:tab/>
        </w:r>
        <w:r>
          <w:rPr>
            <w:webHidden/>
          </w:rPr>
          <w:fldChar w:fldCharType="begin"/>
        </w:r>
        <w:r>
          <w:rPr>
            <w:webHidden/>
          </w:rPr>
          <w:instrText xml:space="preserve"> PAGEREF _Toc121171189 \h </w:instrText>
        </w:r>
        <w:r>
          <w:rPr>
            <w:webHidden/>
          </w:rPr>
        </w:r>
        <w:r>
          <w:rPr>
            <w:webHidden/>
          </w:rPr>
          <w:fldChar w:fldCharType="separate"/>
        </w:r>
        <w:r>
          <w:rPr>
            <w:webHidden/>
          </w:rPr>
          <w:t>58</w:t>
        </w:r>
        <w:r>
          <w:rPr>
            <w:webHidden/>
          </w:rPr>
          <w:fldChar w:fldCharType="end"/>
        </w:r>
      </w:hyperlink>
    </w:p>
    <w:p w14:paraId="585899A6" w14:textId="5C30CC47" w:rsidR="00517F96" w:rsidRDefault="00517F96">
      <w:pPr>
        <w:pStyle w:val="TOC2"/>
        <w:tabs>
          <w:tab w:val="left" w:pos="880"/>
        </w:tabs>
        <w:rPr>
          <w:rFonts w:asciiTheme="minorHAnsi" w:eastAsiaTheme="minorEastAsia" w:hAnsiTheme="minorHAnsi" w:cstheme="minorBidi"/>
          <w:noProof/>
          <w:lang w:val="en-US" w:eastAsia="en-US"/>
        </w:rPr>
      </w:pPr>
      <w:hyperlink w:anchor="_Toc121171190" w:history="1">
        <w:r w:rsidRPr="00717E88">
          <w:rPr>
            <w:rStyle w:val="Hyperlink"/>
            <w:noProof/>
            <w:lang w:val="en-US"/>
          </w:rPr>
          <w:t>4.3</w:t>
        </w:r>
        <w:r>
          <w:rPr>
            <w:rFonts w:asciiTheme="minorHAnsi" w:eastAsiaTheme="minorEastAsia" w:hAnsiTheme="minorHAnsi" w:cstheme="minorBidi"/>
            <w:noProof/>
            <w:lang w:val="en-US" w:eastAsia="en-US"/>
          </w:rPr>
          <w:tab/>
        </w:r>
        <w:r w:rsidRPr="00717E88">
          <w:rPr>
            <w:rStyle w:val="Hyperlink"/>
            <w:noProof/>
            <w:lang w:val="en-US"/>
          </w:rPr>
          <w:t>Structure table</w:t>
        </w:r>
        <w:r>
          <w:rPr>
            <w:noProof/>
            <w:webHidden/>
          </w:rPr>
          <w:tab/>
        </w:r>
        <w:r>
          <w:rPr>
            <w:noProof/>
            <w:webHidden/>
          </w:rPr>
          <w:fldChar w:fldCharType="begin"/>
        </w:r>
        <w:r>
          <w:rPr>
            <w:noProof/>
            <w:webHidden/>
          </w:rPr>
          <w:instrText xml:space="preserve"> PAGEREF _Toc121171190 \h </w:instrText>
        </w:r>
        <w:r>
          <w:rPr>
            <w:noProof/>
            <w:webHidden/>
          </w:rPr>
        </w:r>
        <w:r>
          <w:rPr>
            <w:noProof/>
            <w:webHidden/>
          </w:rPr>
          <w:fldChar w:fldCharType="separate"/>
        </w:r>
        <w:r>
          <w:rPr>
            <w:noProof/>
            <w:webHidden/>
          </w:rPr>
          <w:t>66</w:t>
        </w:r>
        <w:r>
          <w:rPr>
            <w:noProof/>
            <w:webHidden/>
          </w:rPr>
          <w:fldChar w:fldCharType="end"/>
        </w:r>
      </w:hyperlink>
    </w:p>
    <w:p w14:paraId="5A0B530A" w14:textId="0230961E" w:rsidR="00517F96" w:rsidRDefault="00517F96">
      <w:pPr>
        <w:pStyle w:val="TOC3"/>
        <w:tabs>
          <w:tab w:val="left" w:pos="1320"/>
        </w:tabs>
        <w:rPr>
          <w:rFonts w:asciiTheme="minorHAnsi" w:eastAsiaTheme="minorEastAsia" w:hAnsiTheme="minorHAnsi" w:cstheme="minorBidi"/>
          <w:lang w:val="en-US" w:eastAsia="en-US"/>
        </w:rPr>
      </w:pPr>
      <w:hyperlink w:anchor="_Toc121171191" w:history="1">
        <w:r w:rsidRPr="00717E88">
          <w:rPr>
            <w:rStyle w:val="Hyperlink"/>
          </w:rPr>
          <w:t>4.3.1</w:t>
        </w:r>
        <w:r>
          <w:rPr>
            <w:rFonts w:asciiTheme="minorHAnsi" w:eastAsiaTheme="minorEastAsia" w:hAnsiTheme="minorHAnsi" w:cstheme="minorBidi"/>
            <w:lang w:val="en-US" w:eastAsia="en-US"/>
          </w:rPr>
          <w:tab/>
        </w:r>
        <w:r w:rsidRPr="00717E88">
          <w:rPr>
            <w:rStyle w:val="Hyperlink"/>
          </w:rPr>
          <w:t>Меню</w:t>
        </w:r>
        <w:r>
          <w:rPr>
            <w:webHidden/>
          </w:rPr>
          <w:tab/>
        </w:r>
        <w:r>
          <w:rPr>
            <w:webHidden/>
          </w:rPr>
          <w:fldChar w:fldCharType="begin"/>
        </w:r>
        <w:r>
          <w:rPr>
            <w:webHidden/>
          </w:rPr>
          <w:instrText xml:space="preserve"> PAGEREF _Toc121171191 \h </w:instrText>
        </w:r>
        <w:r>
          <w:rPr>
            <w:webHidden/>
          </w:rPr>
        </w:r>
        <w:r>
          <w:rPr>
            <w:webHidden/>
          </w:rPr>
          <w:fldChar w:fldCharType="separate"/>
        </w:r>
        <w:r>
          <w:rPr>
            <w:webHidden/>
          </w:rPr>
          <w:t>67</w:t>
        </w:r>
        <w:r>
          <w:rPr>
            <w:webHidden/>
          </w:rPr>
          <w:fldChar w:fldCharType="end"/>
        </w:r>
      </w:hyperlink>
    </w:p>
    <w:p w14:paraId="7F7D8962" w14:textId="7202955C" w:rsidR="00517F96" w:rsidRDefault="00517F96">
      <w:pPr>
        <w:pStyle w:val="TOC3"/>
        <w:tabs>
          <w:tab w:val="left" w:pos="1320"/>
        </w:tabs>
        <w:rPr>
          <w:rFonts w:asciiTheme="minorHAnsi" w:eastAsiaTheme="minorEastAsia" w:hAnsiTheme="minorHAnsi" w:cstheme="minorBidi"/>
          <w:lang w:val="en-US" w:eastAsia="en-US"/>
        </w:rPr>
      </w:pPr>
      <w:hyperlink w:anchor="_Toc121171192" w:history="1">
        <w:r w:rsidRPr="00717E88">
          <w:rPr>
            <w:rStyle w:val="Hyperlink"/>
          </w:rPr>
          <w:t>4.3.2</w:t>
        </w:r>
        <w:r>
          <w:rPr>
            <w:rFonts w:asciiTheme="minorHAnsi" w:eastAsiaTheme="minorEastAsia" w:hAnsiTheme="minorHAnsi" w:cstheme="minorBidi"/>
            <w:lang w:val="en-US" w:eastAsia="en-US"/>
          </w:rPr>
          <w:tab/>
        </w:r>
        <w:r w:rsidRPr="00717E88">
          <w:rPr>
            <w:rStyle w:val="Hyperlink"/>
          </w:rPr>
          <w:t>Содержимое таблицы</w:t>
        </w:r>
        <w:r>
          <w:rPr>
            <w:webHidden/>
          </w:rPr>
          <w:tab/>
        </w:r>
        <w:r>
          <w:rPr>
            <w:webHidden/>
          </w:rPr>
          <w:fldChar w:fldCharType="begin"/>
        </w:r>
        <w:r>
          <w:rPr>
            <w:webHidden/>
          </w:rPr>
          <w:instrText xml:space="preserve"> PAGEREF _Toc121171192 \h </w:instrText>
        </w:r>
        <w:r>
          <w:rPr>
            <w:webHidden/>
          </w:rPr>
        </w:r>
        <w:r>
          <w:rPr>
            <w:webHidden/>
          </w:rPr>
          <w:fldChar w:fldCharType="separate"/>
        </w:r>
        <w:r>
          <w:rPr>
            <w:webHidden/>
          </w:rPr>
          <w:t>67</w:t>
        </w:r>
        <w:r>
          <w:rPr>
            <w:webHidden/>
          </w:rPr>
          <w:fldChar w:fldCharType="end"/>
        </w:r>
      </w:hyperlink>
    </w:p>
    <w:p w14:paraId="0E0C843E" w14:textId="638BF2FB" w:rsidR="00517F96" w:rsidRDefault="00517F96">
      <w:pPr>
        <w:pStyle w:val="TOC3"/>
        <w:tabs>
          <w:tab w:val="left" w:pos="1320"/>
        </w:tabs>
        <w:rPr>
          <w:rFonts w:asciiTheme="minorHAnsi" w:eastAsiaTheme="minorEastAsia" w:hAnsiTheme="minorHAnsi" w:cstheme="minorBidi"/>
          <w:lang w:val="en-US" w:eastAsia="en-US"/>
        </w:rPr>
      </w:pPr>
      <w:hyperlink w:anchor="_Toc121171193" w:history="1">
        <w:r w:rsidRPr="00717E88">
          <w:rPr>
            <w:rStyle w:val="Hyperlink"/>
          </w:rPr>
          <w:t>4.3.3</w:t>
        </w:r>
        <w:r>
          <w:rPr>
            <w:rFonts w:asciiTheme="minorHAnsi" w:eastAsiaTheme="minorEastAsia" w:hAnsiTheme="minorHAnsi" w:cstheme="minorBidi"/>
            <w:lang w:val="en-US" w:eastAsia="en-US"/>
          </w:rPr>
          <w:tab/>
        </w:r>
        <w:r w:rsidRPr="00717E88">
          <w:rPr>
            <w:rStyle w:val="Hyperlink"/>
            <w:lang w:val="en-US"/>
          </w:rPr>
          <w:t>Regular aperiodic</w:t>
        </w:r>
        <w:r>
          <w:rPr>
            <w:webHidden/>
          </w:rPr>
          <w:tab/>
        </w:r>
        <w:r>
          <w:rPr>
            <w:webHidden/>
          </w:rPr>
          <w:fldChar w:fldCharType="begin"/>
        </w:r>
        <w:r>
          <w:rPr>
            <w:webHidden/>
          </w:rPr>
          <w:instrText xml:space="preserve"> PAGEREF _Toc121171193 \h </w:instrText>
        </w:r>
        <w:r>
          <w:rPr>
            <w:webHidden/>
          </w:rPr>
        </w:r>
        <w:r>
          <w:rPr>
            <w:webHidden/>
          </w:rPr>
          <w:fldChar w:fldCharType="separate"/>
        </w:r>
        <w:r>
          <w:rPr>
            <w:webHidden/>
          </w:rPr>
          <w:t>81</w:t>
        </w:r>
        <w:r>
          <w:rPr>
            <w:webHidden/>
          </w:rPr>
          <w:fldChar w:fldCharType="end"/>
        </w:r>
      </w:hyperlink>
    </w:p>
    <w:p w14:paraId="1139F9F2" w14:textId="48CA20E8" w:rsidR="00517F96" w:rsidRDefault="00517F96">
      <w:pPr>
        <w:pStyle w:val="TOC2"/>
        <w:tabs>
          <w:tab w:val="left" w:pos="880"/>
        </w:tabs>
        <w:rPr>
          <w:rFonts w:asciiTheme="minorHAnsi" w:eastAsiaTheme="minorEastAsia" w:hAnsiTheme="minorHAnsi" w:cstheme="minorBidi"/>
          <w:noProof/>
          <w:lang w:val="en-US" w:eastAsia="en-US"/>
        </w:rPr>
      </w:pPr>
      <w:hyperlink w:anchor="_Toc121171194" w:history="1">
        <w:r w:rsidRPr="00717E88">
          <w:rPr>
            <w:rStyle w:val="Hyperlink"/>
            <w:noProof/>
            <w:lang w:val="en-US"/>
          </w:rPr>
          <w:t>4.4</w:t>
        </w:r>
        <w:r>
          <w:rPr>
            <w:rFonts w:asciiTheme="minorHAnsi" w:eastAsiaTheme="minorEastAsia" w:hAnsiTheme="minorHAnsi" w:cstheme="minorBidi"/>
            <w:noProof/>
            <w:lang w:val="en-US" w:eastAsia="en-US"/>
          </w:rPr>
          <w:tab/>
        </w:r>
        <w:r w:rsidRPr="00717E88">
          <w:rPr>
            <w:rStyle w:val="Hyperlink"/>
            <w:noProof/>
            <w:lang w:val="en-US"/>
          </w:rPr>
          <w:t>Profile</w:t>
        </w:r>
        <w:r w:rsidRPr="00717E88">
          <w:rPr>
            <w:rStyle w:val="Hyperlink"/>
            <w:noProof/>
          </w:rPr>
          <w:t xml:space="preserve"> </w:t>
        </w:r>
        <w:r w:rsidRPr="00717E88">
          <w:rPr>
            <w:rStyle w:val="Hyperlink"/>
            <w:noProof/>
            <w:lang w:val="en-US"/>
          </w:rPr>
          <w:t>plot</w:t>
        </w:r>
        <w:r>
          <w:rPr>
            <w:noProof/>
            <w:webHidden/>
          </w:rPr>
          <w:tab/>
        </w:r>
        <w:r>
          <w:rPr>
            <w:noProof/>
            <w:webHidden/>
          </w:rPr>
          <w:fldChar w:fldCharType="begin"/>
        </w:r>
        <w:r>
          <w:rPr>
            <w:noProof/>
            <w:webHidden/>
          </w:rPr>
          <w:instrText xml:space="preserve"> PAGEREF _Toc121171194 \h </w:instrText>
        </w:r>
        <w:r>
          <w:rPr>
            <w:noProof/>
            <w:webHidden/>
          </w:rPr>
        </w:r>
        <w:r>
          <w:rPr>
            <w:noProof/>
            <w:webHidden/>
          </w:rPr>
          <w:fldChar w:fldCharType="separate"/>
        </w:r>
        <w:r>
          <w:rPr>
            <w:noProof/>
            <w:webHidden/>
          </w:rPr>
          <w:t>83</w:t>
        </w:r>
        <w:r>
          <w:rPr>
            <w:noProof/>
            <w:webHidden/>
          </w:rPr>
          <w:fldChar w:fldCharType="end"/>
        </w:r>
      </w:hyperlink>
    </w:p>
    <w:p w14:paraId="78366DF6" w14:textId="02F2600A" w:rsidR="00517F96" w:rsidRDefault="00517F96">
      <w:pPr>
        <w:pStyle w:val="TOC2"/>
        <w:tabs>
          <w:tab w:val="left" w:pos="880"/>
        </w:tabs>
        <w:rPr>
          <w:rFonts w:asciiTheme="minorHAnsi" w:eastAsiaTheme="minorEastAsia" w:hAnsiTheme="minorHAnsi" w:cstheme="minorBidi"/>
          <w:noProof/>
          <w:lang w:val="en-US" w:eastAsia="en-US"/>
        </w:rPr>
      </w:pPr>
      <w:hyperlink w:anchor="_Toc121171195" w:history="1">
        <w:r w:rsidRPr="00717E88">
          <w:rPr>
            <w:rStyle w:val="Hyperlink"/>
            <w:noProof/>
            <w:lang w:val="en-US"/>
          </w:rPr>
          <w:t>4.5</w:t>
        </w:r>
        <w:r>
          <w:rPr>
            <w:rFonts w:asciiTheme="minorHAnsi" w:eastAsiaTheme="minorEastAsia" w:hAnsiTheme="minorHAnsi" w:cstheme="minorBidi"/>
            <w:noProof/>
            <w:lang w:val="en-US" w:eastAsia="en-US"/>
          </w:rPr>
          <w:tab/>
        </w:r>
        <w:r w:rsidRPr="00717E88">
          <w:rPr>
            <w:rStyle w:val="Hyperlink"/>
            <w:noProof/>
          </w:rPr>
          <w:t>1</w:t>
        </w:r>
        <w:r w:rsidRPr="00717E88">
          <w:rPr>
            <w:rStyle w:val="Hyperlink"/>
            <w:noProof/>
            <w:lang w:val="en-US"/>
          </w:rPr>
          <w:t>D</w:t>
        </w:r>
        <w:r w:rsidRPr="00717E88">
          <w:rPr>
            <w:rStyle w:val="Hyperlink"/>
            <w:noProof/>
          </w:rPr>
          <w:t xml:space="preserve"> </w:t>
        </w:r>
        <w:r w:rsidRPr="00717E88">
          <w:rPr>
            <w:rStyle w:val="Hyperlink"/>
            <w:noProof/>
            <w:lang w:val="en-US"/>
          </w:rPr>
          <w:t>graphs</w:t>
        </w:r>
        <w:r>
          <w:rPr>
            <w:noProof/>
            <w:webHidden/>
          </w:rPr>
          <w:tab/>
        </w:r>
        <w:r>
          <w:rPr>
            <w:noProof/>
            <w:webHidden/>
          </w:rPr>
          <w:fldChar w:fldCharType="begin"/>
        </w:r>
        <w:r>
          <w:rPr>
            <w:noProof/>
            <w:webHidden/>
          </w:rPr>
          <w:instrText xml:space="preserve"> PAGEREF _Toc121171195 \h </w:instrText>
        </w:r>
        <w:r>
          <w:rPr>
            <w:noProof/>
            <w:webHidden/>
          </w:rPr>
        </w:r>
        <w:r>
          <w:rPr>
            <w:noProof/>
            <w:webHidden/>
          </w:rPr>
          <w:fldChar w:fldCharType="separate"/>
        </w:r>
        <w:r>
          <w:rPr>
            <w:noProof/>
            <w:webHidden/>
          </w:rPr>
          <w:t>85</w:t>
        </w:r>
        <w:r>
          <w:rPr>
            <w:noProof/>
            <w:webHidden/>
          </w:rPr>
          <w:fldChar w:fldCharType="end"/>
        </w:r>
      </w:hyperlink>
    </w:p>
    <w:p w14:paraId="5B256748" w14:textId="5C9F74E2" w:rsidR="00517F96" w:rsidRDefault="00517F96">
      <w:pPr>
        <w:pStyle w:val="TOC3"/>
        <w:tabs>
          <w:tab w:val="left" w:pos="1320"/>
        </w:tabs>
        <w:rPr>
          <w:rFonts w:asciiTheme="minorHAnsi" w:eastAsiaTheme="minorEastAsia" w:hAnsiTheme="minorHAnsi" w:cstheme="minorBidi"/>
          <w:lang w:val="en-US" w:eastAsia="en-US"/>
        </w:rPr>
      </w:pPr>
      <w:hyperlink w:anchor="_Toc121171196" w:history="1">
        <w:r w:rsidRPr="00717E88">
          <w:rPr>
            <w:rStyle w:val="Hyperlink"/>
          </w:rPr>
          <w:t>4.5.1</w:t>
        </w:r>
        <w:r>
          <w:rPr>
            <w:rFonts w:asciiTheme="minorHAnsi" w:eastAsiaTheme="minorEastAsia" w:hAnsiTheme="minorHAnsi" w:cstheme="minorBidi"/>
            <w:lang w:val="en-US" w:eastAsia="en-US"/>
          </w:rPr>
          <w:tab/>
        </w:r>
        <w:r w:rsidRPr="00717E88">
          <w:rPr>
            <w:rStyle w:val="Hyperlink"/>
          </w:rPr>
          <w:t>Настройки</w:t>
        </w:r>
        <w:r>
          <w:rPr>
            <w:webHidden/>
          </w:rPr>
          <w:tab/>
        </w:r>
        <w:r>
          <w:rPr>
            <w:webHidden/>
          </w:rPr>
          <w:fldChar w:fldCharType="begin"/>
        </w:r>
        <w:r>
          <w:rPr>
            <w:webHidden/>
          </w:rPr>
          <w:instrText xml:space="preserve"> PAGEREF _Toc121171196 \h </w:instrText>
        </w:r>
        <w:r>
          <w:rPr>
            <w:webHidden/>
          </w:rPr>
        </w:r>
        <w:r>
          <w:rPr>
            <w:webHidden/>
          </w:rPr>
          <w:fldChar w:fldCharType="separate"/>
        </w:r>
        <w:r>
          <w:rPr>
            <w:webHidden/>
          </w:rPr>
          <w:t>86</w:t>
        </w:r>
        <w:r>
          <w:rPr>
            <w:webHidden/>
          </w:rPr>
          <w:fldChar w:fldCharType="end"/>
        </w:r>
      </w:hyperlink>
    </w:p>
    <w:p w14:paraId="44F82B2B" w14:textId="02D25644" w:rsidR="00517F96" w:rsidRDefault="00517F96">
      <w:pPr>
        <w:pStyle w:val="TOC3"/>
        <w:tabs>
          <w:tab w:val="left" w:pos="1320"/>
        </w:tabs>
        <w:rPr>
          <w:rFonts w:asciiTheme="minorHAnsi" w:eastAsiaTheme="minorEastAsia" w:hAnsiTheme="minorHAnsi" w:cstheme="minorBidi"/>
          <w:lang w:val="en-US" w:eastAsia="en-US"/>
        </w:rPr>
      </w:pPr>
      <w:hyperlink w:anchor="_Toc121171197" w:history="1">
        <w:r w:rsidRPr="00717E88">
          <w:rPr>
            <w:rStyle w:val="Hyperlink"/>
          </w:rPr>
          <w:t>4.5.2</w:t>
        </w:r>
        <w:r>
          <w:rPr>
            <w:rFonts w:asciiTheme="minorHAnsi" w:eastAsiaTheme="minorEastAsia" w:hAnsiTheme="minorHAnsi" w:cstheme="minorBidi"/>
            <w:lang w:val="en-US" w:eastAsia="en-US"/>
          </w:rPr>
          <w:tab/>
        </w:r>
        <w:r w:rsidRPr="00717E88">
          <w:rPr>
            <w:rStyle w:val="Hyperlink"/>
          </w:rPr>
          <w:t>Настройка цвета кривой</w:t>
        </w:r>
        <w:r>
          <w:rPr>
            <w:webHidden/>
          </w:rPr>
          <w:tab/>
        </w:r>
        <w:r>
          <w:rPr>
            <w:webHidden/>
          </w:rPr>
          <w:fldChar w:fldCharType="begin"/>
        </w:r>
        <w:r>
          <w:rPr>
            <w:webHidden/>
          </w:rPr>
          <w:instrText xml:space="preserve"> PAGEREF _Toc121171197 \h </w:instrText>
        </w:r>
        <w:r>
          <w:rPr>
            <w:webHidden/>
          </w:rPr>
        </w:r>
        <w:r>
          <w:rPr>
            <w:webHidden/>
          </w:rPr>
          <w:fldChar w:fldCharType="separate"/>
        </w:r>
        <w:r>
          <w:rPr>
            <w:webHidden/>
          </w:rPr>
          <w:t>88</w:t>
        </w:r>
        <w:r>
          <w:rPr>
            <w:webHidden/>
          </w:rPr>
          <w:fldChar w:fldCharType="end"/>
        </w:r>
      </w:hyperlink>
    </w:p>
    <w:p w14:paraId="7F9CEDAE" w14:textId="12669FBA" w:rsidR="00517F96" w:rsidRDefault="00517F96">
      <w:pPr>
        <w:pStyle w:val="TOC3"/>
        <w:tabs>
          <w:tab w:val="left" w:pos="1320"/>
        </w:tabs>
        <w:rPr>
          <w:rFonts w:asciiTheme="minorHAnsi" w:eastAsiaTheme="minorEastAsia" w:hAnsiTheme="minorHAnsi" w:cstheme="minorBidi"/>
          <w:lang w:val="en-US" w:eastAsia="en-US"/>
        </w:rPr>
      </w:pPr>
      <w:hyperlink w:anchor="_Toc121171198" w:history="1">
        <w:r w:rsidRPr="00717E88">
          <w:rPr>
            <w:rStyle w:val="Hyperlink"/>
          </w:rPr>
          <w:t>4.5.3</w:t>
        </w:r>
        <w:r>
          <w:rPr>
            <w:rFonts w:asciiTheme="minorHAnsi" w:eastAsiaTheme="minorEastAsia" w:hAnsiTheme="minorHAnsi" w:cstheme="minorBidi"/>
            <w:lang w:val="en-US" w:eastAsia="en-US"/>
          </w:rPr>
          <w:tab/>
        </w:r>
        <w:r w:rsidRPr="00717E88">
          <w:rPr>
            <w:rStyle w:val="Hyperlink"/>
          </w:rPr>
          <w:t>Дополнительные кривые</w:t>
        </w:r>
        <w:r>
          <w:rPr>
            <w:webHidden/>
          </w:rPr>
          <w:tab/>
        </w:r>
        <w:r>
          <w:rPr>
            <w:webHidden/>
          </w:rPr>
          <w:fldChar w:fldCharType="begin"/>
        </w:r>
        <w:r>
          <w:rPr>
            <w:webHidden/>
          </w:rPr>
          <w:instrText xml:space="preserve"> PAGEREF _Toc121171198 \h </w:instrText>
        </w:r>
        <w:r>
          <w:rPr>
            <w:webHidden/>
          </w:rPr>
        </w:r>
        <w:r>
          <w:rPr>
            <w:webHidden/>
          </w:rPr>
          <w:fldChar w:fldCharType="separate"/>
        </w:r>
        <w:r>
          <w:rPr>
            <w:webHidden/>
          </w:rPr>
          <w:t>88</w:t>
        </w:r>
        <w:r>
          <w:rPr>
            <w:webHidden/>
          </w:rPr>
          <w:fldChar w:fldCharType="end"/>
        </w:r>
      </w:hyperlink>
    </w:p>
    <w:p w14:paraId="42571CFA" w14:textId="2D36C577" w:rsidR="00517F96" w:rsidRDefault="00517F96">
      <w:pPr>
        <w:pStyle w:val="TOC2"/>
        <w:tabs>
          <w:tab w:val="left" w:pos="880"/>
        </w:tabs>
        <w:rPr>
          <w:rFonts w:asciiTheme="minorHAnsi" w:eastAsiaTheme="minorEastAsia" w:hAnsiTheme="minorHAnsi" w:cstheme="minorBidi"/>
          <w:noProof/>
          <w:lang w:val="en-US" w:eastAsia="en-US"/>
        </w:rPr>
      </w:pPr>
      <w:hyperlink w:anchor="_Toc121171199" w:history="1">
        <w:r w:rsidRPr="00717E88">
          <w:rPr>
            <w:rStyle w:val="Hyperlink"/>
            <w:noProof/>
          </w:rPr>
          <w:t>4.6</w:t>
        </w:r>
        <w:r>
          <w:rPr>
            <w:rFonts w:asciiTheme="minorHAnsi" w:eastAsiaTheme="minorEastAsia" w:hAnsiTheme="minorHAnsi" w:cstheme="minorBidi"/>
            <w:noProof/>
            <w:lang w:val="en-US" w:eastAsia="en-US"/>
          </w:rPr>
          <w:tab/>
        </w:r>
        <w:r w:rsidRPr="00717E88">
          <w:rPr>
            <w:rStyle w:val="Hyperlink"/>
            <w:noProof/>
          </w:rPr>
          <w:t>2</w:t>
        </w:r>
        <w:r w:rsidRPr="00717E88">
          <w:rPr>
            <w:rStyle w:val="Hyperlink"/>
            <w:noProof/>
            <w:lang w:val="en-US"/>
          </w:rPr>
          <w:t>D</w:t>
        </w:r>
        <w:r w:rsidRPr="00717E88">
          <w:rPr>
            <w:rStyle w:val="Hyperlink"/>
            <w:noProof/>
          </w:rPr>
          <w:t xml:space="preserve"> </w:t>
        </w:r>
        <w:r w:rsidRPr="00717E88">
          <w:rPr>
            <w:rStyle w:val="Hyperlink"/>
            <w:noProof/>
            <w:lang w:val="en-US"/>
          </w:rPr>
          <w:t>graphs</w:t>
        </w:r>
        <w:r>
          <w:rPr>
            <w:noProof/>
            <w:webHidden/>
          </w:rPr>
          <w:tab/>
        </w:r>
        <w:r>
          <w:rPr>
            <w:noProof/>
            <w:webHidden/>
          </w:rPr>
          <w:fldChar w:fldCharType="begin"/>
        </w:r>
        <w:r>
          <w:rPr>
            <w:noProof/>
            <w:webHidden/>
          </w:rPr>
          <w:instrText xml:space="preserve"> PAGEREF _Toc121171199 \h </w:instrText>
        </w:r>
        <w:r>
          <w:rPr>
            <w:noProof/>
            <w:webHidden/>
          </w:rPr>
        </w:r>
        <w:r>
          <w:rPr>
            <w:noProof/>
            <w:webHidden/>
          </w:rPr>
          <w:fldChar w:fldCharType="separate"/>
        </w:r>
        <w:r>
          <w:rPr>
            <w:noProof/>
            <w:webHidden/>
          </w:rPr>
          <w:t>90</w:t>
        </w:r>
        <w:r>
          <w:rPr>
            <w:noProof/>
            <w:webHidden/>
          </w:rPr>
          <w:fldChar w:fldCharType="end"/>
        </w:r>
      </w:hyperlink>
    </w:p>
    <w:p w14:paraId="22FF8AE6" w14:textId="3831E50C" w:rsidR="00517F96" w:rsidRDefault="00517F96">
      <w:pPr>
        <w:pStyle w:val="TOC3"/>
        <w:tabs>
          <w:tab w:val="left" w:pos="1320"/>
        </w:tabs>
        <w:rPr>
          <w:rFonts w:asciiTheme="minorHAnsi" w:eastAsiaTheme="minorEastAsia" w:hAnsiTheme="minorHAnsi" w:cstheme="minorBidi"/>
          <w:lang w:val="en-US" w:eastAsia="en-US"/>
        </w:rPr>
      </w:pPr>
      <w:hyperlink w:anchor="_Toc121171200" w:history="1">
        <w:r w:rsidRPr="00717E88">
          <w:rPr>
            <w:rStyle w:val="Hyperlink"/>
          </w:rPr>
          <w:t>4.6.1</w:t>
        </w:r>
        <w:r>
          <w:rPr>
            <w:rFonts w:asciiTheme="minorHAnsi" w:eastAsiaTheme="minorEastAsia" w:hAnsiTheme="minorHAnsi" w:cstheme="minorBidi"/>
            <w:lang w:val="en-US" w:eastAsia="en-US"/>
          </w:rPr>
          <w:tab/>
        </w:r>
        <w:r w:rsidRPr="00717E88">
          <w:rPr>
            <w:rStyle w:val="Hyperlink"/>
          </w:rPr>
          <w:t>Настройки</w:t>
        </w:r>
        <w:r>
          <w:rPr>
            <w:webHidden/>
          </w:rPr>
          <w:tab/>
        </w:r>
        <w:r>
          <w:rPr>
            <w:webHidden/>
          </w:rPr>
          <w:fldChar w:fldCharType="begin"/>
        </w:r>
        <w:r>
          <w:rPr>
            <w:webHidden/>
          </w:rPr>
          <w:instrText xml:space="preserve"> PAGEREF _Toc121171200 \h </w:instrText>
        </w:r>
        <w:r>
          <w:rPr>
            <w:webHidden/>
          </w:rPr>
        </w:r>
        <w:r>
          <w:rPr>
            <w:webHidden/>
          </w:rPr>
          <w:fldChar w:fldCharType="separate"/>
        </w:r>
        <w:r>
          <w:rPr>
            <w:webHidden/>
          </w:rPr>
          <w:t>91</w:t>
        </w:r>
        <w:r>
          <w:rPr>
            <w:webHidden/>
          </w:rPr>
          <w:fldChar w:fldCharType="end"/>
        </w:r>
      </w:hyperlink>
    </w:p>
    <w:p w14:paraId="4080587F" w14:textId="2B115E42" w:rsidR="00517F96" w:rsidRDefault="00517F96">
      <w:pPr>
        <w:pStyle w:val="TOC3"/>
        <w:tabs>
          <w:tab w:val="left" w:pos="1320"/>
        </w:tabs>
        <w:rPr>
          <w:rFonts w:asciiTheme="minorHAnsi" w:eastAsiaTheme="minorEastAsia" w:hAnsiTheme="minorHAnsi" w:cstheme="minorBidi"/>
          <w:lang w:val="en-US" w:eastAsia="en-US"/>
        </w:rPr>
      </w:pPr>
      <w:hyperlink w:anchor="_Toc121171201" w:history="1">
        <w:r w:rsidRPr="00717E88">
          <w:rPr>
            <w:rStyle w:val="Hyperlink"/>
          </w:rPr>
          <w:t>4.6.2</w:t>
        </w:r>
        <w:r>
          <w:rPr>
            <w:rFonts w:asciiTheme="minorHAnsi" w:eastAsiaTheme="minorEastAsia" w:hAnsiTheme="minorHAnsi" w:cstheme="minorBidi"/>
            <w:lang w:val="en-US" w:eastAsia="en-US"/>
          </w:rPr>
          <w:tab/>
        </w:r>
        <w:r w:rsidRPr="00717E88">
          <w:rPr>
            <w:rStyle w:val="Hyperlink"/>
          </w:rPr>
          <w:t>Настройка цветовой схемы</w:t>
        </w:r>
        <w:r>
          <w:rPr>
            <w:webHidden/>
          </w:rPr>
          <w:tab/>
        </w:r>
        <w:r>
          <w:rPr>
            <w:webHidden/>
          </w:rPr>
          <w:fldChar w:fldCharType="begin"/>
        </w:r>
        <w:r>
          <w:rPr>
            <w:webHidden/>
          </w:rPr>
          <w:instrText xml:space="preserve"> PAGEREF _Toc121171201 \h </w:instrText>
        </w:r>
        <w:r>
          <w:rPr>
            <w:webHidden/>
          </w:rPr>
        </w:r>
        <w:r>
          <w:rPr>
            <w:webHidden/>
          </w:rPr>
          <w:fldChar w:fldCharType="separate"/>
        </w:r>
        <w:r>
          <w:rPr>
            <w:webHidden/>
          </w:rPr>
          <w:t>93</w:t>
        </w:r>
        <w:r>
          <w:rPr>
            <w:webHidden/>
          </w:rPr>
          <w:fldChar w:fldCharType="end"/>
        </w:r>
      </w:hyperlink>
    </w:p>
    <w:p w14:paraId="16CFC9CB" w14:textId="7C052D65" w:rsidR="00517F96" w:rsidRDefault="00517F96">
      <w:pPr>
        <w:pStyle w:val="TOC2"/>
        <w:tabs>
          <w:tab w:val="left" w:pos="880"/>
        </w:tabs>
        <w:rPr>
          <w:rFonts w:asciiTheme="minorHAnsi" w:eastAsiaTheme="minorEastAsia" w:hAnsiTheme="minorHAnsi" w:cstheme="minorBidi"/>
          <w:noProof/>
          <w:lang w:val="en-US" w:eastAsia="en-US"/>
        </w:rPr>
      </w:pPr>
      <w:hyperlink w:anchor="_Toc121171202" w:history="1">
        <w:r w:rsidRPr="00717E88">
          <w:rPr>
            <w:rStyle w:val="Hyperlink"/>
            <w:noProof/>
            <w:lang w:val="en-US"/>
          </w:rPr>
          <w:t>4.7</w:t>
        </w:r>
        <w:r>
          <w:rPr>
            <w:rFonts w:asciiTheme="minorHAnsi" w:eastAsiaTheme="minorEastAsia" w:hAnsiTheme="minorHAnsi" w:cstheme="minorBidi"/>
            <w:noProof/>
            <w:lang w:val="en-US" w:eastAsia="en-US"/>
          </w:rPr>
          <w:tab/>
        </w:r>
        <w:r w:rsidRPr="00717E88">
          <w:rPr>
            <w:rStyle w:val="Hyperlink"/>
            <w:noProof/>
            <w:lang w:val="en-US"/>
          </w:rPr>
          <w:t>Roughness spectrum</w:t>
        </w:r>
        <w:r>
          <w:rPr>
            <w:noProof/>
            <w:webHidden/>
          </w:rPr>
          <w:tab/>
        </w:r>
        <w:r>
          <w:rPr>
            <w:noProof/>
            <w:webHidden/>
          </w:rPr>
          <w:fldChar w:fldCharType="begin"/>
        </w:r>
        <w:r>
          <w:rPr>
            <w:noProof/>
            <w:webHidden/>
          </w:rPr>
          <w:instrText xml:space="preserve"> PAGEREF _Toc121171202 \h </w:instrText>
        </w:r>
        <w:r>
          <w:rPr>
            <w:noProof/>
            <w:webHidden/>
          </w:rPr>
        </w:r>
        <w:r>
          <w:rPr>
            <w:noProof/>
            <w:webHidden/>
          </w:rPr>
          <w:fldChar w:fldCharType="separate"/>
        </w:r>
        <w:r>
          <w:rPr>
            <w:noProof/>
            <w:webHidden/>
          </w:rPr>
          <w:t>94</w:t>
        </w:r>
        <w:r>
          <w:rPr>
            <w:noProof/>
            <w:webHidden/>
          </w:rPr>
          <w:fldChar w:fldCharType="end"/>
        </w:r>
      </w:hyperlink>
    </w:p>
    <w:p w14:paraId="3C7D396D" w14:textId="591365E4" w:rsidR="00517F96" w:rsidRDefault="00517F96">
      <w:pPr>
        <w:pStyle w:val="TOC2"/>
        <w:tabs>
          <w:tab w:val="left" w:pos="880"/>
        </w:tabs>
        <w:rPr>
          <w:rFonts w:asciiTheme="minorHAnsi" w:eastAsiaTheme="minorEastAsia" w:hAnsiTheme="minorHAnsi" w:cstheme="minorBidi"/>
          <w:noProof/>
          <w:lang w:val="en-US" w:eastAsia="en-US"/>
        </w:rPr>
      </w:pPr>
      <w:hyperlink w:anchor="_Toc121171203" w:history="1">
        <w:r w:rsidRPr="00717E88">
          <w:rPr>
            <w:rStyle w:val="Hyperlink"/>
            <w:noProof/>
            <w:lang w:val="en-US"/>
          </w:rPr>
          <w:t>4.8</w:t>
        </w:r>
        <w:r>
          <w:rPr>
            <w:rFonts w:asciiTheme="minorHAnsi" w:eastAsiaTheme="minorEastAsia" w:hAnsiTheme="minorHAnsi" w:cstheme="minorBidi"/>
            <w:noProof/>
            <w:lang w:val="en-US" w:eastAsia="en-US"/>
          </w:rPr>
          <w:tab/>
        </w:r>
        <w:r w:rsidRPr="00717E88">
          <w:rPr>
            <w:rStyle w:val="Hyperlink"/>
            <w:noProof/>
            <w:lang w:val="en-US"/>
          </w:rPr>
          <w:t>Particles spectrum</w:t>
        </w:r>
        <w:r>
          <w:rPr>
            <w:noProof/>
            <w:webHidden/>
          </w:rPr>
          <w:tab/>
        </w:r>
        <w:r>
          <w:rPr>
            <w:noProof/>
            <w:webHidden/>
          </w:rPr>
          <w:fldChar w:fldCharType="begin"/>
        </w:r>
        <w:r>
          <w:rPr>
            <w:noProof/>
            <w:webHidden/>
          </w:rPr>
          <w:instrText xml:space="preserve"> PAGEREF _Toc121171203 \h </w:instrText>
        </w:r>
        <w:r>
          <w:rPr>
            <w:noProof/>
            <w:webHidden/>
          </w:rPr>
        </w:r>
        <w:r>
          <w:rPr>
            <w:noProof/>
            <w:webHidden/>
          </w:rPr>
          <w:fldChar w:fldCharType="separate"/>
        </w:r>
        <w:r>
          <w:rPr>
            <w:noProof/>
            <w:webHidden/>
          </w:rPr>
          <w:t>95</w:t>
        </w:r>
        <w:r>
          <w:rPr>
            <w:noProof/>
            <w:webHidden/>
          </w:rPr>
          <w:fldChar w:fldCharType="end"/>
        </w:r>
      </w:hyperlink>
    </w:p>
    <w:p w14:paraId="2B10EBC8" w14:textId="1A674FA3" w:rsidR="00517F96" w:rsidRDefault="00517F96">
      <w:pPr>
        <w:pStyle w:val="TOC2"/>
        <w:tabs>
          <w:tab w:val="left" w:pos="880"/>
        </w:tabs>
        <w:rPr>
          <w:rFonts w:asciiTheme="minorHAnsi" w:eastAsiaTheme="minorEastAsia" w:hAnsiTheme="minorHAnsi" w:cstheme="minorBidi"/>
          <w:noProof/>
          <w:lang w:val="en-US" w:eastAsia="en-US"/>
        </w:rPr>
      </w:pPr>
      <w:hyperlink w:anchor="_Toc121171204" w:history="1">
        <w:r w:rsidRPr="00717E88">
          <w:rPr>
            <w:rStyle w:val="Hyperlink"/>
            <w:noProof/>
            <w:lang w:val="en-US"/>
          </w:rPr>
          <w:t>4.9</w:t>
        </w:r>
        <w:r>
          <w:rPr>
            <w:rFonts w:asciiTheme="minorHAnsi" w:eastAsiaTheme="minorEastAsia" w:hAnsiTheme="minorHAnsi" w:cstheme="minorBidi"/>
            <w:noProof/>
            <w:lang w:val="en-US" w:eastAsia="en-US"/>
          </w:rPr>
          <w:tab/>
        </w:r>
        <w:r w:rsidRPr="00717E88">
          <w:rPr>
            <w:rStyle w:val="Hyperlink"/>
            <w:noProof/>
            <w:lang w:val="en-US"/>
          </w:rPr>
          <w:t>Calculation settings</w:t>
        </w:r>
        <w:r>
          <w:rPr>
            <w:noProof/>
            <w:webHidden/>
          </w:rPr>
          <w:tab/>
        </w:r>
        <w:r>
          <w:rPr>
            <w:noProof/>
            <w:webHidden/>
          </w:rPr>
          <w:fldChar w:fldCharType="begin"/>
        </w:r>
        <w:r>
          <w:rPr>
            <w:noProof/>
            <w:webHidden/>
          </w:rPr>
          <w:instrText xml:space="preserve"> PAGEREF _Toc121171204 \h </w:instrText>
        </w:r>
        <w:r>
          <w:rPr>
            <w:noProof/>
            <w:webHidden/>
          </w:rPr>
        </w:r>
        <w:r>
          <w:rPr>
            <w:noProof/>
            <w:webHidden/>
          </w:rPr>
          <w:fldChar w:fldCharType="separate"/>
        </w:r>
        <w:r>
          <w:rPr>
            <w:noProof/>
            <w:webHidden/>
          </w:rPr>
          <w:t>96</w:t>
        </w:r>
        <w:r>
          <w:rPr>
            <w:noProof/>
            <w:webHidden/>
          </w:rPr>
          <w:fldChar w:fldCharType="end"/>
        </w:r>
      </w:hyperlink>
    </w:p>
    <w:p w14:paraId="433221AF" w14:textId="15835D3A" w:rsidR="00517F96" w:rsidRDefault="00517F96">
      <w:pPr>
        <w:pStyle w:val="TOC3"/>
        <w:tabs>
          <w:tab w:val="left" w:pos="1320"/>
        </w:tabs>
        <w:rPr>
          <w:rFonts w:asciiTheme="minorHAnsi" w:eastAsiaTheme="minorEastAsia" w:hAnsiTheme="minorHAnsi" w:cstheme="minorBidi"/>
          <w:lang w:val="en-US" w:eastAsia="en-US"/>
        </w:rPr>
      </w:pPr>
      <w:hyperlink w:anchor="_Toc121171205" w:history="1">
        <w:r w:rsidRPr="00717E88">
          <w:rPr>
            <w:rStyle w:val="Hyperlink"/>
          </w:rPr>
          <w:t>4.9.1</w:t>
        </w:r>
        <w:r>
          <w:rPr>
            <w:rFonts w:asciiTheme="minorHAnsi" w:eastAsiaTheme="minorEastAsia" w:hAnsiTheme="minorHAnsi" w:cstheme="minorBidi"/>
            <w:lang w:val="en-US" w:eastAsia="en-US"/>
          </w:rPr>
          <w:tab/>
        </w:r>
        <w:r w:rsidRPr="00717E88">
          <w:rPr>
            <w:rStyle w:val="Hyperlink"/>
          </w:rPr>
          <w:t>Параметры модели структуры</w:t>
        </w:r>
        <w:r>
          <w:rPr>
            <w:webHidden/>
          </w:rPr>
          <w:tab/>
        </w:r>
        <w:r>
          <w:rPr>
            <w:webHidden/>
          </w:rPr>
          <w:fldChar w:fldCharType="begin"/>
        </w:r>
        <w:r>
          <w:rPr>
            <w:webHidden/>
          </w:rPr>
          <w:instrText xml:space="preserve"> PAGEREF _Toc121171205 \h </w:instrText>
        </w:r>
        <w:r>
          <w:rPr>
            <w:webHidden/>
          </w:rPr>
        </w:r>
        <w:r>
          <w:rPr>
            <w:webHidden/>
          </w:rPr>
          <w:fldChar w:fldCharType="separate"/>
        </w:r>
        <w:r>
          <w:rPr>
            <w:webHidden/>
          </w:rPr>
          <w:t>97</w:t>
        </w:r>
        <w:r>
          <w:rPr>
            <w:webHidden/>
          </w:rPr>
          <w:fldChar w:fldCharType="end"/>
        </w:r>
      </w:hyperlink>
    </w:p>
    <w:p w14:paraId="75432218" w14:textId="332E9B84" w:rsidR="00517F96" w:rsidRDefault="00517F96">
      <w:pPr>
        <w:pStyle w:val="TOC3"/>
        <w:tabs>
          <w:tab w:val="left" w:pos="1320"/>
        </w:tabs>
        <w:rPr>
          <w:rFonts w:asciiTheme="minorHAnsi" w:eastAsiaTheme="minorEastAsia" w:hAnsiTheme="minorHAnsi" w:cstheme="minorBidi"/>
          <w:lang w:val="en-US" w:eastAsia="en-US"/>
        </w:rPr>
      </w:pPr>
      <w:hyperlink w:anchor="_Toc121171206" w:history="1">
        <w:r w:rsidRPr="00717E88">
          <w:rPr>
            <w:rStyle w:val="Hyperlink"/>
          </w:rPr>
          <w:t>4.9.2</w:t>
        </w:r>
        <w:r>
          <w:rPr>
            <w:rFonts w:asciiTheme="minorHAnsi" w:eastAsiaTheme="minorEastAsia" w:hAnsiTheme="minorHAnsi" w:cstheme="minorBidi"/>
            <w:lang w:val="en-US" w:eastAsia="en-US"/>
          </w:rPr>
          <w:tab/>
        </w:r>
        <w:r w:rsidRPr="00717E88">
          <w:rPr>
            <w:rStyle w:val="Hyperlink"/>
          </w:rPr>
          <w:t>Настройки окна</w:t>
        </w:r>
        <w:r>
          <w:rPr>
            <w:webHidden/>
          </w:rPr>
          <w:tab/>
        </w:r>
        <w:r>
          <w:rPr>
            <w:webHidden/>
          </w:rPr>
          <w:fldChar w:fldCharType="begin"/>
        </w:r>
        <w:r>
          <w:rPr>
            <w:webHidden/>
          </w:rPr>
          <w:instrText xml:space="preserve"> PAGEREF _Toc121171206 \h </w:instrText>
        </w:r>
        <w:r>
          <w:rPr>
            <w:webHidden/>
          </w:rPr>
        </w:r>
        <w:r>
          <w:rPr>
            <w:webHidden/>
          </w:rPr>
          <w:fldChar w:fldCharType="separate"/>
        </w:r>
        <w:r>
          <w:rPr>
            <w:webHidden/>
          </w:rPr>
          <w:t>97</w:t>
        </w:r>
        <w:r>
          <w:rPr>
            <w:webHidden/>
          </w:rPr>
          <w:fldChar w:fldCharType="end"/>
        </w:r>
      </w:hyperlink>
    </w:p>
    <w:p w14:paraId="2B7FE5A9" w14:textId="11F80CCC" w:rsidR="00517F96" w:rsidRDefault="00517F96">
      <w:pPr>
        <w:pStyle w:val="TOC3"/>
        <w:tabs>
          <w:tab w:val="left" w:pos="1320"/>
        </w:tabs>
        <w:rPr>
          <w:rFonts w:asciiTheme="minorHAnsi" w:eastAsiaTheme="minorEastAsia" w:hAnsiTheme="minorHAnsi" w:cstheme="minorBidi"/>
          <w:lang w:val="en-US" w:eastAsia="en-US"/>
        </w:rPr>
      </w:pPr>
      <w:hyperlink w:anchor="_Toc121171207" w:history="1">
        <w:r w:rsidRPr="00717E88">
          <w:rPr>
            <w:rStyle w:val="Hyperlink"/>
          </w:rPr>
          <w:t>4.9.3</w:t>
        </w:r>
        <w:r>
          <w:rPr>
            <w:rFonts w:asciiTheme="minorHAnsi" w:eastAsiaTheme="minorEastAsia" w:hAnsiTheme="minorHAnsi" w:cstheme="minorBidi"/>
            <w:lang w:val="en-US" w:eastAsia="en-US"/>
          </w:rPr>
          <w:tab/>
        </w:r>
        <w:r w:rsidRPr="00717E88">
          <w:rPr>
            <w:rStyle w:val="Hyperlink"/>
          </w:rPr>
          <w:t>Зеркальная кривая с экспериментальной сеткой</w:t>
        </w:r>
        <w:r>
          <w:rPr>
            <w:webHidden/>
          </w:rPr>
          <w:tab/>
        </w:r>
        <w:r>
          <w:rPr>
            <w:webHidden/>
          </w:rPr>
          <w:fldChar w:fldCharType="begin"/>
        </w:r>
        <w:r>
          <w:rPr>
            <w:webHidden/>
          </w:rPr>
          <w:instrText xml:space="preserve"> PAGEREF _Toc121171207 \h </w:instrText>
        </w:r>
        <w:r>
          <w:rPr>
            <w:webHidden/>
          </w:rPr>
        </w:r>
        <w:r>
          <w:rPr>
            <w:webHidden/>
          </w:rPr>
          <w:fldChar w:fldCharType="separate"/>
        </w:r>
        <w:r>
          <w:rPr>
            <w:webHidden/>
          </w:rPr>
          <w:t>98</w:t>
        </w:r>
        <w:r>
          <w:rPr>
            <w:webHidden/>
          </w:rPr>
          <w:fldChar w:fldCharType="end"/>
        </w:r>
      </w:hyperlink>
    </w:p>
    <w:p w14:paraId="649A5072" w14:textId="6F07047E" w:rsidR="00517F96" w:rsidRDefault="00517F96">
      <w:pPr>
        <w:pStyle w:val="TOC3"/>
        <w:tabs>
          <w:tab w:val="left" w:pos="1320"/>
        </w:tabs>
        <w:rPr>
          <w:rFonts w:asciiTheme="minorHAnsi" w:eastAsiaTheme="minorEastAsia" w:hAnsiTheme="minorHAnsi" w:cstheme="minorBidi"/>
          <w:lang w:val="en-US" w:eastAsia="en-US"/>
        </w:rPr>
      </w:pPr>
      <w:hyperlink w:anchor="_Toc121171208" w:history="1">
        <w:r w:rsidRPr="00717E88">
          <w:rPr>
            <w:rStyle w:val="Hyperlink"/>
          </w:rPr>
          <w:t>4.9.4</w:t>
        </w:r>
        <w:r>
          <w:rPr>
            <w:rFonts w:asciiTheme="minorHAnsi" w:eastAsiaTheme="minorEastAsia" w:hAnsiTheme="minorHAnsi" w:cstheme="minorBidi"/>
            <w:lang w:val="en-US" w:eastAsia="en-US"/>
          </w:rPr>
          <w:tab/>
        </w:r>
        <w:r w:rsidRPr="00717E88">
          <w:rPr>
            <w:rStyle w:val="Hyperlink"/>
          </w:rPr>
          <w:t>Независимая зеркальная кривая</w:t>
        </w:r>
        <w:r>
          <w:rPr>
            <w:webHidden/>
          </w:rPr>
          <w:tab/>
        </w:r>
        <w:r>
          <w:rPr>
            <w:webHidden/>
          </w:rPr>
          <w:fldChar w:fldCharType="begin"/>
        </w:r>
        <w:r>
          <w:rPr>
            <w:webHidden/>
          </w:rPr>
          <w:instrText xml:space="preserve"> PAGEREF _Toc121171208 \h </w:instrText>
        </w:r>
        <w:r>
          <w:rPr>
            <w:webHidden/>
          </w:rPr>
        </w:r>
        <w:r>
          <w:rPr>
            <w:webHidden/>
          </w:rPr>
          <w:fldChar w:fldCharType="separate"/>
        </w:r>
        <w:r>
          <w:rPr>
            <w:webHidden/>
          </w:rPr>
          <w:t>100</w:t>
        </w:r>
        <w:r>
          <w:rPr>
            <w:webHidden/>
          </w:rPr>
          <w:fldChar w:fldCharType="end"/>
        </w:r>
      </w:hyperlink>
    </w:p>
    <w:p w14:paraId="0F0D0D45" w14:textId="061F2006" w:rsidR="00517F96" w:rsidRDefault="00517F96">
      <w:pPr>
        <w:pStyle w:val="TOC3"/>
        <w:tabs>
          <w:tab w:val="left" w:pos="1320"/>
        </w:tabs>
        <w:rPr>
          <w:rFonts w:asciiTheme="minorHAnsi" w:eastAsiaTheme="minorEastAsia" w:hAnsiTheme="minorHAnsi" w:cstheme="minorBidi"/>
          <w:lang w:val="en-US" w:eastAsia="en-US"/>
        </w:rPr>
      </w:pPr>
      <w:hyperlink w:anchor="_Toc121171209" w:history="1">
        <w:r w:rsidRPr="00717E88">
          <w:rPr>
            <w:rStyle w:val="Hyperlink"/>
          </w:rPr>
          <w:t>4.9.5</w:t>
        </w:r>
        <w:r>
          <w:rPr>
            <w:rFonts w:asciiTheme="minorHAnsi" w:eastAsiaTheme="minorEastAsia" w:hAnsiTheme="minorHAnsi" w:cstheme="minorBidi"/>
            <w:lang w:val="en-US" w:eastAsia="en-US"/>
          </w:rPr>
          <w:tab/>
        </w:r>
        <w:r w:rsidRPr="00717E88">
          <w:rPr>
            <w:rStyle w:val="Hyperlink"/>
          </w:rPr>
          <w:t>Рассеяние</w:t>
        </w:r>
        <w:r>
          <w:rPr>
            <w:webHidden/>
          </w:rPr>
          <w:tab/>
        </w:r>
        <w:r>
          <w:rPr>
            <w:webHidden/>
          </w:rPr>
          <w:fldChar w:fldCharType="begin"/>
        </w:r>
        <w:r>
          <w:rPr>
            <w:webHidden/>
          </w:rPr>
          <w:instrText xml:space="preserve"> PAGEREF _Toc121171209 \h </w:instrText>
        </w:r>
        <w:r>
          <w:rPr>
            <w:webHidden/>
          </w:rPr>
        </w:r>
        <w:r>
          <w:rPr>
            <w:webHidden/>
          </w:rPr>
          <w:fldChar w:fldCharType="separate"/>
        </w:r>
        <w:r>
          <w:rPr>
            <w:webHidden/>
          </w:rPr>
          <w:t>101</w:t>
        </w:r>
        <w:r>
          <w:rPr>
            <w:webHidden/>
          </w:rPr>
          <w:fldChar w:fldCharType="end"/>
        </w:r>
      </w:hyperlink>
    </w:p>
    <w:p w14:paraId="02C2BA1B" w14:textId="7B5404E6" w:rsidR="00517F96" w:rsidRDefault="00517F96">
      <w:pPr>
        <w:pStyle w:val="TOC2"/>
        <w:tabs>
          <w:tab w:val="left" w:pos="880"/>
        </w:tabs>
        <w:rPr>
          <w:rFonts w:asciiTheme="minorHAnsi" w:eastAsiaTheme="minorEastAsia" w:hAnsiTheme="minorHAnsi" w:cstheme="minorBidi"/>
          <w:noProof/>
          <w:lang w:val="en-US" w:eastAsia="en-US"/>
        </w:rPr>
      </w:pPr>
      <w:hyperlink w:anchor="_Toc121171210" w:history="1">
        <w:r w:rsidRPr="00717E88">
          <w:rPr>
            <w:rStyle w:val="Hyperlink"/>
            <w:noProof/>
            <w:lang w:val="en-US"/>
          </w:rPr>
          <w:t>4.10</w:t>
        </w:r>
        <w:r>
          <w:rPr>
            <w:rFonts w:asciiTheme="minorHAnsi" w:eastAsiaTheme="minorEastAsia" w:hAnsiTheme="minorHAnsi" w:cstheme="minorBidi"/>
            <w:noProof/>
            <w:lang w:val="en-US" w:eastAsia="en-US"/>
          </w:rPr>
          <w:tab/>
        </w:r>
        <w:r w:rsidRPr="00717E88">
          <w:rPr>
            <w:rStyle w:val="Hyperlink"/>
            <w:noProof/>
            <w:lang w:val="en-US"/>
          </w:rPr>
          <w:t>General settings</w:t>
        </w:r>
        <w:r>
          <w:rPr>
            <w:noProof/>
            <w:webHidden/>
          </w:rPr>
          <w:tab/>
        </w:r>
        <w:r>
          <w:rPr>
            <w:noProof/>
            <w:webHidden/>
          </w:rPr>
          <w:fldChar w:fldCharType="begin"/>
        </w:r>
        <w:r>
          <w:rPr>
            <w:noProof/>
            <w:webHidden/>
          </w:rPr>
          <w:instrText xml:space="preserve"> PAGEREF _Toc121171210 \h </w:instrText>
        </w:r>
        <w:r>
          <w:rPr>
            <w:noProof/>
            <w:webHidden/>
          </w:rPr>
        </w:r>
        <w:r>
          <w:rPr>
            <w:noProof/>
            <w:webHidden/>
          </w:rPr>
          <w:fldChar w:fldCharType="separate"/>
        </w:r>
        <w:r>
          <w:rPr>
            <w:noProof/>
            <w:webHidden/>
          </w:rPr>
          <w:t>101</w:t>
        </w:r>
        <w:r>
          <w:rPr>
            <w:noProof/>
            <w:webHidden/>
          </w:rPr>
          <w:fldChar w:fldCharType="end"/>
        </w:r>
      </w:hyperlink>
    </w:p>
    <w:p w14:paraId="036A4D78" w14:textId="271A1437" w:rsidR="00517F96" w:rsidRDefault="00517F96">
      <w:pPr>
        <w:pStyle w:val="TOC3"/>
        <w:tabs>
          <w:tab w:val="left" w:pos="1320"/>
        </w:tabs>
        <w:rPr>
          <w:rFonts w:asciiTheme="minorHAnsi" w:eastAsiaTheme="minorEastAsia" w:hAnsiTheme="minorHAnsi" w:cstheme="minorBidi"/>
          <w:lang w:val="en-US" w:eastAsia="en-US"/>
        </w:rPr>
      </w:pPr>
      <w:hyperlink w:anchor="_Toc121171211" w:history="1">
        <w:r w:rsidRPr="00717E88">
          <w:rPr>
            <w:rStyle w:val="Hyperlink"/>
          </w:rPr>
          <w:t>4.10.1</w:t>
        </w:r>
        <w:r>
          <w:rPr>
            <w:rFonts w:asciiTheme="minorHAnsi" w:eastAsiaTheme="minorEastAsia" w:hAnsiTheme="minorHAnsi" w:cstheme="minorBidi"/>
            <w:lang w:val="en-US" w:eastAsia="en-US"/>
          </w:rPr>
          <w:tab/>
        </w:r>
        <w:r w:rsidRPr="00717E88">
          <w:rPr>
            <w:rStyle w:val="Hyperlink"/>
            <w:lang w:val="en-US"/>
          </w:rPr>
          <w:t>Input/Output</w:t>
        </w:r>
        <w:r>
          <w:rPr>
            <w:webHidden/>
          </w:rPr>
          <w:tab/>
        </w:r>
        <w:r>
          <w:rPr>
            <w:webHidden/>
          </w:rPr>
          <w:fldChar w:fldCharType="begin"/>
        </w:r>
        <w:r>
          <w:rPr>
            <w:webHidden/>
          </w:rPr>
          <w:instrText xml:space="preserve"> PAGEREF _Toc121171211 \h </w:instrText>
        </w:r>
        <w:r>
          <w:rPr>
            <w:webHidden/>
          </w:rPr>
        </w:r>
        <w:r>
          <w:rPr>
            <w:webHidden/>
          </w:rPr>
          <w:fldChar w:fldCharType="separate"/>
        </w:r>
        <w:r>
          <w:rPr>
            <w:webHidden/>
          </w:rPr>
          <w:t>102</w:t>
        </w:r>
        <w:r>
          <w:rPr>
            <w:webHidden/>
          </w:rPr>
          <w:fldChar w:fldCharType="end"/>
        </w:r>
      </w:hyperlink>
    </w:p>
    <w:p w14:paraId="202A95CB" w14:textId="13B9C3C8" w:rsidR="00517F96" w:rsidRDefault="00517F96">
      <w:pPr>
        <w:pStyle w:val="TOC3"/>
        <w:tabs>
          <w:tab w:val="left" w:pos="1320"/>
        </w:tabs>
        <w:rPr>
          <w:rFonts w:asciiTheme="minorHAnsi" w:eastAsiaTheme="minorEastAsia" w:hAnsiTheme="minorHAnsi" w:cstheme="minorBidi"/>
          <w:lang w:val="en-US" w:eastAsia="en-US"/>
        </w:rPr>
      </w:pPr>
      <w:hyperlink w:anchor="_Toc121171212" w:history="1">
        <w:r w:rsidRPr="00717E88">
          <w:rPr>
            <w:rStyle w:val="Hyperlink"/>
          </w:rPr>
          <w:t>4.10.2</w:t>
        </w:r>
        <w:r>
          <w:rPr>
            <w:rFonts w:asciiTheme="minorHAnsi" w:eastAsiaTheme="minorEastAsia" w:hAnsiTheme="minorHAnsi" w:cstheme="minorBidi"/>
            <w:lang w:val="en-US" w:eastAsia="en-US"/>
          </w:rPr>
          <w:tab/>
        </w:r>
        <w:r w:rsidRPr="00717E88">
          <w:rPr>
            <w:rStyle w:val="Hyperlink"/>
            <w:lang w:val="en-US"/>
          </w:rPr>
          <w:t>Calculation</w:t>
        </w:r>
        <w:r>
          <w:rPr>
            <w:webHidden/>
          </w:rPr>
          <w:tab/>
        </w:r>
        <w:r>
          <w:rPr>
            <w:webHidden/>
          </w:rPr>
          <w:fldChar w:fldCharType="begin"/>
        </w:r>
        <w:r>
          <w:rPr>
            <w:webHidden/>
          </w:rPr>
          <w:instrText xml:space="preserve"> PAGEREF _Toc121171212 \h </w:instrText>
        </w:r>
        <w:r>
          <w:rPr>
            <w:webHidden/>
          </w:rPr>
        </w:r>
        <w:r>
          <w:rPr>
            <w:webHidden/>
          </w:rPr>
          <w:fldChar w:fldCharType="separate"/>
        </w:r>
        <w:r>
          <w:rPr>
            <w:webHidden/>
          </w:rPr>
          <w:t>103</w:t>
        </w:r>
        <w:r>
          <w:rPr>
            <w:webHidden/>
          </w:rPr>
          <w:fldChar w:fldCharType="end"/>
        </w:r>
      </w:hyperlink>
    </w:p>
    <w:p w14:paraId="1CC142C3" w14:textId="5B8CAA90" w:rsidR="00517F96" w:rsidRDefault="00517F96">
      <w:pPr>
        <w:pStyle w:val="TOC3"/>
        <w:tabs>
          <w:tab w:val="left" w:pos="1320"/>
        </w:tabs>
        <w:rPr>
          <w:rFonts w:asciiTheme="minorHAnsi" w:eastAsiaTheme="minorEastAsia" w:hAnsiTheme="minorHAnsi" w:cstheme="minorBidi"/>
          <w:lang w:val="en-US" w:eastAsia="en-US"/>
        </w:rPr>
      </w:pPr>
      <w:hyperlink w:anchor="_Toc121171213" w:history="1">
        <w:r w:rsidRPr="00717E88">
          <w:rPr>
            <w:rStyle w:val="Hyperlink"/>
          </w:rPr>
          <w:t>4.10.3</w:t>
        </w:r>
        <w:r>
          <w:rPr>
            <w:rFonts w:asciiTheme="minorHAnsi" w:eastAsiaTheme="minorEastAsia" w:hAnsiTheme="minorHAnsi" w:cstheme="minorBidi"/>
            <w:lang w:val="en-US" w:eastAsia="en-US"/>
          </w:rPr>
          <w:tab/>
        </w:r>
        <w:r w:rsidRPr="00717E88">
          <w:rPr>
            <w:rStyle w:val="Hyperlink"/>
            <w:lang w:val="en-US"/>
          </w:rPr>
          <w:t>Interface</w:t>
        </w:r>
        <w:r>
          <w:rPr>
            <w:webHidden/>
          </w:rPr>
          <w:tab/>
        </w:r>
        <w:r>
          <w:rPr>
            <w:webHidden/>
          </w:rPr>
          <w:fldChar w:fldCharType="begin"/>
        </w:r>
        <w:r>
          <w:rPr>
            <w:webHidden/>
          </w:rPr>
          <w:instrText xml:space="preserve"> PAGEREF _Toc121171213 \h </w:instrText>
        </w:r>
        <w:r>
          <w:rPr>
            <w:webHidden/>
          </w:rPr>
        </w:r>
        <w:r>
          <w:rPr>
            <w:webHidden/>
          </w:rPr>
          <w:fldChar w:fldCharType="separate"/>
        </w:r>
        <w:r>
          <w:rPr>
            <w:webHidden/>
          </w:rPr>
          <w:t>105</w:t>
        </w:r>
        <w:r>
          <w:rPr>
            <w:webHidden/>
          </w:rPr>
          <w:fldChar w:fldCharType="end"/>
        </w:r>
      </w:hyperlink>
    </w:p>
    <w:p w14:paraId="3D2AFC02" w14:textId="611B4959" w:rsidR="00517F96" w:rsidRDefault="00517F96">
      <w:pPr>
        <w:pStyle w:val="TOC2"/>
        <w:tabs>
          <w:tab w:val="left" w:pos="880"/>
        </w:tabs>
        <w:rPr>
          <w:rFonts w:asciiTheme="minorHAnsi" w:eastAsiaTheme="minorEastAsia" w:hAnsiTheme="minorHAnsi" w:cstheme="minorBidi"/>
          <w:noProof/>
          <w:lang w:val="en-US" w:eastAsia="en-US"/>
        </w:rPr>
      </w:pPr>
      <w:hyperlink w:anchor="_Toc121171214" w:history="1">
        <w:r w:rsidRPr="00717E88">
          <w:rPr>
            <w:rStyle w:val="Hyperlink"/>
            <w:noProof/>
            <w:lang w:val="en-US"/>
          </w:rPr>
          <w:t>4.11</w:t>
        </w:r>
        <w:r>
          <w:rPr>
            <w:rFonts w:asciiTheme="minorHAnsi" w:eastAsiaTheme="minorEastAsia" w:hAnsiTheme="minorHAnsi" w:cstheme="minorBidi"/>
            <w:noProof/>
            <w:lang w:val="en-US" w:eastAsia="en-US"/>
          </w:rPr>
          <w:tab/>
        </w:r>
        <w:r w:rsidRPr="00717E88">
          <w:rPr>
            <w:rStyle w:val="Hyperlink"/>
            <w:noProof/>
            <w:lang w:val="en-US"/>
          </w:rPr>
          <w:t>Fitting settings</w:t>
        </w:r>
        <w:r>
          <w:rPr>
            <w:noProof/>
            <w:webHidden/>
          </w:rPr>
          <w:tab/>
        </w:r>
        <w:r>
          <w:rPr>
            <w:noProof/>
            <w:webHidden/>
          </w:rPr>
          <w:fldChar w:fldCharType="begin"/>
        </w:r>
        <w:r>
          <w:rPr>
            <w:noProof/>
            <w:webHidden/>
          </w:rPr>
          <w:instrText xml:space="preserve"> PAGEREF _Toc121171214 \h </w:instrText>
        </w:r>
        <w:r>
          <w:rPr>
            <w:noProof/>
            <w:webHidden/>
          </w:rPr>
        </w:r>
        <w:r>
          <w:rPr>
            <w:noProof/>
            <w:webHidden/>
          </w:rPr>
          <w:fldChar w:fldCharType="separate"/>
        </w:r>
        <w:r>
          <w:rPr>
            <w:noProof/>
            <w:webHidden/>
          </w:rPr>
          <w:t>106</w:t>
        </w:r>
        <w:r>
          <w:rPr>
            <w:noProof/>
            <w:webHidden/>
          </w:rPr>
          <w:fldChar w:fldCharType="end"/>
        </w:r>
      </w:hyperlink>
    </w:p>
    <w:p w14:paraId="3512ADA9" w14:textId="235F49AB" w:rsidR="00517F96" w:rsidRDefault="00517F96">
      <w:pPr>
        <w:pStyle w:val="TOC2"/>
        <w:tabs>
          <w:tab w:val="left" w:pos="880"/>
        </w:tabs>
        <w:rPr>
          <w:rFonts w:asciiTheme="minorHAnsi" w:eastAsiaTheme="minorEastAsia" w:hAnsiTheme="minorHAnsi" w:cstheme="minorBidi"/>
          <w:noProof/>
          <w:lang w:val="en-US" w:eastAsia="en-US"/>
        </w:rPr>
      </w:pPr>
      <w:hyperlink w:anchor="_Toc121171215" w:history="1">
        <w:r w:rsidRPr="00717E88">
          <w:rPr>
            <w:rStyle w:val="Hyperlink"/>
            <w:noProof/>
            <w:lang w:val="en-US"/>
          </w:rPr>
          <w:t>4.12</w:t>
        </w:r>
        <w:r>
          <w:rPr>
            <w:rFonts w:asciiTheme="minorHAnsi" w:eastAsiaTheme="minorEastAsia" w:hAnsiTheme="minorHAnsi" w:cstheme="minorBidi"/>
            <w:noProof/>
            <w:lang w:val="en-US" w:eastAsia="en-US"/>
          </w:rPr>
          <w:tab/>
        </w:r>
        <w:r w:rsidRPr="00717E88">
          <w:rPr>
            <w:rStyle w:val="Hyperlink"/>
            <w:noProof/>
            <w:lang w:val="en-US"/>
          </w:rPr>
          <w:t>Fits</w:t>
        </w:r>
        <w:r w:rsidRPr="00717E88">
          <w:rPr>
            <w:rStyle w:val="Hyperlink"/>
            <w:noProof/>
          </w:rPr>
          <w:t xml:space="preserve"> </w:t>
        </w:r>
        <w:r w:rsidRPr="00717E88">
          <w:rPr>
            <w:rStyle w:val="Hyperlink"/>
            <w:noProof/>
            <w:lang w:val="en-US"/>
          </w:rPr>
          <w:t>selector</w:t>
        </w:r>
        <w:r>
          <w:rPr>
            <w:noProof/>
            <w:webHidden/>
          </w:rPr>
          <w:tab/>
        </w:r>
        <w:r>
          <w:rPr>
            <w:noProof/>
            <w:webHidden/>
          </w:rPr>
          <w:fldChar w:fldCharType="begin"/>
        </w:r>
        <w:r>
          <w:rPr>
            <w:noProof/>
            <w:webHidden/>
          </w:rPr>
          <w:instrText xml:space="preserve"> PAGEREF _Toc121171215 \h </w:instrText>
        </w:r>
        <w:r>
          <w:rPr>
            <w:noProof/>
            <w:webHidden/>
          </w:rPr>
        </w:r>
        <w:r>
          <w:rPr>
            <w:noProof/>
            <w:webHidden/>
          </w:rPr>
          <w:fldChar w:fldCharType="separate"/>
        </w:r>
        <w:r>
          <w:rPr>
            <w:noProof/>
            <w:webHidden/>
          </w:rPr>
          <w:t>110</w:t>
        </w:r>
        <w:r>
          <w:rPr>
            <w:noProof/>
            <w:webHidden/>
          </w:rPr>
          <w:fldChar w:fldCharType="end"/>
        </w:r>
      </w:hyperlink>
    </w:p>
    <w:p w14:paraId="289CEEC8" w14:textId="7D93BAA7" w:rsidR="00517F96" w:rsidRDefault="00517F96">
      <w:pPr>
        <w:pStyle w:val="TOC1"/>
        <w:tabs>
          <w:tab w:val="left" w:pos="482"/>
        </w:tabs>
        <w:rPr>
          <w:rFonts w:asciiTheme="minorHAnsi" w:eastAsiaTheme="minorEastAsia" w:hAnsiTheme="minorHAnsi" w:cstheme="minorBidi"/>
          <w:lang w:val="en-US" w:eastAsia="en-US"/>
        </w:rPr>
      </w:pPr>
      <w:hyperlink w:anchor="_Toc121171216" w:history="1">
        <w:r w:rsidRPr="00717E88">
          <w:rPr>
            <w:rStyle w:val="Hyperlink"/>
          </w:rPr>
          <w:t>5</w:t>
        </w:r>
        <w:r>
          <w:rPr>
            <w:rFonts w:asciiTheme="minorHAnsi" w:eastAsiaTheme="minorEastAsia" w:hAnsiTheme="minorHAnsi" w:cstheme="minorBidi"/>
            <w:lang w:val="en-US" w:eastAsia="en-US"/>
          </w:rPr>
          <w:tab/>
        </w:r>
        <w:r w:rsidRPr="00717E88">
          <w:rPr>
            <w:rStyle w:val="Hyperlink"/>
          </w:rPr>
          <w:t>Задание слоистой структуры</w:t>
        </w:r>
        <w:r>
          <w:rPr>
            <w:webHidden/>
          </w:rPr>
          <w:tab/>
        </w:r>
        <w:r>
          <w:rPr>
            <w:webHidden/>
          </w:rPr>
          <w:fldChar w:fldCharType="begin"/>
        </w:r>
        <w:r>
          <w:rPr>
            <w:webHidden/>
          </w:rPr>
          <w:instrText xml:space="preserve"> PAGEREF _Toc121171216 \h </w:instrText>
        </w:r>
        <w:r>
          <w:rPr>
            <w:webHidden/>
          </w:rPr>
        </w:r>
        <w:r>
          <w:rPr>
            <w:webHidden/>
          </w:rPr>
          <w:fldChar w:fldCharType="separate"/>
        </w:r>
        <w:r>
          <w:rPr>
            <w:webHidden/>
          </w:rPr>
          <w:t>112</w:t>
        </w:r>
        <w:r>
          <w:rPr>
            <w:webHidden/>
          </w:rPr>
          <w:fldChar w:fldCharType="end"/>
        </w:r>
      </w:hyperlink>
    </w:p>
    <w:p w14:paraId="278145F3" w14:textId="5EB06CFC" w:rsidR="00517F96" w:rsidRDefault="00517F96">
      <w:pPr>
        <w:pStyle w:val="TOC2"/>
        <w:tabs>
          <w:tab w:val="left" w:pos="880"/>
        </w:tabs>
        <w:rPr>
          <w:rFonts w:asciiTheme="minorHAnsi" w:eastAsiaTheme="minorEastAsia" w:hAnsiTheme="minorHAnsi" w:cstheme="minorBidi"/>
          <w:noProof/>
          <w:lang w:val="en-US" w:eastAsia="en-US"/>
        </w:rPr>
      </w:pPr>
      <w:hyperlink w:anchor="_Toc121171217" w:history="1">
        <w:r w:rsidRPr="00717E88">
          <w:rPr>
            <w:rStyle w:val="Hyperlink"/>
            <w:noProof/>
          </w:rPr>
          <w:t>5.1</w:t>
        </w:r>
        <w:r>
          <w:rPr>
            <w:rFonts w:asciiTheme="minorHAnsi" w:eastAsiaTheme="minorEastAsia" w:hAnsiTheme="minorHAnsi" w:cstheme="minorBidi"/>
            <w:noProof/>
            <w:lang w:val="en-US" w:eastAsia="en-US"/>
          </w:rPr>
          <w:tab/>
        </w:r>
        <w:r w:rsidRPr="00717E88">
          <w:rPr>
            <w:rStyle w:val="Hyperlink"/>
            <w:noProof/>
          </w:rPr>
          <w:t>Слой</w:t>
        </w:r>
        <w:r>
          <w:rPr>
            <w:noProof/>
            <w:webHidden/>
          </w:rPr>
          <w:tab/>
        </w:r>
        <w:r>
          <w:rPr>
            <w:noProof/>
            <w:webHidden/>
          </w:rPr>
          <w:fldChar w:fldCharType="begin"/>
        </w:r>
        <w:r>
          <w:rPr>
            <w:noProof/>
            <w:webHidden/>
          </w:rPr>
          <w:instrText xml:space="preserve"> PAGEREF _Toc121171217 \h </w:instrText>
        </w:r>
        <w:r>
          <w:rPr>
            <w:noProof/>
            <w:webHidden/>
          </w:rPr>
        </w:r>
        <w:r>
          <w:rPr>
            <w:noProof/>
            <w:webHidden/>
          </w:rPr>
          <w:fldChar w:fldCharType="separate"/>
        </w:r>
        <w:r>
          <w:rPr>
            <w:noProof/>
            <w:webHidden/>
          </w:rPr>
          <w:t>112</w:t>
        </w:r>
        <w:r>
          <w:rPr>
            <w:noProof/>
            <w:webHidden/>
          </w:rPr>
          <w:fldChar w:fldCharType="end"/>
        </w:r>
      </w:hyperlink>
    </w:p>
    <w:p w14:paraId="25654635" w14:textId="380CB45B" w:rsidR="00517F96" w:rsidRDefault="00517F96">
      <w:pPr>
        <w:pStyle w:val="TOC3"/>
        <w:tabs>
          <w:tab w:val="left" w:pos="1320"/>
        </w:tabs>
        <w:rPr>
          <w:rFonts w:asciiTheme="minorHAnsi" w:eastAsiaTheme="minorEastAsia" w:hAnsiTheme="minorHAnsi" w:cstheme="minorBidi"/>
          <w:lang w:val="en-US" w:eastAsia="en-US"/>
        </w:rPr>
      </w:pPr>
      <w:hyperlink w:anchor="_Toc121171218" w:history="1">
        <w:r w:rsidRPr="00717E88">
          <w:rPr>
            <w:rStyle w:val="Hyperlink"/>
          </w:rPr>
          <w:t>5.1.1</w:t>
        </w:r>
        <w:r>
          <w:rPr>
            <w:rFonts w:asciiTheme="minorHAnsi" w:eastAsiaTheme="minorEastAsia" w:hAnsiTheme="minorHAnsi" w:cstheme="minorBidi"/>
            <w:lang w:val="en-US" w:eastAsia="en-US"/>
          </w:rPr>
          <w:tab/>
        </w:r>
        <w:r w:rsidRPr="00717E88">
          <w:rPr>
            <w:rStyle w:val="Hyperlink"/>
          </w:rPr>
          <w:t>Материал</w:t>
        </w:r>
        <w:r>
          <w:rPr>
            <w:webHidden/>
          </w:rPr>
          <w:tab/>
        </w:r>
        <w:r>
          <w:rPr>
            <w:webHidden/>
          </w:rPr>
          <w:fldChar w:fldCharType="begin"/>
        </w:r>
        <w:r>
          <w:rPr>
            <w:webHidden/>
          </w:rPr>
          <w:instrText xml:space="preserve"> PAGEREF _Toc121171218 \h </w:instrText>
        </w:r>
        <w:r>
          <w:rPr>
            <w:webHidden/>
          </w:rPr>
        </w:r>
        <w:r>
          <w:rPr>
            <w:webHidden/>
          </w:rPr>
          <w:fldChar w:fldCharType="separate"/>
        </w:r>
        <w:r>
          <w:rPr>
            <w:webHidden/>
          </w:rPr>
          <w:t>113</w:t>
        </w:r>
        <w:r>
          <w:rPr>
            <w:webHidden/>
          </w:rPr>
          <w:fldChar w:fldCharType="end"/>
        </w:r>
      </w:hyperlink>
    </w:p>
    <w:p w14:paraId="39432B4F" w14:textId="7FACBB26" w:rsidR="00517F96" w:rsidRDefault="00517F96">
      <w:pPr>
        <w:pStyle w:val="TOC3"/>
        <w:tabs>
          <w:tab w:val="left" w:pos="1320"/>
        </w:tabs>
        <w:rPr>
          <w:rFonts w:asciiTheme="minorHAnsi" w:eastAsiaTheme="minorEastAsia" w:hAnsiTheme="minorHAnsi" w:cstheme="minorBidi"/>
          <w:lang w:val="en-US" w:eastAsia="en-US"/>
        </w:rPr>
      </w:pPr>
      <w:hyperlink w:anchor="_Toc121171219" w:history="1">
        <w:r w:rsidRPr="00717E88">
          <w:rPr>
            <w:rStyle w:val="Hyperlink"/>
          </w:rPr>
          <w:t>5.1.2</w:t>
        </w:r>
        <w:r>
          <w:rPr>
            <w:rFonts w:asciiTheme="minorHAnsi" w:eastAsiaTheme="minorEastAsia" w:hAnsiTheme="minorHAnsi" w:cstheme="minorBidi"/>
            <w:lang w:val="en-US" w:eastAsia="en-US"/>
          </w:rPr>
          <w:tab/>
        </w:r>
        <w:r w:rsidRPr="00717E88">
          <w:rPr>
            <w:rStyle w:val="Hyperlink"/>
          </w:rPr>
          <w:t>Толщина</w:t>
        </w:r>
        <w:r>
          <w:rPr>
            <w:webHidden/>
          </w:rPr>
          <w:tab/>
        </w:r>
        <w:r>
          <w:rPr>
            <w:webHidden/>
          </w:rPr>
          <w:fldChar w:fldCharType="begin"/>
        </w:r>
        <w:r>
          <w:rPr>
            <w:webHidden/>
          </w:rPr>
          <w:instrText xml:space="preserve"> PAGEREF _Toc121171219 \h </w:instrText>
        </w:r>
        <w:r>
          <w:rPr>
            <w:webHidden/>
          </w:rPr>
        </w:r>
        <w:r>
          <w:rPr>
            <w:webHidden/>
          </w:rPr>
          <w:fldChar w:fldCharType="separate"/>
        </w:r>
        <w:r>
          <w:rPr>
            <w:webHidden/>
          </w:rPr>
          <w:t>113</w:t>
        </w:r>
        <w:r>
          <w:rPr>
            <w:webHidden/>
          </w:rPr>
          <w:fldChar w:fldCharType="end"/>
        </w:r>
      </w:hyperlink>
    </w:p>
    <w:p w14:paraId="60E1372F" w14:textId="0C8F86CB" w:rsidR="00517F96" w:rsidRDefault="00517F96">
      <w:pPr>
        <w:pStyle w:val="TOC3"/>
        <w:tabs>
          <w:tab w:val="left" w:pos="1320"/>
        </w:tabs>
        <w:rPr>
          <w:rFonts w:asciiTheme="minorHAnsi" w:eastAsiaTheme="minorEastAsia" w:hAnsiTheme="minorHAnsi" w:cstheme="minorBidi"/>
          <w:lang w:val="en-US" w:eastAsia="en-US"/>
        </w:rPr>
      </w:pPr>
      <w:hyperlink w:anchor="_Toc121171220" w:history="1">
        <w:r w:rsidRPr="00717E88">
          <w:rPr>
            <w:rStyle w:val="Hyperlink"/>
          </w:rPr>
          <w:t>5.1.3</w:t>
        </w:r>
        <w:r>
          <w:rPr>
            <w:rFonts w:asciiTheme="minorHAnsi" w:eastAsiaTheme="minorEastAsia" w:hAnsiTheme="minorHAnsi" w:cstheme="minorBidi"/>
            <w:lang w:val="en-US" w:eastAsia="en-US"/>
          </w:rPr>
          <w:tab/>
        </w:r>
        <w:r w:rsidRPr="00717E88">
          <w:rPr>
            <w:rStyle w:val="Hyperlink"/>
          </w:rPr>
          <w:t>Диффузность</w:t>
        </w:r>
        <w:r>
          <w:rPr>
            <w:webHidden/>
          </w:rPr>
          <w:tab/>
        </w:r>
        <w:r>
          <w:rPr>
            <w:webHidden/>
          </w:rPr>
          <w:fldChar w:fldCharType="begin"/>
        </w:r>
        <w:r>
          <w:rPr>
            <w:webHidden/>
          </w:rPr>
          <w:instrText xml:space="preserve"> PAGEREF _Toc121171220 \h </w:instrText>
        </w:r>
        <w:r>
          <w:rPr>
            <w:webHidden/>
          </w:rPr>
        </w:r>
        <w:r>
          <w:rPr>
            <w:webHidden/>
          </w:rPr>
          <w:fldChar w:fldCharType="separate"/>
        </w:r>
        <w:r>
          <w:rPr>
            <w:webHidden/>
          </w:rPr>
          <w:t>113</w:t>
        </w:r>
        <w:r>
          <w:rPr>
            <w:webHidden/>
          </w:rPr>
          <w:fldChar w:fldCharType="end"/>
        </w:r>
      </w:hyperlink>
    </w:p>
    <w:p w14:paraId="3B0EFCD6" w14:textId="6AEB464F" w:rsidR="00517F96" w:rsidRDefault="00517F96">
      <w:pPr>
        <w:pStyle w:val="TOC2"/>
        <w:tabs>
          <w:tab w:val="left" w:pos="880"/>
        </w:tabs>
        <w:rPr>
          <w:rFonts w:asciiTheme="minorHAnsi" w:eastAsiaTheme="minorEastAsia" w:hAnsiTheme="minorHAnsi" w:cstheme="minorBidi"/>
          <w:noProof/>
          <w:lang w:val="en-US" w:eastAsia="en-US"/>
        </w:rPr>
      </w:pPr>
      <w:hyperlink w:anchor="_Toc121171221" w:history="1">
        <w:r w:rsidRPr="00717E88">
          <w:rPr>
            <w:rStyle w:val="Hyperlink"/>
            <w:noProof/>
          </w:rPr>
          <w:t>5.2</w:t>
        </w:r>
        <w:r>
          <w:rPr>
            <w:rFonts w:asciiTheme="minorHAnsi" w:eastAsiaTheme="minorEastAsia" w:hAnsiTheme="minorHAnsi" w:cstheme="minorBidi"/>
            <w:noProof/>
            <w:lang w:val="en-US" w:eastAsia="en-US"/>
          </w:rPr>
          <w:tab/>
        </w:r>
        <w:r w:rsidRPr="00717E88">
          <w:rPr>
            <w:rStyle w:val="Hyperlink"/>
            <w:noProof/>
          </w:rPr>
          <w:t>Периодическая многослойка</w:t>
        </w:r>
        <w:r>
          <w:rPr>
            <w:noProof/>
            <w:webHidden/>
          </w:rPr>
          <w:tab/>
        </w:r>
        <w:r>
          <w:rPr>
            <w:noProof/>
            <w:webHidden/>
          </w:rPr>
          <w:fldChar w:fldCharType="begin"/>
        </w:r>
        <w:r>
          <w:rPr>
            <w:noProof/>
            <w:webHidden/>
          </w:rPr>
          <w:instrText xml:space="preserve"> PAGEREF _Toc121171221 \h </w:instrText>
        </w:r>
        <w:r>
          <w:rPr>
            <w:noProof/>
            <w:webHidden/>
          </w:rPr>
        </w:r>
        <w:r>
          <w:rPr>
            <w:noProof/>
            <w:webHidden/>
          </w:rPr>
          <w:fldChar w:fldCharType="separate"/>
        </w:r>
        <w:r>
          <w:rPr>
            <w:noProof/>
            <w:webHidden/>
          </w:rPr>
          <w:t>114</w:t>
        </w:r>
        <w:r>
          <w:rPr>
            <w:noProof/>
            <w:webHidden/>
          </w:rPr>
          <w:fldChar w:fldCharType="end"/>
        </w:r>
      </w:hyperlink>
    </w:p>
    <w:p w14:paraId="490673C2" w14:textId="14FE2B73" w:rsidR="00517F96" w:rsidRDefault="00517F96">
      <w:pPr>
        <w:pStyle w:val="TOC3"/>
        <w:tabs>
          <w:tab w:val="left" w:pos="1320"/>
        </w:tabs>
        <w:rPr>
          <w:rFonts w:asciiTheme="minorHAnsi" w:eastAsiaTheme="minorEastAsia" w:hAnsiTheme="minorHAnsi" w:cstheme="minorBidi"/>
          <w:lang w:val="en-US" w:eastAsia="en-US"/>
        </w:rPr>
      </w:pPr>
      <w:hyperlink w:anchor="_Toc121171222" w:history="1">
        <w:r w:rsidRPr="00717E88">
          <w:rPr>
            <w:rStyle w:val="Hyperlink"/>
          </w:rPr>
          <w:t>5.2.1</w:t>
        </w:r>
        <w:r>
          <w:rPr>
            <w:rFonts w:asciiTheme="minorHAnsi" w:eastAsiaTheme="minorEastAsia" w:hAnsiTheme="minorHAnsi" w:cstheme="minorBidi"/>
            <w:lang w:val="en-US" w:eastAsia="en-US"/>
          </w:rPr>
          <w:tab/>
        </w:r>
        <w:r w:rsidRPr="00717E88">
          <w:rPr>
            <w:rStyle w:val="Hyperlink"/>
          </w:rPr>
          <w:t>Перераспределение толщин слоёв внутри периода</w:t>
        </w:r>
        <w:r>
          <w:rPr>
            <w:webHidden/>
          </w:rPr>
          <w:tab/>
        </w:r>
        <w:r>
          <w:rPr>
            <w:webHidden/>
          </w:rPr>
          <w:fldChar w:fldCharType="begin"/>
        </w:r>
        <w:r>
          <w:rPr>
            <w:webHidden/>
          </w:rPr>
          <w:instrText xml:space="preserve"> PAGEREF _Toc121171222 \h </w:instrText>
        </w:r>
        <w:r>
          <w:rPr>
            <w:webHidden/>
          </w:rPr>
        </w:r>
        <w:r>
          <w:rPr>
            <w:webHidden/>
          </w:rPr>
          <w:fldChar w:fldCharType="separate"/>
        </w:r>
        <w:r>
          <w:rPr>
            <w:webHidden/>
          </w:rPr>
          <w:t>115</w:t>
        </w:r>
        <w:r>
          <w:rPr>
            <w:webHidden/>
          </w:rPr>
          <w:fldChar w:fldCharType="end"/>
        </w:r>
      </w:hyperlink>
    </w:p>
    <w:p w14:paraId="1793C766" w14:textId="2CCC0511" w:rsidR="00517F96" w:rsidRDefault="00517F96">
      <w:pPr>
        <w:pStyle w:val="TOC3"/>
        <w:tabs>
          <w:tab w:val="left" w:pos="1320"/>
        </w:tabs>
        <w:rPr>
          <w:rFonts w:asciiTheme="minorHAnsi" w:eastAsiaTheme="minorEastAsia" w:hAnsiTheme="minorHAnsi" w:cstheme="minorBidi"/>
          <w:lang w:val="en-US" w:eastAsia="en-US"/>
        </w:rPr>
      </w:pPr>
      <w:hyperlink w:anchor="_Toc121171223" w:history="1">
        <w:r w:rsidRPr="00717E88">
          <w:rPr>
            <w:rStyle w:val="Hyperlink"/>
          </w:rPr>
          <w:t>5.2.2</w:t>
        </w:r>
        <w:r>
          <w:rPr>
            <w:rFonts w:asciiTheme="minorHAnsi" w:eastAsiaTheme="minorEastAsia" w:hAnsiTheme="minorHAnsi" w:cstheme="minorBidi"/>
            <w:lang w:val="en-US" w:eastAsia="en-US"/>
          </w:rPr>
          <w:tab/>
        </w:r>
        <w:r w:rsidRPr="00717E88">
          <w:rPr>
            <w:rStyle w:val="Hyperlink"/>
          </w:rPr>
          <w:t>Дрейф толщин по глубине</w:t>
        </w:r>
        <w:r>
          <w:rPr>
            <w:webHidden/>
          </w:rPr>
          <w:tab/>
        </w:r>
        <w:r>
          <w:rPr>
            <w:webHidden/>
          </w:rPr>
          <w:fldChar w:fldCharType="begin"/>
        </w:r>
        <w:r>
          <w:rPr>
            <w:webHidden/>
          </w:rPr>
          <w:instrText xml:space="preserve"> PAGEREF _Toc121171223 \h </w:instrText>
        </w:r>
        <w:r>
          <w:rPr>
            <w:webHidden/>
          </w:rPr>
        </w:r>
        <w:r>
          <w:rPr>
            <w:webHidden/>
          </w:rPr>
          <w:fldChar w:fldCharType="separate"/>
        </w:r>
        <w:r>
          <w:rPr>
            <w:webHidden/>
          </w:rPr>
          <w:t>116</w:t>
        </w:r>
        <w:r>
          <w:rPr>
            <w:webHidden/>
          </w:rPr>
          <w:fldChar w:fldCharType="end"/>
        </w:r>
      </w:hyperlink>
    </w:p>
    <w:p w14:paraId="1B555971" w14:textId="1D9CFA1C" w:rsidR="00517F96" w:rsidRDefault="00517F96">
      <w:pPr>
        <w:pStyle w:val="TOC2"/>
        <w:tabs>
          <w:tab w:val="left" w:pos="880"/>
        </w:tabs>
        <w:rPr>
          <w:rFonts w:asciiTheme="minorHAnsi" w:eastAsiaTheme="minorEastAsia" w:hAnsiTheme="minorHAnsi" w:cstheme="minorBidi"/>
          <w:noProof/>
          <w:lang w:val="en-US" w:eastAsia="en-US"/>
        </w:rPr>
      </w:pPr>
      <w:hyperlink w:anchor="_Toc121171224" w:history="1">
        <w:r w:rsidRPr="00717E88">
          <w:rPr>
            <w:rStyle w:val="Hyperlink"/>
            <w:noProof/>
          </w:rPr>
          <w:t>5.3</w:t>
        </w:r>
        <w:r>
          <w:rPr>
            <w:rFonts w:asciiTheme="minorHAnsi" w:eastAsiaTheme="minorEastAsia" w:hAnsiTheme="minorHAnsi" w:cstheme="minorBidi"/>
            <w:noProof/>
            <w:lang w:val="en-US" w:eastAsia="en-US"/>
          </w:rPr>
          <w:tab/>
        </w:r>
        <w:r w:rsidRPr="00717E88">
          <w:rPr>
            <w:rStyle w:val="Hyperlink"/>
            <w:noProof/>
          </w:rPr>
          <w:t>Общая апериодика</w:t>
        </w:r>
        <w:r>
          <w:rPr>
            <w:noProof/>
            <w:webHidden/>
          </w:rPr>
          <w:tab/>
        </w:r>
        <w:r>
          <w:rPr>
            <w:noProof/>
            <w:webHidden/>
          </w:rPr>
          <w:fldChar w:fldCharType="begin"/>
        </w:r>
        <w:r>
          <w:rPr>
            <w:noProof/>
            <w:webHidden/>
          </w:rPr>
          <w:instrText xml:space="preserve"> PAGEREF _Toc121171224 \h </w:instrText>
        </w:r>
        <w:r>
          <w:rPr>
            <w:noProof/>
            <w:webHidden/>
          </w:rPr>
        </w:r>
        <w:r>
          <w:rPr>
            <w:noProof/>
            <w:webHidden/>
          </w:rPr>
          <w:fldChar w:fldCharType="separate"/>
        </w:r>
        <w:r>
          <w:rPr>
            <w:noProof/>
            <w:webHidden/>
          </w:rPr>
          <w:t>117</w:t>
        </w:r>
        <w:r>
          <w:rPr>
            <w:noProof/>
            <w:webHidden/>
          </w:rPr>
          <w:fldChar w:fldCharType="end"/>
        </w:r>
      </w:hyperlink>
    </w:p>
    <w:p w14:paraId="3454FF2C" w14:textId="55E17AB7" w:rsidR="00517F96" w:rsidRDefault="00517F96">
      <w:pPr>
        <w:pStyle w:val="TOC2"/>
        <w:tabs>
          <w:tab w:val="left" w:pos="880"/>
        </w:tabs>
        <w:rPr>
          <w:rFonts w:asciiTheme="minorHAnsi" w:eastAsiaTheme="minorEastAsia" w:hAnsiTheme="minorHAnsi" w:cstheme="minorBidi"/>
          <w:noProof/>
          <w:lang w:val="en-US" w:eastAsia="en-US"/>
        </w:rPr>
      </w:pPr>
      <w:hyperlink w:anchor="_Toc121171225" w:history="1">
        <w:r w:rsidRPr="00717E88">
          <w:rPr>
            <w:rStyle w:val="Hyperlink"/>
            <w:noProof/>
          </w:rPr>
          <w:t>5.4</w:t>
        </w:r>
        <w:r>
          <w:rPr>
            <w:rFonts w:asciiTheme="minorHAnsi" w:eastAsiaTheme="minorEastAsia" w:hAnsiTheme="minorHAnsi" w:cstheme="minorBidi"/>
            <w:noProof/>
            <w:lang w:val="en-US" w:eastAsia="en-US"/>
          </w:rPr>
          <w:tab/>
        </w:r>
        <w:r w:rsidRPr="00717E88">
          <w:rPr>
            <w:rStyle w:val="Hyperlink"/>
            <w:noProof/>
          </w:rPr>
          <w:t>Регулярная апериодика</w:t>
        </w:r>
        <w:r>
          <w:rPr>
            <w:noProof/>
            <w:webHidden/>
          </w:rPr>
          <w:tab/>
        </w:r>
        <w:r>
          <w:rPr>
            <w:noProof/>
            <w:webHidden/>
          </w:rPr>
          <w:fldChar w:fldCharType="begin"/>
        </w:r>
        <w:r>
          <w:rPr>
            <w:noProof/>
            <w:webHidden/>
          </w:rPr>
          <w:instrText xml:space="preserve"> PAGEREF _Toc121171225 \h </w:instrText>
        </w:r>
        <w:r>
          <w:rPr>
            <w:noProof/>
            <w:webHidden/>
          </w:rPr>
        </w:r>
        <w:r>
          <w:rPr>
            <w:noProof/>
            <w:webHidden/>
          </w:rPr>
          <w:fldChar w:fldCharType="separate"/>
        </w:r>
        <w:r>
          <w:rPr>
            <w:noProof/>
            <w:webHidden/>
          </w:rPr>
          <w:t>118</w:t>
        </w:r>
        <w:r>
          <w:rPr>
            <w:noProof/>
            <w:webHidden/>
          </w:rPr>
          <w:fldChar w:fldCharType="end"/>
        </w:r>
      </w:hyperlink>
    </w:p>
    <w:p w14:paraId="3BCDFA86" w14:textId="22D8B2B8" w:rsidR="00517F96" w:rsidRDefault="00517F96">
      <w:pPr>
        <w:pStyle w:val="TOC2"/>
        <w:tabs>
          <w:tab w:val="left" w:pos="880"/>
        </w:tabs>
        <w:rPr>
          <w:rFonts w:asciiTheme="minorHAnsi" w:eastAsiaTheme="minorEastAsia" w:hAnsiTheme="minorHAnsi" w:cstheme="minorBidi"/>
          <w:noProof/>
          <w:lang w:val="en-US" w:eastAsia="en-US"/>
        </w:rPr>
      </w:pPr>
      <w:hyperlink w:anchor="_Toc121171226" w:history="1">
        <w:r w:rsidRPr="00717E88">
          <w:rPr>
            <w:rStyle w:val="Hyperlink"/>
            <w:noProof/>
          </w:rPr>
          <w:t>5.5</w:t>
        </w:r>
        <w:r>
          <w:rPr>
            <w:rFonts w:asciiTheme="minorHAnsi" w:eastAsiaTheme="minorEastAsia" w:hAnsiTheme="minorHAnsi" w:cstheme="minorBidi"/>
            <w:noProof/>
            <w:lang w:val="en-US" w:eastAsia="en-US"/>
          </w:rPr>
          <w:tab/>
        </w:r>
        <w:r w:rsidRPr="00717E88">
          <w:rPr>
            <w:rStyle w:val="Hyperlink"/>
            <w:noProof/>
          </w:rPr>
          <w:t>Шероховатость</w:t>
        </w:r>
        <w:r>
          <w:rPr>
            <w:noProof/>
            <w:webHidden/>
          </w:rPr>
          <w:tab/>
        </w:r>
        <w:r>
          <w:rPr>
            <w:noProof/>
            <w:webHidden/>
          </w:rPr>
          <w:fldChar w:fldCharType="begin"/>
        </w:r>
        <w:r>
          <w:rPr>
            <w:noProof/>
            <w:webHidden/>
          </w:rPr>
          <w:instrText xml:space="preserve"> PAGEREF _Toc121171226 \h </w:instrText>
        </w:r>
        <w:r>
          <w:rPr>
            <w:noProof/>
            <w:webHidden/>
          </w:rPr>
        </w:r>
        <w:r>
          <w:rPr>
            <w:noProof/>
            <w:webHidden/>
          </w:rPr>
          <w:fldChar w:fldCharType="separate"/>
        </w:r>
        <w:r>
          <w:rPr>
            <w:noProof/>
            <w:webHidden/>
          </w:rPr>
          <w:t>120</w:t>
        </w:r>
        <w:r>
          <w:rPr>
            <w:noProof/>
            <w:webHidden/>
          </w:rPr>
          <w:fldChar w:fldCharType="end"/>
        </w:r>
      </w:hyperlink>
    </w:p>
    <w:p w14:paraId="6810C1B7" w14:textId="484AF37A" w:rsidR="00517F96" w:rsidRDefault="00517F96">
      <w:pPr>
        <w:pStyle w:val="TOC3"/>
        <w:tabs>
          <w:tab w:val="left" w:pos="1320"/>
        </w:tabs>
        <w:rPr>
          <w:rFonts w:asciiTheme="minorHAnsi" w:eastAsiaTheme="minorEastAsia" w:hAnsiTheme="minorHAnsi" w:cstheme="minorBidi"/>
          <w:lang w:val="en-US" w:eastAsia="en-US"/>
        </w:rPr>
      </w:pPr>
      <w:hyperlink w:anchor="_Toc121171227" w:history="1">
        <w:r w:rsidRPr="00717E88">
          <w:rPr>
            <w:rStyle w:val="Hyperlink"/>
          </w:rPr>
          <w:t>5.5.1</w:t>
        </w:r>
        <w:r>
          <w:rPr>
            <w:rFonts w:asciiTheme="minorHAnsi" w:eastAsiaTheme="minorEastAsia" w:hAnsiTheme="minorHAnsi" w:cstheme="minorBidi"/>
            <w:lang w:val="en-US" w:eastAsia="en-US"/>
          </w:rPr>
          <w:tab/>
        </w:r>
        <w:r w:rsidRPr="00717E88">
          <w:rPr>
            <w:rStyle w:val="Hyperlink"/>
          </w:rPr>
          <w:t>Приближение</w:t>
        </w:r>
        <w:r>
          <w:rPr>
            <w:webHidden/>
          </w:rPr>
          <w:tab/>
        </w:r>
        <w:r>
          <w:rPr>
            <w:webHidden/>
          </w:rPr>
          <w:fldChar w:fldCharType="begin"/>
        </w:r>
        <w:r>
          <w:rPr>
            <w:webHidden/>
          </w:rPr>
          <w:instrText xml:space="preserve"> PAGEREF _Toc121171227 \h </w:instrText>
        </w:r>
        <w:r>
          <w:rPr>
            <w:webHidden/>
          </w:rPr>
        </w:r>
        <w:r>
          <w:rPr>
            <w:webHidden/>
          </w:rPr>
          <w:fldChar w:fldCharType="separate"/>
        </w:r>
        <w:r>
          <w:rPr>
            <w:webHidden/>
          </w:rPr>
          <w:t>120</w:t>
        </w:r>
        <w:r>
          <w:rPr>
            <w:webHidden/>
          </w:rPr>
          <w:fldChar w:fldCharType="end"/>
        </w:r>
      </w:hyperlink>
    </w:p>
    <w:p w14:paraId="65E47DEB" w14:textId="1402232F" w:rsidR="00517F96" w:rsidRDefault="00517F96">
      <w:pPr>
        <w:pStyle w:val="TOC3"/>
        <w:tabs>
          <w:tab w:val="left" w:pos="1320"/>
        </w:tabs>
        <w:rPr>
          <w:rFonts w:asciiTheme="minorHAnsi" w:eastAsiaTheme="minorEastAsia" w:hAnsiTheme="minorHAnsi" w:cstheme="minorBidi"/>
          <w:lang w:val="en-US" w:eastAsia="en-US"/>
        </w:rPr>
      </w:pPr>
      <w:hyperlink w:anchor="_Toc121171228" w:history="1">
        <w:r w:rsidRPr="00717E88">
          <w:rPr>
            <w:rStyle w:val="Hyperlink"/>
          </w:rPr>
          <w:t>5.5.2</w:t>
        </w:r>
        <w:r>
          <w:rPr>
            <w:rFonts w:asciiTheme="minorHAnsi" w:eastAsiaTheme="minorEastAsia" w:hAnsiTheme="minorHAnsi" w:cstheme="minorBidi"/>
            <w:lang w:val="en-US" w:eastAsia="en-US"/>
          </w:rPr>
          <w:tab/>
        </w:r>
        <w:r w:rsidRPr="00717E88">
          <w:rPr>
            <w:rStyle w:val="Hyperlink"/>
          </w:rPr>
          <w:t>Шероховатость подложки</w:t>
        </w:r>
        <w:r>
          <w:rPr>
            <w:webHidden/>
          </w:rPr>
          <w:tab/>
        </w:r>
        <w:r>
          <w:rPr>
            <w:webHidden/>
          </w:rPr>
          <w:fldChar w:fldCharType="begin"/>
        </w:r>
        <w:r>
          <w:rPr>
            <w:webHidden/>
          </w:rPr>
          <w:instrText xml:space="preserve"> PAGEREF _Toc121171228 \h </w:instrText>
        </w:r>
        <w:r>
          <w:rPr>
            <w:webHidden/>
          </w:rPr>
        </w:r>
        <w:r>
          <w:rPr>
            <w:webHidden/>
          </w:rPr>
          <w:fldChar w:fldCharType="separate"/>
        </w:r>
        <w:r>
          <w:rPr>
            <w:webHidden/>
          </w:rPr>
          <w:t>121</w:t>
        </w:r>
        <w:r>
          <w:rPr>
            <w:webHidden/>
          </w:rPr>
          <w:fldChar w:fldCharType="end"/>
        </w:r>
      </w:hyperlink>
    </w:p>
    <w:p w14:paraId="09BF848E" w14:textId="728E067D" w:rsidR="00517F96" w:rsidRDefault="00517F96">
      <w:pPr>
        <w:pStyle w:val="TOC3"/>
        <w:tabs>
          <w:tab w:val="left" w:pos="1320"/>
        </w:tabs>
        <w:rPr>
          <w:rFonts w:asciiTheme="minorHAnsi" w:eastAsiaTheme="minorEastAsia" w:hAnsiTheme="minorHAnsi" w:cstheme="minorBidi"/>
          <w:lang w:val="en-US" w:eastAsia="en-US"/>
        </w:rPr>
      </w:pPr>
      <w:hyperlink w:anchor="_Toc121171229" w:history="1">
        <w:r w:rsidRPr="00717E88">
          <w:rPr>
            <w:rStyle w:val="Hyperlink"/>
          </w:rPr>
          <w:t>5.5.3</w:t>
        </w:r>
        <w:r>
          <w:rPr>
            <w:rFonts w:asciiTheme="minorHAnsi" w:eastAsiaTheme="minorEastAsia" w:hAnsiTheme="minorHAnsi" w:cstheme="minorBidi"/>
            <w:lang w:val="en-US" w:eastAsia="en-US"/>
          </w:rPr>
          <w:tab/>
        </w:r>
        <w:r w:rsidRPr="00717E88">
          <w:rPr>
            <w:rStyle w:val="Hyperlink"/>
          </w:rPr>
          <w:t>Модель репликации</w:t>
        </w:r>
        <w:r>
          <w:rPr>
            <w:webHidden/>
          </w:rPr>
          <w:tab/>
        </w:r>
        <w:r>
          <w:rPr>
            <w:webHidden/>
          </w:rPr>
          <w:fldChar w:fldCharType="begin"/>
        </w:r>
        <w:r>
          <w:rPr>
            <w:webHidden/>
          </w:rPr>
          <w:instrText xml:space="preserve"> PAGEREF _Toc121171229 \h </w:instrText>
        </w:r>
        <w:r>
          <w:rPr>
            <w:webHidden/>
          </w:rPr>
        </w:r>
        <w:r>
          <w:rPr>
            <w:webHidden/>
          </w:rPr>
          <w:fldChar w:fldCharType="separate"/>
        </w:r>
        <w:r>
          <w:rPr>
            <w:webHidden/>
          </w:rPr>
          <w:t>123</w:t>
        </w:r>
        <w:r>
          <w:rPr>
            <w:webHidden/>
          </w:rPr>
          <w:fldChar w:fldCharType="end"/>
        </w:r>
      </w:hyperlink>
    </w:p>
    <w:p w14:paraId="134CE972" w14:textId="2634255F" w:rsidR="00517F96" w:rsidRDefault="00517F96">
      <w:pPr>
        <w:pStyle w:val="TOC2"/>
        <w:tabs>
          <w:tab w:val="left" w:pos="880"/>
        </w:tabs>
        <w:rPr>
          <w:rFonts w:asciiTheme="minorHAnsi" w:eastAsiaTheme="minorEastAsia" w:hAnsiTheme="minorHAnsi" w:cstheme="minorBidi"/>
          <w:noProof/>
          <w:lang w:val="en-US" w:eastAsia="en-US"/>
        </w:rPr>
      </w:pPr>
      <w:hyperlink w:anchor="_Toc121171230" w:history="1">
        <w:r w:rsidRPr="00717E88">
          <w:rPr>
            <w:rStyle w:val="Hyperlink"/>
            <w:noProof/>
          </w:rPr>
          <w:t>5.6</w:t>
        </w:r>
        <w:r>
          <w:rPr>
            <w:rFonts w:asciiTheme="minorHAnsi" w:eastAsiaTheme="minorEastAsia" w:hAnsiTheme="minorHAnsi" w:cstheme="minorBidi"/>
            <w:noProof/>
            <w:lang w:val="en-US" w:eastAsia="en-US"/>
          </w:rPr>
          <w:tab/>
        </w:r>
        <w:r w:rsidRPr="00717E88">
          <w:rPr>
            <w:rStyle w:val="Hyperlink"/>
            <w:noProof/>
          </w:rPr>
          <w:t>Внутрислоевые частицы</w:t>
        </w:r>
        <w:r>
          <w:rPr>
            <w:noProof/>
            <w:webHidden/>
          </w:rPr>
          <w:tab/>
        </w:r>
        <w:r>
          <w:rPr>
            <w:noProof/>
            <w:webHidden/>
          </w:rPr>
          <w:fldChar w:fldCharType="begin"/>
        </w:r>
        <w:r>
          <w:rPr>
            <w:noProof/>
            <w:webHidden/>
          </w:rPr>
          <w:instrText xml:space="preserve"> PAGEREF _Toc121171230 \h </w:instrText>
        </w:r>
        <w:r>
          <w:rPr>
            <w:noProof/>
            <w:webHidden/>
          </w:rPr>
        </w:r>
        <w:r>
          <w:rPr>
            <w:noProof/>
            <w:webHidden/>
          </w:rPr>
          <w:fldChar w:fldCharType="separate"/>
        </w:r>
        <w:r>
          <w:rPr>
            <w:noProof/>
            <w:webHidden/>
          </w:rPr>
          <w:t>125</w:t>
        </w:r>
        <w:r>
          <w:rPr>
            <w:noProof/>
            <w:webHidden/>
          </w:rPr>
          <w:fldChar w:fldCharType="end"/>
        </w:r>
      </w:hyperlink>
    </w:p>
    <w:p w14:paraId="08A47430" w14:textId="46F70CB8" w:rsidR="00517F96" w:rsidRDefault="00517F96">
      <w:pPr>
        <w:pStyle w:val="TOC1"/>
        <w:tabs>
          <w:tab w:val="left" w:pos="482"/>
        </w:tabs>
        <w:rPr>
          <w:rFonts w:asciiTheme="minorHAnsi" w:eastAsiaTheme="minorEastAsia" w:hAnsiTheme="minorHAnsi" w:cstheme="minorBidi"/>
          <w:lang w:val="en-US" w:eastAsia="en-US"/>
        </w:rPr>
      </w:pPr>
      <w:hyperlink w:anchor="_Toc121171231" w:history="1">
        <w:r w:rsidRPr="00717E88">
          <w:rPr>
            <w:rStyle w:val="Hyperlink"/>
          </w:rPr>
          <w:t>6</w:t>
        </w:r>
        <w:r>
          <w:rPr>
            <w:rFonts w:asciiTheme="minorHAnsi" w:eastAsiaTheme="minorEastAsia" w:hAnsiTheme="minorHAnsi" w:cstheme="minorBidi"/>
            <w:lang w:val="en-US" w:eastAsia="en-US"/>
          </w:rPr>
          <w:tab/>
        </w:r>
        <w:r w:rsidRPr="00717E88">
          <w:rPr>
            <w:rStyle w:val="Hyperlink"/>
          </w:rPr>
          <w:t>Расчёт кривых и загрузка экспериментальных данных</w:t>
        </w:r>
        <w:r>
          <w:rPr>
            <w:webHidden/>
          </w:rPr>
          <w:tab/>
        </w:r>
        <w:r>
          <w:rPr>
            <w:webHidden/>
          </w:rPr>
          <w:fldChar w:fldCharType="begin"/>
        </w:r>
        <w:r>
          <w:rPr>
            <w:webHidden/>
          </w:rPr>
          <w:instrText xml:space="preserve"> PAGEREF _Toc121171231 \h </w:instrText>
        </w:r>
        <w:r>
          <w:rPr>
            <w:webHidden/>
          </w:rPr>
        </w:r>
        <w:r>
          <w:rPr>
            <w:webHidden/>
          </w:rPr>
          <w:fldChar w:fldCharType="separate"/>
        </w:r>
        <w:r>
          <w:rPr>
            <w:webHidden/>
          </w:rPr>
          <w:t>128</w:t>
        </w:r>
        <w:r>
          <w:rPr>
            <w:webHidden/>
          </w:rPr>
          <w:fldChar w:fldCharType="end"/>
        </w:r>
      </w:hyperlink>
    </w:p>
    <w:p w14:paraId="280A0AA3" w14:textId="5C0EAD2C" w:rsidR="00517F96" w:rsidRDefault="00517F96">
      <w:pPr>
        <w:pStyle w:val="TOC2"/>
        <w:tabs>
          <w:tab w:val="left" w:pos="880"/>
        </w:tabs>
        <w:rPr>
          <w:rFonts w:asciiTheme="minorHAnsi" w:eastAsiaTheme="minorEastAsia" w:hAnsiTheme="minorHAnsi" w:cstheme="minorBidi"/>
          <w:noProof/>
          <w:lang w:val="en-US" w:eastAsia="en-US"/>
        </w:rPr>
      </w:pPr>
      <w:hyperlink w:anchor="_Toc121171232" w:history="1">
        <w:r w:rsidRPr="00717E88">
          <w:rPr>
            <w:rStyle w:val="Hyperlink"/>
            <w:noProof/>
          </w:rPr>
          <w:t>6.1</w:t>
        </w:r>
        <w:r>
          <w:rPr>
            <w:rFonts w:asciiTheme="minorHAnsi" w:eastAsiaTheme="minorEastAsia" w:hAnsiTheme="minorHAnsi" w:cstheme="minorBidi"/>
            <w:noProof/>
            <w:lang w:val="en-US" w:eastAsia="en-US"/>
          </w:rPr>
          <w:tab/>
        </w:r>
        <w:r w:rsidRPr="00717E88">
          <w:rPr>
            <w:rStyle w:val="Hyperlink"/>
            <w:noProof/>
            <w:lang w:val="en-US"/>
          </w:rPr>
          <w:t>Specular scan</w:t>
        </w:r>
        <w:r>
          <w:rPr>
            <w:noProof/>
            <w:webHidden/>
          </w:rPr>
          <w:tab/>
        </w:r>
        <w:r>
          <w:rPr>
            <w:noProof/>
            <w:webHidden/>
          </w:rPr>
          <w:fldChar w:fldCharType="begin"/>
        </w:r>
        <w:r>
          <w:rPr>
            <w:noProof/>
            <w:webHidden/>
          </w:rPr>
          <w:instrText xml:space="preserve"> PAGEREF _Toc121171232 \h </w:instrText>
        </w:r>
        <w:r>
          <w:rPr>
            <w:noProof/>
            <w:webHidden/>
          </w:rPr>
        </w:r>
        <w:r>
          <w:rPr>
            <w:noProof/>
            <w:webHidden/>
          </w:rPr>
          <w:fldChar w:fldCharType="separate"/>
        </w:r>
        <w:r>
          <w:rPr>
            <w:noProof/>
            <w:webHidden/>
          </w:rPr>
          <w:t>129</w:t>
        </w:r>
        <w:r>
          <w:rPr>
            <w:noProof/>
            <w:webHidden/>
          </w:rPr>
          <w:fldChar w:fldCharType="end"/>
        </w:r>
      </w:hyperlink>
    </w:p>
    <w:p w14:paraId="2446E7B5" w14:textId="5EF2F9F2" w:rsidR="00517F96" w:rsidRDefault="00517F96">
      <w:pPr>
        <w:pStyle w:val="TOC3"/>
        <w:tabs>
          <w:tab w:val="left" w:pos="1320"/>
        </w:tabs>
        <w:rPr>
          <w:rFonts w:asciiTheme="minorHAnsi" w:eastAsiaTheme="minorEastAsia" w:hAnsiTheme="minorHAnsi" w:cstheme="minorBidi"/>
          <w:lang w:val="en-US" w:eastAsia="en-US"/>
        </w:rPr>
      </w:pPr>
      <w:hyperlink w:anchor="_Toc121171233" w:history="1">
        <w:r w:rsidRPr="00717E88">
          <w:rPr>
            <w:rStyle w:val="Hyperlink"/>
          </w:rPr>
          <w:t>6.1.1</w:t>
        </w:r>
        <w:r>
          <w:rPr>
            <w:rFonts w:asciiTheme="minorHAnsi" w:eastAsiaTheme="minorEastAsia" w:hAnsiTheme="minorHAnsi" w:cstheme="minorBidi"/>
            <w:lang w:val="en-US" w:eastAsia="en-US"/>
          </w:rPr>
          <w:tab/>
        </w:r>
        <w:r w:rsidRPr="00717E88">
          <w:rPr>
            <w:rStyle w:val="Hyperlink"/>
          </w:rPr>
          <w:t>Независимая кривая</w:t>
        </w:r>
        <w:r>
          <w:rPr>
            <w:webHidden/>
          </w:rPr>
          <w:tab/>
        </w:r>
        <w:r>
          <w:rPr>
            <w:webHidden/>
          </w:rPr>
          <w:fldChar w:fldCharType="begin"/>
        </w:r>
        <w:r>
          <w:rPr>
            <w:webHidden/>
          </w:rPr>
          <w:instrText xml:space="preserve"> PAGEREF _Toc121171233 \h </w:instrText>
        </w:r>
        <w:r>
          <w:rPr>
            <w:webHidden/>
          </w:rPr>
        </w:r>
        <w:r>
          <w:rPr>
            <w:webHidden/>
          </w:rPr>
          <w:fldChar w:fldCharType="separate"/>
        </w:r>
        <w:r>
          <w:rPr>
            <w:webHidden/>
          </w:rPr>
          <w:t>129</w:t>
        </w:r>
        <w:r>
          <w:rPr>
            <w:webHidden/>
          </w:rPr>
          <w:fldChar w:fldCharType="end"/>
        </w:r>
      </w:hyperlink>
    </w:p>
    <w:p w14:paraId="4F33D216" w14:textId="38926E67" w:rsidR="00517F96" w:rsidRDefault="00517F96">
      <w:pPr>
        <w:pStyle w:val="TOC3"/>
        <w:tabs>
          <w:tab w:val="left" w:pos="1320"/>
        </w:tabs>
        <w:rPr>
          <w:rFonts w:asciiTheme="minorHAnsi" w:eastAsiaTheme="minorEastAsia" w:hAnsiTheme="minorHAnsi" w:cstheme="minorBidi"/>
          <w:lang w:val="en-US" w:eastAsia="en-US"/>
        </w:rPr>
      </w:pPr>
      <w:hyperlink w:anchor="_Toc121171234" w:history="1">
        <w:r w:rsidRPr="00717E88">
          <w:rPr>
            <w:rStyle w:val="Hyperlink"/>
          </w:rPr>
          <w:t>6.1.2</w:t>
        </w:r>
        <w:r>
          <w:rPr>
            <w:rFonts w:asciiTheme="minorHAnsi" w:eastAsiaTheme="minorEastAsia" w:hAnsiTheme="minorHAnsi" w:cstheme="minorBidi"/>
            <w:lang w:val="en-US" w:eastAsia="en-US"/>
          </w:rPr>
          <w:tab/>
        </w:r>
        <w:r w:rsidRPr="00717E88">
          <w:rPr>
            <w:rStyle w:val="Hyperlink"/>
          </w:rPr>
          <w:t>Экспериментальная кривая</w:t>
        </w:r>
        <w:r>
          <w:rPr>
            <w:webHidden/>
          </w:rPr>
          <w:tab/>
        </w:r>
        <w:r>
          <w:rPr>
            <w:webHidden/>
          </w:rPr>
          <w:fldChar w:fldCharType="begin"/>
        </w:r>
        <w:r>
          <w:rPr>
            <w:webHidden/>
          </w:rPr>
          <w:instrText xml:space="preserve"> PAGEREF _Toc121171234 \h </w:instrText>
        </w:r>
        <w:r>
          <w:rPr>
            <w:webHidden/>
          </w:rPr>
        </w:r>
        <w:r>
          <w:rPr>
            <w:webHidden/>
          </w:rPr>
          <w:fldChar w:fldCharType="separate"/>
        </w:r>
        <w:r>
          <w:rPr>
            <w:webHidden/>
          </w:rPr>
          <w:t>130</w:t>
        </w:r>
        <w:r>
          <w:rPr>
            <w:webHidden/>
          </w:rPr>
          <w:fldChar w:fldCharType="end"/>
        </w:r>
      </w:hyperlink>
    </w:p>
    <w:p w14:paraId="120F6CD6" w14:textId="3D911B92" w:rsidR="00517F96" w:rsidRDefault="00517F96">
      <w:pPr>
        <w:pStyle w:val="TOC2"/>
        <w:tabs>
          <w:tab w:val="left" w:pos="880"/>
        </w:tabs>
        <w:rPr>
          <w:rFonts w:asciiTheme="minorHAnsi" w:eastAsiaTheme="minorEastAsia" w:hAnsiTheme="minorHAnsi" w:cstheme="minorBidi"/>
          <w:noProof/>
          <w:lang w:val="en-US" w:eastAsia="en-US"/>
        </w:rPr>
      </w:pPr>
      <w:hyperlink w:anchor="_Toc121171235" w:history="1">
        <w:r w:rsidRPr="00717E88">
          <w:rPr>
            <w:rStyle w:val="Hyperlink"/>
            <w:noProof/>
          </w:rPr>
          <w:t>6.2</w:t>
        </w:r>
        <w:r>
          <w:rPr>
            <w:rFonts w:asciiTheme="minorHAnsi" w:eastAsiaTheme="minorEastAsia" w:hAnsiTheme="minorHAnsi" w:cstheme="minorBidi"/>
            <w:noProof/>
            <w:lang w:val="en-US" w:eastAsia="en-US"/>
          </w:rPr>
          <w:tab/>
        </w:r>
        <w:r w:rsidRPr="00717E88">
          <w:rPr>
            <w:rStyle w:val="Hyperlink"/>
            <w:noProof/>
            <w:lang w:val="en-US"/>
          </w:rPr>
          <w:t>Detector scan</w:t>
        </w:r>
        <w:r>
          <w:rPr>
            <w:noProof/>
            <w:webHidden/>
          </w:rPr>
          <w:tab/>
        </w:r>
        <w:r>
          <w:rPr>
            <w:noProof/>
            <w:webHidden/>
          </w:rPr>
          <w:fldChar w:fldCharType="begin"/>
        </w:r>
        <w:r>
          <w:rPr>
            <w:noProof/>
            <w:webHidden/>
          </w:rPr>
          <w:instrText xml:space="preserve"> PAGEREF _Toc121171235 \h </w:instrText>
        </w:r>
        <w:r>
          <w:rPr>
            <w:noProof/>
            <w:webHidden/>
          </w:rPr>
        </w:r>
        <w:r>
          <w:rPr>
            <w:noProof/>
            <w:webHidden/>
          </w:rPr>
          <w:fldChar w:fldCharType="separate"/>
        </w:r>
        <w:r>
          <w:rPr>
            <w:noProof/>
            <w:webHidden/>
          </w:rPr>
          <w:t>131</w:t>
        </w:r>
        <w:r>
          <w:rPr>
            <w:noProof/>
            <w:webHidden/>
          </w:rPr>
          <w:fldChar w:fldCharType="end"/>
        </w:r>
      </w:hyperlink>
    </w:p>
    <w:p w14:paraId="74CF1539" w14:textId="453F9FDF" w:rsidR="00517F96" w:rsidRDefault="00517F96">
      <w:pPr>
        <w:pStyle w:val="TOC2"/>
        <w:tabs>
          <w:tab w:val="left" w:pos="880"/>
        </w:tabs>
        <w:rPr>
          <w:rFonts w:asciiTheme="minorHAnsi" w:eastAsiaTheme="minorEastAsia" w:hAnsiTheme="minorHAnsi" w:cstheme="minorBidi"/>
          <w:noProof/>
          <w:lang w:val="en-US" w:eastAsia="en-US"/>
        </w:rPr>
      </w:pPr>
      <w:hyperlink w:anchor="_Toc121171236" w:history="1">
        <w:r w:rsidRPr="00717E88">
          <w:rPr>
            <w:rStyle w:val="Hyperlink"/>
            <w:noProof/>
          </w:rPr>
          <w:t>6.3</w:t>
        </w:r>
        <w:r>
          <w:rPr>
            <w:rFonts w:asciiTheme="minorHAnsi" w:eastAsiaTheme="minorEastAsia" w:hAnsiTheme="minorHAnsi" w:cstheme="minorBidi"/>
            <w:noProof/>
            <w:lang w:val="en-US" w:eastAsia="en-US"/>
          </w:rPr>
          <w:tab/>
        </w:r>
        <w:r w:rsidRPr="00717E88">
          <w:rPr>
            <w:rStyle w:val="Hyperlink"/>
            <w:noProof/>
            <w:lang w:val="en-US"/>
          </w:rPr>
          <w:t>Rocking scan</w:t>
        </w:r>
        <w:r>
          <w:rPr>
            <w:noProof/>
            <w:webHidden/>
          </w:rPr>
          <w:tab/>
        </w:r>
        <w:r>
          <w:rPr>
            <w:noProof/>
            <w:webHidden/>
          </w:rPr>
          <w:fldChar w:fldCharType="begin"/>
        </w:r>
        <w:r>
          <w:rPr>
            <w:noProof/>
            <w:webHidden/>
          </w:rPr>
          <w:instrText xml:space="preserve"> PAGEREF _Toc121171236 \h </w:instrText>
        </w:r>
        <w:r>
          <w:rPr>
            <w:noProof/>
            <w:webHidden/>
          </w:rPr>
        </w:r>
        <w:r>
          <w:rPr>
            <w:noProof/>
            <w:webHidden/>
          </w:rPr>
          <w:fldChar w:fldCharType="separate"/>
        </w:r>
        <w:r>
          <w:rPr>
            <w:noProof/>
            <w:webHidden/>
          </w:rPr>
          <w:t>131</w:t>
        </w:r>
        <w:r>
          <w:rPr>
            <w:noProof/>
            <w:webHidden/>
          </w:rPr>
          <w:fldChar w:fldCharType="end"/>
        </w:r>
      </w:hyperlink>
    </w:p>
    <w:p w14:paraId="476E107C" w14:textId="2C297E0C" w:rsidR="00517F96" w:rsidRDefault="00517F96">
      <w:pPr>
        <w:pStyle w:val="TOC2"/>
        <w:tabs>
          <w:tab w:val="left" w:pos="880"/>
        </w:tabs>
        <w:rPr>
          <w:rFonts w:asciiTheme="minorHAnsi" w:eastAsiaTheme="minorEastAsia" w:hAnsiTheme="minorHAnsi" w:cstheme="minorBidi"/>
          <w:noProof/>
          <w:lang w:val="en-US" w:eastAsia="en-US"/>
        </w:rPr>
      </w:pPr>
      <w:hyperlink w:anchor="_Toc121171237" w:history="1">
        <w:r w:rsidRPr="00717E88">
          <w:rPr>
            <w:rStyle w:val="Hyperlink"/>
            <w:noProof/>
          </w:rPr>
          <w:t>6.4</w:t>
        </w:r>
        <w:r>
          <w:rPr>
            <w:rFonts w:asciiTheme="minorHAnsi" w:eastAsiaTheme="minorEastAsia" w:hAnsiTheme="minorHAnsi" w:cstheme="minorBidi"/>
            <w:noProof/>
            <w:lang w:val="en-US" w:eastAsia="en-US"/>
          </w:rPr>
          <w:tab/>
        </w:r>
        <w:r w:rsidRPr="00717E88">
          <w:rPr>
            <w:rStyle w:val="Hyperlink"/>
            <w:noProof/>
            <w:lang w:val="en-US"/>
          </w:rPr>
          <w:t>Offset scan</w:t>
        </w:r>
        <w:r>
          <w:rPr>
            <w:noProof/>
            <w:webHidden/>
          </w:rPr>
          <w:tab/>
        </w:r>
        <w:r>
          <w:rPr>
            <w:noProof/>
            <w:webHidden/>
          </w:rPr>
          <w:fldChar w:fldCharType="begin"/>
        </w:r>
        <w:r>
          <w:rPr>
            <w:noProof/>
            <w:webHidden/>
          </w:rPr>
          <w:instrText xml:space="preserve"> PAGEREF _Toc121171237 \h </w:instrText>
        </w:r>
        <w:r>
          <w:rPr>
            <w:noProof/>
            <w:webHidden/>
          </w:rPr>
        </w:r>
        <w:r>
          <w:rPr>
            <w:noProof/>
            <w:webHidden/>
          </w:rPr>
          <w:fldChar w:fldCharType="separate"/>
        </w:r>
        <w:r>
          <w:rPr>
            <w:noProof/>
            <w:webHidden/>
          </w:rPr>
          <w:t>131</w:t>
        </w:r>
        <w:r>
          <w:rPr>
            <w:noProof/>
            <w:webHidden/>
          </w:rPr>
          <w:fldChar w:fldCharType="end"/>
        </w:r>
      </w:hyperlink>
    </w:p>
    <w:p w14:paraId="647B4AB9" w14:textId="5CA9C3EF" w:rsidR="00517F96" w:rsidRDefault="00517F96">
      <w:pPr>
        <w:pStyle w:val="TOC2"/>
        <w:tabs>
          <w:tab w:val="left" w:pos="880"/>
        </w:tabs>
        <w:rPr>
          <w:rFonts w:asciiTheme="minorHAnsi" w:eastAsiaTheme="minorEastAsia" w:hAnsiTheme="minorHAnsi" w:cstheme="minorBidi"/>
          <w:noProof/>
          <w:lang w:val="en-US" w:eastAsia="en-US"/>
        </w:rPr>
      </w:pPr>
      <w:hyperlink w:anchor="_Toc121171238" w:history="1">
        <w:r w:rsidRPr="00717E88">
          <w:rPr>
            <w:rStyle w:val="Hyperlink"/>
            <w:noProof/>
          </w:rPr>
          <w:t>6.5</w:t>
        </w:r>
        <w:r>
          <w:rPr>
            <w:rFonts w:asciiTheme="minorHAnsi" w:eastAsiaTheme="minorEastAsia" w:hAnsiTheme="minorHAnsi" w:cstheme="minorBidi"/>
            <w:noProof/>
            <w:lang w:val="en-US" w:eastAsia="en-US"/>
          </w:rPr>
          <w:tab/>
        </w:r>
        <w:r w:rsidRPr="00717E88">
          <w:rPr>
            <w:rStyle w:val="Hyperlink"/>
            <w:noProof/>
            <w:lang w:val="en-US"/>
          </w:rPr>
          <w:t>GISAS map</w:t>
        </w:r>
        <w:r>
          <w:rPr>
            <w:noProof/>
            <w:webHidden/>
          </w:rPr>
          <w:tab/>
        </w:r>
        <w:r>
          <w:rPr>
            <w:noProof/>
            <w:webHidden/>
          </w:rPr>
          <w:fldChar w:fldCharType="begin"/>
        </w:r>
        <w:r>
          <w:rPr>
            <w:noProof/>
            <w:webHidden/>
          </w:rPr>
          <w:instrText xml:space="preserve"> PAGEREF _Toc121171238 \h </w:instrText>
        </w:r>
        <w:r>
          <w:rPr>
            <w:noProof/>
            <w:webHidden/>
          </w:rPr>
        </w:r>
        <w:r>
          <w:rPr>
            <w:noProof/>
            <w:webHidden/>
          </w:rPr>
          <w:fldChar w:fldCharType="separate"/>
        </w:r>
        <w:r>
          <w:rPr>
            <w:noProof/>
            <w:webHidden/>
          </w:rPr>
          <w:t>132</w:t>
        </w:r>
        <w:r>
          <w:rPr>
            <w:noProof/>
            <w:webHidden/>
          </w:rPr>
          <w:fldChar w:fldCharType="end"/>
        </w:r>
      </w:hyperlink>
    </w:p>
    <w:p w14:paraId="68EE87B3" w14:textId="0FDCEC8A" w:rsidR="00517F96" w:rsidRDefault="00517F96">
      <w:pPr>
        <w:pStyle w:val="TOC3"/>
        <w:tabs>
          <w:tab w:val="left" w:pos="1320"/>
        </w:tabs>
        <w:rPr>
          <w:rFonts w:asciiTheme="minorHAnsi" w:eastAsiaTheme="minorEastAsia" w:hAnsiTheme="minorHAnsi" w:cstheme="minorBidi"/>
          <w:lang w:val="en-US" w:eastAsia="en-US"/>
        </w:rPr>
      </w:pPr>
      <w:hyperlink w:anchor="_Toc121171239" w:history="1">
        <w:r w:rsidRPr="00717E88">
          <w:rPr>
            <w:rStyle w:val="Hyperlink"/>
          </w:rPr>
          <w:t>6.5.1</w:t>
        </w:r>
        <w:r>
          <w:rPr>
            <w:rFonts w:asciiTheme="minorHAnsi" w:eastAsiaTheme="minorEastAsia" w:hAnsiTheme="minorHAnsi" w:cstheme="minorBidi"/>
            <w:lang w:val="en-US" w:eastAsia="en-US"/>
          </w:rPr>
          <w:tab/>
        </w:r>
        <w:r w:rsidRPr="00717E88">
          <w:rPr>
            <w:rStyle w:val="Hyperlink"/>
          </w:rPr>
          <w:t>Независимая кривая</w:t>
        </w:r>
        <w:r>
          <w:rPr>
            <w:webHidden/>
          </w:rPr>
          <w:tab/>
        </w:r>
        <w:r>
          <w:rPr>
            <w:webHidden/>
          </w:rPr>
          <w:fldChar w:fldCharType="begin"/>
        </w:r>
        <w:r>
          <w:rPr>
            <w:webHidden/>
          </w:rPr>
          <w:instrText xml:space="preserve"> PAGEREF _Toc121171239 \h </w:instrText>
        </w:r>
        <w:r>
          <w:rPr>
            <w:webHidden/>
          </w:rPr>
        </w:r>
        <w:r>
          <w:rPr>
            <w:webHidden/>
          </w:rPr>
          <w:fldChar w:fldCharType="separate"/>
        </w:r>
        <w:r>
          <w:rPr>
            <w:webHidden/>
          </w:rPr>
          <w:t>132</w:t>
        </w:r>
        <w:r>
          <w:rPr>
            <w:webHidden/>
          </w:rPr>
          <w:fldChar w:fldCharType="end"/>
        </w:r>
      </w:hyperlink>
    </w:p>
    <w:p w14:paraId="21D8DED5" w14:textId="0EC59EB3" w:rsidR="00517F96" w:rsidRDefault="00517F96">
      <w:pPr>
        <w:pStyle w:val="TOC3"/>
        <w:tabs>
          <w:tab w:val="left" w:pos="1320"/>
        </w:tabs>
        <w:rPr>
          <w:rFonts w:asciiTheme="minorHAnsi" w:eastAsiaTheme="minorEastAsia" w:hAnsiTheme="minorHAnsi" w:cstheme="minorBidi"/>
          <w:lang w:val="en-US" w:eastAsia="en-US"/>
        </w:rPr>
      </w:pPr>
      <w:hyperlink w:anchor="_Toc121171240" w:history="1">
        <w:r w:rsidRPr="00717E88">
          <w:rPr>
            <w:rStyle w:val="Hyperlink"/>
          </w:rPr>
          <w:t>6.5.2</w:t>
        </w:r>
        <w:r>
          <w:rPr>
            <w:rFonts w:asciiTheme="minorHAnsi" w:eastAsiaTheme="minorEastAsia" w:hAnsiTheme="minorHAnsi" w:cstheme="minorBidi"/>
            <w:lang w:val="en-US" w:eastAsia="en-US"/>
          </w:rPr>
          <w:tab/>
        </w:r>
        <w:r w:rsidRPr="00717E88">
          <w:rPr>
            <w:rStyle w:val="Hyperlink"/>
          </w:rPr>
          <w:t>Экспериментальная кривая</w:t>
        </w:r>
        <w:r>
          <w:rPr>
            <w:webHidden/>
          </w:rPr>
          <w:tab/>
        </w:r>
        <w:r>
          <w:rPr>
            <w:webHidden/>
          </w:rPr>
          <w:fldChar w:fldCharType="begin"/>
        </w:r>
        <w:r>
          <w:rPr>
            <w:webHidden/>
          </w:rPr>
          <w:instrText xml:space="preserve"> PAGEREF _Toc121171240 \h </w:instrText>
        </w:r>
        <w:r>
          <w:rPr>
            <w:webHidden/>
          </w:rPr>
        </w:r>
        <w:r>
          <w:rPr>
            <w:webHidden/>
          </w:rPr>
          <w:fldChar w:fldCharType="separate"/>
        </w:r>
        <w:r>
          <w:rPr>
            <w:webHidden/>
          </w:rPr>
          <w:t>132</w:t>
        </w:r>
        <w:r>
          <w:rPr>
            <w:webHidden/>
          </w:rPr>
          <w:fldChar w:fldCharType="end"/>
        </w:r>
      </w:hyperlink>
    </w:p>
    <w:p w14:paraId="17E94E13" w14:textId="285D0DC2" w:rsidR="00517F96" w:rsidRDefault="00517F96">
      <w:pPr>
        <w:pStyle w:val="TOC2"/>
        <w:tabs>
          <w:tab w:val="left" w:pos="880"/>
        </w:tabs>
        <w:rPr>
          <w:rFonts w:asciiTheme="minorHAnsi" w:eastAsiaTheme="minorEastAsia" w:hAnsiTheme="minorHAnsi" w:cstheme="minorBidi"/>
          <w:noProof/>
          <w:lang w:val="en-US" w:eastAsia="en-US"/>
        </w:rPr>
      </w:pPr>
      <w:hyperlink w:anchor="_Toc121171241" w:history="1">
        <w:r w:rsidRPr="00717E88">
          <w:rPr>
            <w:rStyle w:val="Hyperlink"/>
            <w:noProof/>
          </w:rPr>
          <w:t>6.6</w:t>
        </w:r>
        <w:r>
          <w:rPr>
            <w:rFonts w:asciiTheme="minorHAnsi" w:eastAsiaTheme="minorEastAsia" w:hAnsiTheme="minorHAnsi" w:cstheme="minorBidi"/>
            <w:noProof/>
            <w:lang w:val="en-US" w:eastAsia="en-US"/>
          </w:rPr>
          <w:tab/>
        </w:r>
        <w:r w:rsidRPr="00717E88">
          <w:rPr>
            <w:rStyle w:val="Hyperlink"/>
            <w:noProof/>
          </w:rPr>
          <w:t>Визуализация результатов расчёта</w:t>
        </w:r>
        <w:r>
          <w:rPr>
            <w:noProof/>
            <w:webHidden/>
          </w:rPr>
          <w:tab/>
        </w:r>
        <w:r>
          <w:rPr>
            <w:noProof/>
            <w:webHidden/>
          </w:rPr>
          <w:fldChar w:fldCharType="begin"/>
        </w:r>
        <w:r>
          <w:rPr>
            <w:noProof/>
            <w:webHidden/>
          </w:rPr>
          <w:instrText xml:space="preserve"> PAGEREF _Toc121171241 \h </w:instrText>
        </w:r>
        <w:r>
          <w:rPr>
            <w:noProof/>
            <w:webHidden/>
          </w:rPr>
        </w:r>
        <w:r>
          <w:rPr>
            <w:noProof/>
            <w:webHidden/>
          </w:rPr>
          <w:fldChar w:fldCharType="separate"/>
        </w:r>
        <w:r>
          <w:rPr>
            <w:noProof/>
            <w:webHidden/>
          </w:rPr>
          <w:t>133</w:t>
        </w:r>
        <w:r>
          <w:rPr>
            <w:noProof/>
            <w:webHidden/>
          </w:rPr>
          <w:fldChar w:fldCharType="end"/>
        </w:r>
      </w:hyperlink>
    </w:p>
    <w:p w14:paraId="6C64E752" w14:textId="1E6F1E63" w:rsidR="00517F96" w:rsidRDefault="00517F96">
      <w:pPr>
        <w:pStyle w:val="TOC1"/>
        <w:tabs>
          <w:tab w:val="left" w:pos="482"/>
        </w:tabs>
        <w:rPr>
          <w:rFonts w:asciiTheme="minorHAnsi" w:eastAsiaTheme="minorEastAsia" w:hAnsiTheme="minorHAnsi" w:cstheme="minorBidi"/>
          <w:lang w:val="en-US" w:eastAsia="en-US"/>
        </w:rPr>
      </w:pPr>
      <w:hyperlink w:anchor="_Toc121171242" w:history="1">
        <w:r w:rsidRPr="00717E88">
          <w:rPr>
            <w:rStyle w:val="Hyperlink"/>
          </w:rPr>
          <w:t>7</w:t>
        </w:r>
        <w:r>
          <w:rPr>
            <w:rFonts w:asciiTheme="minorHAnsi" w:eastAsiaTheme="minorEastAsia" w:hAnsiTheme="minorHAnsi" w:cstheme="minorBidi"/>
            <w:lang w:val="en-US" w:eastAsia="en-US"/>
          </w:rPr>
          <w:tab/>
        </w:r>
        <w:r w:rsidRPr="00717E88">
          <w:rPr>
            <w:rStyle w:val="Hyperlink"/>
          </w:rPr>
          <w:t>Оптимизация и подгонка</w:t>
        </w:r>
        <w:r>
          <w:rPr>
            <w:webHidden/>
          </w:rPr>
          <w:tab/>
        </w:r>
        <w:r>
          <w:rPr>
            <w:webHidden/>
          </w:rPr>
          <w:fldChar w:fldCharType="begin"/>
        </w:r>
        <w:r>
          <w:rPr>
            <w:webHidden/>
          </w:rPr>
          <w:instrText xml:space="preserve"> PAGEREF _Toc121171242 \h </w:instrText>
        </w:r>
        <w:r>
          <w:rPr>
            <w:webHidden/>
          </w:rPr>
        </w:r>
        <w:r>
          <w:rPr>
            <w:webHidden/>
          </w:rPr>
          <w:fldChar w:fldCharType="separate"/>
        </w:r>
        <w:r>
          <w:rPr>
            <w:webHidden/>
          </w:rPr>
          <w:t>135</w:t>
        </w:r>
        <w:r>
          <w:rPr>
            <w:webHidden/>
          </w:rPr>
          <w:fldChar w:fldCharType="end"/>
        </w:r>
      </w:hyperlink>
    </w:p>
    <w:p w14:paraId="760B2C5F" w14:textId="42BF8C2B" w:rsidR="00517F96" w:rsidRDefault="00517F96">
      <w:pPr>
        <w:pStyle w:val="TOC2"/>
        <w:tabs>
          <w:tab w:val="left" w:pos="880"/>
        </w:tabs>
        <w:rPr>
          <w:rFonts w:asciiTheme="minorHAnsi" w:eastAsiaTheme="minorEastAsia" w:hAnsiTheme="minorHAnsi" w:cstheme="minorBidi"/>
          <w:noProof/>
          <w:lang w:val="en-US" w:eastAsia="en-US"/>
        </w:rPr>
      </w:pPr>
      <w:hyperlink w:anchor="_Toc121171243" w:history="1">
        <w:r w:rsidRPr="00717E88">
          <w:rPr>
            <w:rStyle w:val="Hyperlink"/>
            <w:noProof/>
          </w:rPr>
          <w:t>7.1</w:t>
        </w:r>
        <w:r>
          <w:rPr>
            <w:rFonts w:asciiTheme="minorHAnsi" w:eastAsiaTheme="minorEastAsia" w:hAnsiTheme="minorHAnsi" w:cstheme="minorBidi"/>
            <w:noProof/>
            <w:lang w:val="en-US" w:eastAsia="en-US"/>
          </w:rPr>
          <w:tab/>
        </w:r>
        <w:r w:rsidRPr="00717E88">
          <w:rPr>
            <w:rStyle w:val="Hyperlink"/>
            <w:noProof/>
          </w:rPr>
          <w:t>Выбор целевых кривых</w:t>
        </w:r>
        <w:r>
          <w:rPr>
            <w:noProof/>
            <w:webHidden/>
          </w:rPr>
          <w:tab/>
        </w:r>
        <w:r>
          <w:rPr>
            <w:noProof/>
            <w:webHidden/>
          </w:rPr>
          <w:fldChar w:fldCharType="begin"/>
        </w:r>
        <w:r>
          <w:rPr>
            <w:noProof/>
            <w:webHidden/>
          </w:rPr>
          <w:instrText xml:space="preserve"> PAGEREF _Toc121171243 \h </w:instrText>
        </w:r>
        <w:r>
          <w:rPr>
            <w:noProof/>
            <w:webHidden/>
          </w:rPr>
        </w:r>
        <w:r>
          <w:rPr>
            <w:noProof/>
            <w:webHidden/>
          </w:rPr>
          <w:fldChar w:fldCharType="separate"/>
        </w:r>
        <w:r>
          <w:rPr>
            <w:noProof/>
            <w:webHidden/>
          </w:rPr>
          <w:t>135</w:t>
        </w:r>
        <w:r>
          <w:rPr>
            <w:noProof/>
            <w:webHidden/>
          </w:rPr>
          <w:fldChar w:fldCharType="end"/>
        </w:r>
      </w:hyperlink>
    </w:p>
    <w:p w14:paraId="25B234D2" w14:textId="101C5649" w:rsidR="00517F96" w:rsidRDefault="00517F96">
      <w:pPr>
        <w:pStyle w:val="TOC2"/>
        <w:tabs>
          <w:tab w:val="left" w:pos="880"/>
        </w:tabs>
        <w:rPr>
          <w:rFonts w:asciiTheme="minorHAnsi" w:eastAsiaTheme="minorEastAsia" w:hAnsiTheme="minorHAnsi" w:cstheme="minorBidi"/>
          <w:noProof/>
          <w:lang w:val="en-US" w:eastAsia="en-US"/>
        </w:rPr>
      </w:pPr>
      <w:hyperlink w:anchor="_Toc121171244" w:history="1">
        <w:r w:rsidRPr="00717E88">
          <w:rPr>
            <w:rStyle w:val="Hyperlink"/>
            <w:noProof/>
          </w:rPr>
          <w:t>7.2</w:t>
        </w:r>
        <w:r>
          <w:rPr>
            <w:rFonts w:asciiTheme="minorHAnsi" w:eastAsiaTheme="minorEastAsia" w:hAnsiTheme="minorHAnsi" w:cstheme="minorBidi"/>
            <w:noProof/>
            <w:lang w:val="en-US" w:eastAsia="en-US"/>
          </w:rPr>
          <w:tab/>
        </w:r>
        <w:r w:rsidRPr="00717E88">
          <w:rPr>
            <w:rStyle w:val="Hyperlink"/>
            <w:noProof/>
          </w:rPr>
          <w:t>Параметры структуры</w:t>
        </w:r>
        <w:r>
          <w:rPr>
            <w:noProof/>
            <w:webHidden/>
          </w:rPr>
          <w:tab/>
        </w:r>
        <w:r>
          <w:rPr>
            <w:noProof/>
            <w:webHidden/>
          </w:rPr>
          <w:fldChar w:fldCharType="begin"/>
        </w:r>
        <w:r>
          <w:rPr>
            <w:noProof/>
            <w:webHidden/>
          </w:rPr>
          <w:instrText xml:space="preserve"> PAGEREF _Toc121171244 \h </w:instrText>
        </w:r>
        <w:r>
          <w:rPr>
            <w:noProof/>
            <w:webHidden/>
          </w:rPr>
        </w:r>
        <w:r>
          <w:rPr>
            <w:noProof/>
            <w:webHidden/>
          </w:rPr>
          <w:fldChar w:fldCharType="separate"/>
        </w:r>
        <w:r>
          <w:rPr>
            <w:noProof/>
            <w:webHidden/>
          </w:rPr>
          <w:t>137</w:t>
        </w:r>
        <w:r>
          <w:rPr>
            <w:noProof/>
            <w:webHidden/>
          </w:rPr>
          <w:fldChar w:fldCharType="end"/>
        </w:r>
      </w:hyperlink>
    </w:p>
    <w:p w14:paraId="40A11CF4" w14:textId="74CE22DD" w:rsidR="00517F96" w:rsidRDefault="00517F96">
      <w:pPr>
        <w:pStyle w:val="TOC3"/>
        <w:tabs>
          <w:tab w:val="left" w:pos="1320"/>
        </w:tabs>
        <w:rPr>
          <w:rFonts w:asciiTheme="minorHAnsi" w:eastAsiaTheme="minorEastAsia" w:hAnsiTheme="minorHAnsi" w:cstheme="minorBidi"/>
          <w:lang w:val="en-US" w:eastAsia="en-US"/>
        </w:rPr>
      </w:pPr>
      <w:hyperlink w:anchor="_Toc121171245" w:history="1">
        <w:r w:rsidRPr="00717E88">
          <w:rPr>
            <w:rStyle w:val="Hyperlink"/>
          </w:rPr>
          <w:t>7.2.1</w:t>
        </w:r>
        <w:r>
          <w:rPr>
            <w:rFonts w:asciiTheme="minorHAnsi" w:eastAsiaTheme="minorEastAsia" w:hAnsiTheme="minorHAnsi" w:cstheme="minorBidi"/>
            <w:lang w:val="en-US" w:eastAsia="en-US"/>
          </w:rPr>
          <w:tab/>
        </w:r>
        <w:r w:rsidRPr="00717E88">
          <w:rPr>
            <w:rStyle w:val="Hyperlink"/>
          </w:rPr>
          <w:t>Включение параметра</w:t>
        </w:r>
        <w:r>
          <w:rPr>
            <w:webHidden/>
          </w:rPr>
          <w:tab/>
        </w:r>
        <w:r>
          <w:rPr>
            <w:webHidden/>
          </w:rPr>
          <w:fldChar w:fldCharType="begin"/>
        </w:r>
        <w:r>
          <w:rPr>
            <w:webHidden/>
          </w:rPr>
          <w:instrText xml:space="preserve"> PAGEREF _Toc121171245 \h </w:instrText>
        </w:r>
        <w:r>
          <w:rPr>
            <w:webHidden/>
          </w:rPr>
        </w:r>
        <w:r>
          <w:rPr>
            <w:webHidden/>
          </w:rPr>
          <w:fldChar w:fldCharType="separate"/>
        </w:r>
        <w:r>
          <w:rPr>
            <w:webHidden/>
          </w:rPr>
          <w:t>137</w:t>
        </w:r>
        <w:r>
          <w:rPr>
            <w:webHidden/>
          </w:rPr>
          <w:fldChar w:fldCharType="end"/>
        </w:r>
      </w:hyperlink>
    </w:p>
    <w:p w14:paraId="7FE08D1C" w14:textId="2955439C" w:rsidR="00517F96" w:rsidRDefault="00517F96">
      <w:pPr>
        <w:pStyle w:val="TOC3"/>
        <w:tabs>
          <w:tab w:val="left" w:pos="1320"/>
        </w:tabs>
        <w:rPr>
          <w:rFonts w:asciiTheme="minorHAnsi" w:eastAsiaTheme="minorEastAsia" w:hAnsiTheme="minorHAnsi" w:cstheme="minorBidi"/>
          <w:lang w:val="en-US" w:eastAsia="en-US"/>
        </w:rPr>
      </w:pPr>
      <w:hyperlink w:anchor="_Toc121171246" w:history="1">
        <w:r w:rsidRPr="00717E88">
          <w:rPr>
            <w:rStyle w:val="Hyperlink"/>
          </w:rPr>
          <w:t>7.2.2</w:t>
        </w:r>
        <w:r>
          <w:rPr>
            <w:rFonts w:asciiTheme="minorHAnsi" w:eastAsiaTheme="minorEastAsia" w:hAnsiTheme="minorHAnsi" w:cstheme="minorBidi"/>
            <w:lang w:val="en-US" w:eastAsia="en-US"/>
          </w:rPr>
          <w:tab/>
        </w:r>
        <w:r w:rsidRPr="00717E88">
          <w:rPr>
            <w:rStyle w:val="Hyperlink"/>
          </w:rPr>
          <w:t>Регулярная апериодика</w:t>
        </w:r>
        <w:r>
          <w:rPr>
            <w:webHidden/>
          </w:rPr>
          <w:tab/>
        </w:r>
        <w:r>
          <w:rPr>
            <w:webHidden/>
          </w:rPr>
          <w:fldChar w:fldCharType="begin"/>
        </w:r>
        <w:r>
          <w:rPr>
            <w:webHidden/>
          </w:rPr>
          <w:instrText xml:space="preserve"> PAGEREF _Toc121171246 \h </w:instrText>
        </w:r>
        <w:r>
          <w:rPr>
            <w:webHidden/>
          </w:rPr>
        </w:r>
        <w:r>
          <w:rPr>
            <w:webHidden/>
          </w:rPr>
          <w:fldChar w:fldCharType="separate"/>
        </w:r>
        <w:r>
          <w:rPr>
            <w:webHidden/>
          </w:rPr>
          <w:t>137</w:t>
        </w:r>
        <w:r>
          <w:rPr>
            <w:webHidden/>
          </w:rPr>
          <w:fldChar w:fldCharType="end"/>
        </w:r>
      </w:hyperlink>
    </w:p>
    <w:p w14:paraId="64926E85" w14:textId="415DA202" w:rsidR="00517F96" w:rsidRDefault="00517F96">
      <w:pPr>
        <w:pStyle w:val="TOC3"/>
        <w:tabs>
          <w:tab w:val="left" w:pos="1320"/>
        </w:tabs>
        <w:rPr>
          <w:rFonts w:asciiTheme="minorHAnsi" w:eastAsiaTheme="minorEastAsia" w:hAnsiTheme="minorHAnsi" w:cstheme="minorBidi"/>
          <w:lang w:val="en-US" w:eastAsia="en-US"/>
        </w:rPr>
      </w:pPr>
      <w:hyperlink w:anchor="_Toc121171247" w:history="1">
        <w:r w:rsidRPr="00717E88">
          <w:rPr>
            <w:rStyle w:val="Hyperlink"/>
          </w:rPr>
          <w:t>7.2.3</w:t>
        </w:r>
        <w:r>
          <w:rPr>
            <w:rFonts w:asciiTheme="minorHAnsi" w:eastAsiaTheme="minorEastAsia" w:hAnsiTheme="minorHAnsi" w:cstheme="minorBidi"/>
            <w:lang w:val="en-US" w:eastAsia="en-US"/>
          </w:rPr>
          <w:tab/>
        </w:r>
        <w:r w:rsidRPr="00717E88">
          <w:rPr>
            <w:rStyle w:val="Hyperlink"/>
          </w:rPr>
          <w:t>Связанные параметры</w:t>
        </w:r>
        <w:r>
          <w:rPr>
            <w:webHidden/>
          </w:rPr>
          <w:tab/>
        </w:r>
        <w:r>
          <w:rPr>
            <w:webHidden/>
          </w:rPr>
          <w:fldChar w:fldCharType="begin"/>
        </w:r>
        <w:r>
          <w:rPr>
            <w:webHidden/>
          </w:rPr>
          <w:instrText xml:space="preserve"> PAGEREF _Toc121171247 \h </w:instrText>
        </w:r>
        <w:r>
          <w:rPr>
            <w:webHidden/>
          </w:rPr>
        </w:r>
        <w:r>
          <w:rPr>
            <w:webHidden/>
          </w:rPr>
          <w:fldChar w:fldCharType="separate"/>
        </w:r>
        <w:r>
          <w:rPr>
            <w:webHidden/>
          </w:rPr>
          <w:t>138</w:t>
        </w:r>
        <w:r>
          <w:rPr>
            <w:webHidden/>
          </w:rPr>
          <w:fldChar w:fldCharType="end"/>
        </w:r>
      </w:hyperlink>
    </w:p>
    <w:p w14:paraId="60A6CE30" w14:textId="2A1F4E14" w:rsidR="00517F96" w:rsidRDefault="00517F96">
      <w:pPr>
        <w:pStyle w:val="TOC2"/>
        <w:tabs>
          <w:tab w:val="left" w:pos="880"/>
        </w:tabs>
        <w:rPr>
          <w:rFonts w:asciiTheme="minorHAnsi" w:eastAsiaTheme="minorEastAsia" w:hAnsiTheme="minorHAnsi" w:cstheme="minorBidi"/>
          <w:noProof/>
          <w:lang w:val="en-US" w:eastAsia="en-US"/>
        </w:rPr>
      </w:pPr>
      <w:hyperlink w:anchor="_Toc121171248" w:history="1">
        <w:r w:rsidRPr="00717E88">
          <w:rPr>
            <w:rStyle w:val="Hyperlink"/>
            <w:noProof/>
          </w:rPr>
          <w:t>7.3</w:t>
        </w:r>
        <w:r>
          <w:rPr>
            <w:rFonts w:asciiTheme="minorHAnsi" w:eastAsiaTheme="minorEastAsia" w:hAnsiTheme="minorHAnsi" w:cstheme="minorBidi"/>
            <w:noProof/>
            <w:lang w:val="en-US" w:eastAsia="en-US"/>
          </w:rPr>
          <w:tab/>
        </w:r>
        <w:r w:rsidRPr="00717E88">
          <w:rPr>
            <w:rStyle w:val="Hyperlink"/>
            <w:noProof/>
          </w:rPr>
          <w:t>Настройка алгоритма</w:t>
        </w:r>
        <w:r>
          <w:rPr>
            <w:noProof/>
            <w:webHidden/>
          </w:rPr>
          <w:tab/>
        </w:r>
        <w:r>
          <w:rPr>
            <w:noProof/>
            <w:webHidden/>
          </w:rPr>
          <w:fldChar w:fldCharType="begin"/>
        </w:r>
        <w:r>
          <w:rPr>
            <w:noProof/>
            <w:webHidden/>
          </w:rPr>
          <w:instrText xml:space="preserve"> PAGEREF _Toc121171248 \h </w:instrText>
        </w:r>
        <w:r>
          <w:rPr>
            <w:noProof/>
            <w:webHidden/>
          </w:rPr>
        </w:r>
        <w:r>
          <w:rPr>
            <w:noProof/>
            <w:webHidden/>
          </w:rPr>
          <w:fldChar w:fldCharType="separate"/>
        </w:r>
        <w:r>
          <w:rPr>
            <w:noProof/>
            <w:webHidden/>
          </w:rPr>
          <w:t>138</w:t>
        </w:r>
        <w:r>
          <w:rPr>
            <w:noProof/>
            <w:webHidden/>
          </w:rPr>
          <w:fldChar w:fldCharType="end"/>
        </w:r>
      </w:hyperlink>
    </w:p>
    <w:p w14:paraId="7A40FA86" w14:textId="430A6ED1" w:rsidR="00517F96" w:rsidRDefault="00517F96">
      <w:pPr>
        <w:pStyle w:val="TOC2"/>
        <w:tabs>
          <w:tab w:val="left" w:pos="880"/>
        </w:tabs>
        <w:rPr>
          <w:rFonts w:asciiTheme="minorHAnsi" w:eastAsiaTheme="minorEastAsia" w:hAnsiTheme="minorHAnsi" w:cstheme="minorBidi"/>
          <w:noProof/>
          <w:lang w:val="en-US" w:eastAsia="en-US"/>
        </w:rPr>
      </w:pPr>
      <w:hyperlink w:anchor="_Toc121171249" w:history="1">
        <w:r w:rsidRPr="00717E88">
          <w:rPr>
            <w:rStyle w:val="Hyperlink"/>
            <w:noProof/>
          </w:rPr>
          <w:t>7.4</w:t>
        </w:r>
        <w:r>
          <w:rPr>
            <w:rFonts w:asciiTheme="minorHAnsi" w:eastAsiaTheme="minorEastAsia" w:hAnsiTheme="minorHAnsi" w:cstheme="minorBidi"/>
            <w:noProof/>
            <w:lang w:val="en-US" w:eastAsia="en-US"/>
          </w:rPr>
          <w:tab/>
        </w:r>
        <w:r w:rsidRPr="00717E88">
          <w:rPr>
            <w:rStyle w:val="Hyperlink"/>
            <w:noProof/>
          </w:rPr>
          <w:t>Запуск</w:t>
        </w:r>
        <w:r>
          <w:rPr>
            <w:noProof/>
            <w:webHidden/>
          </w:rPr>
          <w:tab/>
        </w:r>
        <w:r>
          <w:rPr>
            <w:noProof/>
            <w:webHidden/>
          </w:rPr>
          <w:fldChar w:fldCharType="begin"/>
        </w:r>
        <w:r>
          <w:rPr>
            <w:noProof/>
            <w:webHidden/>
          </w:rPr>
          <w:instrText xml:space="preserve"> PAGEREF _Toc121171249 \h </w:instrText>
        </w:r>
        <w:r>
          <w:rPr>
            <w:noProof/>
            <w:webHidden/>
          </w:rPr>
        </w:r>
        <w:r>
          <w:rPr>
            <w:noProof/>
            <w:webHidden/>
          </w:rPr>
          <w:fldChar w:fldCharType="separate"/>
        </w:r>
        <w:r>
          <w:rPr>
            <w:noProof/>
            <w:webHidden/>
          </w:rPr>
          <w:t>139</w:t>
        </w:r>
        <w:r>
          <w:rPr>
            <w:noProof/>
            <w:webHidden/>
          </w:rPr>
          <w:fldChar w:fldCharType="end"/>
        </w:r>
      </w:hyperlink>
    </w:p>
    <w:p w14:paraId="29D7E6E2" w14:textId="392A0877" w:rsidR="00517F96" w:rsidRDefault="00517F96">
      <w:pPr>
        <w:pStyle w:val="TOC2"/>
        <w:tabs>
          <w:tab w:val="left" w:pos="880"/>
        </w:tabs>
        <w:rPr>
          <w:rFonts w:asciiTheme="minorHAnsi" w:eastAsiaTheme="minorEastAsia" w:hAnsiTheme="minorHAnsi" w:cstheme="minorBidi"/>
          <w:noProof/>
          <w:lang w:val="en-US" w:eastAsia="en-US"/>
        </w:rPr>
      </w:pPr>
      <w:hyperlink w:anchor="_Toc121171250" w:history="1">
        <w:r w:rsidRPr="00717E88">
          <w:rPr>
            <w:rStyle w:val="Hyperlink"/>
            <w:noProof/>
          </w:rPr>
          <w:t>7.5</w:t>
        </w:r>
        <w:r>
          <w:rPr>
            <w:rFonts w:asciiTheme="minorHAnsi" w:eastAsiaTheme="minorEastAsia" w:hAnsiTheme="minorHAnsi" w:cstheme="minorBidi"/>
            <w:noProof/>
            <w:lang w:val="en-US" w:eastAsia="en-US"/>
          </w:rPr>
          <w:tab/>
        </w:r>
        <w:r w:rsidRPr="00717E88">
          <w:rPr>
            <w:rStyle w:val="Hyperlink"/>
            <w:noProof/>
          </w:rPr>
          <w:t>После завершения</w:t>
        </w:r>
        <w:r>
          <w:rPr>
            <w:noProof/>
            <w:webHidden/>
          </w:rPr>
          <w:tab/>
        </w:r>
        <w:r>
          <w:rPr>
            <w:noProof/>
            <w:webHidden/>
          </w:rPr>
          <w:fldChar w:fldCharType="begin"/>
        </w:r>
        <w:r>
          <w:rPr>
            <w:noProof/>
            <w:webHidden/>
          </w:rPr>
          <w:instrText xml:space="preserve"> PAGEREF _Toc121171250 \h </w:instrText>
        </w:r>
        <w:r>
          <w:rPr>
            <w:noProof/>
            <w:webHidden/>
          </w:rPr>
        </w:r>
        <w:r>
          <w:rPr>
            <w:noProof/>
            <w:webHidden/>
          </w:rPr>
          <w:fldChar w:fldCharType="separate"/>
        </w:r>
        <w:r>
          <w:rPr>
            <w:noProof/>
            <w:webHidden/>
          </w:rPr>
          <w:t>140</w:t>
        </w:r>
        <w:r>
          <w:rPr>
            <w:noProof/>
            <w:webHidden/>
          </w:rPr>
          <w:fldChar w:fldCharType="end"/>
        </w:r>
      </w:hyperlink>
    </w:p>
    <w:p w14:paraId="5AC13DD9" w14:textId="7469DCC7" w:rsidR="00517F96" w:rsidRDefault="00517F96">
      <w:pPr>
        <w:pStyle w:val="TOC2"/>
        <w:tabs>
          <w:tab w:val="left" w:pos="880"/>
        </w:tabs>
        <w:rPr>
          <w:rFonts w:asciiTheme="minorHAnsi" w:eastAsiaTheme="minorEastAsia" w:hAnsiTheme="minorHAnsi" w:cstheme="minorBidi"/>
          <w:noProof/>
          <w:lang w:val="en-US" w:eastAsia="en-US"/>
        </w:rPr>
      </w:pPr>
      <w:hyperlink w:anchor="_Toc121171251" w:history="1">
        <w:r w:rsidRPr="00717E88">
          <w:rPr>
            <w:rStyle w:val="Hyperlink"/>
            <w:noProof/>
          </w:rPr>
          <w:t>7.6</w:t>
        </w:r>
        <w:r>
          <w:rPr>
            <w:rFonts w:asciiTheme="minorHAnsi" w:eastAsiaTheme="minorEastAsia" w:hAnsiTheme="minorHAnsi" w:cstheme="minorBidi"/>
            <w:noProof/>
            <w:lang w:val="en-US" w:eastAsia="en-US"/>
          </w:rPr>
          <w:tab/>
        </w:r>
        <w:r w:rsidRPr="00717E88">
          <w:rPr>
            <w:rStyle w:val="Hyperlink"/>
            <w:noProof/>
          </w:rPr>
          <w:t>Доверительный интервал</w:t>
        </w:r>
        <w:r>
          <w:rPr>
            <w:noProof/>
            <w:webHidden/>
          </w:rPr>
          <w:tab/>
        </w:r>
        <w:r>
          <w:rPr>
            <w:noProof/>
            <w:webHidden/>
          </w:rPr>
          <w:fldChar w:fldCharType="begin"/>
        </w:r>
        <w:r>
          <w:rPr>
            <w:noProof/>
            <w:webHidden/>
          </w:rPr>
          <w:instrText xml:space="preserve"> PAGEREF _Toc121171251 \h </w:instrText>
        </w:r>
        <w:r>
          <w:rPr>
            <w:noProof/>
            <w:webHidden/>
          </w:rPr>
        </w:r>
        <w:r>
          <w:rPr>
            <w:noProof/>
            <w:webHidden/>
          </w:rPr>
          <w:fldChar w:fldCharType="separate"/>
        </w:r>
        <w:r>
          <w:rPr>
            <w:noProof/>
            <w:webHidden/>
          </w:rPr>
          <w:t>141</w:t>
        </w:r>
        <w:r>
          <w:rPr>
            <w:noProof/>
            <w:webHidden/>
          </w:rPr>
          <w:fldChar w:fldCharType="end"/>
        </w:r>
      </w:hyperlink>
    </w:p>
    <w:p w14:paraId="426E8E31" w14:textId="394C2030" w:rsidR="00517F96" w:rsidRDefault="00517F96">
      <w:pPr>
        <w:pStyle w:val="TOC1"/>
        <w:tabs>
          <w:tab w:val="left" w:pos="482"/>
        </w:tabs>
        <w:rPr>
          <w:rFonts w:asciiTheme="minorHAnsi" w:eastAsiaTheme="minorEastAsia" w:hAnsiTheme="minorHAnsi" w:cstheme="minorBidi"/>
          <w:lang w:val="en-US" w:eastAsia="en-US"/>
        </w:rPr>
      </w:pPr>
      <w:hyperlink w:anchor="_Toc121171252" w:history="1">
        <w:r w:rsidRPr="00717E88">
          <w:rPr>
            <w:rStyle w:val="Hyperlink"/>
          </w:rPr>
          <w:t>8</w:t>
        </w:r>
        <w:r>
          <w:rPr>
            <w:rFonts w:asciiTheme="minorHAnsi" w:eastAsiaTheme="minorEastAsia" w:hAnsiTheme="minorHAnsi" w:cstheme="minorBidi"/>
            <w:lang w:val="en-US" w:eastAsia="en-US"/>
          </w:rPr>
          <w:tab/>
        </w:r>
        <w:r w:rsidRPr="00717E88">
          <w:rPr>
            <w:rStyle w:val="Hyperlink"/>
          </w:rPr>
          <w:t>Экспорт и импорт данных</w:t>
        </w:r>
        <w:r>
          <w:rPr>
            <w:webHidden/>
          </w:rPr>
          <w:tab/>
        </w:r>
        <w:r>
          <w:rPr>
            <w:webHidden/>
          </w:rPr>
          <w:fldChar w:fldCharType="begin"/>
        </w:r>
        <w:r>
          <w:rPr>
            <w:webHidden/>
          </w:rPr>
          <w:instrText xml:space="preserve"> PAGEREF _Toc121171252 \h </w:instrText>
        </w:r>
        <w:r>
          <w:rPr>
            <w:webHidden/>
          </w:rPr>
        </w:r>
        <w:r>
          <w:rPr>
            <w:webHidden/>
          </w:rPr>
          <w:fldChar w:fldCharType="separate"/>
        </w:r>
        <w:r>
          <w:rPr>
            <w:webHidden/>
          </w:rPr>
          <w:t>144</w:t>
        </w:r>
        <w:r>
          <w:rPr>
            <w:webHidden/>
          </w:rPr>
          <w:fldChar w:fldCharType="end"/>
        </w:r>
      </w:hyperlink>
    </w:p>
    <w:p w14:paraId="2651B7E8" w14:textId="19E517E6" w:rsidR="00517F96" w:rsidRDefault="00517F96">
      <w:pPr>
        <w:pStyle w:val="TOC2"/>
        <w:tabs>
          <w:tab w:val="left" w:pos="880"/>
        </w:tabs>
        <w:rPr>
          <w:rFonts w:asciiTheme="minorHAnsi" w:eastAsiaTheme="minorEastAsia" w:hAnsiTheme="minorHAnsi" w:cstheme="minorBidi"/>
          <w:noProof/>
          <w:lang w:val="en-US" w:eastAsia="en-US"/>
        </w:rPr>
      </w:pPr>
      <w:hyperlink w:anchor="_Toc121171253" w:history="1">
        <w:r w:rsidRPr="00717E88">
          <w:rPr>
            <w:rStyle w:val="Hyperlink"/>
            <w:noProof/>
          </w:rPr>
          <w:t>8.1</w:t>
        </w:r>
        <w:r>
          <w:rPr>
            <w:rFonts w:asciiTheme="minorHAnsi" w:eastAsiaTheme="minorEastAsia" w:hAnsiTheme="minorHAnsi" w:cstheme="minorBidi"/>
            <w:noProof/>
            <w:lang w:val="en-US" w:eastAsia="en-US"/>
          </w:rPr>
          <w:tab/>
        </w:r>
        <w:r w:rsidRPr="00717E88">
          <w:rPr>
            <w:rStyle w:val="Hyperlink"/>
            <w:noProof/>
          </w:rPr>
          <w:t>Экспериментальные кривые</w:t>
        </w:r>
        <w:r>
          <w:rPr>
            <w:noProof/>
            <w:webHidden/>
          </w:rPr>
          <w:tab/>
        </w:r>
        <w:r>
          <w:rPr>
            <w:noProof/>
            <w:webHidden/>
          </w:rPr>
          <w:fldChar w:fldCharType="begin"/>
        </w:r>
        <w:r>
          <w:rPr>
            <w:noProof/>
            <w:webHidden/>
          </w:rPr>
          <w:instrText xml:space="preserve"> PAGEREF _Toc121171253 \h </w:instrText>
        </w:r>
        <w:r>
          <w:rPr>
            <w:noProof/>
            <w:webHidden/>
          </w:rPr>
        </w:r>
        <w:r>
          <w:rPr>
            <w:noProof/>
            <w:webHidden/>
          </w:rPr>
          <w:fldChar w:fldCharType="separate"/>
        </w:r>
        <w:r>
          <w:rPr>
            <w:noProof/>
            <w:webHidden/>
          </w:rPr>
          <w:t>144</w:t>
        </w:r>
        <w:r>
          <w:rPr>
            <w:noProof/>
            <w:webHidden/>
          </w:rPr>
          <w:fldChar w:fldCharType="end"/>
        </w:r>
      </w:hyperlink>
    </w:p>
    <w:p w14:paraId="28090B69" w14:textId="2A0CC869" w:rsidR="00517F96" w:rsidRDefault="00517F96">
      <w:pPr>
        <w:pStyle w:val="TOC3"/>
        <w:tabs>
          <w:tab w:val="left" w:pos="1320"/>
        </w:tabs>
        <w:rPr>
          <w:rFonts w:asciiTheme="minorHAnsi" w:eastAsiaTheme="minorEastAsia" w:hAnsiTheme="minorHAnsi" w:cstheme="minorBidi"/>
          <w:lang w:val="en-US" w:eastAsia="en-US"/>
        </w:rPr>
      </w:pPr>
      <w:hyperlink w:anchor="_Toc121171254" w:history="1">
        <w:r w:rsidRPr="00717E88">
          <w:rPr>
            <w:rStyle w:val="Hyperlink"/>
          </w:rPr>
          <w:t>8.1.1</w:t>
        </w:r>
        <w:r>
          <w:rPr>
            <w:rFonts w:asciiTheme="minorHAnsi" w:eastAsiaTheme="minorEastAsia" w:hAnsiTheme="minorHAnsi" w:cstheme="minorBidi"/>
            <w:lang w:val="en-US" w:eastAsia="en-US"/>
          </w:rPr>
          <w:tab/>
        </w:r>
        <w:r w:rsidRPr="00717E88">
          <w:rPr>
            <w:rStyle w:val="Hyperlink"/>
          </w:rPr>
          <w:t>Формат данных</w:t>
        </w:r>
        <w:r>
          <w:rPr>
            <w:webHidden/>
          </w:rPr>
          <w:tab/>
        </w:r>
        <w:r>
          <w:rPr>
            <w:webHidden/>
          </w:rPr>
          <w:fldChar w:fldCharType="begin"/>
        </w:r>
        <w:r>
          <w:rPr>
            <w:webHidden/>
          </w:rPr>
          <w:instrText xml:space="preserve"> PAGEREF _Toc121171254 \h </w:instrText>
        </w:r>
        <w:r>
          <w:rPr>
            <w:webHidden/>
          </w:rPr>
        </w:r>
        <w:r>
          <w:rPr>
            <w:webHidden/>
          </w:rPr>
          <w:fldChar w:fldCharType="separate"/>
        </w:r>
        <w:r>
          <w:rPr>
            <w:webHidden/>
          </w:rPr>
          <w:t>145</w:t>
        </w:r>
        <w:r>
          <w:rPr>
            <w:webHidden/>
          </w:rPr>
          <w:fldChar w:fldCharType="end"/>
        </w:r>
      </w:hyperlink>
    </w:p>
    <w:p w14:paraId="7E078399" w14:textId="3014D2ED" w:rsidR="00517F96" w:rsidRDefault="00517F96">
      <w:pPr>
        <w:pStyle w:val="TOC3"/>
        <w:tabs>
          <w:tab w:val="left" w:pos="1320"/>
        </w:tabs>
        <w:rPr>
          <w:rFonts w:asciiTheme="minorHAnsi" w:eastAsiaTheme="minorEastAsia" w:hAnsiTheme="minorHAnsi" w:cstheme="minorBidi"/>
          <w:lang w:val="en-US" w:eastAsia="en-US"/>
        </w:rPr>
      </w:pPr>
      <w:hyperlink w:anchor="_Toc121171255" w:history="1">
        <w:r w:rsidRPr="00717E88">
          <w:rPr>
            <w:rStyle w:val="Hyperlink"/>
          </w:rPr>
          <w:t>8.1.2</w:t>
        </w:r>
        <w:r>
          <w:rPr>
            <w:rFonts w:asciiTheme="minorHAnsi" w:eastAsiaTheme="minorEastAsia" w:hAnsiTheme="minorHAnsi" w:cstheme="minorBidi"/>
            <w:lang w:val="en-US" w:eastAsia="en-US"/>
          </w:rPr>
          <w:tab/>
        </w:r>
        <w:r w:rsidRPr="00717E88">
          <w:rPr>
            <w:rStyle w:val="Hyperlink"/>
          </w:rPr>
          <w:t>Импорт</w:t>
        </w:r>
        <w:r>
          <w:rPr>
            <w:webHidden/>
          </w:rPr>
          <w:tab/>
        </w:r>
        <w:r>
          <w:rPr>
            <w:webHidden/>
          </w:rPr>
          <w:fldChar w:fldCharType="begin"/>
        </w:r>
        <w:r>
          <w:rPr>
            <w:webHidden/>
          </w:rPr>
          <w:instrText xml:space="preserve"> PAGEREF _Toc121171255 \h </w:instrText>
        </w:r>
        <w:r>
          <w:rPr>
            <w:webHidden/>
          </w:rPr>
        </w:r>
        <w:r>
          <w:rPr>
            <w:webHidden/>
          </w:rPr>
          <w:fldChar w:fldCharType="separate"/>
        </w:r>
        <w:r>
          <w:rPr>
            <w:webHidden/>
          </w:rPr>
          <w:t>146</w:t>
        </w:r>
        <w:r>
          <w:rPr>
            <w:webHidden/>
          </w:rPr>
          <w:fldChar w:fldCharType="end"/>
        </w:r>
      </w:hyperlink>
    </w:p>
    <w:p w14:paraId="0150773A" w14:textId="45579F48" w:rsidR="00517F96" w:rsidRDefault="00517F96">
      <w:pPr>
        <w:pStyle w:val="TOC3"/>
        <w:tabs>
          <w:tab w:val="left" w:pos="1320"/>
        </w:tabs>
        <w:rPr>
          <w:rFonts w:asciiTheme="minorHAnsi" w:eastAsiaTheme="minorEastAsia" w:hAnsiTheme="minorHAnsi" w:cstheme="minorBidi"/>
          <w:lang w:val="en-US" w:eastAsia="en-US"/>
        </w:rPr>
      </w:pPr>
      <w:hyperlink w:anchor="_Toc121171256" w:history="1">
        <w:r w:rsidRPr="00717E88">
          <w:rPr>
            <w:rStyle w:val="Hyperlink"/>
          </w:rPr>
          <w:t>8.1.3</w:t>
        </w:r>
        <w:r>
          <w:rPr>
            <w:rFonts w:asciiTheme="minorHAnsi" w:eastAsiaTheme="minorEastAsia" w:hAnsiTheme="minorHAnsi" w:cstheme="minorBidi"/>
            <w:lang w:val="en-US" w:eastAsia="en-US"/>
          </w:rPr>
          <w:tab/>
        </w:r>
        <w:r w:rsidRPr="00717E88">
          <w:rPr>
            <w:rStyle w:val="Hyperlink"/>
          </w:rPr>
          <w:t>Экспорт ранее загруженных данных</w:t>
        </w:r>
        <w:r>
          <w:rPr>
            <w:webHidden/>
          </w:rPr>
          <w:tab/>
        </w:r>
        <w:r>
          <w:rPr>
            <w:webHidden/>
          </w:rPr>
          <w:fldChar w:fldCharType="begin"/>
        </w:r>
        <w:r>
          <w:rPr>
            <w:webHidden/>
          </w:rPr>
          <w:instrText xml:space="preserve"> PAGEREF _Toc121171256 \h </w:instrText>
        </w:r>
        <w:r>
          <w:rPr>
            <w:webHidden/>
          </w:rPr>
        </w:r>
        <w:r>
          <w:rPr>
            <w:webHidden/>
          </w:rPr>
          <w:fldChar w:fldCharType="separate"/>
        </w:r>
        <w:r>
          <w:rPr>
            <w:webHidden/>
          </w:rPr>
          <w:t>147</w:t>
        </w:r>
        <w:r>
          <w:rPr>
            <w:webHidden/>
          </w:rPr>
          <w:fldChar w:fldCharType="end"/>
        </w:r>
      </w:hyperlink>
    </w:p>
    <w:p w14:paraId="06FA9C41" w14:textId="7E8E1DC7" w:rsidR="00517F96" w:rsidRDefault="00517F96">
      <w:pPr>
        <w:pStyle w:val="TOC2"/>
        <w:tabs>
          <w:tab w:val="left" w:pos="880"/>
        </w:tabs>
        <w:rPr>
          <w:rFonts w:asciiTheme="minorHAnsi" w:eastAsiaTheme="minorEastAsia" w:hAnsiTheme="minorHAnsi" w:cstheme="minorBidi"/>
          <w:noProof/>
          <w:lang w:val="en-US" w:eastAsia="en-US"/>
        </w:rPr>
      </w:pPr>
      <w:hyperlink w:anchor="_Toc121171257" w:history="1">
        <w:r w:rsidRPr="00717E88">
          <w:rPr>
            <w:rStyle w:val="Hyperlink"/>
            <w:noProof/>
          </w:rPr>
          <w:t>8.2</w:t>
        </w:r>
        <w:r>
          <w:rPr>
            <w:rFonts w:asciiTheme="minorHAnsi" w:eastAsiaTheme="minorEastAsia" w:hAnsiTheme="minorHAnsi" w:cstheme="minorBidi"/>
            <w:noProof/>
            <w:lang w:val="en-US" w:eastAsia="en-US"/>
          </w:rPr>
          <w:tab/>
        </w:r>
        <w:r w:rsidRPr="00717E88">
          <w:rPr>
            <w:rStyle w:val="Hyperlink"/>
            <w:noProof/>
          </w:rPr>
          <w:t>Экспорт симулированных данных</w:t>
        </w:r>
        <w:r>
          <w:rPr>
            <w:noProof/>
            <w:webHidden/>
          </w:rPr>
          <w:tab/>
        </w:r>
        <w:r>
          <w:rPr>
            <w:noProof/>
            <w:webHidden/>
          </w:rPr>
          <w:fldChar w:fldCharType="begin"/>
        </w:r>
        <w:r>
          <w:rPr>
            <w:noProof/>
            <w:webHidden/>
          </w:rPr>
          <w:instrText xml:space="preserve"> PAGEREF _Toc121171257 \h </w:instrText>
        </w:r>
        <w:r>
          <w:rPr>
            <w:noProof/>
            <w:webHidden/>
          </w:rPr>
        </w:r>
        <w:r>
          <w:rPr>
            <w:noProof/>
            <w:webHidden/>
          </w:rPr>
          <w:fldChar w:fldCharType="separate"/>
        </w:r>
        <w:r>
          <w:rPr>
            <w:noProof/>
            <w:webHidden/>
          </w:rPr>
          <w:t>148</w:t>
        </w:r>
        <w:r>
          <w:rPr>
            <w:noProof/>
            <w:webHidden/>
          </w:rPr>
          <w:fldChar w:fldCharType="end"/>
        </w:r>
      </w:hyperlink>
    </w:p>
    <w:p w14:paraId="57491539" w14:textId="151A6FF9" w:rsidR="00517F96" w:rsidRDefault="00517F96">
      <w:pPr>
        <w:pStyle w:val="TOC2"/>
        <w:tabs>
          <w:tab w:val="left" w:pos="880"/>
        </w:tabs>
        <w:rPr>
          <w:rFonts w:asciiTheme="minorHAnsi" w:eastAsiaTheme="minorEastAsia" w:hAnsiTheme="minorHAnsi" w:cstheme="minorBidi"/>
          <w:noProof/>
          <w:lang w:val="en-US" w:eastAsia="en-US"/>
        </w:rPr>
      </w:pPr>
      <w:hyperlink w:anchor="_Toc121171258" w:history="1">
        <w:r w:rsidRPr="00717E88">
          <w:rPr>
            <w:rStyle w:val="Hyperlink"/>
            <w:noProof/>
          </w:rPr>
          <w:t>8.3</w:t>
        </w:r>
        <w:r>
          <w:rPr>
            <w:rFonts w:asciiTheme="minorHAnsi" w:eastAsiaTheme="minorEastAsia" w:hAnsiTheme="minorHAnsi" w:cstheme="minorBidi"/>
            <w:noProof/>
            <w:lang w:val="en-US" w:eastAsia="en-US"/>
          </w:rPr>
          <w:tab/>
        </w:r>
        <w:r w:rsidRPr="00717E88">
          <w:rPr>
            <w:rStyle w:val="Hyperlink"/>
            <w:noProof/>
          </w:rPr>
          <w:t xml:space="preserve">Импорт </w:t>
        </w:r>
        <w:r w:rsidRPr="00717E88">
          <w:rPr>
            <w:rStyle w:val="Hyperlink"/>
            <w:noProof/>
            <w:lang w:val="en-US"/>
          </w:rPr>
          <w:t>PSD</w:t>
        </w:r>
        <w:r w:rsidRPr="00717E88">
          <w:rPr>
            <w:rStyle w:val="Hyperlink"/>
            <w:noProof/>
          </w:rPr>
          <w:t xml:space="preserve"> шероховатости</w:t>
        </w:r>
        <w:r>
          <w:rPr>
            <w:noProof/>
            <w:webHidden/>
          </w:rPr>
          <w:tab/>
        </w:r>
        <w:r>
          <w:rPr>
            <w:noProof/>
            <w:webHidden/>
          </w:rPr>
          <w:fldChar w:fldCharType="begin"/>
        </w:r>
        <w:r>
          <w:rPr>
            <w:noProof/>
            <w:webHidden/>
          </w:rPr>
          <w:instrText xml:space="preserve"> PAGEREF _Toc121171258 \h </w:instrText>
        </w:r>
        <w:r>
          <w:rPr>
            <w:noProof/>
            <w:webHidden/>
          </w:rPr>
        </w:r>
        <w:r>
          <w:rPr>
            <w:noProof/>
            <w:webHidden/>
          </w:rPr>
          <w:fldChar w:fldCharType="separate"/>
        </w:r>
        <w:r>
          <w:rPr>
            <w:noProof/>
            <w:webHidden/>
          </w:rPr>
          <w:t>151</w:t>
        </w:r>
        <w:r>
          <w:rPr>
            <w:noProof/>
            <w:webHidden/>
          </w:rPr>
          <w:fldChar w:fldCharType="end"/>
        </w:r>
      </w:hyperlink>
    </w:p>
    <w:p w14:paraId="29C0061C" w14:textId="01B3EB6F" w:rsidR="00517F96" w:rsidRDefault="00517F96">
      <w:pPr>
        <w:pStyle w:val="TOC2"/>
        <w:tabs>
          <w:tab w:val="left" w:pos="880"/>
        </w:tabs>
        <w:rPr>
          <w:rFonts w:asciiTheme="minorHAnsi" w:eastAsiaTheme="minorEastAsia" w:hAnsiTheme="minorHAnsi" w:cstheme="minorBidi"/>
          <w:noProof/>
          <w:lang w:val="en-US" w:eastAsia="en-US"/>
        </w:rPr>
      </w:pPr>
      <w:hyperlink w:anchor="_Toc121171259" w:history="1">
        <w:r w:rsidRPr="00717E88">
          <w:rPr>
            <w:rStyle w:val="Hyperlink"/>
            <w:noProof/>
          </w:rPr>
          <w:t>8.4</w:t>
        </w:r>
        <w:r>
          <w:rPr>
            <w:rFonts w:asciiTheme="minorHAnsi" w:eastAsiaTheme="minorEastAsia" w:hAnsiTheme="minorHAnsi" w:cstheme="minorBidi"/>
            <w:noProof/>
            <w:lang w:val="en-US" w:eastAsia="en-US"/>
          </w:rPr>
          <w:tab/>
        </w:r>
        <w:r w:rsidRPr="00717E88">
          <w:rPr>
            <w:rStyle w:val="Hyperlink"/>
            <w:noProof/>
          </w:rPr>
          <w:t>Структура</w:t>
        </w:r>
        <w:r>
          <w:rPr>
            <w:noProof/>
            <w:webHidden/>
          </w:rPr>
          <w:tab/>
        </w:r>
        <w:r>
          <w:rPr>
            <w:noProof/>
            <w:webHidden/>
          </w:rPr>
          <w:fldChar w:fldCharType="begin"/>
        </w:r>
        <w:r>
          <w:rPr>
            <w:noProof/>
            <w:webHidden/>
          </w:rPr>
          <w:instrText xml:space="preserve"> PAGEREF _Toc121171259 \h </w:instrText>
        </w:r>
        <w:r>
          <w:rPr>
            <w:noProof/>
            <w:webHidden/>
          </w:rPr>
        </w:r>
        <w:r>
          <w:rPr>
            <w:noProof/>
            <w:webHidden/>
          </w:rPr>
          <w:fldChar w:fldCharType="separate"/>
        </w:r>
        <w:r>
          <w:rPr>
            <w:noProof/>
            <w:webHidden/>
          </w:rPr>
          <w:t>152</w:t>
        </w:r>
        <w:r>
          <w:rPr>
            <w:noProof/>
            <w:webHidden/>
          </w:rPr>
          <w:fldChar w:fldCharType="end"/>
        </w:r>
      </w:hyperlink>
    </w:p>
    <w:p w14:paraId="46B72C99" w14:textId="1031EE53" w:rsidR="00517F96" w:rsidRDefault="00517F96">
      <w:pPr>
        <w:pStyle w:val="TOC3"/>
        <w:tabs>
          <w:tab w:val="left" w:pos="1320"/>
        </w:tabs>
        <w:rPr>
          <w:rFonts w:asciiTheme="minorHAnsi" w:eastAsiaTheme="minorEastAsia" w:hAnsiTheme="minorHAnsi" w:cstheme="minorBidi"/>
          <w:lang w:val="en-US" w:eastAsia="en-US"/>
        </w:rPr>
      </w:pPr>
      <w:hyperlink w:anchor="_Toc121171260" w:history="1">
        <w:r w:rsidRPr="00717E88">
          <w:rPr>
            <w:rStyle w:val="Hyperlink"/>
          </w:rPr>
          <w:t>8.4.1</w:t>
        </w:r>
        <w:r>
          <w:rPr>
            <w:rFonts w:asciiTheme="minorHAnsi" w:eastAsiaTheme="minorEastAsia" w:hAnsiTheme="minorHAnsi" w:cstheme="minorBidi"/>
            <w:lang w:val="en-US" w:eastAsia="en-US"/>
          </w:rPr>
          <w:tab/>
        </w:r>
        <w:r w:rsidRPr="00717E88">
          <w:rPr>
            <w:rStyle w:val="Hyperlink"/>
          </w:rPr>
          <w:t>Экспорт всей структуры</w:t>
        </w:r>
        <w:r>
          <w:rPr>
            <w:webHidden/>
          </w:rPr>
          <w:tab/>
        </w:r>
        <w:r>
          <w:rPr>
            <w:webHidden/>
          </w:rPr>
          <w:fldChar w:fldCharType="begin"/>
        </w:r>
        <w:r>
          <w:rPr>
            <w:webHidden/>
          </w:rPr>
          <w:instrText xml:space="preserve"> PAGEREF _Toc121171260 \h </w:instrText>
        </w:r>
        <w:r>
          <w:rPr>
            <w:webHidden/>
          </w:rPr>
        </w:r>
        <w:r>
          <w:rPr>
            <w:webHidden/>
          </w:rPr>
          <w:fldChar w:fldCharType="separate"/>
        </w:r>
        <w:r>
          <w:rPr>
            <w:webHidden/>
          </w:rPr>
          <w:t>152</w:t>
        </w:r>
        <w:r>
          <w:rPr>
            <w:webHidden/>
          </w:rPr>
          <w:fldChar w:fldCharType="end"/>
        </w:r>
      </w:hyperlink>
    </w:p>
    <w:p w14:paraId="7C36CDE8" w14:textId="60A3CDE6" w:rsidR="00517F96" w:rsidRDefault="00517F96">
      <w:pPr>
        <w:pStyle w:val="TOC3"/>
        <w:tabs>
          <w:tab w:val="left" w:pos="1320"/>
        </w:tabs>
        <w:rPr>
          <w:rFonts w:asciiTheme="minorHAnsi" w:eastAsiaTheme="minorEastAsia" w:hAnsiTheme="minorHAnsi" w:cstheme="minorBidi"/>
          <w:lang w:val="en-US" w:eastAsia="en-US"/>
        </w:rPr>
      </w:pPr>
      <w:hyperlink w:anchor="_Toc121171261" w:history="1">
        <w:r w:rsidRPr="00717E88">
          <w:rPr>
            <w:rStyle w:val="Hyperlink"/>
          </w:rPr>
          <w:t>8.4.2</w:t>
        </w:r>
        <w:r>
          <w:rPr>
            <w:rFonts w:asciiTheme="minorHAnsi" w:eastAsiaTheme="minorEastAsia" w:hAnsiTheme="minorHAnsi" w:cstheme="minorBidi"/>
            <w:lang w:val="en-US" w:eastAsia="en-US"/>
          </w:rPr>
          <w:tab/>
        </w:r>
        <w:r w:rsidRPr="00717E88">
          <w:rPr>
            <w:rStyle w:val="Hyperlink"/>
          </w:rPr>
          <w:t>Апериодика</w:t>
        </w:r>
        <w:r>
          <w:rPr>
            <w:webHidden/>
          </w:rPr>
          <w:tab/>
        </w:r>
        <w:r>
          <w:rPr>
            <w:webHidden/>
          </w:rPr>
          <w:fldChar w:fldCharType="begin"/>
        </w:r>
        <w:r>
          <w:rPr>
            <w:webHidden/>
          </w:rPr>
          <w:instrText xml:space="preserve"> PAGEREF _Toc121171261 \h </w:instrText>
        </w:r>
        <w:r>
          <w:rPr>
            <w:webHidden/>
          </w:rPr>
        </w:r>
        <w:r>
          <w:rPr>
            <w:webHidden/>
          </w:rPr>
          <w:fldChar w:fldCharType="separate"/>
        </w:r>
        <w:r>
          <w:rPr>
            <w:webHidden/>
          </w:rPr>
          <w:t>153</w:t>
        </w:r>
        <w:r>
          <w:rPr>
            <w:webHidden/>
          </w:rPr>
          <w:fldChar w:fldCharType="end"/>
        </w:r>
      </w:hyperlink>
    </w:p>
    <w:p w14:paraId="5D8645CD" w14:textId="45FDF92E" w:rsidR="00517F96" w:rsidRDefault="00517F96">
      <w:pPr>
        <w:pStyle w:val="TOC2"/>
        <w:tabs>
          <w:tab w:val="left" w:pos="880"/>
        </w:tabs>
        <w:rPr>
          <w:rFonts w:asciiTheme="minorHAnsi" w:eastAsiaTheme="minorEastAsia" w:hAnsiTheme="minorHAnsi" w:cstheme="minorBidi"/>
          <w:noProof/>
          <w:lang w:val="en-US" w:eastAsia="en-US"/>
        </w:rPr>
      </w:pPr>
      <w:hyperlink w:anchor="_Toc121171262" w:history="1">
        <w:r w:rsidRPr="00717E88">
          <w:rPr>
            <w:rStyle w:val="Hyperlink"/>
            <w:noProof/>
          </w:rPr>
          <w:t>8.5</w:t>
        </w:r>
        <w:r>
          <w:rPr>
            <w:rFonts w:asciiTheme="minorHAnsi" w:eastAsiaTheme="minorEastAsia" w:hAnsiTheme="minorHAnsi" w:cstheme="minorBidi"/>
            <w:noProof/>
            <w:lang w:val="en-US" w:eastAsia="en-US"/>
          </w:rPr>
          <w:tab/>
        </w:r>
        <w:r w:rsidRPr="00717E88">
          <w:rPr>
            <w:rStyle w:val="Hyperlink"/>
            <w:noProof/>
          </w:rPr>
          <w:t>Профиль структуры</w:t>
        </w:r>
        <w:r>
          <w:rPr>
            <w:noProof/>
            <w:webHidden/>
          </w:rPr>
          <w:tab/>
        </w:r>
        <w:r>
          <w:rPr>
            <w:noProof/>
            <w:webHidden/>
          </w:rPr>
          <w:fldChar w:fldCharType="begin"/>
        </w:r>
        <w:r>
          <w:rPr>
            <w:noProof/>
            <w:webHidden/>
          </w:rPr>
          <w:instrText xml:space="preserve"> PAGEREF _Toc121171262 \h </w:instrText>
        </w:r>
        <w:r>
          <w:rPr>
            <w:noProof/>
            <w:webHidden/>
          </w:rPr>
        </w:r>
        <w:r>
          <w:rPr>
            <w:noProof/>
            <w:webHidden/>
          </w:rPr>
          <w:fldChar w:fldCharType="separate"/>
        </w:r>
        <w:r>
          <w:rPr>
            <w:noProof/>
            <w:webHidden/>
          </w:rPr>
          <w:t>156</w:t>
        </w:r>
        <w:r>
          <w:rPr>
            <w:noProof/>
            <w:webHidden/>
          </w:rPr>
          <w:fldChar w:fldCharType="end"/>
        </w:r>
      </w:hyperlink>
    </w:p>
    <w:p w14:paraId="0330A184" w14:textId="7A46F488" w:rsidR="00517F96" w:rsidRDefault="00517F96">
      <w:pPr>
        <w:pStyle w:val="TOC1"/>
        <w:tabs>
          <w:tab w:val="left" w:pos="482"/>
        </w:tabs>
        <w:rPr>
          <w:rFonts w:asciiTheme="minorHAnsi" w:eastAsiaTheme="minorEastAsia" w:hAnsiTheme="minorHAnsi" w:cstheme="minorBidi"/>
          <w:lang w:val="en-US" w:eastAsia="en-US"/>
        </w:rPr>
      </w:pPr>
      <w:hyperlink w:anchor="_Toc121171263" w:history="1">
        <w:r w:rsidRPr="00717E88">
          <w:rPr>
            <w:rStyle w:val="Hyperlink"/>
          </w:rPr>
          <w:t>9</w:t>
        </w:r>
        <w:r>
          <w:rPr>
            <w:rFonts w:asciiTheme="minorHAnsi" w:eastAsiaTheme="minorEastAsia" w:hAnsiTheme="minorHAnsi" w:cstheme="minorBidi"/>
            <w:lang w:val="en-US" w:eastAsia="en-US"/>
          </w:rPr>
          <w:tab/>
        </w:r>
        <w:r w:rsidRPr="00717E88">
          <w:rPr>
            <w:rStyle w:val="Hyperlink"/>
          </w:rPr>
          <w:t>Оптические константы материалов</w:t>
        </w:r>
        <w:r>
          <w:rPr>
            <w:webHidden/>
          </w:rPr>
          <w:tab/>
        </w:r>
        <w:r>
          <w:rPr>
            <w:webHidden/>
          </w:rPr>
          <w:fldChar w:fldCharType="begin"/>
        </w:r>
        <w:r>
          <w:rPr>
            <w:webHidden/>
          </w:rPr>
          <w:instrText xml:space="preserve"> PAGEREF _Toc121171263 \h </w:instrText>
        </w:r>
        <w:r>
          <w:rPr>
            <w:webHidden/>
          </w:rPr>
        </w:r>
        <w:r>
          <w:rPr>
            <w:webHidden/>
          </w:rPr>
          <w:fldChar w:fldCharType="separate"/>
        </w:r>
        <w:r>
          <w:rPr>
            <w:webHidden/>
          </w:rPr>
          <w:t>160</w:t>
        </w:r>
        <w:r>
          <w:rPr>
            <w:webHidden/>
          </w:rPr>
          <w:fldChar w:fldCharType="end"/>
        </w:r>
      </w:hyperlink>
    </w:p>
    <w:p w14:paraId="7BB108D6" w14:textId="29C00BF0" w:rsidR="00517F96" w:rsidRDefault="00517F96">
      <w:pPr>
        <w:pStyle w:val="TOC2"/>
        <w:tabs>
          <w:tab w:val="left" w:pos="880"/>
        </w:tabs>
        <w:rPr>
          <w:rFonts w:asciiTheme="minorHAnsi" w:eastAsiaTheme="minorEastAsia" w:hAnsiTheme="minorHAnsi" w:cstheme="minorBidi"/>
          <w:noProof/>
          <w:lang w:val="en-US" w:eastAsia="en-US"/>
        </w:rPr>
      </w:pPr>
      <w:hyperlink w:anchor="_Toc121171264" w:history="1">
        <w:r w:rsidRPr="00717E88">
          <w:rPr>
            <w:rStyle w:val="Hyperlink"/>
            <w:noProof/>
            <w:lang w:val="en-US"/>
          </w:rPr>
          <w:t>9.1</w:t>
        </w:r>
        <w:r>
          <w:rPr>
            <w:rFonts w:asciiTheme="minorHAnsi" w:eastAsiaTheme="minorEastAsia" w:hAnsiTheme="minorHAnsi" w:cstheme="minorBidi"/>
            <w:noProof/>
            <w:lang w:val="en-US" w:eastAsia="en-US"/>
          </w:rPr>
          <w:tab/>
        </w:r>
        <w:r w:rsidRPr="00717E88">
          <w:rPr>
            <w:rStyle w:val="Hyperlink"/>
            <w:noProof/>
          </w:rPr>
          <w:t>Библиотека материалов «</w:t>
        </w:r>
        <w:r w:rsidRPr="00717E88">
          <w:rPr>
            <w:rStyle w:val="Hyperlink"/>
            <w:rFonts w:ascii="Courier New" w:hAnsi="Courier New" w:cs="Courier New"/>
            <w:noProof/>
            <w:lang w:val="en-US"/>
          </w:rPr>
          <w:t>nk</w:t>
        </w:r>
        <w:r w:rsidRPr="00717E88">
          <w:rPr>
            <w:rStyle w:val="Hyperlink"/>
            <w:noProof/>
          </w:rPr>
          <w:t>»</w:t>
        </w:r>
        <w:r>
          <w:rPr>
            <w:noProof/>
            <w:webHidden/>
          </w:rPr>
          <w:tab/>
        </w:r>
        <w:r>
          <w:rPr>
            <w:noProof/>
            <w:webHidden/>
          </w:rPr>
          <w:fldChar w:fldCharType="begin"/>
        </w:r>
        <w:r>
          <w:rPr>
            <w:noProof/>
            <w:webHidden/>
          </w:rPr>
          <w:instrText xml:space="preserve"> PAGEREF _Toc121171264 \h </w:instrText>
        </w:r>
        <w:r>
          <w:rPr>
            <w:noProof/>
            <w:webHidden/>
          </w:rPr>
        </w:r>
        <w:r>
          <w:rPr>
            <w:noProof/>
            <w:webHidden/>
          </w:rPr>
          <w:fldChar w:fldCharType="separate"/>
        </w:r>
        <w:r>
          <w:rPr>
            <w:noProof/>
            <w:webHidden/>
          </w:rPr>
          <w:t>160</w:t>
        </w:r>
        <w:r>
          <w:rPr>
            <w:noProof/>
            <w:webHidden/>
          </w:rPr>
          <w:fldChar w:fldCharType="end"/>
        </w:r>
      </w:hyperlink>
    </w:p>
    <w:p w14:paraId="51ACE950" w14:textId="50F0C2ED" w:rsidR="00517F96" w:rsidRDefault="00517F96">
      <w:pPr>
        <w:pStyle w:val="TOC2"/>
        <w:tabs>
          <w:tab w:val="left" w:pos="880"/>
        </w:tabs>
        <w:rPr>
          <w:rFonts w:asciiTheme="minorHAnsi" w:eastAsiaTheme="minorEastAsia" w:hAnsiTheme="minorHAnsi" w:cstheme="minorBidi"/>
          <w:noProof/>
          <w:lang w:val="en-US" w:eastAsia="en-US"/>
        </w:rPr>
      </w:pPr>
      <w:hyperlink w:anchor="_Toc121171265" w:history="1">
        <w:r w:rsidRPr="00717E88">
          <w:rPr>
            <w:rStyle w:val="Hyperlink"/>
            <w:noProof/>
            <w:lang w:val="en-US"/>
          </w:rPr>
          <w:t>9.2</w:t>
        </w:r>
        <w:r>
          <w:rPr>
            <w:rFonts w:asciiTheme="minorHAnsi" w:eastAsiaTheme="minorEastAsia" w:hAnsiTheme="minorHAnsi" w:cstheme="minorBidi"/>
            <w:noProof/>
            <w:lang w:val="en-US" w:eastAsia="en-US"/>
          </w:rPr>
          <w:tab/>
        </w:r>
        <w:r w:rsidRPr="00717E88">
          <w:rPr>
            <w:rStyle w:val="Hyperlink"/>
            <w:noProof/>
          </w:rPr>
          <w:t>Библиотека атомных факторов «</w:t>
        </w:r>
        <w:r w:rsidRPr="00717E88">
          <w:rPr>
            <w:rStyle w:val="Hyperlink"/>
            <w:rFonts w:ascii="Courier New" w:hAnsi="Courier New" w:cs="Courier New"/>
            <w:noProof/>
            <w:lang w:val="en-US"/>
          </w:rPr>
          <w:t>f1f2</w:t>
        </w:r>
        <w:r w:rsidRPr="00717E88">
          <w:rPr>
            <w:rStyle w:val="Hyperlink"/>
            <w:noProof/>
          </w:rPr>
          <w:t>»</w:t>
        </w:r>
        <w:r>
          <w:rPr>
            <w:noProof/>
            <w:webHidden/>
          </w:rPr>
          <w:tab/>
        </w:r>
        <w:r>
          <w:rPr>
            <w:noProof/>
            <w:webHidden/>
          </w:rPr>
          <w:fldChar w:fldCharType="begin"/>
        </w:r>
        <w:r>
          <w:rPr>
            <w:noProof/>
            <w:webHidden/>
          </w:rPr>
          <w:instrText xml:space="preserve"> PAGEREF _Toc121171265 \h </w:instrText>
        </w:r>
        <w:r>
          <w:rPr>
            <w:noProof/>
            <w:webHidden/>
          </w:rPr>
        </w:r>
        <w:r>
          <w:rPr>
            <w:noProof/>
            <w:webHidden/>
          </w:rPr>
          <w:fldChar w:fldCharType="separate"/>
        </w:r>
        <w:r>
          <w:rPr>
            <w:noProof/>
            <w:webHidden/>
          </w:rPr>
          <w:t>162</w:t>
        </w:r>
        <w:r>
          <w:rPr>
            <w:noProof/>
            <w:webHidden/>
          </w:rPr>
          <w:fldChar w:fldCharType="end"/>
        </w:r>
      </w:hyperlink>
    </w:p>
    <w:p w14:paraId="717F7E4C" w14:textId="6D3FB0FA" w:rsidR="00517F96" w:rsidRDefault="00517F96">
      <w:pPr>
        <w:pStyle w:val="TOC1"/>
        <w:tabs>
          <w:tab w:val="left" w:pos="482"/>
        </w:tabs>
        <w:rPr>
          <w:rFonts w:asciiTheme="minorHAnsi" w:eastAsiaTheme="minorEastAsia" w:hAnsiTheme="minorHAnsi" w:cstheme="minorBidi"/>
          <w:lang w:val="en-US" w:eastAsia="en-US"/>
        </w:rPr>
      </w:pPr>
      <w:hyperlink w:anchor="_Toc121171266" w:history="1">
        <w:r w:rsidRPr="00717E88">
          <w:rPr>
            <w:rStyle w:val="Hyperlink"/>
          </w:rPr>
          <w:t>10</w:t>
        </w:r>
        <w:r>
          <w:rPr>
            <w:rFonts w:asciiTheme="minorHAnsi" w:eastAsiaTheme="minorEastAsia" w:hAnsiTheme="minorHAnsi" w:cstheme="minorBidi"/>
            <w:lang w:val="en-US" w:eastAsia="en-US"/>
          </w:rPr>
          <w:tab/>
        </w:r>
        <w:r w:rsidRPr="00717E88">
          <w:rPr>
            <w:rStyle w:val="Hyperlink"/>
          </w:rPr>
          <w:t>История версий</w:t>
        </w:r>
        <w:r>
          <w:rPr>
            <w:webHidden/>
          </w:rPr>
          <w:tab/>
        </w:r>
        <w:r>
          <w:rPr>
            <w:webHidden/>
          </w:rPr>
          <w:fldChar w:fldCharType="begin"/>
        </w:r>
        <w:r>
          <w:rPr>
            <w:webHidden/>
          </w:rPr>
          <w:instrText xml:space="preserve"> PAGEREF _Toc121171266 \h </w:instrText>
        </w:r>
        <w:r>
          <w:rPr>
            <w:webHidden/>
          </w:rPr>
        </w:r>
        <w:r>
          <w:rPr>
            <w:webHidden/>
          </w:rPr>
          <w:fldChar w:fldCharType="separate"/>
        </w:r>
        <w:r>
          <w:rPr>
            <w:webHidden/>
          </w:rPr>
          <w:t>164</w:t>
        </w:r>
        <w:r>
          <w:rPr>
            <w:webHidden/>
          </w:rPr>
          <w:fldChar w:fldCharType="end"/>
        </w:r>
      </w:hyperlink>
    </w:p>
    <w:p w14:paraId="431D1A74" w14:textId="5A45348B" w:rsidR="00517F96" w:rsidRDefault="00517F96">
      <w:pPr>
        <w:pStyle w:val="TOC1"/>
        <w:tabs>
          <w:tab w:val="left" w:pos="482"/>
        </w:tabs>
        <w:rPr>
          <w:rFonts w:asciiTheme="minorHAnsi" w:eastAsiaTheme="minorEastAsia" w:hAnsiTheme="minorHAnsi" w:cstheme="minorBidi"/>
          <w:lang w:val="en-US" w:eastAsia="en-US"/>
        </w:rPr>
      </w:pPr>
      <w:hyperlink w:anchor="_Toc121171267" w:history="1">
        <w:r w:rsidRPr="00717E88">
          <w:rPr>
            <w:rStyle w:val="Hyperlink"/>
          </w:rPr>
          <w:t>11</w:t>
        </w:r>
        <w:r>
          <w:rPr>
            <w:rFonts w:asciiTheme="minorHAnsi" w:eastAsiaTheme="minorEastAsia" w:hAnsiTheme="minorHAnsi" w:cstheme="minorBidi"/>
            <w:lang w:val="en-US" w:eastAsia="en-US"/>
          </w:rPr>
          <w:tab/>
        </w:r>
        <w:r w:rsidRPr="00717E88">
          <w:rPr>
            <w:rStyle w:val="Hyperlink"/>
          </w:rPr>
          <w:t>Список сокращений</w:t>
        </w:r>
        <w:r>
          <w:rPr>
            <w:webHidden/>
          </w:rPr>
          <w:tab/>
        </w:r>
        <w:r>
          <w:rPr>
            <w:webHidden/>
          </w:rPr>
          <w:fldChar w:fldCharType="begin"/>
        </w:r>
        <w:r>
          <w:rPr>
            <w:webHidden/>
          </w:rPr>
          <w:instrText xml:space="preserve"> PAGEREF _Toc121171267 \h </w:instrText>
        </w:r>
        <w:r>
          <w:rPr>
            <w:webHidden/>
          </w:rPr>
        </w:r>
        <w:r>
          <w:rPr>
            <w:webHidden/>
          </w:rPr>
          <w:fldChar w:fldCharType="separate"/>
        </w:r>
        <w:r>
          <w:rPr>
            <w:webHidden/>
          </w:rPr>
          <w:t>166</w:t>
        </w:r>
        <w:r>
          <w:rPr>
            <w:webHidden/>
          </w:rPr>
          <w:fldChar w:fldCharType="end"/>
        </w:r>
      </w:hyperlink>
    </w:p>
    <w:p w14:paraId="4E8C9CE5" w14:textId="35E12A8F" w:rsidR="00517F96" w:rsidRDefault="00517F96">
      <w:pPr>
        <w:pStyle w:val="TOC1"/>
        <w:tabs>
          <w:tab w:val="left" w:pos="482"/>
        </w:tabs>
        <w:rPr>
          <w:rFonts w:asciiTheme="minorHAnsi" w:eastAsiaTheme="minorEastAsia" w:hAnsiTheme="minorHAnsi" w:cstheme="minorBidi"/>
          <w:lang w:val="en-US" w:eastAsia="en-US"/>
        </w:rPr>
      </w:pPr>
      <w:hyperlink w:anchor="_Toc121171268" w:history="1">
        <w:r w:rsidRPr="00717E88">
          <w:rPr>
            <w:rStyle w:val="Hyperlink"/>
          </w:rPr>
          <w:t>12</w:t>
        </w:r>
        <w:r>
          <w:rPr>
            <w:rFonts w:asciiTheme="minorHAnsi" w:eastAsiaTheme="minorEastAsia" w:hAnsiTheme="minorHAnsi" w:cstheme="minorBidi"/>
            <w:lang w:val="en-US" w:eastAsia="en-US"/>
          </w:rPr>
          <w:tab/>
        </w:r>
        <w:r w:rsidRPr="00717E88">
          <w:rPr>
            <w:rStyle w:val="Hyperlink"/>
          </w:rPr>
          <w:t>Список</w:t>
        </w:r>
        <w:r w:rsidRPr="00717E88">
          <w:rPr>
            <w:rStyle w:val="Hyperlink"/>
            <w:lang w:val="en-US"/>
          </w:rPr>
          <w:t xml:space="preserve"> </w:t>
        </w:r>
        <w:r w:rsidRPr="00717E88">
          <w:rPr>
            <w:rStyle w:val="Hyperlink"/>
          </w:rPr>
          <w:t>цитируемой</w:t>
        </w:r>
        <w:r w:rsidRPr="00717E88">
          <w:rPr>
            <w:rStyle w:val="Hyperlink"/>
            <w:lang w:val="en-US"/>
          </w:rPr>
          <w:t xml:space="preserve"> </w:t>
        </w:r>
        <w:r w:rsidRPr="00717E88">
          <w:rPr>
            <w:rStyle w:val="Hyperlink"/>
          </w:rPr>
          <w:t>литературы</w:t>
        </w:r>
        <w:r>
          <w:rPr>
            <w:webHidden/>
          </w:rPr>
          <w:tab/>
        </w:r>
        <w:r>
          <w:rPr>
            <w:webHidden/>
          </w:rPr>
          <w:fldChar w:fldCharType="begin"/>
        </w:r>
        <w:r>
          <w:rPr>
            <w:webHidden/>
          </w:rPr>
          <w:instrText xml:space="preserve"> PAGEREF _Toc121171268 \h </w:instrText>
        </w:r>
        <w:r>
          <w:rPr>
            <w:webHidden/>
          </w:rPr>
        </w:r>
        <w:r>
          <w:rPr>
            <w:webHidden/>
          </w:rPr>
          <w:fldChar w:fldCharType="separate"/>
        </w:r>
        <w:r>
          <w:rPr>
            <w:webHidden/>
          </w:rPr>
          <w:t>167</w:t>
        </w:r>
        <w:r>
          <w:rPr>
            <w:webHidden/>
          </w:rPr>
          <w:fldChar w:fldCharType="end"/>
        </w:r>
      </w:hyperlink>
    </w:p>
    <w:p w14:paraId="16C2BB09" w14:textId="036BE559" w:rsidR="00AF3E81" w:rsidRPr="00517F96" w:rsidRDefault="009D2C9C" w:rsidP="005C59DF">
      <w:pPr>
        <w:pStyle w:val="TOC1"/>
        <w:tabs>
          <w:tab w:val="clear" w:pos="9911"/>
          <w:tab w:val="right" w:leader="dot" w:pos="9639"/>
        </w:tabs>
        <w:spacing w:before="100" w:line="276" w:lineRule="auto"/>
        <w:rPr>
          <w:lang w:val="en-US"/>
        </w:rPr>
      </w:pPr>
      <w:r w:rsidRPr="00517F96">
        <w:rPr>
          <w:lang w:val="en-US"/>
        </w:rPr>
        <w:fldChar w:fldCharType="end"/>
      </w:r>
    </w:p>
    <w:p w14:paraId="4BBB80F0" w14:textId="72924534" w:rsidR="004B1C54" w:rsidRPr="00517F96" w:rsidRDefault="00340C5C">
      <w:pPr>
        <w:pStyle w:val="Heading1"/>
        <w:pageBreakBefore/>
        <w:numPr>
          <w:ilvl w:val="0"/>
          <w:numId w:val="5"/>
        </w:numPr>
        <w:rPr>
          <w:lang w:val="en-US"/>
        </w:rPr>
      </w:pPr>
      <w:bookmarkStart w:id="1" w:name="_Toc121171168"/>
      <w:r w:rsidRPr="00517F96">
        <w:rPr>
          <w:lang w:val="en-US"/>
        </w:rPr>
        <w:lastRenderedPageBreak/>
        <w:t>Introduction</w:t>
      </w:r>
      <w:bookmarkEnd w:id="1"/>
    </w:p>
    <w:p w14:paraId="734E633B" w14:textId="6F1FB9EE" w:rsidR="00583D32" w:rsidRPr="00517F96" w:rsidRDefault="00A7632E" w:rsidP="0045401C">
      <w:pPr>
        <w:spacing w:beforeLines="100" w:before="240" w:afterLines="150" w:after="360" w:line="276" w:lineRule="auto"/>
        <w:jc w:val="both"/>
        <w:rPr>
          <w:lang w:val="en-US"/>
        </w:rPr>
      </w:pPr>
      <w:r w:rsidRPr="00517F96">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517F96">
        <w:rPr>
          <w:lang w:val="en-US"/>
        </w:rPr>
        <w:t xml:space="preserve"> </w:t>
      </w:r>
      <w:r w:rsidRPr="00517F96">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517F96">
        <w:rPr>
          <w:lang w:val="en-US"/>
        </w:rPr>
        <w:t xml:space="preserve"> Multifitting uses the base of optical constants of the IMD program</w:t>
      </w:r>
      <w:r w:rsidR="0071432E" w:rsidRPr="00517F96">
        <w:rPr>
          <w:lang w:val="en-US"/>
        </w:rPr>
        <w:t xml:space="preserve"> </w:t>
      </w:r>
      <w:r w:rsidR="0071432E" w:rsidRPr="00517F96">
        <w:rPr>
          <w:lang w:val="en-US"/>
        </w:rPr>
        <w:fldChar w:fldCharType="begin" w:fldLock="1"/>
      </w:r>
      <w:r w:rsidR="005A3362" w:rsidRPr="00517F96">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517F96">
        <w:rPr>
          <w:lang w:val="en-US"/>
        </w:rPr>
        <w:fldChar w:fldCharType="separate"/>
      </w:r>
      <w:r w:rsidR="0071432E" w:rsidRPr="00517F96">
        <w:rPr>
          <w:noProof/>
          <w:lang w:val="en-US"/>
        </w:rPr>
        <w:t>[1]</w:t>
      </w:r>
      <w:r w:rsidR="0071432E" w:rsidRPr="00517F96">
        <w:rPr>
          <w:lang w:val="en-US"/>
        </w:rPr>
        <w:fldChar w:fldCharType="end"/>
      </w:r>
      <w:r w:rsidR="0071432E" w:rsidRPr="00517F96">
        <w:rPr>
          <w:lang w:val="en-US"/>
        </w:rPr>
        <w:t xml:space="preserve"> </w:t>
      </w:r>
      <w:r w:rsidR="001240B7" w:rsidRPr="00517F96">
        <w:rPr>
          <w:lang w:val="en-US"/>
        </w:rPr>
        <w:t>with minor extensions</w:t>
      </w:r>
      <w:r w:rsidR="00583D32" w:rsidRPr="00517F96">
        <w:rPr>
          <w:lang w:val="en-US"/>
        </w:rPr>
        <w:t xml:space="preserve">. </w:t>
      </w:r>
      <w:r w:rsidR="00AE5277" w:rsidRPr="00517F96">
        <w:rPr>
          <w:lang w:val="en-US"/>
        </w:rPr>
        <w:t>Materials can be specified by file name (usually a chemical formula) with the right substance in the database, or they can be composed of individual chemical elements with specific stoichiometric ratios.</w:t>
      </w:r>
    </w:p>
    <w:p w14:paraId="2141CBCA" w14:textId="4C89F733" w:rsidR="0071432E" w:rsidRPr="00517F96" w:rsidRDefault="00E02EBE" w:rsidP="0045401C">
      <w:pPr>
        <w:spacing w:beforeLines="100" w:before="240" w:afterLines="150" w:after="360" w:line="276" w:lineRule="auto"/>
        <w:jc w:val="both"/>
        <w:rPr>
          <w:lang w:val="en-US"/>
        </w:rPr>
      </w:pPr>
      <w:r w:rsidRPr="00517F96">
        <w:rPr>
          <w:lang w:val="en-US"/>
        </w:rPr>
        <w:t xml:space="preserve">Similar programs for numerical simulation of the optical properties of layered structures are created regularly, both free and commercial. Some can be seen here </w:t>
      </w:r>
      <w:hyperlink r:id="rId10" w:history="1">
        <w:r w:rsidR="006E205E" w:rsidRPr="00517F96">
          <w:rPr>
            <w:rStyle w:val="Hyperlink"/>
            <w:lang w:val="en-US"/>
          </w:rPr>
          <w:t>http://gisaxs.com/index.php/Software</w:t>
        </w:r>
      </w:hyperlink>
      <w:r w:rsidR="0045401C" w:rsidRPr="00517F96">
        <w:rPr>
          <w:lang w:val="en-US"/>
        </w:rPr>
        <w:t xml:space="preserve"> </w:t>
      </w:r>
      <w:r w:rsidRPr="00517F96">
        <w:rPr>
          <w:lang w:val="en-US"/>
        </w:rPr>
        <w:t>and here</w:t>
      </w:r>
      <w:r w:rsidR="0045401C" w:rsidRPr="00517F96">
        <w:rPr>
          <w:lang w:val="en-US"/>
        </w:rPr>
        <w:t xml:space="preserve"> </w:t>
      </w:r>
      <w:hyperlink r:id="rId11" w:history="1">
        <w:r w:rsidR="0045401C" w:rsidRPr="00517F96">
          <w:rPr>
            <w:rStyle w:val="Hyperlink"/>
            <w:lang w:val="en-US"/>
          </w:rPr>
          <w:t>https://www.reflectometry.org/information/software</w:t>
        </w:r>
      </w:hyperlink>
      <w:r w:rsidR="0045401C" w:rsidRPr="00517F96">
        <w:rPr>
          <w:lang w:val="en-US"/>
        </w:rPr>
        <w:t>.</w:t>
      </w:r>
      <w:r w:rsidR="001C757E" w:rsidRPr="00517F96">
        <w:rPr>
          <w:lang w:val="en-US"/>
        </w:rPr>
        <w:t xml:space="preserve"> </w:t>
      </w:r>
      <w:r w:rsidR="00D91A2F" w:rsidRPr="00517F96">
        <w:rPr>
          <w:lang w:val="en-US"/>
        </w:rPr>
        <w:t>One of the most well-known and widely used programs for the development and diagnostics of X-ray optical coatings and free-hanging structures is IMD.</w:t>
      </w:r>
      <w:r w:rsidR="00812A8F" w:rsidRPr="00517F96">
        <w:rPr>
          <w:lang w:val="en-US"/>
        </w:rPr>
        <w:t xml:space="preserve"> </w:t>
      </w:r>
      <w:r w:rsidR="00812A8F" w:rsidRPr="00517F96">
        <w:rPr>
          <w:lang w:val="en-US"/>
        </w:rPr>
        <w:fldChar w:fldCharType="begin" w:fldLock="1"/>
      </w:r>
      <w:r w:rsidR="002C0DBD" w:rsidRPr="00517F96">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517F96">
        <w:rPr>
          <w:lang w:val="en-US"/>
        </w:rPr>
        <w:fldChar w:fldCharType="separate"/>
      </w:r>
      <w:r w:rsidR="00812A8F" w:rsidRPr="00517F96">
        <w:rPr>
          <w:noProof/>
          <w:lang w:val="en-US"/>
        </w:rPr>
        <w:t>[1]</w:t>
      </w:r>
      <w:r w:rsidR="00812A8F" w:rsidRPr="00517F96">
        <w:rPr>
          <w:lang w:val="en-US"/>
        </w:rPr>
        <w:fldChar w:fldCharType="end"/>
      </w:r>
      <w:r w:rsidR="00BB2CCD" w:rsidRPr="00517F96">
        <w:rPr>
          <w:lang w:val="en-US"/>
        </w:rPr>
        <w:t xml:space="preserve">. </w:t>
      </w:r>
      <w:r w:rsidR="00EC32C3" w:rsidRPr="00517F96">
        <w:rPr>
          <w:lang w:val="en-US"/>
        </w:rPr>
        <w:t>For more than 20 years, it has become a de facto standard tool in X-ray optics. It was its interface and functionality that I took as a reference and adapted for a number of tasks.</w:t>
      </w:r>
    </w:p>
    <w:p w14:paraId="34D60D4F" w14:textId="77777777" w:rsidR="009236E1" w:rsidRPr="00517F96" w:rsidRDefault="009236E1" w:rsidP="009236E1">
      <w:pPr>
        <w:spacing w:beforeLines="100" w:before="240" w:afterLines="150" w:after="360" w:line="276" w:lineRule="auto"/>
        <w:jc w:val="both"/>
        <w:rPr>
          <w:lang w:val="en-US"/>
        </w:rPr>
      </w:pPr>
      <w:r w:rsidRPr="00517F96">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517F96">
        <w:rPr>
          <w:i/>
          <w:iCs/>
          <w:lang w:val="en-US"/>
        </w:rPr>
        <w:t>manually</w:t>
      </w:r>
      <w:r w:rsidRPr="00517F96">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517F96" w:rsidRDefault="009236E1" w:rsidP="009236E1">
      <w:pPr>
        <w:spacing w:beforeLines="100" w:before="240" w:afterLines="150" w:after="360" w:line="276" w:lineRule="auto"/>
        <w:jc w:val="both"/>
        <w:rPr>
          <w:lang w:val="en-US"/>
        </w:rPr>
      </w:pPr>
      <w:r w:rsidRPr="00517F96">
        <w:rPr>
          <w:lang w:val="en-US"/>
        </w:rPr>
        <w:t xml:space="preserve">Basic information about Multifitting is published in the Journal of Applied Crystallography </w:t>
      </w:r>
      <w:r w:rsidR="00BB2CCD" w:rsidRPr="00517F96">
        <w:rPr>
          <w:lang w:val="en-US"/>
        </w:rPr>
        <w:fldChar w:fldCharType="begin" w:fldLock="1"/>
      </w:r>
      <w:r w:rsidR="00BE6146" w:rsidRPr="00517F96">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517F96">
        <w:rPr>
          <w:lang w:val="en-US"/>
        </w:rPr>
        <w:fldChar w:fldCharType="separate"/>
      </w:r>
      <w:r w:rsidR="002215B0" w:rsidRPr="00517F96">
        <w:rPr>
          <w:noProof/>
          <w:lang w:val="en-US"/>
        </w:rPr>
        <w:t>[2]</w:t>
      </w:r>
      <w:r w:rsidR="00BB2CCD" w:rsidRPr="00517F96">
        <w:rPr>
          <w:lang w:val="en-US"/>
        </w:rPr>
        <w:fldChar w:fldCharType="end"/>
      </w:r>
      <w:r w:rsidR="005A3362" w:rsidRPr="00517F96">
        <w:rPr>
          <w:lang w:val="en-US"/>
        </w:rPr>
        <w:t xml:space="preserve">: </w:t>
      </w:r>
      <w:bookmarkStart w:id="2" w:name="Статья"/>
      <w:r w:rsidR="005A3362" w:rsidRPr="00517F96">
        <w:rPr>
          <w:noProof/>
          <w:lang w:val="en-US"/>
        </w:rPr>
        <w:t>M. Svechnikov, "Multifitting : software for the reflectometric reconstruction of multilayer nanofilms," J.</w:t>
      </w:r>
      <w:r w:rsidR="00524F87" w:rsidRPr="00517F96">
        <w:rPr>
          <w:noProof/>
          <w:lang w:val="en-US"/>
        </w:rPr>
        <w:t> </w:t>
      </w:r>
      <w:r w:rsidR="005A3362" w:rsidRPr="00517F96">
        <w:rPr>
          <w:noProof/>
          <w:lang w:val="en-US"/>
        </w:rPr>
        <w:t xml:space="preserve">Appl. Crystallogr. </w:t>
      </w:r>
      <w:r w:rsidR="005A3362" w:rsidRPr="00517F96">
        <w:rPr>
          <w:b/>
          <w:bCs/>
          <w:noProof/>
          <w:lang w:val="en-US"/>
        </w:rPr>
        <w:t>53</w:t>
      </w:r>
      <w:r w:rsidR="005A3362" w:rsidRPr="00517F96">
        <w:rPr>
          <w:noProof/>
          <w:lang w:val="en-US"/>
        </w:rPr>
        <w:t>(1), 244–252 (2020</w:t>
      </w:r>
      <w:bookmarkEnd w:id="2"/>
      <w:r w:rsidR="005A3362" w:rsidRPr="00517F96">
        <w:rPr>
          <w:noProof/>
          <w:lang w:val="en-US"/>
        </w:rPr>
        <w:t>)</w:t>
      </w:r>
      <w:r w:rsidR="00BB2CCD" w:rsidRPr="00517F96">
        <w:rPr>
          <w:lang w:val="en-US"/>
        </w:rPr>
        <w:t xml:space="preserve">. </w:t>
      </w:r>
      <w:r w:rsidRPr="00517F96">
        <w:rPr>
          <w:lang w:val="en-US"/>
        </w:rPr>
        <w:t>When posting your results from Multifitting, please include a link to this article.</w:t>
      </w:r>
    </w:p>
    <w:p w14:paraId="4B311EF8" w14:textId="6C9528DA" w:rsidR="00A57320" w:rsidRPr="00517F96" w:rsidRDefault="0081117D">
      <w:pPr>
        <w:pStyle w:val="Heading1"/>
        <w:pageBreakBefore/>
        <w:numPr>
          <w:ilvl w:val="0"/>
          <w:numId w:val="5"/>
        </w:numPr>
        <w:rPr>
          <w:lang w:val="en-US"/>
        </w:rPr>
      </w:pPr>
      <w:bookmarkStart w:id="3" w:name="_Toc121171169"/>
      <w:r w:rsidRPr="00517F96">
        <w:rPr>
          <w:lang w:val="en-US"/>
        </w:rPr>
        <w:lastRenderedPageBreak/>
        <w:t>Installation and launch</w:t>
      </w:r>
      <w:bookmarkEnd w:id="3"/>
    </w:p>
    <w:p w14:paraId="5145B17F" w14:textId="77777777" w:rsidR="00F536D9" w:rsidRPr="00517F96" w:rsidRDefault="00D02DE0" w:rsidP="00B507D1">
      <w:pPr>
        <w:spacing w:beforeLines="100" w:before="240" w:afterLines="150" w:after="360" w:line="276" w:lineRule="auto"/>
        <w:jc w:val="both"/>
        <w:rPr>
          <w:lang w:val="en-US"/>
        </w:rPr>
      </w:pPr>
      <w:r w:rsidRPr="00517F96">
        <w:rPr>
          <w:lang w:val="en-US"/>
        </w:rPr>
        <w:t>Multifitting is available for Windows (starting with Windows 7) and Linux. You can download it from the website of the Laboratory of X-ray Optics of the Institute of Physics of Microstructures of the Russian Academy of Sciences. The page in Russian:</w:t>
      </w:r>
      <w:r w:rsidR="00A57320" w:rsidRPr="00517F96">
        <w:rPr>
          <w:lang w:val="en-US"/>
        </w:rPr>
        <w:t xml:space="preserve"> </w:t>
      </w:r>
      <w:hyperlink r:id="rId12" w:history="1">
        <w:r w:rsidR="00A57320" w:rsidRPr="00517F96">
          <w:rPr>
            <w:rStyle w:val="Hyperlink"/>
            <w:lang w:val="en-US"/>
          </w:rPr>
          <w:t>http://xray-optics.ru/products/software-multifitting</w:t>
        </w:r>
      </w:hyperlink>
      <w:r w:rsidR="00A57320" w:rsidRPr="00517F96">
        <w:rPr>
          <w:lang w:val="en-US"/>
        </w:rPr>
        <w:t xml:space="preserve"> </w:t>
      </w:r>
      <w:r w:rsidRPr="00517F96">
        <w:rPr>
          <w:lang w:val="en-US"/>
        </w:rPr>
        <w:t>and in English</w:t>
      </w:r>
      <w:r w:rsidR="00A57320" w:rsidRPr="00517F96">
        <w:rPr>
          <w:lang w:val="en-US"/>
        </w:rPr>
        <w:t xml:space="preserve">: </w:t>
      </w:r>
      <w:hyperlink r:id="rId13" w:history="1">
        <w:r w:rsidR="00A57320" w:rsidRPr="00517F96">
          <w:rPr>
            <w:rStyle w:val="Hyperlink"/>
            <w:lang w:val="en-US"/>
          </w:rPr>
          <w:t>http://xray-optics.org/products/software-multifitting</w:t>
        </w:r>
      </w:hyperlink>
      <w:r w:rsidR="00A57320" w:rsidRPr="00517F96">
        <w:rPr>
          <w:lang w:val="en-US"/>
        </w:rPr>
        <w:t xml:space="preserve">. </w:t>
      </w:r>
      <w:r w:rsidR="00F536D9" w:rsidRPr="00517F96">
        <w:rPr>
          <w:lang w:val="en-US"/>
        </w:rPr>
        <w:t>The program is free for all users.</w:t>
      </w:r>
    </w:p>
    <w:p w14:paraId="1844DED5" w14:textId="79B7332B" w:rsidR="00F27CDD" w:rsidRPr="00517F96"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21171170"/>
      <w:r w:rsidRPr="00517F96">
        <w:rPr>
          <w:rFonts w:ascii="Times New Roman" w:hAnsi="Times New Roman" w:cs="Times New Roman"/>
          <w:i w:val="0"/>
          <w:color w:val="0070C0"/>
          <w:lang w:val="en-US"/>
        </w:rPr>
        <w:t>Windows</w:t>
      </w:r>
      <w:bookmarkEnd w:id="4"/>
    </w:p>
    <w:p w14:paraId="25256334" w14:textId="2677DE0C" w:rsidR="00A57320" w:rsidRPr="00517F96" w:rsidRDefault="003F61DE" w:rsidP="000D5AF2">
      <w:pPr>
        <w:spacing w:beforeLines="100" w:before="240" w:afterLines="150" w:after="360" w:line="276" w:lineRule="auto"/>
        <w:jc w:val="both"/>
        <w:rPr>
          <w:lang w:val="en-US"/>
        </w:rPr>
      </w:pPr>
      <w:bookmarkStart w:id="5" w:name="Названия_папок"/>
      <w:bookmarkStart w:id="6" w:name="_Hlk119253654"/>
      <w:r w:rsidRPr="00517F96">
        <w:rPr>
          <w:lang w:val="en-US"/>
        </w:rPr>
        <w:t xml:space="preserve">Installation is not required, just download the archive, unpack it and run the executable file. Depending on the bitness of the operating system, you should run the file from the appropriate folder: </w:t>
      </w:r>
      <w:r w:rsidR="003F74A5" w:rsidRPr="00517F96">
        <w:rPr>
          <w:lang w:val="en-US"/>
        </w:rPr>
        <w:t>«</w:t>
      </w:r>
      <w:r w:rsidR="00A57320" w:rsidRPr="00517F96">
        <w:rPr>
          <w:rFonts w:ascii="Courier New" w:hAnsi="Courier New" w:cs="Courier New"/>
          <w:color w:val="C00000"/>
          <w:lang w:val="en-US"/>
        </w:rPr>
        <w:t>Multifitting_X.Y.Z/x64/Multifitting.exe</w:t>
      </w:r>
      <w:r w:rsidR="003F74A5" w:rsidRPr="00517F96">
        <w:rPr>
          <w:lang w:val="en-US"/>
        </w:rPr>
        <w:t>»</w:t>
      </w:r>
      <w:r w:rsidR="00A57320" w:rsidRPr="00517F96">
        <w:rPr>
          <w:lang w:val="en-US"/>
        </w:rPr>
        <w:t xml:space="preserve"> </w:t>
      </w:r>
      <w:r w:rsidR="00B371A1" w:rsidRPr="00517F96">
        <w:rPr>
          <w:lang w:val="en-US"/>
        </w:rPr>
        <w:t>or</w:t>
      </w:r>
      <w:r w:rsidR="00A57320" w:rsidRPr="00517F96">
        <w:rPr>
          <w:lang w:val="en-US"/>
        </w:rPr>
        <w:t xml:space="preserve"> </w:t>
      </w:r>
      <w:r w:rsidR="003F74A5" w:rsidRPr="00517F96">
        <w:rPr>
          <w:lang w:val="en-US"/>
        </w:rPr>
        <w:t>«</w:t>
      </w:r>
      <w:r w:rsidR="00A57320" w:rsidRPr="00517F96">
        <w:rPr>
          <w:rFonts w:ascii="Courier New" w:hAnsi="Courier New" w:cs="Courier New"/>
          <w:color w:val="C00000"/>
          <w:lang w:val="en-US"/>
        </w:rPr>
        <w:t>Multifitting_X.Y.Z/x86/Multifitting.exe</w:t>
      </w:r>
      <w:r w:rsidR="003F74A5" w:rsidRPr="00517F96">
        <w:rPr>
          <w:lang w:val="en-US"/>
        </w:rPr>
        <w:t>»</w:t>
      </w:r>
      <w:r w:rsidR="00A57320" w:rsidRPr="00517F96">
        <w:rPr>
          <w:lang w:val="en-US"/>
        </w:rPr>
        <w:t xml:space="preserve">, </w:t>
      </w:r>
      <w:r w:rsidR="00B371A1" w:rsidRPr="00517F96">
        <w:rPr>
          <w:lang w:val="en-US"/>
        </w:rPr>
        <w:t>where</w:t>
      </w:r>
      <w:r w:rsidR="00A57320" w:rsidRPr="00517F96">
        <w:rPr>
          <w:lang w:val="en-US"/>
        </w:rPr>
        <w:t xml:space="preserve"> </w:t>
      </w:r>
      <w:r w:rsidR="003F74A5" w:rsidRPr="00517F96">
        <w:rPr>
          <w:lang w:val="en-US"/>
        </w:rPr>
        <w:t>«</w:t>
      </w:r>
      <w:r w:rsidR="00A57320" w:rsidRPr="00517F96">
        <w:rPr>
          <w:lang w:val="en-US"/>
        </w:rPr>
        <w:t>X.Y.Z</w:t>
      </w:r>
      <w:r w:rsidR="003F74A5" w:rsidRPr="00517F96">
        <w:rPr>
          <w:lang w:val="en-US"/>
        </w:rPr>
        <w:t>»</w:t>
      </w:r>
      <w:r w:rsidR="00A57320" w:rsidRPr="00517F96">
        <w:rPr>
          <w:lang w:val="en-US"/>
        </w:rPr>
        <w:t xml:space="preserve"> </w:t>
      </w:r>
      <w:r w:rsidR="00B371A1" w:rsidRPr="00517F96">
        <w:rPr>
          <w:lang w:val="en-US"/>
        </w:rPr>
        <w:t>is the version number</w:t>
      </w:r>
      <w:r w:rsidR="00A57320" w:rsidRPr="00517F96">
        <w:rPr>
          <w:lang w:val="en-US"/>
        </w:rPr>
        <w:t xml:space="preserve">. </w:t>
      </w:r>
      <w:bookmarkEnd w:id="5"/>
      <w:r w:rsidR="00342B66" w:rsidRPr="00517F96">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517F96" w:rsidRDefault="00C5185A" w:rsidP="003F74A5">
      <w:pPr>
        <w:spacing w:beforeLines="100" w:before="240" w:afterLines="150" w:after="360" w:line="276" w:lineRule="auto"/>
        <w:jc w:val="both"/>
        <w:rPr>
          <w:lang w:val="en-US"/>
        </w:rPr>
      </w:pPr>
      <w:r w:rsidRPr="00517F96">
        <w:rPr>
          <w:lang w:val="en-US"/>
        </w:rPr>
        <w:t>If you receive the following message when starting the program:</w:t>
      </w:r>
    </w:p>
    <w:p w14:paraId="1FB7D18B" w14:textId="7980C4B3" w:rsidR="00EF1529" w:rsidRPr="00517F96" w:rsidRDefault="003D080B">
      <w:pPr>
        <w:pStyle w:val="a"/>
        <w:numPr>
          <w:ilvl w:val="0"/>
          <w:numId w:val="2"/>
        </w:numPr>
        <w:spacing w:beforeLines="100" w:before="240" w:afterLines="150" w:after="360" w:line="276" w:lineRule="auto"/>
        <w:jc w:val="center"/>
        <w:rPr>
          <w:rStyle w:val="ListLabel3"/>
          <w:color w:val="0070C0"/>
          <w:sz w:val="22"/>
          <w:lang w:val="en-US"/>
        </w:rPr>
      </w:pPr>
      <w:r w:rsidRPr="00517F96">
        <w:rPr>
          <w:noProof/>
          <w:lang w:val="en-US"/>
        </w:rPr>
        <w:drawing>
          <wp:anchor distT="0" distB="0" distL="114300" distR="114300" simplePos="0" relativeHeight="252452864" behindDoc="0" locked="0" layoutInCell="1" allowOverlap="1" wp14:anchorId="6A84D36F" wp14:editId="49DABD4D">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517F96">
        <w:rPr>
          <w:rStyle w:val="ListLabel3"/>
          <w:color w:val="0070C0"/>
          <w:sz w:val="22"/>
          <w:lang w:val="en-US"/>
        </w:rPr>
        <w:t>Message from Windows</w:t>
      </w:r>
    </w:p>
    <w:p w14:paraId="69EE8DFF" w14:textId="3A64E80E" w:rsidR="00A57320" w:rsidRPr="00517F96" w:rsidRDefault="00FE7619" w:rsidP="000D5AF2">
      <w:pPr>
        <w:spacing w:beforeLines="100" w:before="240" w:afterLines="150" w:after="360" w:line="276" w:lineRule="auto"/>
        <w:jc w:val="both"/>
        <w:rPr>
          <w:lang w:val="en-US"/>
        </w:rPr>
      </w:pPr>
      <w:r w:rsidRPr="00517F96">
        <w:rPr>
          <w:lang w:val="en-US"/>
        </w:rPr>
        <w:t>then it means the absence of "standard" system libraries in the system. You can fix this by downloading the installation package "Microsoft Visual C++ 2015 Redistributable" (</w:t>
      </w:r>
      <w:hyperlink r:id="rId15" w:history="1">
        <w:r w:rsidRPr="00517F96">
          <w:rPr>
            <w:rStyle w:val="Hyperlink"/>
            <w:lang w:val="en-US"/>
          </w:rPr>
          <w:t>https://www.microsoft.com/en-us/download/details.aspx?id=53840</w:t>
        </w:r>
      </w:hyperlink>
      <w:r w:rsidRPr="00517F96">
        <w:rPr>
          <w:lang w:val="en-US"/>
        </w:rPr>
        <w:t>) and installing it in accordance with the bitness of your operating system.</w:t>
      </w:r>
    </w:p>
    <w:p w14:paraId="7FCA5AEE" w14:textId="77777777" w:rsidR="00F27CDD" w:rsidRPr="00517F96"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21171171"/>
      <w:r w:rsidRPr="00517F96">
        <w:rPr>
          <w:rFonts w:ascii="Times New Roman" w:hAnsi="Times New Roman" w:cs="Times New Roman"/>
          <w:i w:val="0"/>
          <w:color w:val="0070C0"/>
          <w:lang w:val="en-US"/>
        </w:rPr>
        <w:t>Linux</w:t>
      </w:r>
      <w:bookmarkEnd w:id="7"/>
    </w:p>
    <w:p w14:paraId="110F60DD" w14:textId="59D0DAA0" w:rsidR="00A57320" w:rsidRPr="00517F96" w:rsidRDefault="00044D35" w:rsidP="000D5AF2">
      <w:pPr>
        <w:spacing w:beforeLines="100" w:before="240" w:afterLines="150" w:after="360" w:line="276" w:lineRule="auto"/>
        <w:jc w:val="both"/>
        <w:rPr>
          <w:lang w:val="en-US"/>
        </w:rPr>
      </w:pPr>
      <w:bookmarkStart w:id="8" w:name="Названия_папок_2"/>
      <w:r w:rsidRPr="00517F96">
        <w:rPr>
          <w:lang w:val="en-US"/>
        </w:rPr>
        <w:t xml:space="preserve">The redistributable archive contains all the necessary libraries and </w:t>
      </w:r>
      <w:r w:rsidR="00DB352F" w:rsidRPr="00517F96">
        <w:rPr>
          <w:lang w:val="en-US"/>
        </w:rPr>
        <w:t>the</w:t>
      </w:r>
      <w:r w:rsidRPr="00517F96">
        <w:rPr>
          <w:lang w:val="en-US"/>
        </w:rPr>
        <w:t xml:space="preserve"> executable file: </w:t>
      </w:r>
      <w:r w:rsidR="003F74A5" w:rsidRPr="00517F96">
        <w:rPr>
          <w:lang w:val="en-US"/>
        </w:rPr>
        <w:t>«</w:t>
      </w:r>
      <w:r w:rsidR="00A57320" w:rsidRPr="00517F96">
        <w:rPr>
          <w:rFonts w:ascii="Courier New" w:hAnsi="Courier New" w:cs="Courier New"/>
          <w:color w:val="C00000"/>
          <w:lang w:val="en-US"/>
        </w:rPr>
        <w:t>Multifitting_X.Y.Z/x64/</w:t>
      </w:r>
      <w:r w:rsidR="00CB2346" w:rsidRPr="00517F96">
        <w:rPr>
          <w:rFonts w:ascii="Courier New" w:hAnsi="Courier New" w:cs="Courier New"/>
          <w:color w:val="C00000"/>
          <w:lang w:val="en-US"/>
        </w:rPr>
        <w:t>m</w:t>
      </w:r>
      <w:r w:rsidR="00A57320" w:rsidRPr="00517F96">
        <w:rPr>
          <w:rFonts w:ascii="Courier New" w:hAnsi="Courier New" w:cs="Courier New"/>
          <w:color w:val="C00000"/>
          <w:lang w:val="en-US"/>
        </w:rPr>
        <w:t>ultifitting</w:t>
      </w:r>
      <w:bookmarkEnd w:id="8"/>
      <w:r w:rsidR="003F74A5" w:rsidRPr="00517F96">
        <w:rPr>
          <w:lang w:val="en-US"/>
        </w:rPr>
        <w:t>»</w:t>
      </w:r>
      <w:r w:rsidR="00A57320" w:rsidRPr="00517F96">
        <w:rPr>
          <w:lang w:val="en-US"/>
        </w:rPr>
        <w:t>.</w:t>
      </w:r>
    </w:p>
    <w:p w14:paraId="1603B044" w14:textId="30E59DB8" w:rsidR="00AF3E81" w:rsidRPr="00517F96" w:rsidRDefault="0005397C">
      <w:pPr>
        <w:pStyle w:val="Heading1"/>
        <w:pageBreakBefore/>
        <w:numPr>
          <w:ilvl w:val="0"/>
          <w:numId w:val="5"/>
        </w:numPr>
        <w:rPr>
          <w:lang w:val="en-US"/>
        </w:rPr>
      </w:pPr>
      <w:bookmarkStart w:id="9" w:name="_Hlk114602200"/>
      <w:bookmarkStart w:id="10" w:name="_Toc121171172"/>
      <w:r w:rsidRPr="00517F96">
        <w:rPr>
          <w:lang w:val="en-US"/>
        </w:rPr>
        <w:lastRenderedPageBreak/>
        <w:t>Quick start</w:t>
      </w:r>
      <w:r w:rsidR="00C358F6" w:rsidRPr="00517F96">
        <w:rPr>
          <w:lang w:val="en-US"/>
        </w:rPr>
        <w:t xml:space="preserve"> guide</w:t>
      </w:r>
      <w:bookmarkEnd w:id="10"/>
    </w:p>
    <w:bookmarkEnd w:id="9"/>
    <w:p w14:paraId="1B60281D" w14:textId="27A6EA84" w:rsidR="002D7EC8" w:rsidRPr="00517F96" w:rsidRDefault="0088571B" w:rsidP="002D7EC8">
      <w:pPr>
        <w:pStyle w:val="a"/>
        <w:spacing w:beforeLines="100" w:before="240" w:afterLines="150" w:after="360" w:line="276" w:lineRule="auto"/>
        <w:ind w:firstLine="0"/>
        <w:rPr>
          <w:lang w:val="en-US"/>
        </w:rPr>
      </w:pPr>
      <w:r w:rsidRPr="00517F96">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517F96">
        <w:rPr>
          <w:lang w:val="en-US"/>
        </w:rPr>
        <w:t>–</w:t>
      </w:r>
      <w:r w:rsidRPr="00517F96">
        <w:rPr>
          <w:lang w:val="en-US"/>
        </w:rPr>
        <w:t xml:space="preserve"> finding the parameters of the structure from the reflection curve. If you have any problems following this mini-guide, or some transitions raise questions, please let </w:t>
      </w:r>
      <w:r w:rsidR="004C3D32" w:rsidRPr="00517F96">
        <w:rPr>
          <w:lang w:val="en-US"/>
        </w:rPr>
        <w:t>me</w:t>
      </w:r>
      <w:r w:rsidRPr="00517F96">
        <w:rPr>
          <w:lang w:val="en-US"/>
        </w:rPr>
        <w:t xml:space="preserve"> know and the instruction will be supplemented</w:t>
      </w:r>
      <w:r w:rsidR="002D7EC8" w:rsidRPr="00517F96">
        <w:rPr>
          <w:lang w:val="en-US"/>
        </w:rPr>
        <w:t>.</w:t>
      </w:r>
    </w:p>
    <w:p w14:paraId="2AF4D02B" w14:textId="77777777" w:rsidR="009F1A8C" w:rsidRPr="00517F96" w:rsidRDefault="009F1A8C">
      <w:pPr>
        <w:pStyle w:val="Heading2"/>
        <w:numPr>
          <w:ilvl w:val="1"/>
          <w:numId w:val="5"/>
        </w:numPr>
        <w:spacing w:beforeLines="100" w:afterLines="150" w:after="360" w:line="276" w:lineRule="auto"/>
        <w:rPr>
          <w:rFonts w:ascii="Times New Roman" w:hAnsi="Times New Roman" w:cs="Times New Roman"/>
          <w:i w:val="0"/>
          <w:color w:val="0070C0"/>
          <w:lang w:val="en-US"/>
        </w:rPr>
      </w:pPr>
      <w:r w:rsidRPr="00517F96">
        <w:rPr>
          <w:rFonts w:ascii="Times New Roman" w:hAnsi="Times New Roman" w:cs="Times New Roman"/>
          <w:i w:val="0"/>
          <w:color w:val="0070C0"/>
          <w:lang w:val="en-US"/>
        </w:rPr>
        <w:t xml:space="preserve"> </w:t>
      </w:r>
      <w:bookmarkStart w:id="11" w:name="_Toc121171173"/>
      <w:r w:rsidRPr="00517F96">
        <w:rPr>
          <w:rFonts w:ascii="Times New Roman" w:hAnsi="Times New Roman" w:cs="Times New Roman"/>
          <w:i w:val="0"/>
          <w:color w:val="0070C0"/>
          <w:lang w:val="en-US"/>
        </w:rPr>
        <w:t>Создание структуры</w:t>
      </w:r>
      <w:bookmarkEnd w:id="11"/>
    </w:p>
    <w:p w14:paraId="7D602AF5" w14:textId="38565C23" w:rsidR="00F55EDA" w:rsidRPr="00517F96"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517F96">
        <w:rPr>
          <w:rFonts w:ascii="Times New Roman" w:hAnsi="Times New Roman"/>
          <w:lang w:val="en-US"/>
        </w:rPr>
        <w:t>Run the program</w:t>
      </w:r>
      <w:r w:rsidR="00F55EDA" w:rsidRPr="00517F96">
        <w:rPr>
          <w:rFonts w:ascii="Times New Roman" w:eastAsia="Times New Roman" w:hAnsi="Times New Roman"/>
          <w:lang w:val="en-US" w:eastAsia="ru-RU"/>
        </w:rPr>
        <w:t>.</w:t>
      </w:r>
      <w:r w:rsidR="00611D37" w:rsidRPr="00517F96">
        <w:rPr>
          <w:rFonts w:ascii="Times New Roman" w:eastAsia="Times New Roman" w:hAnsi="Times New Roman"/>
          <w:lang w:val="en-US" w:eastAsia="ru-RU"/>
        </w:rPr>
        <w:t xml:space="preserve"> </w:t>
      </w:r>
    </w:p>
    <w:p w14:paraId="52EBA350" w14:textId="760BB928" w:rsidR="00CC1D96" w:rsidRPr="00517F96" w:rsidRDefault="00CC1D96" w:rsidP="00CC1D96">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36392A" w:rsidRPr="00517F96">
        <w:rPr>
          <w:color w:val="00518E"/>
          <w:lang w:val="en-US"/>
        </w:rPr>
        <w:t>Executable file</w:t>
      </w:r>
    </w:p>
    <w:p w14:paraId="591E0237" w14:textId="526CF13E" w:rsidR="00C230A5" w:rsidRPr="00517F96"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517F96">
        <w:rPr>
          <w:rFonts w:ascii="Times New Roman" w:hAnsi="Times New Roman"/>
          <w:lang w:val="en-US"/>
        </w:rPr>
        <w:t>The</w:t>
      </w:r>
      <w:hyperlink w:anchor="_Главное_окно" w:history="1">
        <w:r w:rsidRPr="00517F96">
          <w:rPr>
            <w:rStyle w:val="Hyperlink"/>
            <w:rFonts w:ascii="Times New Roman" w:hAnsi="Times New Roman"/>
            <w:lang w:val="en-US"/>
          </w:rPr>
          <w:t xml:space="preserve"> main</w:t>
        </w:r>
      </w:hyperlink>
      <w:r w:rsidRPr="00517F96">
        <w:rPr>
          <w:rFonts w:ascii="Times New Roman" w:hAnsi="Times New Roman"/>
          <w:lang w:val="en-US"/>
        </w:rPr>
        <w:t xml:space="preserve"> Multifitting window  and  the </w:t>
      </w:r>
      <w:hyperlink w:anchor="_Консоль" w:history="1">
        <w:r w:rsidRPr="00517F96">
          <w:rPr>
            <w:rStyle w:val="Hyperlink"/>
            <w:rFonts w:ascii="Times New Roman" w:hAnsi="Times New Roman"/>
            <w:lang w:val="en-US"/>
          </w:rPr>
          <w:t>console window</w:t>
        </w:r>
      </w:hyperlink>
      <w:r w:rsidRPr="00517F96">
        <w:rPr>
          <w:rFonts w:ascii="Times New Roman" w:hAnsi="Times New Roman"/>
          <w:lang w:val="en-US"/>
        </w:rPr>
        <w:t xml:space="preserve"> will open. </w:t>
      </w:r>
      <w:r w:rsidR="009C084B" w:rsidRPr="00517F96">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517F96"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517F96"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7205E36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17"/>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517F96">
        <w:rPr>
          <w:color w:val="00518E"/>
          <w:lang w:val="en-US"/>
        </w:rPr>
        <w:t xml:space="preserve"> Main window and console</w:t>
      </w:r>
    </w:p>
    <w:p w14:paraId="67655DEE" w14:textId="3CC7346D" w:rsidR="00606B5D" w:rsidRPr="00517F96" w:rsidRDefault="00342FF7" w:rsidP="00471D4C">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Initially, there is a minimal structure of two half-spaces: the medium and the substrate.  Let's add a periodic Mo/Be mirror to the Si substrate. To do this, click the  "</w:t>
      </w:r>
      <w:r w:rsidRPr="00517F96">
        <w:rPr>
          <w:rFonts w:ascii="Arial" w:hAnsi="Arial" w:cs="Arial"/>
          <w:color w:val="C00000"/>
          <w:lang w:val="en-US"/>
        </w:rPr>
        <w:t>Add</w:t>
      </w:r>
      <w:r w:rsidRPr="00517F96">
        <w:rPr>
          <w:rFonts w:ascii="Times New Roman" w:hAnsi="Times New Roman"/>
          <w:color w:val="C00000"/>
          <w:lang w:val="en-US"/>
        </w:rPr>
        <w:t xml:space="preserve"> </w:t>
      </w:r>
      <w:r w:rsidRPr="00517F96">
        <w:rPr>
          <w:rFonts w:ascii="Arial" w:hAnsi="Arial" w:cs="Arial"/>
          <w:color w:val="C00000"/>
          <w:lang w:val="en-US"/>
        </w:rPr>
        <w:t>multilayer</w:t>
      </w:r>
      <w:bookmarkStart w:id="12" w:name="_Hlk119839301"/>
      <w:r w:rsidRPr="00517F96">
        <w:rPr>
          <w:rFonts w:ascii="Times New Roman" w:hAnsi="Times New Roman"/>
          <w:lang w:val="en-US"/>
        </w:rPr>
        <w:t>" button</w:t>
      </w:r>
      <w:r w:rsidR="00445392" w:rsidRPr="00517F96">
        <w:rPr>
          <w:rFonts w:ascii="Times New Roman" w:hAnsi="Times New Roman"/>
          <w:lang w:val="en-US"/>
        </w:rPr>
        <w:t xml:space="preserve"> </w:t>
      </w:r>
      <w:r w:rsidR="00445392" w:rsidRPr="00517F96">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517F96">
        <w:rPr>
          <w:rFonts w:ascii="Times New Roman" w:hAnsi="Times New Roman"/>
          <w:lang w:val="en-US"/>
        </w:rPr>
        <w:t xml:space="preserve"> </w:t>
      </w:r>
      <w:r w:rsidRPr="00517F96">
        <w:rPr>
          <w:rFonts w:ascii="Times New Roman" w:hAnsi="Times New Roman"/>
          <w:lang w:val="en-US"/>
        </w:rPr>
        <w:t xml:space="preserve">on the </w:t>
      </w:r>
      <w:hyperlink w:anchor="_Панель_инструментов" w:history="1">
        <w:r w:rsidRPr="00517F96">
          <w:rPr>
            <w:rStyle w:val="Hyperlink"/>
            <w:rFonts w:ascii="Times New Roman" w:hAnsi="Times New Roman"/>
            <w:lang w:val="en-US"/>
          </w:rPr>
          <w:t>toolbar</w:t>
        </w:r>
      </w:hyperlink>
      <w:bookmarkEnd w:id="12"/>
      <w:r w:rsidRPr="00517F96">
        <w:rPr>
          <w:rFonts w:ascii="Times New Roman" w:hAnsi="Times New Roman"/>
          <w:lang w:val="en-US"/>
        </w:rPr>
        <w:t>.</w:t>
      </w:r>
    </w:p>
    <w:p w14:paraId="36D15B16" w14:textId="0ACCAC62" w:rsidR="00606B5D" w:rsidRPr="00517F96"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mc:AlternateContent>
          <mc:Choice Requires="wpg">
            <w:drawing>
              <wp:anchor distT="0" distB="0" distL="114300" distR="114300" simplePos="0" relativeHeight="252353536" behindDoc="0" locked="0" layoutInCell="1" allowOverlap="1" wp14:anchorId="3345A47A" wp14:editId="5C8F5DAA">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CAFCE3"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517F96">
        <w:rPr>
          <w:color w:val="00518E"/>
          <w:lang w:val="en-US"/>
        </w:rPr>
        <w:t>"</w:t>
      </w:r>
      <w:r w:rsidR="00342FF7" w:rsidRPr="00517F96">
        <w:rPr>
          <w:rFonts w:ascii="Arial" w:hAnsi="Arial" w:cs="Arial"/>
          <w:color w:val="C00000"/>
          <w:lang w:val="en-US"/>
        </w:rPr>
        <w:t>Add multilayer</w:t>
      </w:r>
      <w:r w:rsidR="00342FF7" w:rsidRPr="00517F96">
        <w:rPr>
          <w:color w:val="00518E"/>
          <w:lang w:val="en-US"/>
        </w:rPr>
        <w:t>" button</w:t>
      </w:r>
    </w:p>
    <w:p w14:paraId="70F80C71" w14:textId="77777777" w:rsidR="00342FF7" w:rsidRPr="00517F96" w:rsidRDefault="00342FF7" w:rsidP="00C90345">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Now the structure looks like this:</w:t>
      </w:r>
    </w:p>
    <w:p w14:paraId="542B4E85" w14:textId="25D51267" w:rsidR="0000766A" w:rsidRPr="00517F96"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w:lastRenderedPageBreak/>
        <w:t>Periodic Mo/Be structure</w:t>
      </w:r>
      <w:r w:rsidR="003B3E78" w:rsidRPr="00517F96">
        <w:rPr>
          <w:noProof/>
          <w:color w:val="00518E"/>
          <w:lang w:val="en-US"/>
        </w:rPr>
        <w:drawing>
          <wp:anchor distT="0" distB="0" distL="114300" distR="114300" simplePos="0" relativeHeight="252355584" behindDoc="0" locked="0" layoutInCell="1" allowOverlap="1" wp14:anchorId="2D46F76D" wp14:editId="5F29501F">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517F96" w:rsidRDefault="00CA5A91" w:rsidP="000D5AF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The structure is represented as </w:t>
      </w:r>
      <w:hyperlink w:anchor="_Слоистая_структура" w:history="1">
        <w:r w:rsidRPr="00517F96">
          <w:rPr>
            <w:rStyle w:val="Hyperlink"/>
            <w:rFonts w:ascii="Times New Roman" w:hAnsi="Times New Roman"/>
            <w:lang w:val="en-US"/>
          </w:rPr>
          <w:t>a tree list</w:t>
        </w:r>
      </w:hyperlink>
      <w:r w:rsidRPr="00517F96">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517F96">
        <w:rPr>
          <w:rFonts w:ascii="Times New Roman" w:hAnsi="Times New Roman"/>
          <w:lang w:val="en-US"/>
        </w:rPr>
        <w:t>top</w:t>
      </w:r>
      <w:r w:rsidRPr="00517F96">
        <w:rPr>
          <w:rFonts w:ascii="Times New Roman" w:hAnsi="Times New Roman"/>
          <w:lang w:val="en-US"/>
        </w:rPr>
        <w:t xml:space="preserve"> interface</w:t>
      </w:r>
      <w:r w:rsidR="00E359F9" w:rsidRPr="00517F96">
        <w:rPr>
          <w:rFonts w:ascii="Times New Roman" w:hAnsi="Times New Roman"/>
          <w:lang w:val="en-US"/>
        </w:rPr>
        <w:t xml:space="preserve"> with default values</w:t>
      </w:r>
      <w:r w:rsidRPr="00517F96">
        <w:rPr>
          <w:rFonts w:ascii="Times New Roman" w:hAnsi="Times New Roman"/>
          <w:lang w:val="en-US"/>
        </w:rPr>
        <w:t xml:space="preserve">. Default values can be changed in the configuration file. You can change the current parameters </w:t>
      </w:r>
      <w:r w:rsidR="004E0E07" w:rsidRPr="00517F96">
        <w:rPr>
          <w:rFonts w:ascii="Times New Roman" w:hAnsi="Times New Roman"/>
          <w:lang w:val="en-US"/>
        </w:rPr>
        <w:t xml:space="preserve">the </w:t>
      </w:r>
      <w:hyperlink w:anchor="_Редактирование_элемента_структуры" w:history="1">
        <w:r w:rsidR="004E0E07" w:rsidRPr="00517F96">
          <w:rPr>
            <w:rStyle w:val="Hyperlink"/>
            <w:rFonts w:ascii="Times New Roman" w:hAnsi="Times New Roman"/>
            <w:lang w:val="en-US"/>
          </w:rPr>
          <w:t xml:space="preserve">structure </w:t>
        </w:r>
        <w:r w:rsidRPr="00517F96">
          <w:rPr>
            <w:rStyle w:val="Hyperlink"/>
            <w:rFonts w:ascii="Times New Roman" w:hAnsi="Times New Roman"/>
            <w:lang w:val="en-US"/>
          </w:rPr>
          <w:t>element</w:t>
        </w:r>
      </w:hyperlink>
      <w:r w:rsidRPr="00517F96">
        <w:rPr>
          <w:rFonts w:ascii="Times New Roman" w:hAnsi="Times New Roman"/>
          <w:lang w:val="en-US"/>
        </w:rPr>
        <w:t xml:space="preserve"> by double-clicking </w:t>
      </w:r>
      <w:r w:rsidR="00E14985" w:rsidRPr="00517F96">
        <w:rPr>
          <w:rFonts w:ascii="Times New Roman" w:hAnsi="Times New Roman"/>
          <w:lang w:val="en-US"/>
        </w:rPr>
        <w:t>it</w:t>
      </w:r>
      <w:r w:rsidRPr="00517F96">
        <w:rPr>
          <w:rFonts w:ascii="Times New Roman" w:hAnsi="Times New Roman"/>
          <w:lang w:val="en-US"/>
        </w:rPr>
        <w:t xml:space="preserve"> or by selecting the element and clicking the "</w:t>
      </w:r>
      <w:r w:rsidRPr="00517F96">
        <w:rPr>
          <w:rFonts w:ascii="Arial" w:hAnsi="Arial" w:cs="Arial"/>
          <w:color w:val="C00000"/>
          <w:lang w:val="en-US"/>
        </w:rPr>
        <w:t>Edit</w:t>
      </w:r>
      <w:r w:rsidRPr="00517F96">
        <w:rPr>
          <w:rFonts w:ascii="Times New Roman" w:hAnsi="Times New Roman"/>
          <w:lang w:val="en-US"/>
        </w:rPr>
        <w:t xml:space="preserve">" </w:t>
      </w:r>
      <w:r w:rsidRPr="00517F96">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517F96">
        <w:rPr>
          <w:rFonts w:ascii="Times New Roman" w:hAnsi="Times New Roman"/>
          <w:lang w:val="en-US"/>
        </w:rPr>
        <w:t xml:space="preserve"> icon.</w:t>
      </w:r>
    </w:p>
    <w:p w14:paraId="73155EFA" w14:textId="29ADC72B" w:rsidR="0022517F" w:rsidRPr="00517F96"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w:t>Layer properties window</w:t>
      </w:r>
      <w:r w:rsidR="0022517F" w:rsidRPr="00517F96">
        <w:rPr>
          <w:noProof/>
          <w:lang w:val="en-US"/>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517F96" w:rsidRDefault="0062670A" w:rsidP="0005671C">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The window that opens allows you to set various layer parameters. Let's set the following: the first layer: "</w:t>
      </w:r>
      <w:r w:rsidRPr="00517F96">
        <w:rPr>
          <w:rFonts w:ascii="Arial" w:hAnsi="Arial" w:cs="Arial"/>
          <w:color w:val="C00000"/>
          <w:lang w:val="en-US"/>
        </w:rPr>
        <w:t>Material</w:t>
      </w:r>
      <w:r w:rsidRPr="00517F96">
        <w:rPr>
          <w:rFonts w:ascii="Times New Roman" w:hAnsi="Times New Roman"/>
          <w:lang w:val="en-US"/>
        </w:rPr>
        <w:t>" – Be, "</w:t>
      </w:r>
      <w:r w:rsidRPr="00517F96">
        <w:rPr>
          <w:rFonts w:ascii="Arial" w:hAnsi="Arial" w:cs="Arial"/>
          <w:color w:val="C00000"/>
          <w:lang w:val="en-US"/>
        </w:rPr>
        <w:t>Thickness</w:t>
      </w:r>
      <w:r w:rsidRPr="00517F96">
        <w:rPr>
          <w:rFonts w:ascii="Times New Roman" w:hAnsi="Times New Roman"/>
          <w:lang w:val="en-US"/>
        </w:rPr>
        <w:t>" – 35 Å, "</w:t>
      </w:r>
      <w:r w:rsidRPr="00517F96">
        <w:rPr>
          <w:rFonts w:ascii="Arial" w:hAnsi="Arial" w:cs="Arial"/>
          <w:color w:val="C00000"/>
          <w:lang w:val="en-US"/>
        </w:rPr>
        <w:t>Diffuseness</w:t>
      </w:r>
      <w:r w:rsidRPr="00517F96">
        <w:rPr>
          <w:rFonts w:ascii="Times New Roman" w:hAnsi="Times New Roman"/>
          <w:lang w:val="en-US"/>
        </w:rPr>
        <w:t>" – 5 Å. The second layer: "</w:t>
      </w:r>
      <w:r w:rsidRPr="00517F96">
        <w:rPr>
          <w:rFonts w:ascii="Arial" w:hAnsi="Arial" w:cs="Arial"/>
          <w:color w:val="C00000"/>
          <w:lang w:val="en-US"/>
        </w:rPr>
        <w:t>Material</w:t>
      </w:r>
      <w:r w:rsidRPr="00517F96">
        <w:rPr>
          <w:rFonts w:ascii="Times New Roman" w:hAnsi="Times New Roman"/>
          <w:lang w:val="en-US"/>
        </w:rPr>
        <w:t>" – Mo, "</w:t>
      </w:r>
      <w:r w:rsidRPr="00517F96">
        <w:rPr>
          <w:rFonts w:ascii="Arial" w:hAnsi="Arial" w:cs="Arial"/>
          <w:color w:val="C00000"/>
          <w:lang w:val="en-US"/>
        </w:rPr>
        <w:t>Thickness</w:t>
      </w:r>
      <w:r w:rsidRPr="00517F96">
        <w:rPr>
          <w:rFonts w:ascii="Times New Roman" w:hAnsi="Times New Roman"/>
          <w:lang w:val="en-US"/>
        </w:rPr>
        <w:t>" – 25 Å, "</w:t>
      </w:r>
      <w:r w:rsidRPr="00517F96">
        <w:rPr>
          <w:rFonts w:ascii="Arial" w:hAnsi="Arial" w:cs="Arial"/>
          <w:color w:val="C00000"/>
          <w:lang w:val="en-US"/>
        </w:rPr>
        <w:t>Diffuseness</w:t>
      </w:r>
      <w:r w:rsidRPr="00517F96">
        <w:rPr>
          <w:rFonts w:ascii="Times New Roman" w:hAnsi="Times New Roman"/>
          <w:lang w:val="en-US"/>
        </w:rPr>
        <w:t>" – 5 Å. Similarly, the properties of the substrate are edited.  Leave the substrate material to Si, and set  the "</w:t>
      </w:r>
      <w:r w:rsidRPr="00517F96">
        <w:rPr>
          <w:rFonts w:ascii="Arial" w:hAnsi="Arial" w:cs="Arial"/>
          <w:color w:val="C00000"/>
          <w:lang w:val="en-US"/>
        </w:rPr>
        <w:t>Diffuseness</w:t>
      </w:r>
      <w:r w:rsidRPr="00517F96">
        <w:rPr>
          <w:rFonts w:ascii="Times New Roman" w:hAnsi="Times New Roman"/>
          <w:lang w:val="en-US"/>
        </w:rPr>
        <w:t>" interface  to 3 Å.</w:t>
      </w:r>
    </w:p>
    <w:p w14:paraId="28B8C6BF" w14:textId="107D169A" w:rsidR="00102A94" w:rsidRPr="00517F96" w:rsidRDefault="00C2174E" w:rsidP="000D5AF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Again, similarly, a double click or button opens the stack options window. </w:t>
      </w:r>
      <w:r w:rsidRPr="00517F96">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517F96"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8513082"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517F96">
        <w:rPr>
          <w:noProof/>
          <w:color w:val="00518E"/>
          <w:lang w:val="en-US"/>
        </w:rPr>
        <w:t>Доступ к свойствам стека</w:t>
      </w:r>
    </w:p>
    <w:p w14:paraId="64430220" w14:textId="781A1BB9" w:rsidR="003463FA" w:rsidRPr="00517F96" w:rsidRDefault="0059237D" w:rsidP="000D5AF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lastRenderedPageBreak/>
        <w:t>Let's set the number of periods to 110. The value of the period "</w:t>
      </w:r>
      <w:r w:rsidRPr="00517F96">
        <w:rPr>
          <w:rFonts w:ascii="Arial" w:hAnsi="Arial" w:cs="Arial"/>
          <w:color w:val="C00000"/>
          <w:lang w:val="en-US"/>
        </w:rPr>
        <w:t>d</w:t>
      </w:r>
      <w:r w:rsidRPr="00517F96">
        <w:rPr>
          <w:rFonts w:ascii="Times New Roman" w:hAnsi="Times New Roman"/>
          <w:lang w:val="en-US"/>
        </w:rPr>
        <w:t>" and the thickness ratio "</w:t>
      </w:r>
      <w:r w:rsidRPr="00517F96">
        <w:rPr>
          <w:rFonts w:ascii="Arial" w:hAnsi="Arial" w:cs="Arial"/>
          <w:color w:val="C00000"/>
          <w:lang w:val="en-US"/>
        </w:rPr>
        <w:t>γ</w:t>
      </w:r>
      <w:r w:rsidRPr="00517F96">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517F96">
        <w:rPr>
          <w:rFonts w:ascii="Times New Roman" w:hAnsi="Times New Roman"/>
          <w:lang w:val="en-US"/>
        </w:rPr>
        <w:t>.</w:t>
      </w:r>
    </w:p>
    <w:p w14:paraId="5C574338" w14:textId="713E4EF5" w:rsidR="003463FA" w:rsidRPr="00517F96"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w:t>Stack options</w:t>
      </w:r>
      <w:r w:rsidR="002C5436" w:rsidRPr="00517F96">
        <w:rPr>
          <w:noProof/>
          <w:lang w:val="en-US"/>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517F96" w:rsidRDefault="00EC0B3C" w:rsidP="00DB60C7">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That's it, the structure of the periodic Mo/Be mirror is set!</w:t>
      </w:r>
    </w:p>
    <w:p w14:paraId="732D1084" w14:textId="1F5E19B2" w:rsidR="00B97CE8" w:rsidRPr="00517F96"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21171174"/>
      <w:r w:rsidRPr="00517F96">
        <w:rPr>
          <w:rFonts w:ascii="Times New Roman" w:hAnsi="Times New Roman" w:cs="Times New Roman"/>
          <w:i w:val="0"/>
          <w:color w:val="0070C0"/>
          <w:lang w:val="en-US"/>
        </w:rPr>
        <w:t>Saving and loading</w:t>
      </w:r>
      <w:bookmarkEnd w:id="13"/>
    </w:p>
    <w:p w14:paraId="7FCC11B8" w14:textId="69126AC0" w:rsidR="00DC57E0" w:rsidRPr="00517F96" w:rsidRDefault="00DC57E0" w:rsidP="00BE414D">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Multifitting saves data in a binary format, the files have the extension "</w:t>
      </w:r>
      <w:r w:rsidRPr="00517F96">
        <w:rPr>
          <w:rFonts w:ascii="Arial" w:hAnsi="Arial" w:cs="Arial"/>
          <w:color w:val="C00000"/>
          <w:lang w:val="en-US"/>
        </w:rPr>
        <w:t>.fit</w:t>
      </w:r>
      <w:r w:rsidRPr="00517F96">
        <w:rPr>
          <w:rFonts w:ascii="Times New Roman" w:hAnsi="Times New Roman"/>
          <w:lang w:val="en-US"/>
        </w:rPr>
        <w:t>". You can save the project by selecting an item in the "</w:t>
      </w:r>
      <w:r w:rsidRPr="00517F96">
        <w:rPr>
          <w:rFonts w:ascii="Arial" w:hAnsi="Arial" w:cs="Arial"/>
          <w:color w:val="C00000"/>
          <w:lang w:val="en-US"/>
        </w:rPr>
        <w:t>File</w:t>
      </w:r>
      <w:r w:rsidRPr="00517F96">
        <w:rPr>
          <w:rFonts w:ascii="Times New Roman" w:hAnsi="Times New Roman"/>
          <w:lang w:val="en-US"/>
        </w:rPr>
        <w:t>" menu or by pressing the appropriate keyboard shortcut. "</w:t>
      </w:r>
      <w:r w:rsidRPr="00517F96">
        <w:rPr>
          <w:rFonts w:ascii="Arial" w:hAnsi="Arial" w:cs="Arial"/>
          <w:color w:val="C00000"/>
          <w:lang w:val="en-US"/>
        </w:rPr>
        <w:t>Save</w:t>
      </w:r>
      <w:r w:rsidRPr="00517F96">
        <w:rPr>
          <w:rFonts w:ascii="Times New Roman" w:hAnsi="Times New Roman"/>
          <w:lang w:val="en-US"/>
        </w:rPr>
        <w:t>" (="</w:t>
      </w:r>
      <w:r w:rsidRPr="00517F96">
        <w:rPr>
          <w:rFonts w:ascii="Times New Roman" w:hAnsi="Times New Roman"/>
          <w:u w:val="single"/>
          <w:lang w:val="en-US"/>
        </w:rPr>
        <w:t>Ctrl+S</w:t>
      </w:r>
      <w:r w:rsidRPr="00517F96">
        <w:rPr>
          <w:rFonts w:ascii="Times New Roman" w:hAnsi="Times New Roman"/>
          <w:lang w:val="en-US"/>
        </w:rPr>
        <w:t>") saves to the last open file. If the project is new, that is, there was no previous opening, then the file "</w:t>
      </w:r>
      <w:r w:rsidRPr="00517F96">
        <w:rPr>
          <w:rFonts w:ascii="Arial" w:hAnsi="Arial" w:cs="Arial"/>
          <w:color w:val="C00000"/>
          <w:lang w:val="en-US"/>
        </w:rPr>
        <w:t>save_v.X.Y.Z.fit</w:t>
      </w:r>
      <w:r w:rsidRPr="00517F96">
        <w:rPr>
          <w:rFonts w:ascii="Times New Roman" w:hAnsi="Times New Roman"/>
          <w:lang w:val="en-US"/>
        </w:rPr>
        <w:t>"  will be created, where "X.Y.Z" is the version number of the program.  By default, a new file is created in the folder with the executable file, but this can be changed in the settings.</w:t>
      </w:r>
    </w:p>
    <w:p w14:paraId="479F631D" w14:textId="771019C2" w:rsidR="002C5436" w:rsidRPr="00517F96"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517F96">
        <w:rPr>
          <w:noProof/>
          <w:color w:val="00518E"/>
          <w:lang w:val="en-US"/>
        </w:rPr>
        <w:t>Menu "</w:t>
      </w:r>
      <w:r w:rsidR="00F13E99" w:rsidRPr="00517F96">
        <w:rPr>
          <w:rFonts w:ascii="Arial" w:hAnsi="Arial" w:cs="Arial"/>
          <w:color w:val="C00000"/>
          <w:lang w:val="en-US"/>
        </w:rPr>
        <w:t>File</w:t>
      </w:r>
      <w:r w:rsidR="00F13E99" w:rsidRPr="00517F96">
        <w:rPr>
          <w:noProof/>
          <w:color w:val="00518E"/>
          <w:lang w:val="en-US"/>
        </w:rPr>
        <w:t>"</w:t>
      </w:r>
    </w:p>
    <w:p w14:paraId="7A199D62" w14:textId="77777777" w:rsidR="00DA5137" w:rsidRPr="00517F96" w:rsidRDefault="00DA5137" w:rsidP="00DA5137">
      <w:pPr>
        <w:spacing w:beforeLines="100" w:before="240" w:afterLines="150" w:after="360" w:line="276" w:lineRule="auto"/>
        <w:jc w:val="both"/>
        <w:rPr>
          <w:rFonts w:eastAsia="Calibri"/>
          <w:lang w:val="en-US" w:eastAsia="en-US"/>
        </w:rPr>
      </w:pPr>
      <w:r w:rsidRPr="00517F96">
        <w:rPr>
          <w:rFonts w:eastAsia="Calibri"/>
          <w:lang w:val="en-US" w:eastAsia="en-US"/>
        </w:rPr>
        <w:t>"</w:t>
      </w:r>
      <w:r w:rsidRPr="00517F96">
        <w:rPr>
          <w:rFonts w:ascii="Arial" w:eastAsia="Calibri" w:hAnsi="Arial" w:cs="Arial"/>
          <w:color w:val="C00000"/>
          <w:lang w:val="en-US" w:eastAsia="en-US"/>
        </w:rPr>
        <w:t>Open last</w:t>
      </w:r>
      <w:r w:rsidRPr="00517F96">
        <w:rPr>
          <w:rFonts w:eastAsia="Calibri"/>
          <w:lang w:val="en-US" w:eastAsia="en-US"/>
        </w:rPr>
        <w:t>" (="</w:t>
      </w:r>
      <w:r w:rsidRPr="00517F96">
        <w:rPr>
          <w:rFonts w:eastAsia="Calibri"/>
          <w:u w:val="single"/>
          <w:lang w:val="en-US" w:eastAsia="en-US"/>
        </w:rPr>
        <w:t>Ctrl+O</w:t>
      </w:r>
      <w:r w:rsidRPr="00517F96">
        <w:rPr>
          <w:rFonts w:eastAsia="Calibri"/>
          <w:lang w:val="en-US" w:eastAsia="en-US"/>
        </w:rPr>
        <w:t>"), as the name implies, opens the last file that was worked on. If there is none, then the file "</w:t>
      </w:r>
      <w:r w:rsidRPr="00517F96">
        <w:rPr>
          <w:rFonts w:ascii="Arial" w:eastAsia="Calibri" w:hAnsi="Arial" w:cs="Arial"/>
          <w:color w:val="C00000"/>
          <w:lang w:val="en-US" w:eastAsia="en-US"/>
        </w:rPr>
        <w:t>save_v.X.Y.Z.fit</w:t>
      </w:r>
      <w:r w:rsidRPr="00517F96">
        <w:rPr>
          <w:rFonts w:eastAsia="Calibri"/>
          <w:lang w:val="en-US" w:eastAsia="en-US"/>
        </w:rPr>
        <w:t>" will be opened. If it does not exist, a corresponding message will appear. You can also open a file by simply dragging and dropping it into the main Multifitting window.</w:t>
      </w:r>
    </w:p>
    <w:p w14:paraId="287A5045" w14:textId="43B7B61B" w:rsidR="00CE5983" w:rsidRPr="00517F96" w:rsidRDefault="00DA5137" w:rsidP="00DA5137">
      <w:pPr>
        <w:spacing w:beforeLines="100" w:before="240" w:afterLines="150" w:after="360" w:line="276" w:lineRule="auto"/>
        <w:jc w:val="both"/>
        <w:rPr>
          <w:lang w:val="en-US"/>
        </w:rPr>
      </w:pPr>
      <w:r w:rsidRPr="00517F96">
        <w:rPr>
          <w:rFonts w:eastAsia="Calibri"/>
          <w:lang w:val="en-US" w:eastAsia="en-US"/>
        </w:rPr>
        <w:t>Save the project and continue.</w:t>
      </w:r>
    </w:p>
    <w:p w14:paraId="734DD159" w14:textId="4357AB08" w:rsidR="009F1A8C" w:rsidRPr="00517F96"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21171175"/>
      <w:r w:rsidRPr="00517F96">
        <w:rPr>
          <w:rFonts w:ascii="Times New Roman" w:hAnsi="Times New Roman" w:cs="Times New Roman"/>
          <w:i w:val="0"/>
          <w:color w:val="0070C0"/>
          <w:lang w:val="en-US"/>
        </w:rPr>
        <w:lastRenderedPageBreak/>
        <w:t>Calculat</w:t>
      </w:r>
      <w:r w:rsidR="007B78C6" w:rsidRPr="00517F96">
        <w:rPr>
          <w:rFonts w:ascii="Times New Roman" w:hAnsi="Times New Roman" w:cs="Times New Roman"/>
          <w:i w:val="0"/>
          <w:color w:val="0070C0"/>
          <w:lang w:val="en-US"/>
        </w:rPr>
        <w:t>ion</w:t>
      </w:r>
      <w:r w:rsidRPr="00517F96">
        <w:rPr>
          <w:rFonts w:ascii="Times New Roman" w:hAnsi="Times New Roman" w:cs="Times New Roman"/>
          <w:i w:val="0"/>
          <w:color w:val="0070C0"/>
          <w:lang w:val="en-US"/>
        </w:rPr>
        <w:t xml:space="preserve"> </w:t>
      </w:r>
      <w:r w:rsidR="007B78C6" w:rsidRPr="00517F96">
        <w:rPr>
          <w:rFonts w:ascii="Times New Roman" w:hAnsi="Times New Roman" w:cs="Times New Roman"/>
          <w:i w:val="0"/>
          <w:color w:val="0070C0"/>
          <w:lang w:val="en-US"/>
        </w:rPr>
        <w:t>of the</w:t>
      </w:r>
      <w:r w:rsidRPr="00517F96">
        <w:rPr>
          <w:rFonts w:ascii="Times New Roman" w:hAnsi="Times New Roman" w:cs="Times New Roman"/>
          <w:i w:val="0"/>
          <w:color w:val="0070C0"/>
          <w:lang w:val="en-US"/>
        </w:rPr>
        <w:t xml:space="preserve"> reflectivity curve</w:t>
      </w:r>
      <w:bookmarkEnd w:id="14"/>
    </w:p>
    <w:p w14:paraId="177D66ED" w14:textId="071E6D14" w:rsidR="00765241" w:rsidRPr="00517F96" w:rsidRDefault="00A35E04" w:rsidP="00291B1E">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517F96" w:rsidRDefault="00A35E04" w:rsidP="005C1FFD">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In the block </w:t>
      </w:r>
      <w:hyperlink w:anchor="_Независимые_кривые" w:history="1">
        <w:r w:rsidRPr="00517F96">
          <w:rPr>
            <w:rStyle w:val="Hyperlink"/>
            <w:rFonts w:ascii="Times New Roman" w:hAnsi="Times New Roman"/>
            <w:lang w:val="en-US"/>
          </w:rPr>
          <w:t>of "independent" curves</w:t>
        </w:r>
      </w:hyperlink>
      <w:r w:rsidRPr="00517F96">
        <w:rPr>
          <w:rFonts w:ascii="Times New Roman" w:hAnsi="Times New Roman"/>
          <w:lang w:val="en-US"/>
        </w:rPr>
        <w:t xml:space="preserve"> (i.e. without experimental data), you need to add a new curve. There is already a tab for it, but the inscription "</w:t>
      </w:r>
      <w:r w:rsidRPr="00517F96">
        <w:rPr>
          <w:rFonts w:ascii="Arial" w:hAnsi="Arial" w:cs="Arial"/>
          <w:color w:val="C00000"/>
          <w:lang w:val="en-US"/>
        </w:rPr>
        <w:t>&lt;no description&gt;</w:t>
      </w:r>
      <w:r w:rsidRPr="00517F96">
        <w:rPr>
          <w:rFonts w:ascii="Times New Roman" w:hAnsi="Times New Roman"/>
          <w:lang w:val="en-US"/>
        </w:rPr>
        <w:t>" indicates that the parameters are not set</w:t>
      </w:r>
      <w:r w:rsidRPr="00517F96">
        <w:rPr>
          <w:lang w:val="en-US"/>
        </w:rPr>
        <w:t>.</w:t>
      </w:r>
    </w:p>
    <w:p w14:paraId="5531D6B4" w14:textId="72142045" w:rsidR="00765241" w:rsidRPr="00517F96"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E07D37D"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517F96">
        <w:rPr>
          <w:noProof/>
          <w:color w:val="00518E"/>
          <w:lang w:val="en-US"/>
        </w:rPr>
        <w:t>Stack parameters</w:t>
      </w:r>
    </w:p>
    <w:p w14:paraId="38AD77A5" w14:textId="3081DA4D" w:rsidR="00531709" w:rsidRPr="00517F96" w:rsidRDefault="001A3FA4" w:rsidP="00531709">
      <w:pPr>
        <w:pStyle w:val="ListParagraph"/>
        <w:spacing w:beforeLines="100" w:before="240" w:afterLines="150" w:after="360"/>
        <w:ind w:left="0"/>
        <w:contextualSpacing w:val="0"/>
        <w:jc w:val="both"/>
        <w:rPr>
          <w:lang w:val="en-US"/>
        </w:rPr>
      </w:pPr>
      <w:bookmarkStart w:id="15" w:name="_Hlk119868899"/>
      <w:r w:rsidRPr="00517F96">
        <w:rPr>
          <w:rFonts w:ascii="Times New Roman" w:hAnsi="Times New Roman"/>
          <w:lang w:val="en-US"/>
        </w:rPr>
        <w:t>Click the "</w:t>
      </w:r>
      <w:r w:rsidRPr="00517F96">
        <w:rPr>
          <w:rFonts w:ascii="Arial" w:hAnsi="Arial" w:cs="Arial"/>
          <w:color w:val="C00000"/>
          <w:lang w:val="en-US"/>
        </w:rPr>
        <w:t>Set up</w:t>
      </w:r>
      <w:r w:rsidRPr="00517F96">
        <w:rPr>
          <w:rFonts w:ascii="Times New Roman" w:hAnsi="Times New Roman"/>
          <w:lang w:val="en-US"/>
        </w:rPr>
        <w:t>" button and select the "</w:t>
      </w:r>
      <w:r w:rsidRPr="00517F96">
        <w:rPr>
          <w:rFonts w:ascii="Arial" w:hAnsi="Arial" w:cs="Arial"/>
          <w:color w:val="C00000"/>
          <w:lang w:val="en-US"/>
        </w:rPr>
        <w:t>Specular scan</w:t>
      </w:r>
      <w:r w:rsidRPr="00517F96">
        <w:rPr>
          <w:rFonts w:ascii="Times New Roman" w:hAnsi="Times New Roman"/>
          <w:lang w:val="en-US"/>
        </w:rPr>
        <w:t>" curve type.</w:t>
      </w:r>
    </w:p>
    <w:bookmarkEnd w:id="15"/>
    <w:p w14:paraId="71D3D346" w14:textId="0381C9B1" w:rsidR="00531709" w:rsidRPr="00517F96"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F57BDF"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517F96">
        <w:rPr>
          <w:color w:val="00518E"/>
          <w:lang w:val="en-US"/>
        </w:rPr>
        <w:t>Choosing scan geometry</w:t>
      </w:r>
    </w:p>
    <w:p w14:paraId="124FD176" w14:textId="780D971E" w:rsidR="009D61E0" w:rsidRPr="00517F96" w:rsidRDefault="00D432AD" w:rsidP="009D61E0">
      <w:pPr>
        <w:pStyle w:val="a"/>
        <w:spacing w:beforeLines="100" w:before="240" w:afterLines="150" w:after="360" w:line="276" w:lineRule="auto"/>
        <w:ind w:firstLine="0"/>
        <w:rPr>
          <w:lang w:val="en-US"/>
        </w:rPr>
      </w:pPr>
      <w:r w:rsidRPr="00517F96">
        <w:rPr>
          <w:lang w:val="en-US"/>
        </w:rPr>
        <w:t xml:space="preserve">After setting the type of curve, the corresponding </w:t>
      </w:r>
      <w:hyperlink w:anchor="_Specular_scan_1" w:history="1">
        <w:r w:rsidRPr="00517F96">
          <w:rPr>
            <w:rStyle w:val="Hyperlink"/>
            <w:lang w:val="en-US"/>
          </w:rPr>
          <w:t>settings window</w:t>
        </w:r>
      </w:hyperlink>
      <w:r w:rsidRPr="00517F96">
        <w:rPr>
          <w:lang w:val="en-US"/>
        </w:rPr>
        <w:t xml:space="preserve"> will open. The default values correspond to an angular scan of 1000 points from 0 to 7 degrees at the wavelength of CuK</w:t>
      </w:r>
      <w:r w:rsidRPr="00517F96">
        <w:rPr>
          <w:vertAlign w:val="subscript"/>
          <w:lang w:val="en-US"/>
        </w:rPr>
        <w:t>α</w:t>
      </w:r>
      <w:r w:rsidRPr="00517F96">
        <w:rPr>
          <w:lang w:val="en-US"/>
        </w:rPr>
        <w:t>. Increase the number of points in the scan to 5000.  Now the curve settings window can be closed</w:t>
      </w:r>
      <w:r w:rsidR="00E522BE" w:rsidRPr="00517F96">
        <w:rPr>
          <w:lang w:val="en-US"/>
        </w:rPr>
        <w:t>.</w:t>
      </w:r>
    </w:p>
    <w:p w14:paraId="1B2364C6" w14:textId="13BF3D53" w:rsidR="009D61E0" w:rsidRPr="00517F96"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5D622F2"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517F96">
        <w:rPr>
          <w:noProof/>
          <w:color w:val="00518E"/>
          <w:lang w:val="en-US"/>
        </w:rPr>
        <w:t>Reflectometric curve settings</w:t>
      </w:r>
    </w:p>
    <w:p w14:paraId="544D2F45" w14:textId="506A81D9" w:rsidR="00430952" w:rsidRPr="00517F96" w:rsidRDefault="006206C2" w:rsidP="0043095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Next, you need to run the calculation. To do this, you can press "</w:t>
      </w:r>
      <w:r w:rsidRPr="00517F96">
        <w:rPr>
          <w:rFonts w:ascii="Times New Roman" w:hAnsi="Times New Roman"/>
          <w:u w:val="single"/>
          <w:lang w:val="en-US"/>
        </w:rPr>
        <w:t>Ctrl+Shift+C</w:t>
      </w:r>
      <w:r w:rsidRPr="00517F96">
        <w:rPr>
          <w:rFonts w:ascii="Times New Roman" w:hAnsi="Times New Roman"/>
          <w:lang w:val="en-US"/>
        </w:rPr>
        <w:t>" or select the "</w:t>
      </w:r>
      <w:r w:rsidRPr="00517F96">
        <w:rPr>
          <w:rFonts w:ascii="Arial" w:hAnsi="Arial" w:cs="Arial"/>
          <w:color w:val="C00000"/>
          <w:lang w:val="en-US"/>
        </w:rPr>
        <w:t>Calculate</w:t>
      </w:r>
      <w:r w:rsidRPr="00517F96">
        <w:rPr>
          <w:rFonts w:ascii="Times New Roman" w:hAnsi="Times New Roman"/>
          <w:color w:val="C00000"/>
          <w:lang w:val="en-US"/>
        </w:rPr>
        <w:t xml:space="preserve"> </w:t>
      </w:r>
      <w:r w:rsidRPr="00517F96">
        <w:rPr>
          <w:rFonts w:ascii="Arial" w:hAnsi="Arial" w:cs="Arial"/>
          <w:color w:val="C00000"/>
          <w:lang w:val="en-US"/>
        </w:rPr>
        <w:t>curves</w:t>
      </w:r>
      <w:r w:rsidRPr="00517F96">
        <w:rPr>
          <w:rFonts w:ascii="Times New Roman" w:hAnsi="Times New Roman"/>
          <w:lang w:val="en-US"/>
        </w:rPr>
        <w:t>" item in the "</w:t>
      </w:r>
      <w:r w:rsidRPr="00517F96">
        <w:rPr>
          <w:rFonts w:ascii="Arial" w:hAnsi="Arial" w:cs="Arial"/>
          <w:color w:val="C00000"/>
          <w:lang w:val="en-US"/>
        </w:rPr>
        <w:t>Calculate</w:t>
      </w:r>
      <w:r w:rsidRPr="00517F96">
        <w:rPr>
          <w:rFonts w:ascii="Times New Roman" w:hAnsi="Times New Roman"/>
          <w:lang w:val="en-US"/>
        </w:rPr>
        <w:t>" menu of the main window.</w:t>
      </w:r>
    </w:p>
    <w:p w14:paraId="301B4AE0" w14:textId="49586E80" w:rsidR="00430952" w:rsidRPr="00517F96"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517F96">
        <w:rPr>
          <w:color w:val="00518E"/>
          <w:lang w:val="en-US"/>
        </w:rPr>
        <w:t xml:space="preserve">Main menu </w:t>
      </w:r>
      <w:bookmarkStart w:id="16" w:name="_Hlk121060524"/>
      <w:r w:rsidR="00593C6E" w:rsidRPr="00517F96">
        <w:rPr>
          <w:color w:val="00518E"/>
          <w:lang w:val="en-US"/>
        </w:rPr>
        <w:t>"</w:t>
      </w:r>
      <w:bookmarkEnd w:id="16"/>
      <w:r w:rsidRPr="00517F96">
        <w:rPr>
          <w:rFonts w:ascii="Arial" w:hAnsi="Arial" w:cs="Arial"/>
          <w:color w:val="C00000"/>
          <w:lang w:val="en-US"/>
        </w:rPr>
        <w:t>Calculate</w:t>
      </w:r>
      <w:r w:rsidR="00593C6E" w:rsidRPr="00517F96">
        <w:rPr>
          <w:color w:val="00518E"/>
          <w:lang w:val="en-US"/>
        </w:rPr>
        <w:t>"</w:t>
      </w:r>
    </w:p>
    <w:p w14:paraId="4E7E7EA7" w14:textId="03C02DA3" w:rsidR="00CE1838" w:rsidRPr="00517F96" w:rsidRDefault="00402204" w:rsidP="00291B1E">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Curve calculated! The time spent on the calculation is printed to the console</w:t>
      </w:r>
      <w:r w:rsidR="00966672" w:rsidRPr="00517F96">
        <w:rPr>
          <w:rFonts w:ascii="Times New Roman" w:hAnsi="Times New Roman"/>
          <w:lang w:val="en-US"/>
        </w:rPr>
        <w:t>.</w:t>
      </w:r>
    </w:p>
    <w:p w14:paraId="4DFEC8B5" w14:textId="1E0B51D2" w:rsidR="00966672" w:rsidRPr="00517F96"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517F96">
        <w:rPr>
          <w:color w:val="00518E"/>
          <w:lang w:val="en-US"/>
        </w:rPr>
        <w:t>Information in the console</w:t>
      </w:r>
      <w:r w:rsidR="002A7196" w:rsidRPr="00517F96">
        <w:rPr>
          <w:noProof/>
          <w:lang w:val="en-US"/>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517F96" w:rsidRDefault="006D3CC5" w:rsidP="0060580B">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to see the graph you need to open a </w:t>
      </w:r>
      <w:hyperlink w:anchor="_1D_graphs" w:history="1">
        <w:r w:rsidRPr="00517F96">
          <w:rPr>
            <w:rStyle w:val="Hyperlink"/>
            <w:rFonts w:ascii="Times New Roman" w:hAnsi="Times New Roman"/>
            <w:lang w:val="en-US"/>
          </w:rPr>
          <w:t>window</w:t>
        </w:r>
      </w:hyperlink>
      <w:r w:rsidRPr="00517F96">
        <w:rPr>
          <w:rFonts w:ascii="Times New Roman" w:hAnsi="Times New Roman"/>
          <w:lang w:val="en-US"/>
        </w:rPr>
        <w:t xml:space="preserve"> with graphs of one-dimensional curves. the button to open it is located in the main window</w:t>
      </w:r>
      <w:r w:rsidR="00104CD0" w:rsidRPr="00517F96">
        <w:rPr>
          <w:rFonts w:ascii="Times New Roman" w:hAnsi="Times New Roman"/>
          <w:lang w:val="en-US"/>
        </w:rPr>
        <w:t>:</w:t>
      </w:r>
    </w:p>
    <w:p w14:paraId="42221ED9" w14:textId="6518333E" w:rsidR="00335BF6" w:rsidRPr="00517F96" w:rsidRDefault="00251E57" w:rsidP="002D37B5">
      <w:pPr>
        <w:pStyle w:val="a"/>
        <w:numPr>
          <w:ilvl w:val="0"/>
          <w:numId w:val="2"/>
        </w:numPr>
        <w:spacing w:beforeLines="100" w:before="240" w:afterLines="150" w:after="360" w:line="276" w:lineRule="auto"/>
        <w:jc w:val="center"/>
        <w:rPr>
          <w:color w:val="00518E"/>
          <w:lang w:val="en-US"/>
        </w:rPr>
      </w:pPr>
      <w:r w:rsidRPr="00517F96">
        <w:rPr>
          <w:noProof/>
          <w:color w:val="00518E"/>
          <w:lang w:val="en-US"/>
        </w:rPr>
        <mc:AlternateContent>
          <mc:Choice Requires="wpg">
            <w:drawing>
              <wp:anchor distT="0" distB="0" distL="114300" distR="114300" simplePos="0" relativeHeight="252376064" behindDoc="0" locked="0" layoutInCell="1" allowOverlap="1" wp14:anchorId="598713BF" wp14:editId="25C21DD0">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25D963E"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517F96">
        <w:rPr>
          <w:color w:val="00518E"/>
          <w:lang w:val="en-US"/>
        </w:rPr>
        <w:t>"</w:t>
      </w:r>
      <w:r w:rsidRPr="00517F96">
        <w:rPr>
          <w:rFonts w:ascii="Arial" w:hAnsi="Arial" w:cs="Arial"/>
          <w:color w:val="C00000"/>
          <w:lang w:val="en-US"/>
        </w:rPr>
        <w:t>1D graphs</w:t>
      </w:r>
      <w:r w:rsidRPr="00517F96">
        <w:rPr>
          <w:color w:val="00518E"/>
          <w:lang w:val="en-US"/>
        </w:rPr>
        <w:t>" window button</w:t>
      </w:r>
    </w:p>
    <w:p w14:paraId="320633F7" w14:textId="613F41DB" w:rsidR="00335BF6" w:rsidRPr="00517F96"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517F96">
        <w:rPr>
          <w:color w:val="00518E"/>
          <w:lang w:val="en-US"/>
        </w:rPr>
        <w:lastRenderedPageBreak/>
        <w:t>"</w:t>
      </w:r>
      <w:r w:rsidRPr="00517F96">
        <w:rPr>
          <w:rFonts w:ascii="Arial" w:hAnsi="Arial" w:cs="Arial"/>
          <w:color w:val="C00000"/>
          <w:lang w:val="en-US"/>
        </w:rPr>
        <w:t>1D graphs</w:t>
      </w:r>
      <w:r w:rsidRPr="00517F96">
        <w:rPr>
          <w:color w:val="00518E"/>
          <w:lang w:val="en-US"/>
        </w:rPr>
        <w:t>" window</w:t>
      </w:r>
      <w:r w:rsidR="00335BF6" w:rsidRPr="00517F96">
        <w:rPr>
          <w:noProof/>
          <w:lang w:val="en-US"/>
        </w:rPr>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EF887F5"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517F96" w:rsidRDefault="00E91A5D" w:rsidP="00291B1E">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517F96">
        <w:rPr>
          <w:rFonts w:ascii="Arial" w:hAnsi="Arial" w:cs="Arial"/>
          <w:color w:val="C00000"/>
          <w:lang w:val="en-US"/>
        </w:rPr>
        <w:t>Rescale</w:t>
      </w:r>
      <w:r w:rsidRPr="00517F96">
        <w:rPr>
          <w:rFonts w:ascii="Times New Roman" w:hAnsi="Times New Roman"/>
          <w:lang w:val="en-US"/>
        </w:rPr>
        <w:t>" option is enabled, also with this option the scale returns to the original at each structure recalculation. When the "</w:t>
      </w:r>
      <w:r w:rsidRPr="00517F96">
        <w:rPr>
          <w:rFonts w:ascii="Arial" w:hAnsi="Arial" w:cs="Arial"/>
          <w:color w:val="C00000"/>
          <w:lang w:val="en-US"/>
        </w:rPr>
        <w:t>Rescale</w:t>
      </w:r>
      <w:r w:rsidRPr="00517F96">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517F96"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21171176"/>
      <w:r w:rsidRPr="00517F96">
        <w:rPr>
          <w:rFonts w:ascii="Times New Roman" w:hAnsi="Times New Roman" w:cs="Times New Roman"/>
          <w:i w:val="0"/>
          <w:color w:val="0070C0"/>
          <w:lang w:val="en-US"/>
        </w:rPr>
        <w:t>Working with the structure table</w:t>
      </w:r>
      <w:bookmarkEnd w:id="17"/>
    </w:p>
    <w:p w14:paraId="0B1A8AE8" w14:textId="3D539192" w:rsidR="00580ED4" w:rsidRPr="00517F96" w:rsidRDefault="00F7693D" w:rsidP="00580ED4">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517F96">
        <w:rPr>
          <w:rFonts w:ascii="Times New Roman" w:hAnsi="Times New Roman"/>
          <w:lang w:val="en-US"/>
        </w:rPr>
        <w:t xml:space="preserve"> </w:t>
      </w:r>
      <w:r w:rsidRPr="00517F96">
        <w:rPr>
          <w:rFonts w:ascii="Times New Roman" w:hAnsi="Times New Roman"/>
          <w:lang w:val="en-US"/>
        </w:rPr>
        <w:t xml:space="preserve">A more correct way is </w:t>
      </w:r>
      <w:hyperlink w:anchor="_Окно_свойств_элемента" w:history="1">
        <w:r w:rsidRPr="00517F96">
          <w:rPr>
            <w:rStyle w:val="Hyperlink"/>
            <w:rFonts w:ascii="Times New Roman" w:hAnsi="Times New Roman"/>
            <w:lang w:val="en-US"/>
          </w:rPr>
          <w:t>to use a common table</w:t>
        </w:r>
      </w:hyperlink>
      <w:r w:rsidRPr="00517F96">
        <w:rPr>
          <w:rFonts w:ascii="Times New Roman" w:hAnsi="Times New Roman"/>
          <w:lang w:val="en-US"/>
        </w:rPr>
        <w:t>, which shows all the numerical parameters that describe the structure.</w:t>
      </w:r>
      <w:r w:rsidR="00F54AE1" w:rsidRPr="00517F96">
        <w:rPr>
          <w:rFonts w:ascii="Times New Roman" w:hAnsi="Times New Roman"/>
          <w:lang w:val="en-US"/>
        </w:rPr>
        <w:t xml:space="preserve"> </w:t>
      </w:r>
      <w:r w:rsidRPr="00517F96">
        <w:rPr>
          <w:rFonts w:ascii="Times New Roman" w:hAnsi="Times New Roman"/>
          <w:lang w:val="en-US"/>
        </w:rPr>
        <w:t>You can open it with the "</w:t>
      </w:r>
      <w:r w:rsidRPr="00517F96">
        <w:rPr>
          <w:rFonts w:ascii="Arial" w:hAnsi="Arial" w:cs="Arial"/>
          <w:color w:val="C00000"/>
          <w:lang w:val="en-US"/>
        </w:rPr>
        <w:t>Structure table</w:t>
      </w:r>
      <w:r w:rsidRPr="00517F96">
        <w:rPr>
          <w:rFonts w:ascii="Times New Roman" w:hAnsi="Times New Roman"/>
          <w:lang w:val="en-US"/>
        </w:rPr>
        <w:t>" button:</w:t>
      </w:r>
    </w:p>
    <w:p w14:paraId="144F8A2D" w14:textId="12804645" w:rsidR="00580ED4" w:rsidRPr="00517F96" w:rsidRDefault="00EF4EC1" w:rsidP="00580ED4">
      <w:pPr>
        <w:pStyle w:val="a"/>
        <w:numPr>
          <w:ilvl w:val="0"/>
          <w:numId w:val="2"/>
        </w:numPr>
        <w:spacing w:beforeLines="100" w:before="240" w:afterLines="150" w:after="360" w:line="276" w:lineRule="auto"/>
        <w:jc w:val="center"/>
        <w:rPr>
          <w:color w:val="00518E"/>
          <w:lang w:val="en-US"/>
        </w:rPr>
      </w:pPr>
      <w:r w:rsidRPr="00517F96">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AD9E15"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1"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517F96">
        <w:rPr>
          <w:color w:val="00518E"/>
          <w:lang w:val="en-US"/>
        </w:rPr>
        <w:t>"</w:t>
      </w:r>
      <w:r w:rsidR="009119F6" w:rsidRPr="00517F96">
        <w:rPr>
          <w:rFonts w:ascii="Arial" w:hAnsi="Arial" w:cs="Arial"/>
          <w:color w:val="C00000"/>
          <w:lang w:val="en-US"/>
        </w:rPr>
        <w:t>Structure table</w:t>
      </w:r>
      <w:r w:rsidR="00A62152" w:rsidRPr="00517F96">
        <w:rPr>
          <w:color w:val="00518E"/>
          <w:lang w:val="en-US"/>
        </w:rPr>
        <w:t>" window button</w:t>
      </w:r>
    </w:p>
    <w:p w14:paraId="0EBC6013" w14:textId="6248AAC3" w:rsidR="00580ED4" w:rsidRPr="00517F96" w:rsidRDefault="00EA5D8F" w:rsidP="000D5AF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517F96">
        <w:rPr>
          <w:rFonts w:ascii="Times New Roman" w:hAnsi="Times New Roman"/>
          <w:lang w:val="en-US"/>
        </w:rPr>
        <w:t>.</w:t>
      </w:r>
    </w:p>
    <w:p w14:paraId="5272D2E4" w14:textId="1D5FBD0E" w:rsidR="00EF4EC1" w:rsidRPr="00517F96" w:rsidRDefault="00EF4EC1" w:rsidP="00EF4EC1">
      <w:pPr>
        <w:pStyle w:val="a"/>
        <w:numPr>
          <w:ilvl w:val="0"/>
          <w:numId w:val="2"/>
        </w:numPr>
        <w:spacing w:beforeLines="100" w:before="240" w:afterLines="150" w:after="360" w:line="276" w:lineRule="auto"/>
        <w:jc w:val="center"/>
        <w:rPr>
          <w:color w:val="00518E"/>
          <w:lang w:val="en-US"/>
        </w:rPr>
      </w:pPr>
      <w:r w:rsidRPr="00517F96">
        <w:rPr>
          <w:noProof/>
          <w:lang w:val="en-US"/>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517F96">
        <w:rPr>
          <w:color w:val="00518E"/>
          <w:lang w:val="en-US"/>
        </w:rPr>
        <w:t>Structure table</w:t>
      </w:r>
    </w:p>
    <w:p w14:paraId="1B7D2162" w14:textId="7970D1EA" w:rsidR="00EF4EC1" w:rsidRPr="00517F96" w:rsidRDefault="007B704F" w:rsidP="000D5AF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lastRenderedPageBreak/>
        <w:t>The "</w:t>
      </w:r>
      <w:r w:rsidRPr="00517F96">
        <w:rPr>
          <w:rFonts w:ascii="Arial" w:hAnsi="Arial" w:cs="Arial"/>
          <w:color w:val="C00000"/>
          <w:lang w:val="en-US"/>
        </w:rPr>
        <w:t>Recalculate</w:t>
      </w:r>
      <w:r w:rsidRPr="00517F96">
        <w:rPr>
          <w:rFonts w:ascii="Times New Roman" w:hAnsi="Times New Roman"/>
          <w:lang w:val="en-US"/>
        </w:rPr>
        <w:t xml:space="preserve">" modifier </w:t>
      </w:r>
      <w:r w:rsidRPr="00517F96">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517F96">
        <w:rPr>
          <w:rFonts w:ascii="Times New Roman" w:hAnsi="Times New Roman"/>
          <w:lang w:val="en-US"/>
        </w:rPr>
        <w:t xml:space="preserve"> is enabled by default, which means that every time you change any parameter, the curves are automatically recalculated.</w:t>
      </w:r>
      <w:r w:rsidR="006947A6" w:rsidRPr="00517F96">
        <w:rPr>
          <w:rFonts w:ascii="Times New Roman" w:hAnsi="Times New Roman"/>
          <w:lang w:val="en-US"/>
        </w:rPr>
        <w:t xml:space="preserve"> </w:t>
      </w:r>
      <w:r w:rsidRPr="00517F96">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517F96">
          <w:rPr>
            <w:rStyle w:val="Hyperlink"/>
            <w:rFonts w:ascii="Arial" w:hAnsi="Arial" w:cs="Arial"/>
            <w:lang w:val="en-US"/>
          </w:rPr>
          <w:t>Parameter change steps</w:t>
        </w:r>
      </w:hyperlink>
      <w:r w:rsidRPr="00517F96">
        <w:rPr>
          <w:rFonts w:ascii="Times New Roman" w:hAnsi="Times New Roman"/>
          <w:lang w:val="en-US"/>
        </w:rPr>
        <w:t>" section.</w:t>
      </w:r>
    </w:p>
    <w:p w14:paraId="3076DB37" w14:textId="096B45DD" w:rsidR="009F1A8C" w:rsidRPr="00517F96"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21171177"/>
      <w:r w:rsidRPr="00517F96">
        <w:rPr>
          <w:rFonts w:ascii="Times New Roman" w:hAnsi="Times New Roman" w:cs="Times New Roman"/>
          <w:i w:val="0"/>
          <w:color w:val="0070C0"/>
          <w:lang w:val="en-US"/>
        </w:rPr>
        <w:t>Inverse problem</w:t>
      </w:r>
      <w:bookmarkEnd w:id="18"/>
    </w:p>
    <w:p w14:paraId="5AC49968" w14:textId="49E6C784" w:rsidR="009F1A8C" w:rsidRPr="00517F96" w:rsidRDefault="00B424C1" w:rsidP="00890366">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Now let's try to solve the inverse problem: to find the parameters of the structure according to the measured reflection curve from the Mo/Be mirror. The file with the curve is called "</w:t>
      </w:r>
      <w:r w:rsidRPr="00517F96">
        <w:rPr>
          <w:rFonts w:ascii="Courier New" w:hAnsi="Courier New" w:cs="Courier New"/>
          <w:color w:val="C00000"/>
          <w:lang w:val="en-US"/>
        </w:rPr>
        <w:t>Sample_D364_Mo_Be_angular_0.154nm.</w:t>
      </w:r>
      <w:r w:rsidRPr="00517F96">
        <w:rPr>
          <w:rFonts w:ascii="Courier New" w:hAnsi="Courier New" w:cs="Courier New"/>
          <w:lang w:val="en-US"/>
        </w:rPr>
        <w:t xml:space="preserve"> </w:t>
      </w:r>
      <w:r w:rsidRPr="00517F96">
        <w:rPr>
          <w:rFonts w:ascii="Courier New" w:hAnsi="Courier New" w:cs="Courier New"/>
          <w:color w:val="C00000"/>
          <w:lang w:val="en-US"/>
        </w:rPr>
        <w:t>txt</w:t>
      </w:r>
      <w:r w:rsidRPr="00517F96">
        <w:rPr>
          <w:rFonts w:ascii="Times New Roman" w:hAnsi="Times New Roman"/>
          <w:lang w:val="en-US"/>
        </w:rPr>
        <w:t>", it is attached to the program. To load it into Multifitting and compare it to the model structure, you need to click on the "</w:t>
      </w:r>
      <w:r w:rsidRPr="00517F96">
        <w:rPr>
          <w:rFonts w:ascii="Arial" w:hAnsi="Arial" w:cs="Arial"/>
          <w:color w:val="C00000"/>
          <w:lang w:val="en-US"/>
        </w:rPr>
        <w:t>Import</w:t>
      </w:r>
      <w:r w:rsidRPr="00517F96">
        <w:rPr>
          <w:rFonts w:ascii="Times New Roman" w:hAnsi="Times New Roman"/>
          <w:lang w:val="en-US"/>
        </w:rPr>
        <w:t>" button at the bottom of the main window in the "</w:t>
      </w:r>
      <w:hyperlink w:anchor="_Экспериментальные_кривые" w:history="1">
        <w:r w:rsidRPr="00517F96">
          <w:rPr>
            <w:rStyle w:val="Hyperlink"/>
            <w:rFonts w:ascii="Arial" w:hAnsi="Arial" w:cs="Arial"/>
            <w:lang w:val="en-US"/>
          </w:rPr>
          <w:t>Target curves</w:t>
        </w:r>
      </w:hyperlink>
      <w:r w:rsidRPr="00517F96">
        <w:rPr>
          <w:rFonts w:ascii="Times New Roman" w:hAnsi="Times New Roman"/>
          <w:lang w:val="en-US"/>
        </w:rPr>
        <w:t>" section. The inscription "</w:t>
      </w:r>
      <w:r w:rsidRPr="00517F96">
        <w:rPr>
          <w:rFonts w:ascii="Arial" w:hAnsi="Arial" w:cs="Arial"/>
          <w:color w:val="C00000"/>
          <w:lang w:val="en-US"/>
        </w:rPr>
        <w:t>&lt;no description&gt;</w:t>
      </w:r>
      <w:r w:rsidRPr="00517F96">
        <w:rPr>
          <w:rFonts w:ascii="Times New Roman" w:hAnsi="Times New Roman"/>
          <w:lang w:val="en-US"/>
        </w:rPr>
        <w:t>" means that no curve has been loaded at the moment.</w:t>
      </w:r>
    </w:p>
    <w:p w14:paraId="093CA448" w14:textId="0732A5AD" w:rsidR="001C5D38" w:rsidRPr="00517F96" w:rsidRDefault="00A17335" w:rsidP="001C5D38">
      <w:pPr>
        <w:pStyle w:val="a"/>
        <w:numPr>
          <w:ilvl w:val="0"/>
          <w:numId w:val="2"/>
        </w:numPr>
        <w:spacing w:beforeLines="100" w:before="240" w:afterLines="150" w:after="360" w:line="276" w:lineRule="auto"/>
        <w:jc w:val="center"/>
        <w:rPr>
          <w:color w:val="00518E"/>
          <w:lang w:val="en-US"/>
        </w:rPr>
      </w:pPr>
      <w:r w:rsidRPr="00517F96">
        <w:rPr>
          <w:color w:val="00518E"/>
          <w:lang w:val="en-US"/>
        </w:rPr>
        <w:t>Loading an experimental curve</w:t>
      </w:r>
      <w:r w:rsidR="008B4EDE" w:rsidRPr="00517F96">
        <w:rPr>
          <w:noProof/>
          <w:lang w:val="en-US"/>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4"/>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75A16E"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5"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517F96" w:rsidRDefault="00A17335" w:rsidP="008352D9">
      <w:pPr>
        <w:pStyle w:val="ListParagraph"/>
        <w:spacing w:beforeLines="100" w:before="240" w:afterLines="150" w:after="360"/>
        <w:ind w:left="0"/>
        <w:contextualSpacing w:val="0"/>
        <w:jc w:val="both"/>
        <w:rPr>
          <w:lang w:val="en-US"/>
        </w:rPr>
      </w:pPr>
      <w:r w:rsidRPr="00517F96">
        <w:rPr>
          <w:rFonts w:ascii="Times New Roman" w:hAnsi="Times New Roman"/>
          <w:lang w:val="en-US"/>
        </w:rPr>
        <w:t>As for an independent curve, you need to specify the type of scan. Select "</w:t>
      </w:r>
      <w:r w:rsidRPr="00517F96">
        <w:rPr>
          <w:rFonts w:ascii="Arial" w:hAnsi="Arial" w:cs="Arial"/>
          <w:color w:val="C00000"/>
          <w:lang w:val="en-US"/>
        </w:rPr>
        <w:t>Specular scan</w:t>
      </w:r>
      <w:r w:rsidRPr="00517F96">
        <w:rPr>
          <w:rFonts w:ascii="Times New Roman" w:hAnsi="Times New Roman"/>
          <w:lang w:val="en-US"/>
        </w:rPr>
        <w:t>"</w:t>
      </w:r>
      <w:r w:rsidR="008352D9" w:rsidRPr="00517F96">
        <w:rPr>
          <w:rFonts w:ascii="Times New Roman" w:hAnsi="Times New Roman"/>
          <w:lang w:val="en-US"/>
        </w:rPr>
        <w:t>.</w:t>
      </w:r>
    </w:p>
    <w:p w14:paraId="7F2BED31" w14:textId="288170B2" w:rsidR="008352D9" w:rsidRPr="00517F96"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517F96">
        <w:rPr>
          <w:color w:val="00518E"/>
          <w:lang w:val="en-US"/>
        </w:rPr>
        <w:t>Choosing scan geometry</w:t>
      </w:r>
      <w:r w:rsidRPr="00517F96">
        <w:rPr>
          <w:noProof/>
          <w:lang w:val="en-US"/>
        </w:rPr>
        <mc:AlternateContent>
          <mc:Choice Requires="wpg">
            <w:drawing>
              <wp:anchor distT="0" distB="0" distL="114300" distR="114300" simplePos="0" relativeHeight="252391424" behindDoc="0" locked="0" layoutInCell="1" allowOverlap="1" wp14:anchorId="5337707A" wp14:editId="26B9EA26">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1BF03E7"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4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517F96" w:rsidRDefault="00F03B74" w:rsidP="002D3815">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The opened </w:t>
      </w:r>
      <w:hyperlink w:anchor="_Specular_scan" w:history="1">
        <w:r w:rsidRPr="00517F96">
          <w:rPr>
            <w:rStyle w:val="Hyperlink"/>
            <w:rFonts w:ascii="Times New Roman" w:hAnsi="Times New Roman"/>
            <w:lang w:val="en-US"/>
          </w:rPr>
          <w:t>window</w:t>
        </w:r>
      </w:hyperlink>
      <w:r w:rsidRPr="00517F96">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517F96">
        <w:rPr>
          <w:rFonts w:ascii="Times New Roman" w:hAnsi="Times New Roman"/>
          <w:lang w:val="en-US"/>
        </w:rPr>
        <w:t>.</w:t>
      </w:r>
      <w:r w:rsidR="006603C3" w:rsidRPr="00517F96">
        <w:rPr>
          <w:rFonts w:ascii="Times New Roman" w:hAnsi="Times New Roman"/>
          <w:lang w:val="en-US"/>
        </w:rPr>
        <w:t xml:space="preserve"> </w:t>
      </w:r>
      <w:r w:rsidRPr="00517F96">
        <w:rPr>
          <w:rFonts w:ascii="Times New Roman" w:hAnsi="Times New Roman"/>
          <w:lang w:val="en-US"/>
        </w:rPr>
        <w:t>To load data, just drag and drop a text file with data into this window. An alternative is to select a file by clicking the "</w:t>
      </w:r>
      <w:r w:rsidRPr="00517F96">
        <w:rPr>
          <w:rFonts w:ascii="Arial" w:hAnsi="Arial" w:cs="Arial"/>
          <w:color w:val="C00000"/>
          <w:lang w:val="en-US"/>
        </w:rPr>
        <w:t>Browse</w:t>
      </w:r>
      <w:r w:rsidRPr="00517F96">
        <w:rPr>
          <w:rFonts w:ascii="Times New Roman" w:hAnsi="Times New Roman"/>
          <w:lang w:val="en-US"/>
        </w:rPr>
        <w:t>" button, or enter the path to the file and click "</w:t>
      </w:r>
      <w:r w:rsidRPr="00517F96">
        <w:rPr>
          <w:rFonts w:ascii="Arial" w:hAnsi="Arial" w:cs="Arial"/>
          <w:color w:val="C00000"/>
          <w:lang w:val="en-US"/>
        </w:rPr>
        <w:t>Read data</w:t>
      </w:r>
      <w:r w:rsidRPr="00517F96">
        <w:rPr>
          <w:rFonts w:ascii="Times New Roman" w:hAnsi="Times New Roman"/>
          <w:lang w:val="en-US"/>
        </w:rPr>
        <w:t>".</w:t>
      </w:r>
    </w:p>
    <w:p w14:paraId="007290FF" w14:textId="003E09ED" w:rsidR="002D3815" w:rsidRPr="00517F96" w:rsidRDefault="00A1536F" w:rsidP="008352D9">
      <w:pPr>
        <w:pStyle w:val="a"/>
        <w:numPr>
          <w:ilvl w:val="0"/>
          <w:numId w:val="2"/>
        </w:numPr>
        <w:spacing w:beforeLines="100" w:before="240" w:afterLines="150" w:after="360" w:line="276" w:lineRule="auto"/>
        <w:jc w:val="center"/>
        <w:rPr>
          <w:color w:val="00518E"/>
          <w:lang w:val="en-US"/>
        </w:rPr>
      </w:pPr>
      <w:r w:rsidRPr="00517F96">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7"/>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A2E6887"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8"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517F96">
        <w:rPr>
          <w:color w:val="00518E"/>
          <w:lang w:val="en-US"/>
        </w:rPr>
        <w:t>Experimental curve settings</w:t>
      </w:r>
    </w:p>
    <w:p w14:paraId="31D83A48" w14:textId="16EB3631" w:rsidR="00BC2F96" w:rsidRPr="00517F96" w:rsidRDefault="002E686B" w:rsidP="00890366">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Set the value "</w:t>
      </w:r>
      <w:r w:rsidRPr="00517F96">
        <w:rPr>
          <w:rFonts w:ascii="Arial" w:hAnsi="Arial" w:cs="Arial"/>
          <w:color w:val="C00000"/>
          <w:lang w:val="en-US"/>
        </w:rPr>
        <w:t>Background</w:t>
      </w:r>
      <w:r w:rsidRPr="00517F96">
        <w:rPr>
          <w:rFonts w:ascii="Times New Roman" w:hAnsi="Times New Roman"/>
          <w:lang w:val="en-US"/>
        </w:rPr>
        <w:t>" to 2×10</w:t>
      </w:r>
      <w:r w:rsidRPr="00517F96">
        <w:rPr>
          <w:rFonts w:ascii="Times New Roman" w:hAnsi="Times New Roman"/>
          <w:vertAlign w:val="superscript"/>
          <w:lang w:val="en-US"/>
        </w:rPr>
        <w:t>-6</w:t>
      </w:r>
      <w:bookmarkStart w:id="19" w:name="_Hlk119869961"/>
      <w:r w:rsidRPr="00517F96">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517F96">
        <w:rPr>
          <w:rFonts w:ascii="Arial" w:hAnsi="Arial" w:cs="Arial"/>
          <w:color w:val="C00000"/>
          <w:lang w:val="en-US"/>
        </w:rPr>
        <w:t>Target curve</w:t>
      </w:r>
      <w:r w:rsidRPr="00517F96">
        <w:rPr>
          <w:rFonts w:ascii="Times New Roman" w:hAnsi="Times New Roman"/>
          <w:lang w:val="en-US"/>
        </w:rPr>
        <w:t>" area.</w:t>
      </w:r>
    </w:p>
    <w:p w14:paraId="733747E4" w14:textId="153B9E4D" w:rsidR="00CB6C0C" w:rsidRPr="00517F96" w:rsidRDefault="00E03D2C" w:rsidP="00312E69">
      <w:pPr>
        <w:pStyle w:val="a"/>
        <w:numPr>
          <w:ilvl w:val="0"/>
          <w:numId w:val="2"/>
        </w:numPr>
        <w:spacing w:beforeLines="100" w:before="240" w:afterLines="150" w:after="360" w:line="276" w:lineRule="auto"/>
        <w:jc w:val="center"/>
        <w:rPr>
          <w:color w:val="00518E"/>
          <w:lang w:val="en-US"/>
        </w:rPr>
      </w:pPr>
      <w:r w:rsidRPr="00517F96">
        <w:rPr>
          <w:noProof/>
          <w:lang w:val="en-US"/>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517F96">
        <w:rPr>
          <w:color w:val="00518E"/>
          <w:lang w:val="en-US"/>
        </w:rPr>
        <w:t>Brief description of curves</w:t>
      </w:r>
    </w:p>
    <w:p w14:paraId="0D074A17" w14:textId="3DE4839B" w:rsidR="005A3B7C" w:rsidRPr="00517F96" w:rsidRDefault="000E2975" w:rsidP="006E7992">
      <w:pPr>
        <w:pStyle w:val="a"/>
        <w:spacing w:beforeLines="100" w:before="240" w:afterLines="150" w:after="360" w:line="276" w:lineRule="auto"/>
        <w:ind w:firstLine="0"/>
        <w:rPr>
          <w:lang w:val="en-US"/>
        </w:rPr>
      </w:pPr>
      <w:r w:rsidRPr="00517F96">
        <w:rPr>
          <w:lang w:val="en-US"/>
        </w:rPr>
        <w:t>If you now open the graphs window again, then a loaded curve will appear in the "</w:t>
      </w:r>
      <w:r w:rsidRPr="00517F96">
        <w:rPr>
          <w:rFonts w:ascii="Arial" w:hAnsi="Arial" w:cs="Arial"/>
          <w:color w:val="C00000"/>
          <w:lang w:val="en-US"/>
        </w:rPr>
        <w:t>Measured</w:t>
      </w:r>
      <w:r w:rsidRPr="00517F96">
        <w:rPr>
          <w:lang w:val="en-US"/>
        </w:rPr>
        <w:t>" section. When clicking "</w:t>
      </w:r>
      <w:r w:rsidRPr="00517F96">
        <w:rPr>
          <w:u w:val="single"/>
          <w:lang w:val="en-US"/>
        </w:rPr>
        <w:t>Ctrl+Shift+C</w:t>
      </w:r>
      <w:r w:rsidRPr="00517F96">
        <w:rPr>
          <w:lang w:val="en-US"/>
        </w:rPr>
        <w:t>", a calculated curve imposed on experimental</w:t>
      </w:r>
      <w:r w:rsidR="00512493" w:rsidRPr="00517F96">
        <w:rPr>
          <w:lang w:val="en-US"/>
        </w:rPr>
        <w:t>.</w:t>
      </w:r>
    </w:p>
    <w:p w14:paraId="6BB1FE3D" w14:textId="36F03526" w:rsidR="005A3B7C" w:rsidRPr="00517F96" w:rsidRDefault="000E2975" w:rsidP="005A3B7C">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The graphs of all curves</w:t>
      </w:r>
      <w:r w:rsidR="00C54619" w:rsidRPr="00517F96">
        <w:rPr>
          <w:noProof/>
          <w:lang w:val="en-US"/>
        </w:rPr>
        <w:drawing>
          <wp:anchor distT="0" distB="0" distL="114300" distR="114300" simplePos="0" relativeHeight="252393472" behindDoc="0" locked="0" layoutInCell="1" allowOverlap="1" wp14:anchorId="4F56647A" wp14:editId="223C4F1B">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0">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517F96" w:rsidRDefault="000E2975" w:rsidP="006E7992">
      <w:pPr>
        <w:pStyle w:val="a"/>
        <w:spacing w:beforeLines="100" w:before="240" w:afterLines="150" w:after="360" w:line="276" w:lineRule="auto"/>
        <w:ind w:firstLine="0"/>
        <w:rPr>
          <w:lang w:val="en-US"/>
        </w:rPr>
      </w:pPr>
      <w:r w:rsidRPr="00517F96">
        <w:rPr>
          <w:lang w:val="en-US"/>
        </w:rPr>
        <w:t>At the same time, the curve in the "</w:t>
      </w:r>
      <w:r w:rsidRPr="00517F96">
        <w:rPr>
          <w:rFonts w:ascii="Arial" w:hAnsi="Arial" w:cs="Arial"/>
          <w:color w:val="C00000"/>
          <w:lang w:val="en-US"/>
        </w:rPr>
        <w:t>Independent</w:t>
      </w:r>
      <w:r w:rsidRPr="00517F96">
        <w:rPr>
          <w:lang w:val="en-US"/>
        </w:rPr>
        <w:t>" section won't go away. But we don't need it anymore, so you can delete or disable it to make the calculation go faster. You can delete it by clicking on the cross on the tab:</w:t>
      </w:r>
    </w:p>
    <w:p w14:paraId="09B6CF5B" w14:textId="61BCF0B7" w:rsidR="006A0751" w:rsidRPr="00517F96" w:rsidRDefault="00B074E8" w:rsidP="006A0751">
      <w:pPr>
        <w:pStyle w:val="a"/>
        <w:numPr>
          <w:ilvl w:val="0"/>
          <w:numId w:val="2"/>
        </w:numPr>
        <w:spacing w:beforeLines="100" w:before="240" w:afterLines="150" w:after="360" w:line="276" w:lineRule="auto"/>
        <w:jc w:val="center"/>
        <w:rPr>
          <w:color w:val="00518E"/>
          <w:lang w:val="en-US"/>
        </w:rPr>
      </w:pPr>
      <w:r w:rsidRPr="00517F96">
        <w:rPr>
          <w:color w:val="00518E"/>
          <w:lang w:val="en-US"/>
        </w:rPr>
        <w:t xml:space="preserve">Deleting an </w:t>
      </w:r>
      <w:r w:rsidRPr="00517F96">
        <w:rPr>
          <w:color w:val="00518E"/>
          <w:lang w:val="en-US"/>
        </w:rPr>
        <w:t>i</w:t>
      </w:r>
      <w:r w:rsidRPr="00517F96">
        <w:rPr>
          <w:color w:val="00518E"/>
          <w:lang w:val="en-US"/>
        </w:rPr>
        <w:t xml:space="preserve">ndependent </w:t>
      </w:r>
      <w:r w:rsidRPr="00517F96">
        <w:rPr>
          <w:color w:val="00518E"/>
          <w:lang w:val="en-US"/>
        </w:rPr>
        <w:t>c</w:t>
      </w:r>
      <w:r w:rsidRPr="00517F96">
        <w:rPr>
          <w:color w:val="00518E"/>
          <w:lang w:val="en-US"/>
        </w:rPr>
        <w:t>urve</w:t>
      </w:r>
      <w:r w:rsidR="006A0751" w:rsidRPr="00517F96">
        <w:rPr>
          <w:noProof/>
          <w:lang w:val="en-US"/>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1"/>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67CA524"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2"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517F96" w:rsidRDefault="000E2975" w:rsidP="00B34A43">
      <w:pPr>
        <w:pStyle w:val="a"/>
        <w:spacing w:beforeLines="100" w:before="240" w:afterLines="150" w:after="360" w:line="276" w:lineRule="auto"/>
        <w:ind w:firstLine="0"/>
        <w:rPr>
          <w:lang w:val="en-US"/>
        </w:rPr>
      </w:pPr>
      <w:r w:rsidRPr="00517F96">
        <w:rPr>
          <w:lang w:val="en-US"/>
        </w:rPr>
        <w:t>You can disable the curve in the "</w:t>
      </w:r>
      <w:hyperlink w:anchor="_Calculation_settings" w:history="1">
        <w:r w:rsidRPr="00517F96">
          <w:rPr>
            <w:rStyle w:val="Hyperlink"/>
            <w:lang w:val="en-US"/>
          </w:rPr>
          <w:t>Calculation settings</w:t>
        </w:r>
      </w:hyperlink>
      <w:r w:rsidRPr="00517F96">
        <w:rPr>
          <w:lang w:val="en-US"/>
        </w:rPr>
        <w:t>" window.</w:t>
      </w:r>
    </w:p>
    <w:p w14:paraId="38468A50" w14:textId="38CAF26B" w:rsidR="00C00BDA" w:rsidRPr="00517F96" w:rsidRDefault="00E223A9" w:rsidP="00C00BDA">
      <w:pPr>
        <w:pStyle w:val="a"/>
        <w:numPr>
          <w:ilvl w:val="0"/>
          <w:numId w:val="2"/>
        </w:numPr>
        <w:spacing w:beforeLines="100" w:before="240" w:afterLines="150" w:after="360" w:line="276" w:lineRule="auto"/>
        <w:jc w:val="center"/>
        <w:rPr>
          <w:color w:val="00518E"/>
          <w:lang w:val="en-US"/>
        </w:rPr>
      </w:pPr>
      <w:r w:rsidRPr="00517F96">
        <w:rPr>
          <w:noProof/>
          <w:lang w:val="en-US"/>
        </w:rPr>
        <w:lastRenderedPageBreak/>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C965BF"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1"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517F96">
        <w:rPr>
          <w:color w:val="00518E"/>
          <w:lang w:val="en-US"/>
        </w:rPr>
        <w:t>"</w:t>
      </w:r>
      <w:r w:rsidR="007A34C0" w:rsidRPr="00517F96">
        <w:rPr>
          <w:rFonts w:ascii="Arial" w:hAnsi="Arial" w:cs="Arial"/>
          <w:color w:val="C00000"/>
          <w:lang w:val="en-US"/>
        </w:rPr>
        <w:t>Calculation settings</w:t>
      </w:r>
      <w:r w:rsidR="00A82BC1" w:rsidRPr="00517F96">
        <w:rPr>
          <w:color w:val="00518E"/>
          <w:lang w:val="en-US"/>
        </w:rPr>
        <w:t>" window button</w:t>
      </w:r>
    </w:p>
    <w:p w14:paraId="14FDE761" w14:textId="4C5F471A" w:rsidR="002929E9" w:rsidRPr="00517F96" w:rsidRDefault="00BA1322" w:rsidP="00BA1322">
      <w:pPr>
        <w:pStyle w:val="a"/>
        <w:spacing w:beforeLines="100" w:before="240" w:afterLines="150" w:after="360" w:line="276" w:lineRule="auto"/>
        <w:ind w:firstLine="0"/>
        <w:rPr>
          <w:lang w:val="en-US"/>
        </w:rPr>
      </w:pPr>
      <w:r w:rsidRPr="00517F96">
        <w:rPr>
          <w:lang w:val="en-US"/>
        </w:rPr>
        <w:t xml:space="preserve">From here you can manage all curves calculated by "experimental" and "independent" </w:t>
      </w:r>
      <w:r w:rsidR="007A2C3C" w:rsidRPr="00517F96">
        <w:rPr>
          <w:lang w:val="en-US"/>
        </w:rPr>
        <w:t>grids</w:t>
      </w:r>
      <w:r w:rsidRPr="00517F96">
        <w:rPr>
          <w:lang w:val="en-US"/>
        </w:rPr>
        <w:t xml:space="preserve">. Uncheck the </w:t>
      </w:r>
      <w:r w:rsidR="005064FC" w:rsidRPr="00517F96">
        <w:rPr>
          <w:lang w:val="en-US"/>
        </w:rPr>
        <w:t xml:space="preserve">whole </w:t>
      </w:r>
      <w:r w:rsidRPr="00517F96">
        <w:rPr>
          <w:lang w:val="en-US"/>
        </w:rPr>
        <w:t>"</w:t>
      </w:r>
      <w:r w:rsidRPr="00517F96">
        <w:rPr>
          <w:rFonts w:ascii="Arial" w:hAnsi="Arial" w:cs="Arial"/>
          <w:color w:val="C00000"/>
          <w:lang w:val="en-US"/>
        </w:rPr>
        <w:t>Independent</w:t>
      </w:r>
      <w:r w:rsidRPr="00517F96">
        <w:rPr>
          <w:lang w:val="en-US"/>
        </w:rPr>
        <w:t>"</w:t>
      </w:r>
      <w:r w:rsidR="005064FC" w:rsidRPr="00517F96">
        <w:rPr>
          <w:lang w:val="en-US"/>
        </w:rPr>
        <w:t xml:space="preserve"> section</w:t>
      </w:r>
      <w:r w:rsidRPr="00517F96">
        <w:rPr>
          <w:lang w:val="en-US"/>
        </w:rPr>
        <w:t xml:space="preserve"> or a specific curve.</w:t>
      </w:r>
      <w:r w:rsidR="005E35DE" w:rsidRPr="00517F96">
        <w:rPr>
          <w:lang w:val="en-US"/>
        </w:rPr>
        <w:t xml:space="preserve"> </w:t>
      </w:r>
    </w:p>
    <w:p w14:paraId="0CF052BA" w14:textId="14C2BAC1" w:rsidR="00542B86" w:rsidRPr="00517F96" w:rsidRDefault="00542B86" w:rsidP="00542B86">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3"/>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F48319"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4"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517F96">
        <w:rPr>
          <w:color w:val="00518E"/>
          <w:lang w:val="en-US"/>
        </w:rPr>
        <w:t>"</w:t>
      </w:r>
      <w:r w:rsidR="006935B5" w:rsidRPr="00517F96">
        <w:rPr>
          <w:rFonts w:ascii="Arial" w:hAnsi="Arial" w:cs="Arial"/>
          <w:color w:val="C00000"/>
          <w:lang w:val="en-US"/>
        </w:rPr>
        <w:t>Calculation settings</w:t>
      </w:r>
      <w:r w:rsidR="006935B5" w:rsidRPr="00517F96">
        <w:rPr>
          <w:color w:val="00518E"/>
          <w:lang w:val="en-US"/>
        </w:rPr>
        <w:t>" window</w:t>
      </w:r>
    </w:p>
    <w:p w14:paraId="5487791C" w14:textId="16615FA8" w:rsidR="000A29B2" w:rsidRPr="00517F96" w:rsidRDefault="007A2C3C" w:rsidP="006E7992">
      <w:pPr>
        <w:pStyle w:val="a"/>
        <w:spacing w:beforeLines="100" w:before="240" w:afterLines="150" w:after="360" w:line="276" w:lineRule="auto"/>
        <w:ind w:firstLine="0"/>
        <w:rPr>
          <w:lang w:val="en-US"/>
        </w:rPr>
      </w:pPr>
      <w:r w:rsidRPr="00517F96">
        <w:rPr>
          <w:lang w:val="en-US"/>
        </w:rPr>
        <w:t xml:space="preserve">Then we work only with an experimentally given </w:t>
      </w:r>
      <w:r w:rsidR="00613EF5" w:rsidRPr="00517F96">
        <w:rPr>
          <w:lang w:val="en-US"/>
        </w:rPr>
        <w:t>grid</w:t>
      </w:r>
      <w:r w:rsidRPr="00517F96">
        <w:rPr>
          <w:lang w:val="en-US"/>
        </w:rPr>
        <w:t xml:space="preserve"> and compare two curves </w:t>
      </w:r>
      <w:r w:rsidR="00613EF5" w:rsidRPr="00517F96">
        <w:rPr>
          <w:lang w:val="en-US"/>
        </w:rPr>
        <w:t>–</w:t>
      </w:r>
      <w:r w:rsidRPr="00517F96">
        <w:rPr>
          <w:lang w:val="en-US"/>
        </w:rPr>
        <w:t xml:space="preserve"> model</w:t>
      </w:r>
      <w:r w:rsidR="00613EF5" w:rsidRPr="00517F96">
        <w:rPr>
          <w:lang w:val="en-US"/>
        </w:rPr>
        <w:t xml:space="preserve"> </w:t>
      </w:r>
      <w:r w:rsidRPr="00517F96">
        <w:rPr>
          <w:lang w:val="en-US"/>
        </w:rPr>
        <w:t xml:space="preserve">and measured. Having an open table and graphs </w:t>
      </w:r>
      <w:r w:rsidR="00613EF5" w:rsidRPr="00517F96">
        <w:rPr>
          <w:lang w:val="en-US"/>
        </w:rPr>
        <w:t>in front of</w:t>
      </w:r>
      <w:r w:rsidRPr="00517F96">
        <w:rPr>
          <w:lang w:val="en-US"/>
        </w:rPr>
        <w:t xml:space="preserve"> your eyes, you can start </w:t>
      </w:r>
      <w:r w:rsidR="00613EF5" w:rsidRPr="00517F96">
        <w:rPr>
          <w:lang w:val="en-US"/>
        </w:rPr>
        <w:t>changing</w:t>
      </w:r>
      <w:r w:rsidRPr="00517F96">
        <w:rPr>
          <w:lang w:val="en-US"/>
        </w:rPr>
        <w:t xml:space="preserve"> the parameters of the model. The goal is to find physically </w:t>
      </w:r>
      <w:r w:rsidR="00613EF5" w:rsidRPr="00517F96">
        <w:rPr>
          <w:lang w:val="en-US"/>
        </w:rPr>
        <w:t>reasonable values</w:t>
      </w:r>
      <w:r w:rsidRPr="00517F96">
        <w:rPr>
          <w:lang w:val="en-US"/>
        </w:rPr>
        <w:t xml:space="preserve"> </w:t>
      </w:r>
      <w:r w:rsidR="00613EF5" w:rsidRPr="00517F96">
        <w:rPr>
          <w:lang w:val="en-US"/>
        </w:rPr>
        <w:t>to make</w:t>
      </w:r>
      <w:r w:rsidRPr="00517F96">
        <w:rPr>
          <w:lang w:val="en-US"/>
        </w:rPr>
        <w:t xml:space="preserve"> reflecti</w:t>
      </w:r>
      <w:r w:rsidR="00613EF5" w:rsidRPr="00517F96">
        <w:rPr>
          <w:lang w:val="en-US"/>
        </w:rPr>
        <w:t>vity</w:t>
      </w:r>
      <w:r w:rsidRPr="00517F96">
        <w:rPr>
          <w:lang w:val="en-US"/>
        </w:rPr>
        <w:t xml:space="preserve"> curves as similar as possible. You can start the </w:t>
      </w:r>
      <w:r w:rsidR="00A83E4B" w:rsidRPr="00517F96">
        <w:rPr>
          <w:lang w:val="en-US"/>
        </w:rPr>
        <w:t xml:space="preserve">parameter </w:t>
      </w:r>
      <w:r w:rsidRPr="00517F96">
        <w:rPr>
          <w:lang w:val="en-US"/>
        </w:rPr>
        <w:t>selection by manually changing in the table (scrolling with a suitable step) the values of the period, "</w:t>
      </w:r>
      <w:r w:rsidRPr="00517F96">
        <w:rPr>
          <w:rFonts w:ascii="Arial" w:hAnsi="Arial" w:cs="Arial"/>
          <w:color w:val="C00000"/>
          <w:lang w:val="en-US"/>
        </w:rPr>
        <w:t>γ</w:t>
      </w:r>
      <w:r w:rsidRPr="00517F96">
        <w:rPr>
          <w:lang w:val="en-US"/>
        </w:rPr>
        <w:t>"</w:t>
      </w:r>
      <w:r w:rsidR="00A83E4B" w:rsidRPr="00517F96">
        <w:rPr>
          <w:lang w:val="en-US"/>
        </w:rPr>
        <w:t>,</w:t>
      </w:r>
      <w:r w:rsidRPr="00517F96">
        <w:rPr>
          <w:lang w:val="en-US"/>
        </w:rPr>
        <w:t xml:space="preserve"> the thickness</w:t>
      </w:r>
      <w:r w:rsidR="00A83E4B" w:rsidRPr="00517F96">
        <w:rPr>
          <w:lang w:val="en-US"/>
        </w:rPr>
        <w:t>es</w:t>
      </w:r>
      <w:r w:rsidRPr="00517F96">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517F96"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517F96">
        <w:rPr>
          <w:color w:val="00518E"/>
          <w:lang w:val="en-US"/>
        </w:rPr>
        <w:lastRenderedPageBreak/>
        <w:t>Preliminary manual fitting of curves</w:t>
      </w:r>
      <w:r w:rsidR="00C5330E" w:rsidRPr="00517F96">
        <w:rPr>
          <w:noProof/>
          <w:lang w:val="en-US"/>
        </w:rPr>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5">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517F96" w:rsidRDefault="006520AA" w:rsidP="00D90423">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The parameters of the model structure presented on the graph are as follows:</w:t>
      </w:r>
    </w:p>
    <w:p w14:paraId="7BFDA3CC" w14:textId="390D8709" w:rsidR="0091397A" w:rsidRPr="00517F96" w:rsidRDefault="006520AA" w:rsidP="0091397A">
      <w:pPr>
        <w:pStyle w:val="a"/>
        <w:numPr>
          <w:ilvl w:val="0"/>
          <w:numId w:val="2"/>
        </w:numPr>
        <w:spacing w:beforeLines="100" w:before="240" w:afterLines="150" w:after="360" w:line="276" w:lineRule="auto"/>
        <w:jc w:val="center"/>
        <w:rPr>
          <w:color w:val="00518E"/>
          <w:lang w:val="en-US"/>
        </w:rPr>
      </w:pPr>
      <w:r w:rsidRPr="00517F96">
        <w:rPr>
          <w:color w:val="00518E"/>
          <w:lang w:val="en-US"/>
        </w:rPr>
        <w:t>Preliminary fit parameters</w:t>
      </w:r>
      <w:r w:rsidR="0091397A" w:rsidRPr="00517F96">
        <w:rPr>
          <w:noProof/>
          <w:lang w:val="en-US"/>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517F96" w:rsidRDefault="006520AA" w:rsidP="00542B86">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517F96">
        <w:rPr>
          <w:rFonts w:ascii="Times New Roman" w:hAnsi="Times New Roman"/>
          <w:lang w:val="en-US"/>
        </w:rPr>
        <w:t xml:space="preserve"> </w:t>
      </w:r>
      <w:r w:rsidRPr="00517F96">
        <w:rPr>
          <w:rFonts w:ascii="Times New Roman" w:hAnsi="Times New Roman"/>
          <w:lang w:val="en-US"/>
        </w:rPr>
        <w:t>To account for these effects, at least to a first approximation,  you should add a  BeO layer on top of the Be layer.  To do this, close the structural table, select the topmost element of the structure with the mouse (this is the external environment) and click the "</w:t>
      </w:r>
      <w:r w:rsidRPr="00517F96">
        <w:rPr>
          <w:rFonts w:ascii="Arial" w:hAnsi="Arial" w:cs="Arial"/>
          <w:color w:val="C00000"/>
          <w:lang w:val="en-US"/>
        </w:rPr>
        <w:t>Add layer</w:t>
      </w:r>
      <w:r w:rsidRPr="00517F96">
        <w:rPr>
          <w:rFonts w:ascii="Times New Roman" w:hAnsi="Times New Roman"/>
          <w:lang w:val="en-US"/>
        </w:rPr>
        <w:t xml:space="preserve">" icon </w:t>
      </w:r>
      <w:r w:rsidRPr="00517F96">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517F96">
        <w:rPr>
          <w:rFonts w:ascii="Times New Roman" w:hAnsi="Times New Roman"/>
          <w:lang w:val="en-US"/>
        </w:rPr>
        <w:t xml:space="preserve"> on the toolbar.</w:t>
      </w:r>
      <w:r w:rsidR="00E35EE3" w:rsidRPr="00517F96">
        <w:rPr>
          <w:rFonts w:ascii="Times New Roman" w:hAnsi="Times New Roman"/>
          <w:lang w:val="en-US"/>
        </w:rPr>
        <w:t xml:space="preserve"> </w:t>
      </w:r>
      <w:r w:rsidR="00532781" w:rsidRPr="00517F96">
        <w:rPr>
          <w:rFonts w:ascii="Times New Roman" w:hAnsi="Times New Roman"/>
          <w:lang w:val="en-US"/>
        </w:rPr>
        <w:t>Layers are always added below the selected item, but above the watermark. You can reposition an existing selected structure layer using the "</w:t>
      </w:r>
      <w:r w:rsidR="00532781" w:rsidRPr="00517F96">
        <w:rPr>
          <w:rFonts w:ascii="Arial" w:hAnsi="Arial" w:cs="Arial"/>
          <w:color w:val="C00000"/>
          <w:lang w:val="en-US"/>
        </w:rPr>
        <w:t>Move up</w:t>
      </w:r>
      <w:r w:rsidR="00532781" w:rsidRPr="00517F96">
        <w:rPr>
          <w:rFonts w:ascii="Times New Roman" w:hAnsi="Times New Roman"/>
          <w:lang w:val="en-US"/>
        </w:rPr>
        <w:t xml:space="preserve">" </w:t>
      </w:r>
      <w:r w:rsidR="00532781" w:rsidRPr="00517F96">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517F96">
        <w:rPr>
          <w:rFonts w:ascii="Times New Roman" w:hAnsi="Times New Roman"/>
          <w:lang w:val="en-US"/>
        </w:rPr>
        <w:t xml:space="preserve"> and "</w:t>
      </w:r>
      <w:r w:rsidR="00532781" w:rsidRPr="00517F96">
        <w:rPr>
          <w:rFonts w:ascii="Arial" w:hAnsi="Arial" w:cs="Arial"/>
          <w:color w:val="C00000"/>
          <w:lang w:val="en-US"/>
        </w:rPr>
        <w:t>Move down</w:t>
      </w:r>
      <w:r w:rsidR="00532781" w:rsidRPr="00517F96">
        <w:rPr>
          <w:rFonts w:ascii="Times New Roman" w:hAnsi="Times New Roman"/>
          <w:lang w:val="en-US"/>
        </w:rPr>
        <w:t xml:space="preserve">" buttons </w:t>
      </w:r>
      <w:r w:rsidR="00532781" w:rsidRPr="00517F96">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517F96">
        <w:rPr>
          <w:rFonts w:ascii="Times New Roman" w:hAnsi="Times New Roman"/>
          <w:lang w:val="en-US"/>
        </w:rPr>
        <w:t xml:space="preserve"> on the toolbar.</w:t>
      </w:r>
    </w:p>
    <w:p w14:paraId="0B849306" w14:textId="7E435685" w:rsidR="00244DEC" w:rsidRPr="00517F96" w:rsidRDefault="00617563" w:rsidP="00244DEC">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517F96" w:rsidRDefault="00617563" w:rsidP="00244DEC">
      <w:pPr>
        <w:pStyle w:val="a"/>
        <w:numPr>
          <w:ilvl w:val="0"/>
          <w:numId w:val="2"/>
        </w:numPr>
        <w:spacing w:beforeLines="100" w:before="240" w:afterLines="150" w:after="360" w:line="276" w:lineRule="auto"/>
        <w:jc w:val="center"/>
        <w:rPr>
          <w:color w:val="00518E"/>
          <w:lang w:val="en-US"/>
        </w:rPr>
      </w:pPr>
      <w:r w:rsidRPr="00517F96">
        <w:rPr>
          <w:color w:val="00518E"/>
          <w:lang w:val="en-US"/>
        </w:rPr>
        <w:t>Adding a surface layer</w:t>
      </w:r>
      <w:r w:rsidR="00D40038" w:rsidRPr="00517F96">
        <w:rPr>
          <w:noProof/>
          <w:color w:val="00518E"/>
          <w:lang w:val="en-US"/>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0"/>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1"/>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BB5F09"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2"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3"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517F96" w:rsidRDefault="00B456CB" w:rsidP="000D210A">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517F96" w:rsidRDefault="001D530C" w:rsidP="00405557">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517F96">
          <w:rPr>
            <w:rStyle w:val="Hyperlink"/>
            <w:rFonts w:ascii="Times New Roman" w:hAnsi="Times New Roman"/>
            <w:lang w:val="en-US"/>
          </w:rPr>
          <w:t>window for selecting imperfections of the model</w:t>
        </w:r>
      </w:hyperlink>
      <w:r w:rsidRPr="00517F96">
        <w:rPr>
          <w:rFonts w:ascii="Times New Roman" w:hAnsi="Times New Roman"/>
          <w:lang w:val="en-US"/>
        </w:rPr>
        <w:t xml:space="preserve"> by clicking the "</w:t>
      </w:r>
      <w:r w:rsidRPr="00517F96">
        <w:rPr>
          <w:rFonts w:ascii="Arial" w:hAnsi="Arial" w:cs="Arial"/>
          <w:color w:val="C00000"/>
          <w:lang w:val="en-US"/>
        </w:rPr>
        <w:t>Set model</w:t>
      </w:r>
      <w:r w:rsidRPr="00517F96">
        <w:rPr>
          <w:rFonts w:ascii="Times New Roman" w:hAnsi="Times New Roman"/>
          <w:lang w:val="en-US"/>
        </w:rPr>
        <w:t>" button under the color legend:</w:t>
      </w:r>
    </w:p>
    <w:p w14:paraId="6ACE8064" w14:textId="1043807B" w:rsidR="00405557" w:rsidRPr="00517F96" w:rsidRDefault="008A252C" w:rsidP="00405557">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4"/>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8C00DA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5"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517F96">
        <w:rPr>
          <w:color w:val="00518E"/>
          <w:lang w:val="en-US"/>
        </w:rPr>
        <w:t>Structure</w:t>
      </w:r>
      <w:r w:rsidR="006A0FDC" w:rsidRPr="00517F96">
        <w:rPr>
          <w:color w:val="00518E"/>
          <w:lang w:val="en-US"/>
        </w:rPr>
        <w:t xml:space="preserve"> imperfections</w:t>
      </w:r>
      <w:r w:rsidR="00062D38" w:rsidRPr="00517F96">
        <w:rPr>
          <w:color w:val="00518E"/>
          <w:lang w:val="en-US"/>
        </w:rPr>
        <w:t xml:space="preserve"> model settings button</w:t>
      </w:r>
    </w:p>
    <w:p w14:paraId="2E988899" w14:textId="124C5139" w:rsidR="00356D61" w:rsidRPr="00517F96" w:rsidRDefault="005B6BE0" w:rsidP="000D210A">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517F96" w:rsidRDefault="00490BBF" w:rsidP="00356D61">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Choosing additional structure parameters</w:t>
      </w:r>
      <w:r w:rsidR="00EE61F9" w:rsidRPr="00517F96">
        <w:rPr>
          <w:noProof/>
          <w:color w:val="00518E"/>
          <w:lang w:val="en-US"/>
        </w:rPr>
        <mc:AlternateContent>
          <mc:Choice Requires="wpg">
            <w:drawing>
              <wp:anchor distT="0" distB="0" distL="114300" distR="114300" simplePos="0" relativeHeight="252425216" behindDoc="0" locked="0" layoutInCell="1" allowOverlap="1" wp14:anchorId="0EE1B7F9" wp14:editId="3B52663F">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6"/>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B433C8"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7"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517F96" w:rsidRDefault="00E23054" w:rsidP="000D210A">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517F96">
        <w:rPr>
          <w:rFonts w:ascii="Times New Roman" w:hAnsi="Times New Roman"/>
          <w:lang w:val="en-US"/>
        </w:rPr>
        <w:t xml:space="preserve">as </w:t>
      </w:r>
      <w:r w:rsidRPr="00517F96">
        <w:rPr>
          <w:rFonts w:ascii="Times New Roman" w:hAnsi="Times New Roman"/>
          <w:lang w:val="en-US"/>
        </w:rPr>
        <w:t xml:space="preserve">it follows from the </w:t>
      </w:r>
      <w:r w:rsidR="00825CD4" w:rsidRPr="00517F96">
        <w:rPr>
          <w:rFonts w:ascii="Times New Roman" w:hAnsi="Times New Roman"/>
          <w:lang w:val="en-US"/>
        </w:rPr>
        <w:t>shape</w:t>
      </w:r>
      <w:r w:rsidRPr="00517F96">
        <w:rPr>
          <w:rFonts w:ascii="Times New Roman" w:hAnsi="Times New Roman"/>
          <w:lang w:val="en-US"/>
        </w:rPr>
        <w:t xml:space="preserve"> of experimental peaks</w:t>
      </w:r>
      <w:r w:rsidR="00825CD4" w:rsidRPr="00517F96">
        <w:rPr>
          <w:rFonts w:ascii="Times New Roman" w:hAnsi="Times New Roman"/>
          <w:lang w:val="en-US"/>
        </w:rPr>
        <w:t>,</w:t>
      </w:r>
      <w:r w:rsidRPr="00517F96">
        <w:rPr>
          <w:rFonts w:ascii="Times New Roman" w:hAnsi="Times New Roman"/>
          <w:lang w:val="en-US"/>
        </w:rPr>
        <w:t xml:space="preserve"> the layers </w:t>
      </w:r>
      <w:r w:rsidR="00825CD4" w:rsidRPr="00517F96">
        <w:rPr>
          <w:rFonts w:ascii="Times New Roman" w:hAnsi="Times New Roman"/>
          <w:lang w:val="en-US"/>
        </w:rPr>
        <w:t>near</w:t>
      </w:r>
      <w:r w:rsidRPr="00517F96">
        <w:rPr>
          <w:rFonts w:ascii="Times New Roman" w:hAnsi="Times New Roman"/>
          <w:lang w:val="en-US"/>
        </w:rPr>
        <w:t xml:space="preserve"> the substrate are thinner than </w:t>
      </w:r>
      <w:r w:rsidR="00825CD4" w:rsidRPr="00517F96">
        <w:rPr>
          <w:rFonts w:ascii="Times New Roman" w:hAnsi="Times New Roman"/>
          <w:lang w:val="en-US"/>
        </w:rPr>
        <w:t>layers near</w:t>
      </w:r>
      <w:r w:rsidRPr="00517F96">
        <w:rPr>
          <w:rFonts w:ascii="Times New Roman" w:hAnsi="Times New Roman"/>
          <w:lang w:val="en-US"/>
        </w:rPr>
        <w:t xml:space="preserve"> the surface.</w:t>
      </w:r>
    </w:p>
    <w:p w14:paraId="088494D5" w14:textId="64FCB826" w:rsidR="00C0637E" w:rsidRPr="00517F96" w:rsidRDefault="00A45144" w:rsidP="00DC6723">
      <w:pPr>
        <w:pStyle w:val="a"/>
        <w:spacing w:beforeLines="100" w:before="240" w:afterLines="150" w:after="360" w:line="276" w:lineRule="auto"/>
        <w:ind w:firstLine="0"/>
        <w:rPr>
          <w:lang w:val="en-US"/>
        </w:rPr>
      </w:pPr>
      <w:r w:rsidRPr="00517F96">
        <w:rPr>
          <w:lang w:val="en-US"/>
        </w:rPr>
        <w:t xml:space="preserve">The interface profile between layers is another factor that affects the heights of peaks and their ratio between each other. By default, the laterally averaged dielectric </w:t>
      </w:r>
      <w:r w:rsidR="00836A0A" w:rsidRPr="00517F96">
        <w:rPr>
          <w:lang w:val="en-US"/>
        </w:rPr>
        <w:t>permittivity</w:t>
      </w:r>
      <w:r w:rsidRPr="00517F96">
        <w:rPr>
          <w:lang w:val="en-US"/>
        </w:rPr>
        <w:t xml:space="preserve"> profile is described by the error function </w:t>
      </w:r>
      <w:r w:rsidR="00836A0A" w:rsidRPr="00517F96">
        <w:rPr>
          <w:lang w:val="en-US"/>
        </w:rPr>
        <w:t>"</w:t>
      </w:r>
      <w:r w:rsidRPr="00517F96">
        <w:rPr>
          <w:lang w:val="en-US"/>
        </w:rPr>
        <w:t>erf</w:t>
      </w:r>
      <w:r w:rsidR="00836A0A" w:rsidRPr="00517F96">
        <w:rPr>
          <w:lang w:val="en-US"/>
        </w:rPr>
        <w:t>"</w:t>
      </w:r>
      <w:r w:rsidRPr="00517F96">
        <w:rPr>
          <w:lang w:val="en-US"/>
        </w:rPr>
        <w:t xml:space="preserve"> (see the check</w:t>
      </w:r>
      <w:r w:rsidR="00AE6D59" w:rsidRPr="00517F96">
        <w:rPr>
          <w:lang w:val="en-US"/>
        </w:rPr>
        <w:t>boxes</w:t>
      </w:r>
      <w:r w:rsidRPr="00517F96">
        <w:rPr>
          <w:lang w:val="en-US"/>
        </w:rPr>
        <w:t xml:space="preserve"> in the table in each of the layers), but in reality the shape may differ. You can change the profile, including other functions (erf, lin, exp, tanh, sin, step). The </w:t>
      </w:r>
      <w:r w:rsidR="00525713" w:rsidRPr="00517F96">
        <w:rPr>
          <w:lang w:val="en-US"/>
        </w:rPr>
        <w:t>weight</w:t>
      </w:r>
      <w:r w:rsidRPr="00517F96">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517F96">
        <w:rPr>
          <w:lang w:val="en-US"/>
        </w:rPr>
        <w:t>function</w:t>
      </w:r>
      <w:r w:rsidRPr="00517F96">
        <w:rPr>
          <w:lang w:val="en-US"/>
        </w:rPr>
        <w:t>.</w:t>
      </w:r>
    </w:p>
    <w:p w14:paraId="6F38BE94" w14:textId="1B0CF0B6" w:rsidR="003009CC" w:rsidRPr="00517F96" w:rsidRDefault="009D404A" w:rsidP="00DC6723">
      <w:pPr>
        <w:pStyle w:val="a"/>
        <w:spacing w:beforeLines="100" w:before="240" w:afterLines="150" w:after="360" w:line="276" w:lineRule="auto"/>
        <w:ind w:firstLine="0"/>
        <w:rPr>
          <w:lang w:val="en-US"/>
        </w:rPr>
      </w:pPr>
      <w:r w:rsidRPr="00517F96">
        <w:rPr>
          <w:lang w:val="en-US"/>
        </w:rPr>
        <w:t>We turn on the new parameters by clicking on their headers.</w:t>
      </w:r>
    </w:p>
    <w:p w14:paraId="7B5F16D7" w14:textId="2DF61343" w:rsidR="006146D6" w:rsidRPr="00517F96" w:rsidRDefault="00145E20" w:rsidP="006146D6">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Structure table with new parameters</w:t>
      </w:r>
      <w:r w:rsidR="00525713" w:rsidRPr="00517F96">
        <w:rPr>
          <w:noProof/>
          <w:color w:val="00518E"/>
          <w:lang w:val="en-US"/>
        </w:rPr>
        <mc:AlternateContent>
          <mc:Choice Requires="wpg">
            <w:drawing>
              <wp:anchor distT="0" distB="0" distL="114300" distR="114300" simplePos="0" relativeHeight="252456960" behindDoc="0" locked="0" layoutInCell="1" allowOverlap="1" wp14:anchorId="0E14C17D" wp14:editId="7B01A56D">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8"/>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7FDFF2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9"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517F96" w:rsidRDefault="002D7B9A" w:rsidP="00542B86">
      <w:pPr>
        <w:pStyle w:val="a"/>
        <w:spacing w:beforeLines="100" w:before="240" w:afterLines="150" w:after="360" w:line="276" w:lineRule="auto"/>
        <w:ind w:firstLine="0"/>
        <w:rPr>
          <w:lang w:val="en-US"/>
        </w:rPr>
      </w:pPr>
      <w:r w:rsidRPr="00517F96">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517F96">
        <w:rPr>
          <w:lang w:val="en-US"/>
        </w:rPr>
        <w:t>pay attention</w:t>
      </w:r>
      <w:r w:rsidRPr="00517F96">
        <w:rPr>
          <w:lang w:val="en-US"/>
        </w:rPr>
        <w:t xml:space="preserve"> to the </w:t>
      </w:r>
      <w:r w:rsidR="00B02F83" w:rsidRPr="00517F96">
        <w:rPr>
          <w:lang w:val="en-US"/>
        </w:rPr>
        <w:t>following</w:t>
      </w:r>
      <w:r w:rsidRPr="00517F96">
        <w:rPr>
          <w:lang w:val="en-US"/>
        </w:rPr>
        <w:t xml:space="preserve"> circumstance. Although the optimally selected </w:t>
      </w:r>
      <w:r w:rsidR="00B02F83" w:rsidRPr="00517F96">
        <w:rPr>
          <w:lang w:val="en-US"/>
        </w:rPr>
        <w:t>residual</w:t>
      </w:r>
      <w:r w:rsidRPr="00517F96">
        <w:rPr>
          <w:lang w:val="en-US"/>
        </w:rPr>
        <w:t xml:space="preserve"> function to some extent </w:t>
      </w:r>
      <w:r w:rsidR="00B02F83" w:rsidRPr="00517F96">
        <w:rPr>
          <w:lang w:val="en-US"/>
        </w:rPr>
        <w:t>"</w:t>
      </w:r>
      <w:r w:rsidR="00440E41" w:rsidRPr="00517F96">
        <w:rPr>
          <w:lang w:val="en-US"/>
        </w:rPr>
        <w:t>equalizes</w:t>
      </w:r>
      <w:r w:rsidR="00B02F83" w:rsidRPr="00517F96">
        <w:rPr>
          <w:lang w:val="en-US"/>
        </w:rPr>
        <w:t>"</w:t>
      </w:r>
      <w:r w:rsidRPr="00517F96">
        <w:rPr>
          <w:lang w:val="en-US"/>
        </w:rPr>
        <w:t xml:space="preserve"> the contribution of the </w:t>
      </w:r>
      <w:r w:rsidR="00C867EB" w:rsidRPr="00517F96">
        <w:rPr>
          <w:lang w:val="en-US"/>
        </w:rPr>
        <w:t xml:space="preserve">parts of </w:t>
      </w:r>
      <w:r w:rsidRPr="00517F96">
        <w:rPr>
          <w:lang w:val="en-US"/>
        </w:rPr>
        <w:t xml:space="preserve">curve </w:t>
      </w:r>
      <w:r w:rsidR="00C867EB" w:rsidRPr="00517F96">
        <w:rPr>
          <w:lang w:val="en-US"/>
        </w:rPr>
        <w:t xml:space="preserve">with </w:t>
      </w:r>
      <w:r w:rsidRPr="00517F96">
        <w:rPr>
          <w:lang w:val="en-US"/>
        </w:rPr>
        <w:t>different intensity, but it does not completely eliminate the imbalance.</w:t>
      </w:r>
      <w:r w:rsidR="00D11E43" w:rsidRPr="00517F96">
        <w:rPr>
          <w:lang w:val="en-US"/>
        </w:rPr>
        <w:t xml:space="preserve"> A great difference in the intensity of different parts of the reflection curve leads to the fact that the algorithm often tries to reduce the mismatch in </w:t>
      </w:r>
      <w:r w:rsidR="00876582" w:rsidRPr="00517F96">
        <w:rPr>
          <w:lang w:val="en-US"/>
        </w:rPr>
        <w:t xml:space="preserve">total </w:t>
      </w:r>
      <w:r w:rsidR="00D11E43" w:rsidRPr="00517F96">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517F96">
        <w:rPr>
          <w:lang w:val="en-US"/>
        </w:rPr>
        <w:t>total</w:t>
      </w:r>
      <w:r w:rsidR="00D11E43" w:rsidRPr="00517F96">
        <w:rPr>
          <w:lang w:val="en-US"/>
        </w:rPr>
        <w:t xml:space="preserve"> external reflection, which depends more on the geometry of measurements than on the features of the structure itself, does not have too much mismatch and, </w:t>
      </w:r>
      <w:r w:rsidR="00C74AC3" w:rsidRPr="00517F96">
        <w:rPr>
          <w:lang w:val="en-US"/>
        </w:rPr>
        <w:t>even better</w:t>
      </w:r>
      <w:r w:rsidR="00D11E43" w:rsidRPr="00517F96">
        <w:rPr>
          <w:lang w:val="en-US"/>
        </w:rPr>
        <w:t>, did not participate in the fitting at all. You can improve the coincidence of the calculat</w:t>
      </w:r>
      <w:r w:rsidR="00C74AC3" w:rsidRPr="00517F96">
        <w:rPr>
          <w:lang w:val="en-US"/>
        </w:rPr>
        <w:t>ed</w:t>
      </w:r>
      <w:r w:rsidR="00D11E43" w:rsidRPr="00517F96">
        <w:rPr>
          <w:lang w:val="en-US"/>
        </w:rPr>
        <w:t xml:space="preserve"> and measure</w:t>
      </w:r>
      <w:r w:rsidR="00C74AC3" w:rsidRPr="00517F96">
        <w:rPr>
          <w:lang w:val="en-US"/>
        </w:rPr>
        <w:t xml:space="preserve">d curves </w:t>
      </w:r>
      <w:r w:rsidR="001A5A13" w:rsidRPr="00517F96">
        <w:rPr>
          <w:lang w:val="en-US"/>
        </w:rPr>
        <w:t>by setting</w:t>
      </w:r>
      <w:r w:rsidR="00D11E43" w:rsidRPr="00517F96">
        <w:rPr>
          <w:lang w:val="en-US"/>
        </w:rPr>
        <w:t xml:space="preserve"> the size of the </w:t>
      </w:r>
      <w:r w:rsidR="00D11E43" w:rsidRPr="00517F96">
        <w:rPr>
          <w:lang w:val="en-US"/>
        </w:rPr>
        <w:lastRenderedPageBreak/>
        <w:t>sample, the width and shape of the prob</w:t>
      </w:r>
      <w:r w:rsidR="001A5A13" w:rsidRPr="00517F96">
        <w:rPr>
          <w:lang w:val="en-US"/>
        </w:rPr>
        <w:t>ing</w:t>
      </w:r>
      <w:r w:rsidR="00D11E43" w:rsidRPr="00517F96">
        <w:rPr>
          <w:lang w:val="en-US"/>
        </w:rPr>
        <w:t xml:space="preserve"> beam, the displacement of the sample relative to the center of the beam. An example is given </w:t>
      </w:r>
      <w:r w:rsidR="00606754" w:rsidRPr="00517F96">
        <w:rPr>
          <w:lang w:val="en-US"/>
        </w:rPr>
        <w:t>o</w:t>
      </w:r>
      <w:r w:rsidR="00D11E43" w:rsidRPr="00517F96">
        <w:rPr>
          <w:lang w:val="en-US"/>
        </w:rPr>
        <w:t>n the picture below.</w:t>
      </w:r>
    </w:p>
    <w:p w14:paraId="73DD0B0F" w14:textId="798F3A98" w:rsidR="00941DAC" w:rsidRPr="00517F96" w:rsidRDefault="00BD76B3" w:rsidP="00941DAC">
      <w:pPr>
        <w:pStyle w:val="a"/>
        <w:numPr>
          <w:ilvl w:val="0"/>
          <w:numId w:val="2"/>
        </w:numPr>
        <w:spacing w:beforeLines="100" w:before="240" w:afterLines="150" w:after="360" w:line="276" w:lineRule="auto"/>
        <w:jc w:val="center"/>
        <w:rPr>
          <w:color w:val="00518E"/>
          <w:lang w:val="en-US"/>
        </w:rPr>
      </w:pPr>
      <w:r w:rsidRPr="00517F96">
        <w:rPr>
          <w:color w:val="00518E"/>
          <w:lang w:val="en-US"/>
        </w:rPr>
        <w:t xml:space="preserve">Parameters specifying the </w:t>
      </w:r>
      <w:r w:rsidRPr="00517F96">
        <w:rPr>
          <w:color w:val="00518E"/>
          <w:lang w:val="en-US"/>
        </w:rPr>
        <w:t>footprint</w:t>
      </w:r>
      <w:r w:rsidRPr="00517F96">
        <w:rPr>
          <w:color w:val="00518E"/>
          <w:lang w:val="en-US"/>
        </w:rPr>
        <w:t xml:space="preserve"> effect and the </w:t>
      </w:r>
      <w:r w:rsidRPr="00517F96">
        <w:rPr>
          <w:color w:val="00518E"/>
          <w:lang w:val="en-US"/>
        </w:rPr>
        <w:t xml:space="preserve">argument </w:t>
      </w:r>
      <w:r w:rsidRPr="00517F96">
        <w:rPr>
          <w:color w:val="00518E"/>
          <w:lang w:val="en-US"/>
        </w:rPr>
        <w:t xml:space="preserve">range </w:t>
      </w:r>
      <w:r w:rsidR="007F73AB" w:rsidRPr="00517F96">
        <w:rPr>
          <w:color w:val="00518E"/>
          <w:lang w:val="en-US"/>
        </w:rPr>
        <w:t>for</w:t>
      </w:r>
      <w:r w:rsidRPr="00517F96">
        <w:rPr>
          <w:color w:val="00518E"/>
          <w:lang w:val="en-US"/>
        </w:rPr>
        <w:t xml:space="preserve"> f</w:t>
      </w:r>
      <w:r w:rsidRPr="00517F96">
        <w:rPr>
          <w:color w:val="00518E"/>
          <w:lang w:val="en-US"/>
        </w:rPr>
        <w:t>it</w:t>
      </w:r>
      <w:r w:rsidR="003B3C6D" w:rsidRPr="00517F96">
        <w:rPr>
          <w:noProof/>
          <w:color w:val="00518E"/>
          <w:lang w:val="en-US"/>
        </w:rPr>
        <mc:AlternateContent>
          <mc:Choice Requires="wpg">
            <w:drawing>
              <wp:anchor distT="0" distB="0" distL="114300" distR="114300" simplePos="0" relativeHeight="252411904" behindDoc="0" locked="0" layoutInCell="1" allowOverlap="1" wp14:anchorId="3C8D4667" wp14:editId="25FC10A6">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70"/>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F3AB89"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1"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517F96">
        <w:rPr>
          <w:color w:val="00518E"/>
          <w:lang w:val="en-US"/>
        </w:rPr>
        <w:t>ting</w:t>
      </w:r>
    </w:p>
    <w:p w14:paraId="7C3C8DE2" w14:textId="5742BBF5" w:rsidR="00941DAC" w:rsidRPr="00517F96" w:rsidRDefault="00890386" w:rsidP="00542B86">
      <w:pPr>
        <w:pStyle w:val="a"/>
        <w:spacing w:beforeLines="100" w:before="240" w:afterLines="150" w:after="360" w:line="276" w:lineRule="auto"/>
        <w:ind w:firstLine="0"/>
        <w:rPr>
          <w:lang w:val="en-US"/>
        </w:rPr>
      </w:pPr>
      <w:r w:rsidRPr="00517F96">
        <w:rPr>
          <w:lang w:val="en-US"/>
        </w:rPr>
        <w:t xml:space="preserve">To find the appropriate values, you need to keep the window with graphs open and </w:t>
      </w:r>
      <w:r w:rsidRPr="00517F96">
        <w:rPr>
          <w:lang w:val="en-US"/>
        </w:rPr>
        <w:t>recalculate the curve</w:t>
      </w:r>
      <w:r w:rsidRPr="00517F96">
        <w:rPr>
          <w:lang w:val="en-US"/>
        </w:rPr>
        <w:t xml:space="preserve"> </w:t>
      </w:r>
      <w:r w:rsidR="00CF02DE" w:rsidRPr="00517F96">
        <w:rPr>
          <w:lang w:val="en-US"/>
        </w:rPr>
        <w:t>on</w:t>
      </w:r>
      <w:r w:rsidRPr="00517F96">
        <w:rPr>
          <w:lang w:val="en-US"/>
        </w:rPr>
        <w:t xml:space="preserve"> parameters change. To ensure that the scale of the curves does not change to the original, you need to disable the "</w:t>
      </w:r>
      <w:r w:rsidRPr="00517F96">
        <w:rPr>
          <w:rFonts w:ascii="Arial" w:hAnsi="Arial" w:cs="Arial"/>
          <w:color w:val="C00000"/>
          <w:lang w:val="en-US"/>
        </w:rPr>
        <w:t>Rescale</w:t>
      </w:r>
      <w:r w:rsidRPr="00517F96">
        <w:rPr>
          <w:lang w:val="en-US"/>
        </w:rPr>
        <w:t xml:space="preserve">" option in the </w:t>
      </w:r>
      <w:r w:rsidR="0051139E" w:rsidRPr="00517F96">
        <w:rPr>
          <w:lang w:val="en-US"/>
        </w:rPr>
        <w:t>graph</w:t>
      </w:r>
      <w:r w:rsidRPr="00517F96">
        <w:rPr>
          <w:lang w:val="en-US"/>
        </w:rPr>
        <w:t xml:space="preserve"> window.</w:t>
      </w:r>
    </w:p>
    <w:p w14:paraId="2E360071" w14:textId="56960BAA" w:rsidR="00C42FCE" w:rsidRPr="00517F96" w:rsidRDefault="004E4FC7" w:rsidP="00542B86">
      <w:pPr>
        <w:pStyle w:val="a"/>
        <w:spacing w:beforeLines="100" w:before="240" w:afterLines="150" w:after="360" w:line="276" w:lineRule="auto"/>
        <w:ind w:firstLine="0"/>
        <w:rPr>
          <w:lang w:val="en-US"/>
        </w:rPr>
      </w:pPr>
      <w:r w:rsidRPr="00517F96">
        <w:rPr>
          <w:lang w:val="en-US"/>
        </w:rPr>
        <w:t>To fit not along the entire axis, you need to enable the "</w:t>
      </w:r>
      <w:r w:rsidRPr="00517F96">
        <w:rPr>
          <w:rFonts w:ascii="Arial" w:hAnsi="Arial" w:cs="Arial"/>
          <w:color w:val="C00000"/>
          <w:lang w:val="en-US"/>
        </w:rPr>
        <w:t>Fit only data between argument</w:t>
      </w:r>
      <w:r w:rsidRPr="00517F96">
        <w:rPr>
          <w:lang w:val="en-US"/>
        </w:rPr>
        <w:t xml:space="preserve">" option in the curve settings and </w:t>
      </w:r>
      <w:r w:rsidR="00172036" w:rsidRPr="00517F96">
        <w:rPr>
          <w:lang w:val="en-US"/>
        </w:rPr>
        <w:t>set</w:t>
      </w:r>
      <w:r w:rsidRPr="00517F96">
        <w:rPr>
          <w:lang w:val="en-US"/>
        </w:rPr>
        <w:t xml:space="preserve"> the minimum argument </w:t>
      </w:r>
      <w:r w:rsidR="00172036" w:rsidRPr="00517F96">
        <w:rPr>
          <w:lang w:val="en-US"/>
        </w:rPr>
        <w:t>not far from the</w:t>
      </w:r>
      <w:r w:rsidRPr="00517F96">
        <w:rPr>
          <w:lang w:val="en-US"/>
        </w:rPr>
        <w:t xml:space="preserve"> </w:t>
      </w:r>
      <w:r w:rsidR="00172036" w:rsidRPr="00517F96">
        <w:rPr>
          <w:lang w:val="en-US"/>
        </w:rPr>
        <w:t>critical angle</w:t>
      </w:r>
      <w:r w:rsidRPr="00517F96">
        <w:rPr>
          <w:lang w:val="en-US"/>
        </w:rPr>
        <w:t>.</w:t>
      </w:r>
    </w:p>
    <w:p w14:paraId="7AB2C00C" w14:textId="4731AF4B" w:rsidR="00941DAC" w:rsidRPr="00517F96" w:rsidRDefault="000E7AD6" w:rsidP="00941DAC">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Shaded area excluded from fitting</w:t>
      </w:r>
      <w:r w:rsidR="00C0176D" w:rsidRPr="00517F96">
        <w:rPr>
          <w:noProof/>
          <w:lang w:val="en-US"/>
        </w:rPr>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2"/>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076423"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3"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517F96" w:rsidRDefault="008E2BEF" w:rsidP="00542B86">
      <w:pPr>
        <w:pStyle w:val="a"/>
        <w:spacing w:beforeLines="100" w:before="240" w:afterLines="150" w:after="360" w:line="276" w:lineRule="auto"/>
        <w:ind w:firstLine="0"/>
        <w:rPr>
          <w:lang w:val="en-US"/>
        </w:rPr>
      </w:pPr>
      <w:r w:rsidRPr="00517F96">
        <w:rPr>
          <w:lang w:val="en-US"/>
        </w:rPr>
        <w:t>Now let's prepare the structure for fitting. First of all, this will require you to mark in the table the parameters that will be varied. For these parameters, you need to enable the "</w:t>
      </w:r>
      <w:r w:rsidRPr="00517F96">
        <w:rPr>
          <w:rFonts w:ascii="Arial" w:hAnsi="Arial" w:cs="Arial"/>
          <w:color w:val="C00000"/>
          <w:lang w:val="en-US"/>
        </w:rPr>
        <w:t>fit</w:t>
      </w:r>
      <w:r w:rsidRPr="00517F96">
        <w:rPr>
          <w:lang w:val="en-US"/>
        </w:rPr>
        <w:t xml:space="preserve">" option </w:t>
      </w:r>
      <w:r w:rsidRPr="00517F96">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517F96">
        <w:rPr>
          <w:lang w:val="en-US"/>
        </w:rPr>
        <w:t xml:space="preserve"> and set the lower and upper limits of the values.</w:t>
      </w:r>
    </w:p>
    <w:p w14:paraId="41AC71F2" w14:textId="33BC6743" w:rsidR="00953196" w:rsidRPr="00517F96" w:rsidRDefault="00B011B9" w:rsidP="00953196">
      <w:pPr>
        <w:pStyle w:val="a"/>
        <w:numPr>
          <w:ilvl w:val="0"/>
          <w:numId w:val="2"/>
        </w:numPr>
        <w:spacing w:beforeLines="100" w:before="240" w:afterLines="150" w:after="360" w:line="276" w:lineRule="auto"/>
        <w:jc w:val="center"/>
        <w:rPr>
          <w:color w:val="00518E"/>
          <w:lang w:val="en-US"/>
        </w:rPr>
      </w:pPr>
      <w:r w:rsidRPr="00517F96">
        <w:rPr>
          <w:color w:val="00518E"/>
          <w:lang w:val="en-US"/>
        </w:rPr>
        <mc:AlternateContent>
          <mc:Choice Requires="wpg">
            <w:drawing>
              <wp:anchor distT="0" distB="0" distL="114300" distR="114300" simplePos="0" relativeHeight="252459008" behindDoc="0" locked="0" layoutInCell="1" allowOverlap="1" wp14:anchorId="3A1B88AB" wp14:editId="73078D6C">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xmlns:a="http://schemas.openxmlformats.org/drawingml/2006/main"/>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5"/>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6" o:title=""/>
                </v:shape>
                <w10:wrap type="topAndBottom"/>
              </v:group>
            </w:pict>
          </mc:Fallback>
        </mc:AlternateContent>
      </w:r>
      <w:r w:rsidRPr="00517F96">
        <w:rPr>
          <w:color w:val="00518E"/>
          <w:lang w:val="en-US"/>
        </w:rPr>
        <w:t>Preparing a parameter for fitting</w:t>
      </w:r>
    </w:p>
    <w:p w14:paraId="31ED9D42" w14:textId="01B4032D" w:rsidR="005E58CB" w:rsidRPr="00517F96" w:rsidRDefault="00B011B9" w:rsidP="00542B86">
      <w:pPr>
        <w:pStyle w:val="a"/>
        <w:spacing w:beforeLines="100" w:before="240" w:afterLines="150" w:after="360" w:line="276" w:lineRule="auto"/>
        <w:ind w:firstLine="0"/>
        <w:rPr>
          <w:lang w:val="en-US"/>
        </w:rPr>
      </w:pPr>
      <w:r w:rsidRPr="00517F96">
        <w:rPr>
          <w:lang w:val="en-US"/>
        </w:rPr>
        <w:t xml:space="preserve">It is reasonable to assume that the thicknesses of Mo and Be drifts are the same </w:t>
      </w:r>
      <w:r w:rsidRPr="00517F96">
        <w:rPr>
          <w:lang w:val="en-US"/>
        </w:rPr>
        <w:t>during the deposition process</w:t>
      </w:r>
      <w:r w:rsidRPr="00517F96">
        <w:rPr>
          <w:lang w:val="en-US"/>
        </w:rPr>
        <w:t xml:space="preserve">, so we will reduce the number of degrees of freedom of the model and </w:t>
      </w:r>
      <w:r w:rsidR="007D1C27" w:rsidRPr="00517F96">
        <w:rPr>
          <w:lang w:val="en-US"/>
        </w:rPr>
        <w:t>couple</w:t>
      </w:r>
      <w:r w:rsidRPr="00517F96">
        <w:rPr>
          <w:lang w:val="en-US"/>
        </w:rPr>
        <w:t xml:space="preserve"> the drift parameters of the Mo and Be layers. To do this,  right-click on the </w:t>
      </w:r>
      <w:r w:rsidR="00FB22D6" w:rsidRPr="00517F96">
        <w:rPr>
          <w:lang w:val="en-US"/>
        </w:rPr>
        <w:t xml:space="preserve">parameter </w:t>
      </w:r>
      <w:r w:rsidRPr="00517F96">
        <w:rPr>
          <w:lang w:val="en-US"/>
        </w:rPr>
        <w:t>header "</w:t>
      </w:r>
      <w:r w:rsidRPr="00517F96">
        <w:rPr>
          <w:rFonts w:ascii="Arial" w:hAnsi="Arial" w:cs="Arial"/>
          <w:color w:val="C00000"/>
          <w:lang w:val="en-US"/>
        </w:rPr>
        <w:t>dz lin</w:t>
      </w:r>
      <w:r w:rsidRPr="00517F96">
        <w:rPr>
          <w:lang w:val="en-US"/>
        </w:rPr>
        <w:t>" calling the context menu</w:t>
      </w:r>
      <w:r w:rsidR="00B655DF" w:rsidRPr="00517F96">
        <w:rPr>
          <w:lang w:val="en-US"/>
        </w:rPr>
        <w:t>:</w:t>
      </w:r>
    </w:p>
    <w:p w14:paraId="59202505" w14:textId="0FDE0F6D" w:rsidR="00B655DF" w:rsidRPr="00517F96" w:rsidRDefault="006D4405" w:rsidP="00B655DF">
      <w:pPr>
        <w:pStyle w:val="a"/>
        <w:numPr>
          <w:ilvl w:val="0"/>
          <w:numId w:val="2"/>
        </w:numPr>
        <w:spacing w:beforeLines="100" w:before="240" w:afterLines="150" w:after="360" w:line="276" w:lineRule="auto"/>
        <w:jc w:val="center"/>
        <w:rPr>
          <w:color w:val="00518E"/>
          <w:lang w:val="en-US"/>
        </w:rPr>
      </w:pPr>
      <w:r w:rsidRPr="00517F96">
        <w:rPr>
          <w:noProof/>
          <w:lang w:val="en-US"/>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7">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517F96">
        <w:rPr>
          <w:color w:val="00518E"/>
          <w:lang w:val="en-US"/>
        </w:rPr>
        <w:t>Parameter context menu</w:t>
      </w:r>
    </w:p>
    <w:p w14:paraId="25BD2196" w14:textId="18D2DA81" w:rsidR="0004603D" w:rsidRPr="00517F96" w:rsidRDefault="00475B56" w:rsidP="0004603D">
      <w:pPr>
        <w:pStyle w:val="a"/>
        <w:spacing w:beforeLines="100" w:before="240" w:afterLines="150" w:after="360" w:line="276" w:lineRule="auto"/>
        <w:ind w:firstLine="0"/>
        <w:rPr>
          <w:lang w:val="en-US"/>
        </w:rPr>
      </w:pPr>
      <w:r w:rsidRPr="00517F96">
        <w:rPr>
          <w:lang w:val="en-US"/>
        </w:rPr>
        <w:lastRenderedPageBreak/>
        <w:t>The only context menu action opens the "</w:t>
      </w:r>
      <w:hyperlink w:anchor="_Coupling_editor" w:history="1">
        <w:r w:rsidRPr="00517F96">
          <w:rPr>
            <w:rStyle w:val="Hyperlink"/>
            <w:rFonts w:ascii="Arial" w:hAnsi="Arial" w:cs="Arial"/>
            <w:lang w:val="en-US"/>
          </w:rPr>
          <w:t>Coupling editor</w:t>
        </w:r>
      </w:hyperlink>
      <w:r w:rsidRPr="00517F96">
        <w:rPr>
          <w:lang w:val="en-US"/>
        </w:rPr>
        <w:t xml:space="preserve">" window for </w:t>
      </w:r>
      <w:r w:rsidRPr="00517F96">
        <w:rPr>
          <w:lang w:val="en-US"/>
        </w:rPr>
        <w:t xml:space="preserve">Be </w:t>
      </w:r>
      <w:r w:rsidRPr="00517F96">
        <w:rPr>
          <w:lang w:val="en-US"/>
        </w:rPr>
        <w:t>layer drift. To add a dependent parameter, you need to put the cursor in one of the "</w:t>
      </w:r>
      <w:r w:rsidRPr="00517F96">
        <w:rPr>
          <w:rFonts w:ascii="Arial" w:hAnsi="Arial" w:cs="Arial"/>
          <w:color w:val="C00000"/>
          <w:lang w:val="en-US"/>
        </w:rPr>
        <w:t>Slaves</w:t>
      </w:r>
      <w:r w:rsidRPr="00517F96">
        <w:rPr>
          <w:lang w:val="en-US"/>
        </w:rPr>
        <w:t>" fields  and then also  right-click on the target parameter, i.e. the Mo drift  of the layer. The name of the added parameter will be visible to the left of the editable field.</w:t>
      </w:r>
    </w:p>
    <w:p w14:paraId="63BE4797" w14:textId="24BA9124" w:rsidR="0004603D" w:rsidRPr="00517F96" w:rsidRDefault="0020303F" w:rsidP="0004603D">
      <w:pPr>
        <w:pStyle w:val="a"/>
        <w:numPr>
          <w:ilvl w:val="0"/>
          <w:numId w:val="2"/>
        </w:numPr>
        <w:spacing w:beforeLines="100" w:before="240" w:afterLines="150" w:after="360" w:line="276" w:lineRule="auto"/>
        <w:jc w:val="center"/>
        <w:rPr>
          <w:color w:val="00518E"/>
          <w:lang w:val="en-US"/>
        </w:rPr>
      </w:pPr>
      <w:r w:rsidRPr="00517F96">
        <w:rPr>
          <w:color w:val="00518E"/>
          <w:lang w:val="en-US"/>
        </w:rPr>
        <w:t xml:space="preserve">Adding a </w:t>
      </w:r>
      <w:r w:rsidRPr="00517F96">
        <w:rPr>
          <w:color w:val="00518E"/>
          <w:lang w:val="en-US"/>
        </w:rPr>
        <w:t>d</w:t>
      </w:r>
      <w:r w:rsidRPr="00517F96">
        <w:rPr>
          <w:color w:val="00518E"/>
          <w:lang w:val="en-US"/>
        </w:rPr>
        <w:t xml:space="preserve">ependent </w:t>
      </w:r>
      <w:r w:rsidRPr="00517F96">
        <w:rPr>
          <w:color w:val="00518E"/>
          <w:lang w:val="en-US"/>
        </w:rPr>
        <w:t>p</w:t>
      </w:r>
      <w:r w:rsidRPr="00517F96">
        <w:rPr>
          <w:color w:val="00518E"/>
          <w:lang w:val="en-US"/>
        </w:rPr>
        <w:t>arameter</w:t>
      </w:r>
      <w:r w:rsidR="0004603D" w:rsidRPr="00517F96">
        <w:rPr>
          <w:noProof/>
          <w:lang w:val="en-US"/>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8"/>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9"/>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20B434D9"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0"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1"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517F96" w:rsidRDefault="0020303F" w:rsidP="00542B86">
      <w:pPr>
        <w:pStyle w:val="a"/>
        <w:spacing w:beforeLines="100" w:before="240" w:afterLines="150" w:after="360" w:line="276" w:lineRule="auto"/>
        <w:ind w:firstLine="0"/>
        <w:rPr>
          <w:lang w:val="en-US"/>
        </w:rPr>
      </w:pPr>
      <w:r w:rsidRPr="00517F96">
        <w:rPr>
          <w:lang w:val="en-US"/>
        </w:rPr>
        <w:t>"</w:t>
      </w:r>
      <w:r w:rsidRPr="00517F96">
        <w:rPr>
          <w:rFonts w:ascii="Arial" w:hAnsi="Arial" w:cs="Arial"/>
          <w:color w:val="C00000"/>
          <w:lang w:val="en-US"/>
        </w:rPr>
        <w:t>Coupling editor</w:t>
      </w:r>
      <w:r w:rsidRPr="00517F96">
        <w:rPr>
          <w:lang w:val="en-US"/>
        </w:rPr>
        <w:t xml:space="preserve">" can be closed now. The table with all the </w:t>
      </w:r>
      <w:r w:rsidR="00E63640" w:rsidRPr="00517F96">
        <w:rPr>
          <w:lang w:val="en-US"/>
        </w:rPr>
        <w:t>variables</w:t>
      </w:r>
      <w:r w:rsidRPr="00517F96">
        <w:rPr>
          <w:lang w:val="en-US"/>
        </w:rPr>
        <w:t xml:space="preserve"> and</w:t>
      </w:r>
      <w:r w:rsidR="00E63640" w:rsidRPr="00517F96">
        <w:rPr>
          <w:lang w:val="en-US"/>
        </w:rPr>
        <w:t xml:space="preserve"> their</w:t>
      </w:r>
      <w:r w:rsidRPr="00517F96">
        <w:rPr>
          <w:lang w:val="en-US"/>
        </w:rPr>
        <w:t xml:space="preserve"> initial values now looks like </w:t>
      </w:r>
      <w:r w:rsidR="00E63640" w:rsidRPr="00517F96">
        <w:rPr>
          <w:lang w:val="en-US"/>
        </w:rPr>
        <w:t xml:space="preserve">in </w:t>
      </w:r>
      <w:r w:rsidRPr="00517F96">
        <w:rPr>
          <w:lang w:val="en-US"/>
        </w:rPr>
        <w:t xml:space="preserve">the following figure. </w:t>
      </w:r>
      <w:r w:rsidR="00286FFF" w:rsidRPr="00517F96">
        <w:rPr>
          <w:lang w:val="en-US"/>
        </w:rPr>
        <w:t>During</w:t>
      </w:r>
      <w:r w:rsidRPr="00517F96">
        <w:rPr>
          <w:lang w:val="en-US"/>
        </w:rPr>
        <w:t xml:space="preserve"> the first runs, you don't have to </w:t>
      </w:r>
      <w:r w:rsidR="00286FFF" w:rsidRPr="00517F96">
        <w:rPr>
          <w:lang w:val="en-US"/>
        </w:rPr>
        <w:t>enable</w:t>
      </w:r>
      <w:r w:rsidRPr="00517F96">
        <w:rPr>
          <w:lang w:val="en-US"/>
        </w:rPr>
        <w:t xml:space="preserve"> a surface layer in </w:t>
      </w:r>
      <w:r w:rsidR="00444633" w:rsidRPr="00517F96">
        <w:rPr>
          <w:lang w:val="en-US"/>
        </w:rPr>
        <w:t>the</w:t>
      </w:r>
      <w:r w:rsidRPr="00517F96">
        <w:rPr>
          <w:lang w:val="en-US"/>
        </w:rPr>
        <w:t xml:space="preserve"> model. Layers with all their parameters can be quickly turned on and off in the table.</w:t>
      </w:r>
    </w:p>
    <w:p w14:paraId="1816CB17" w14:textId="06751137" w:rsidR="006D3334" w:rsidRPr="00517F96" w:rsidRDefault="00656102" w:rsidP="0004603D">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Fitting parameters in the table</w:t>
      </w:r>
      <w:r w:rsidR="00E06B10" w:rsidRPr="00517F96">
        <w:rPr>
          <w:noProof/>
          <w:color w:val="00518E"/>
          <w:lang w:val="en-US"/>
        </w:rPr>
        <mc:AlternateContent>
          <mc:Choice Requires="wpg">
            <w:drawing>
              <wp:anchor distT="0" distB="0" distL="114300" distR="114300" simplePos="0" relativeHeight="252461056" behindDoc="0" locked="0" layoutInCell="1" allowOverlap="1" wp14:anchorId="1CF493E0" wp14:editId="67BD3DD5">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2"/>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3"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517F96" w:rsidRDefault="00EF59E2" w:rsidP="008C18A4">
      <w:pPr>
        <w:pStyle w:val="a"/>
        <w:spacing w:beforeLines="100" w:before="240" w:afterLines="150" w:after="360" w:line="276" w:lineRule="auto"/>
        <w:ind w:firstLine="0"/>
        <w:rPr>
          <w:lang w:val="en-US"/>
        </w:rPr>
      </w:pPr>
      <w:r w:rsidRPr="00517F96">
        <w:rPr>
          <w:lang w:val="en-US"/>
        </w:rPr>
        <w:t xml:space="preserve">Before starting, you need to set the residual function. This </w:t>
      </w:r>
      <w:r w:rsidRPr="00517F96">
        <w:rPr>
          <w:lang w:val="en-US"/>
        </w:rPr>
        <w:t xml:space="preserve">can be </w:t>
      </w:r>
      <w:r w:rsidRPr="00517F96">
        <w:rPr>
          <w:lang w:val="en-US"/>
        </w:rPr>
        <w:t>done in "</w:t>
      </w:r>
      <w:r w:rsidRPr="00517F96">
        <w:rPr>
          <w:rFonts w:ascii="Arial" w:hAnsi="Arial" w:cs="Arial"/>
          <w:color w:val="C00000"/>
          <w:lang w:val="en-US"/>
        </w:rPr>
        <w:t>Calculation settings</w:t>
      </w:r>
      <w:r w:rsidRPr="00517F96">
        <w:rPr>
          <w:lang w:val="en-US"/>
        </w:rPr>
        <w:t>" window. You can leave the default values</w:t>
      </w:r>
      <w:r w:rsidRPr="00517F96">
        <w:rPr>
          <w:lang w:val="en-US"/>
        </w:rPr>
        <w:t>;</w:t>
      </w:r>
      <w:r w:rsidRPr="00517F96">
        <w:rPr>
          <w:lang w:val="en-US"/>
        </w:rPr>
        <w:t xml:space="preserve"> they correspond to a logarithmic residual, in which values less than 1E-5 do not make a noticeable contribution. The "</w:t>
      </w:r>
      <w:r w:rsidRPr="00517F96">
        <w:rPr>
          <w:rFonts w:ascii="Arial" w:hAnsi="Arial" w:cs="Arial"/>
          <w:color w:val="C00000"/>
          <w:lang w:val="en-US"/>
        </w:rPr>
        <w:t>fit</w:t>
      </w:r>
      <w:r w:rsidRPr="00517F96">
        <w:rPr>
          <w:lang w:val="en-US"/>
        </w:rPr>
        <w:t>" checkbox for the curve must be enabled.</w:t>
      </w:r>
    </w:p>
    <w:p w14:paraId="1C3B66B4" w14:textId="12CD5A27" w:rsidR="008C18A4" w:rsidRPr="00517F96" w:rsidRDefault="00E76D7B" w:rsidP="0004603D">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C</w:t>
      </w:r>
      <w:r w:rsidRPr="00517F96">
        <w:rPr>
          <w:color w:val="00518E"/>
          <w:lang w:val="en-US"/>
        </w:rPr>
        <w:t xml:space="preserve">urve </w:t>
      </w:r>
      <w:r w:rsidRPr="00517F96">
        <w:rPr>
          <w:color w:val="00518E"/>
          <w:lang w:val="en-US"/>
        </w:rPr>
        <w:t xml:space="preserve">fitting </w:t>
      </w:r>
      <w:r w:rsidR="00E364B9" w:rsidRPr="00517F96">
        <w:rPr>
          <w:color w:val="00518E"/>
          <w:lang w:val="en-US"/>
        </w:rPr>
        <w:t>tumbler switch</w:t>
      </w:r>
      <w:r w:rsidRPr="00517F96">
        <w:rPr>
          <w:color w:val="00518E"/>
          <w:lang w:val="en-US"/>
        </w:rPr>
        <w:t xml:space="preserve"> </w:t>
      </w:r>
      <w:r w:rsidRPr="00517F96">
        <w:rPr>
          <w:color w:val="00518E"/>
          <w:lang w:val="en-US"/>
        </w:rPr>
        <w:t>and the residual function</w:t>
      </w:r>
      <w:r w:rsidR="008C18A4" w:rsidRPr="00517F96">
        <w:rPr>
          <w:noProof/>
          <w:lang w:val="en-US"/>
        </w:rPr>
        <mc:AlternateContent>
          <mc:Choice Requires="wpg">
            <w:drawing>
              <wp:anchor distT="0" distB="0" distL="114300" distR="114300" simplePos="0" relativeHeight="252419072" behindDoc="0" locked="0" layoutInCell="1" allowOverlap="1" wp14:anchorId="63FD76AB" wp14:editId="3BC8CB23">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4"/>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F7E242"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5"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517F96" w:rsidRDefault="001533D3" w:rsidP="00542B86">
      <w:pPr>
        <w:pStyle w:val="a"/>
        <w:spacing w:beforeLines="100" w:before="240" w:afterLines="150" w:after="360" w:line="276" w:lineRule="auto"/>
        <w:ind w:firstLine="0"/>
        <w:rPr>
          <w:lang w:val="en-US"/>
        </w:rPr>
      </w:pPr>
      <w:r w:rsidRPr="00517F96">
        <w:rPr>
          <w:lang w:val="en-US"/>
        </w:rPr>
        <w:t>The minimization algorithm is selected and configured in the special</w:t>
      </w:r>
      <w:r w:rsidR="0007746E" w:rsidRPr="00517F96">
        <w:rPr>
          <w:lang w:val="en-US"/>
        </w:rPr>
        <w:t xml:space="preserve"> </w:t>
      </w:r>
      <w:r w:rsidRPr="00517F96">
        <w:rPr>
          <w:lang w:val="en-US"/>
        </w:rPr>
        <w:t>"</w:t>
      </w:r>
      <w:hyperlink w:anchor="_Fitting_settings" w:history="1">
        <w:r w:rsidR="0007746E" w:rsidRPr="00517F96">
          <w:rPr>
            <w:rStyle w:val="Hyperlink"/>
            <w:rFonts w:ascii="Arial" w:hAnsi="Arial" w:cs="Arial"/>
            <w:lang w:val="en-US"/>
          </w:rPr>
          <w:t>Fitting settings</w:t>
        </w:r>
      </w:hyperlink>
      <w:r w:rsidRPr="00517F96">
        <w:rPr>
          <w:lang w:val="en-US"/>
        </w:rPr>
        <w:t>" window</w:t>
      </w:r>
      <w:r w:rsidR="0007746E" w:rsidRPr="00517F96">
        <w:rPr>
          <w:lang w:val="en-US"/>
        </w:rPr>
        <w:t xml:space="preserve">, </w:t>
      </w:r>
      <w:r w:rsidRPr="00517F96">
        <w:rPr>
          <w:lang w:val="en-US"/>
        </w:rPr>
        <w:t>which is also opened from the main window panel</w:t>
      </w:r>
      <w:r w:rsidR="0007746E" w:rsidRPr="00517F96">
        <w:rPr>
          <w:lang w:val="en-US"/>
        </w:rPr>
        <w:t>.</w:t>
      </w:r>
    </w:p>
    <w:p w14:paraId="2C8ABE90" w14:textId="190C4516" w:rsidR="0007746E" w:rsidRPr="00517F96" w:rsidRDefault="00E86303" w:rsidP="0004603D">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6"/>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857B8F"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7"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517F96">
        <w:rPr>
          <w:color w:val="00518E"/>
          <w:lang w:val="en-US"/>
        </w:rPr>
        <w:t>"</w:t>
      </w:r>
      <w:r w:rsidR="00F129FE" w:rsidRPr="00517F96">
        <w:rPr>
          <w:rFonts w:ascii="Arial" w:hAnsi="Arial" w:cs="Arial"/>
          <w:color w:val="C00000"/>
          <w:lang w:val="en-US"/>
        </w:rPr>
        <w:t>Fitting settings</w:t>
      </w:r>
      <w:r w:rsidR="00F129FE" w:rsidRPr="00517F96">
        <w:rPr>
          <w:color w:val="00518E"/>
          <w:lang w:val="en-US"/>
        </w:rPr>
        <w:t>" window</w:t>
      </w:r>
    </w:p>
    <w:p w14:paraId="36B45B1A" w14:textId="748C1795" w:rsidR="000E370B" w:rsidRPr="00517F96" w:rsidRDefault="00FB79C6" w:rsidP="00542B86">
      <w:pPr>
        <w:pStyle w:val="a"/>
        <w:spacing w:beforeLines="100" w:before="240" w:afterLines="150" w:after="360" w:line="276" w:lineRule="auto"/>
        <w:ind w:firstLine="0"/>
        <w:rPr>
          <w:lang w:val="en-US"/>
        </w:rPr>
      </w:pPr>
      <w:r w:rsidRPr="00517F96">
        <w:rPr>
          <w:lang w:val="en-US"/>
        </w:rPr>
        <w:t>Here we select "</w:t>
      </w:r>
      <w:r w:rsidRPr="00517F96">
        <w:rPr>
          <w:color w:val="C00000"/>
          <w:lang w:val="en-US"/>
        </w:rPr>
        <w:t>Differential Evolution (Basic)</w:t>
      </w:r>
      <w:r w:rsidRPr="00517F96">
        <w:rPr>
          <w:lang w:val="en-US"/>
        </w:rPr>
        <w:t>" a</w:t>
      </w:r>
      <w:r w:rsidRPr="00517F96">
        <w:rPr>
          <w:lang w:val="en-US"/>
        </w:rPr>
        <w:t>s an algorithm</w:t>
      </w:r>
      <w:r w:rsidRPr="00517F96">
        <w:rPr>
          <w:lang w:val="en-US"/>
        </w:rPr>
        <w:t xml:space="preserve">. We leave the number of </w:t>
      </w:r>
      <w:r w:rsidR="00900486" w:rsidRPr="00517F96">
        <w:rPr>
          <w:lang w:val="en-US"/>
        </w:rPr>
        <w:t xml:space="preserve">residual </w:t>
      </w:r>
      <w:r w:rsidRPr="00517F96">
        <w:rPr>
          <w:lang w:val="en-US"/>
        </w:rPr>
        <w:t>calculations 2000, which is usually enough to cause convergence.</w:t>
      </w:r>
    </w:p>
    <w:p w14:paraId="4147FA4B" w14:textId="44C52734" w:rsidR="000E4D57" w:rsidRPr="00517F96" w:rsidRDefault="000F68FC" w:rsidP="007B3447">
      <w:pPr>
        <w:pStyle w:val="a"/>
        <w:spacing w:beforeLines="100" w:before="240" w:afterLines="150" w:after="360" w:line="276" w:lineRule="auto"/>
        <w:ind w:firstLine="0"/>
        <w:rPr>
          <w:lang w:val="en-US"/>
        </w:rPr>
      </w:pPr>
      <w:r w:rsidRPr="00517F96">
        <w:rPr>
          <w:lang w:val="en-US"/>
        </w:rPr>
        <w:t>The preparation is over. Now you need to start the fitting by pressing "</w:t>
      </w:r>
      <w:r w:rsidRPr="00517F96">
        <w:rPr>
          <w:u w:val="single"/>
          <w:lang w:val="en-US"/>
        </w:rPr>
        <w:t>Ctrl+Shift+F</w:t>
      </w:r>
      <w:r w:rsidRPr="00517F96">
        <w:rPr>
          <w:lang w:val="en-US"/>
        </w:rPr>
        <w:t>" or by selecting "</w:t>
      </w:r>
      <w:r w:rsidRPr="00517F96">
        <w:rPr>
          <w:rFonts w:ascii="Arial" w:hAnsi="Arial" w:cs="Arial"/>
          <w:color w:val="C00000"/>
          <w:lang w:val="en-US"/>
        </w:rPr>
        <w:t>Start fitting</w:t>
      </w:r>
      <w:r w:rsidRPr="00517F96">
        <w:rPr>
          <w:lang w:val="en-US"/>
        </w:rPr>
        <w:t>" from the "</w:t>
      </w:r>
      <w:r w:rsidRPr="00517F96">
        <w:rPr>
          <w:rFonts w:ascii="Arial" w:hAnsi="Arial" w:cs="Arial"/>
          <w:color w:val="C00000"/>
          <w:lang w:val="en-US"/>
        </w:rPr>
        <w:t>Calculate</w:t>
      </w:r>
      <w:r w:rsidRPr="00517F96">
        <w:rPr>
          <w:lang w:val="en-US"/>
        </w:rPr>
        <w:t xml:space="preserve">" menu of the main window.  The calculation process that is displayed </w:t>
      </w:r>
      <w:r w:rsidRPr="00517F96">
        <w:rPr>
          <w:lang w:val="en-US"/>
        </w:rPr>
        <w:lastRenderedPageBreak/>
        <w:t>in the console will go. In the console you will see the iteration number, the current values of the variable parameters, and the current residual values.</w:t>
      </w:r>
    </w:p>
    <w:p w14:paraId="733C887B" w14:textId="4DAFB2AE" w:rsidR="000E4D57" w:rsidRPr="00517F96" w:rsidRDefault="00B118B6" w:rsidP="000E4D57">
      <w:pPr>
        <w:pStyle w:val="a"/>
        <w:numPr>
          <w:ilvl w:val="0"/>
          <w:numId w:val="2"/>
        </w:numPr>
        <w:spacing w:beforeLines="100" w:before="240" w:afterLines="150" w:after="360" w:line="276" w:lineRule="auto"/>
        <w:jc w:val="center"/>
        <w:rPr>
          <w:color w:val="00518E"/>
          <w:lang w:val="en-US"/>
        </w:rPr>
      </w:pPr>
      <w:r w:rsidRPr="00517F96">
        <w:rPr>
          <w:color w:val="00518E"/>
          <w:lang w:val="en-US"/>
        </w:rPr>
        <w:t>Displaying the fitting process in the console</w:t>
      </w:r>
      <w:r w:rsidR="000E4D57" w:rsidRPr="00517F96">
        <w:rPr>
          <w:noProof/>
          <w:lang w:val="en-US"/>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517F96" w:rsidRDefault="003D50A8" w:rsidP="007B3447">
      <w:pPr>
        <w:pStyle w:val="a"/>
        <w:spacing w:beforeLines="100" w:before="240" w:afterLines="150" w:after="360" w:line="276" w:lineRule="auto"/>
        <w:ind w:firstLine="0"/>
        <w:rPr>
          <w:lang w:val="en-US"/>
        </w:rPr>
      </w:pPr>
      <w:r w:rsidRPr="00517F96">
        <w:rPr>
          <w:lang w:val="en-US"/>
        </w:rPr>
        <w:t>At the end, a comparison of the initial and final residuals will be displayed in the console. The user will be prompted to accept the result or return to the original</w:t>
      </w:r>
      <w:r w:rsidR="00154A28" w:rsidRPr="00517F96">
        <w:rPr>
          <w:lang w:val="en-US"/>
        </w:rPr>
        <w:t xml:space="preserve"> state</w:t>
      </w:r>
      <w:r w:rsidRPr="00517F96">
        <w:rPr>
          <w:lang w:val="en-US"/>
        </w:rPr>
        <w:t>. Clicking "</w:t>
      </w:r>
      <w:r w:rsidRPr="00517F96">
        <w:rPr>
          <w:rFonts w:ascii="Arial" w:hAnsi="Arial" w:cs="Arial"/>
          <w:color w:val="C00000"/>
          <w:lang w:val="en-US"/>
        </w:rPr>
        <w:t>Yes</w:t>
      </w:r>
      <w:r w:rsidRPr="00517F96">
        <w:rPr>
          <w:lang w:val="en-US"/>
        </w:rPr>
        <w:t>" will update the structure in the table. If not, the structure will revert to the state before fitting.</w:t>
      </w:r>
    </w:p>
    <w:p w14:paraId="6CEB5844" w14:textId="05D5043D" w:rsidR="004A471D" w:rsidRPr="00517F96" w:rsidRDefault="00B233D7" w:rsidP="004A471D">
      <w:pPr>
        <w:pStyle w:val="a"/>
        <w:numPr>
          <w:ilvl w:val="0"/>
          <w:numId w:val="2"/>
        </w:numPr>
        <w:spacing w:beforeLines="100" w:before="240" w:afterLines="150" w:after="360" w:line="276" w:lineRule="auto"/>
        <w:jc w:val="center"/>
        <w:rPr>
          <w:color w:val="00518E"/>
          <w:lang w:val="en-US"/>
        </w:rPr>
      </w:pPr>
      <w:r w:rsidRPr="00517F96">
        <w:rPr>
          <w:color w:val="00518E"/>
          <w:lang w:val="en-US"/>
        </w:rPr>
        <w:t>End of fit</w:t>
      </w:r>
      <w:r w:rsidR="00E36D3B" w:rsidRPr="00517F96">
        <w:rPr>
          <w:noProof/>
          <w:lang w:val="en-US"/>
        </w:rPr>
        <w:drawing>
          <wp:anchor distT="0" distB="0" distL="114300" distR="114300" simplePos="0" relativeHeight="252434432" behindDoc="0" locked="0" layoutInCell="1" allowOverlap="1" wp14:anchorId="7D5E0611" wp14:editId="4B2F05A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517F96" w:rsidRDefault="004F1AB4" w:rsidP="00E0439D">
      <w:pPr>
        <w:pStyle w:val="a"/>
        <w:spacing w:beforeLines="100" w:before="240" w:afterLines="150" w:after="360" w:line="276" w:lineRule="auto"/>
        <w:ind w:firstLine="0"/>
        <w:rPr>
          <w:lang w:val="en-US"/>
        </w:rPr>
      </w:pPr>
      <w:r w:rsidRPr="00517F96">
        <w:rPr>
          <w:lang w:val="en-US"/>
        </w:rPr>
        <w:t xml:space="preserve">It is not always necessary to </w:t>
      </w:r>
      <w:r w:rsidR="0080092B" w:rsidRPr="00517F96">
        <w:rPr>
          <w:lang w:val="en-US"/>
        </w:rPr>
        <w:t>fit</w:t>
      </w:r>
      <w:r w:rsidRPr="00517F96">
        <w:rPr>
          <w:lang w:val="en-US"/>
        </w:rPr>
        <w:t xml:space="preserve"> all parameters at the same time, because if the dimension of the parametric space is too </w:t>
      </w:r>
      <w:r w:rsidR="0080092B" w:rsidRPr="00517F96">
        <w:rPr>
          <w:lang w:val="en-US"/>
        </w:rPr>
        <w:t>high</w:t>
      </w:r>
      <w:r w:rsidRPr="00517F96">
        <w:rPr>
          <w:lang w:val="en-US"/>
        </w:rPr>
        <w:t xml:space="preserve">, it is more difficult to </w:t>
      </w:r>
      <w:r w:rsidR="0080092B" w:rsidRPr="00517F96">
        <w:rPr>
          <w:lang w:val="en-US"/>
        </w:rPr>
        <w:t>find</w:t>
      </w:r>
      <w:r w:rsidRPr="00517F96">
        <w:rPr>
          <w:lang w:val="en-US"/>
        </w:rPr>
        <w:t xml:space="preserve"> the </w:t>
      </w:r>
      <w:r w:rsidR="0080092B" w:rsidRPr="00517F96">
        <w:rPr>
          <w:lang w:val="en-US"/>
        </w:rPr>
        <w:t>appropriate</w:t>
      </w:r>
      <w:r w:rsidRPr="00517F96">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517F96">
        <w:rPr>
          <w:lang w:val="en-US"/>
        </w:rPr>
        <w:t>that</w:t>
      </w:r>
      <w:r w:rsidRPr="00517F96">
        <w:rPr>
          <w:lang w:val="en-US"/>
        </w:rPr>
        <w:t xml:space="preserve"> requires manual intervention. As a result of </w:t>
      </w:r>
      <w:r w:rsidR="00FF67FC" w:rsidRPr="00517F96">
        <w:rPr>
          <w:lang w:val="en-US"/>
        </w:rPr>
        <w:t>the</w:t>
      </w:r>
      <w:r w:rsidRPr="00517F96">
        <w:rPr>
          <w:lang w:val="en-US"/>
        </w:rPr>
        <w:t xml:space="preserve"> combined search, you can get something like the following picture</w:t>
      </w:r>
      <w:r w:rsidR="00B7419F" w:rsidRPr="00517F96">
        <w:rPr>
          <w:lang w:val="en-US"/>
        </w:rPr>
        <w:t>:</w:t>
      </w:r>
    </w:p>
    <w:p w14:paraId="74185E9B" w14:textId="4636B0E1" w:rsidR="00E0439D" w:rsidRPr="00517F96" w:rsidRDefault="00E0439D" w:rsidP="00E0439D">
      <w:pPr>
        <w:pStyle w:val="a"/>
        <w:numPr>
          <w:ilvl w:val="0"/>
          <w:numId w:val="2"/>
        </w:numPr>
        <w:spacing w:beforeLines="100" w:before="240" w:afterLines="150" w:after="360" w:line="276" w:lineRule="auto"/>
        <w:jc w:val="center"/>
        <w:rPr>
          <w:color w:val="00518E"/>
          <w:lang w:val="en-US"/>
        </w:rPr>
      </w:pPr>
      <w:r w:rsidRPr="00517F96">
        <w:rPr>
          <w:noProof/>
          <w:lang w:val="en-US"/>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0">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517F96">
        <w:rPr>
          <w:color w:val="00518E"/>
          <w:lang w:val="en-US"/>
        </w:rPr>
        <w:t>Resulting fit</w:t>
      </w:r>
    </w:p>
    <w:p w14:paraId="1FE770FE" w14:textId="7019A0ED" w:rsidR="00E0439D" w:rsidRPr="00517F96" w:rsidRDefault="00DD5A8A" w:rsidP="007B3447">
      <w:pPr>
        <w:pStyle w:val="a"/>
        <w:spacing w:beforeLines="100" w:before="240" w:afterLines="150" w:after="360" w:line="276" w:lineRule="auto"/>
        <w:ind w:firstLine="0"/>
        <w:rPr>
          <w:lang w:val="en-US"/>
        </w:rPr>
      </w:pPr>
      <w:r w:rsidRPr="00517F96">
        <w:rPr>
          <w:lang w:val="en-US"/>
        </w:rPr>
        <w:t>The found structure corresponding to the picture above has the following parameters</w:t>
      </w:r>
      <w:r w:rsidR="002A4EAF" w:rsidRPr="00517F96">
        <w:rPr>
          <w:lang w:val="en-US"/>
        </w:rPr>
        <w:t>:</w:t>
      </w:r>
    </w:p>
    <w:p w14:paraId="22580D6B" w14:textId="108F4377" w:rsidR="00314911" w:rsidRPr="00517F96" w:rsidRDefault="00314911" w:rsidP="00314911">
      <w:pPr>
        <w:pStyle w:val="a"/>
        <w:numPr>
          <w:ilvl w:val="0"/>
          <w:numId w:val="2"/>
        </w:numPr>
        <w:spacing w:beforeLines="100" w:before="240" w:afterLines="150" w:after="360" w:line="276" w:lineRule="auto"/>
        <w:jc w:val="center"/>
        <w:rPr>
          <w:color w:val="00518E"/>
          <w:lang w:val="en-US"/>
        </w:rPr>
      </w:pPr>
      <w:r w:rsidRPr="00517F96">
        <w:rPr>
          <w:noProof/>
          <w:lang w:val="en-US"/>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517F96">
        <w:rPr>
          <w:color w:val="00518E"/>
          <w:lang w:val="en-US"/>
        </w:rPr>
        <w:t>Structure parameters</w:t>
      </w:r>
    </w:p>
    <w:p w14:paraId="50759268" w14:textId="6B3D1A53" w:rsidR="004A471D" w:rsidRPr="00517F96" w:rsidRDefault="0055036D" w:rsidP="007B3447">
      <w:pPr>
        <w:pStyle w:val="a"/>
        <w:spacing w:beforeLines="100" w:before="240" w:afterLines="150" w:after="360" w:line="276" w:lineRule="auto"/>
        <w:ind w:firstLine="0"/>
        <w:rPr>
          <w:lang w:val="en-US"/>
        </w:rPr>
      </w:pPr>
      <w:r w:rsidRPr="00517F96">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517F96">
        <w:rPr>
          <w:lang w:val="en-US"/>
        </w:rPr>
        <w:t>experience</w:t>
      </w:r>
      <w:r w:rsidRPr="00517F96">
        <w:rPr>
          <w:lang w:val="en-US"/>
        </w:rPr>
        <w:t xml:space="preserve"> with real structures; it is also highly desirable to draw on the results of additional sample studies.</w:t>
      </w:r>
    </w:p>
    <w:p w14:paraId="433E0F1C" w14:textId="3D579899" w:rsidR="009F1A8C" w:rsidRPr="00517F96"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21171178"/>
      <w:r w:rsidRPr="00517F96">
        <w:rPr>
          <w:rFonts w:ascii="Times New Roman" w:hAnsi="Times New Roman" w:cs="Times New Roman"/>
          <w:i w:val="0"/>
          <w:color w:val="0070C0"/>
          <w:lang w:val="en-US"/>
        </w:rPr>
        <w:t>Additional experimental curves</w:t>
      </w:r>
      <w:bookmarkEnd w:id="20"/>
    </w:p>
    <w:p w14:paraId="4FB545B5" w14:textId="459FC6A8" w:rsidR="0010765E" w:rsidRPr="00517F96" w:rsidRDefault="00F704F5" w:rsidP="0010765E">
      <w:pPr>
        <w:pStyle w:val="a"/>
        <w:spacing w:beforeLines="100" w:before="240" w:afterLines="150" w:after="360" w:line="276" w:lineRule="auto"/>
        <w:ind w:firstLine="0"/>
        <w:rPr>
          <w:lang w:val="en-US"/>
        </w:rPr>
      </w:pPr>
      <w:r w:rsidRPr="00517F96">
        <w:rPr>
          <w:lang w:val="en-US"/>
        </w:rPr>
        <w:t>Good agreement between calculat</w:t>
      </w:r>
      <w:r w:rsidRPr="00517F96">
        <w:rPr>
          <w:lang w:val="en-US"/>
        </w:rPr>
        <w:t>ed</w:t>
      </w:r>
      <w:r w:rsidRPr="00517F96">
        <w:rPr>
          <w:lang w:val="en-US"/>
        </w:rPr>
        <w:t xml:space="preserve"> and measur</w:t>
      </w:r>
      <w:r w:rsidRPr="00517F96">
        <w:rPr>
          <w:lang w:val="en-US"/>
        </w:rPr>
        <w:t>ed curves</w:t>
      </w:r>
      <w:r w:rsidRPr="00517F96">
        <w:rPr>
          <w:lang w:val="en-US"/>
        </w:rPr>
        <w:t xml:space="preserve"> in one spectral range does not mean agreement in another. Therefore, it is important to use for modeling not </w:t>
      </w:r>
      <w:r w:rsidR="00932AF6" w:rsidRPr="00517F96">
        <w:rPr>
          <w:lang w:val="en-US"/>
        </w:rPr>
        <w:t xml:space="preserve">just </w:t>
      </w:r>
      <w:r w:rsidRPr="00517F96">
        <w:rPr>
          <w:lang w:val="en-US"/>
        </w:rPr>
        <w:t xml:space="preserve">single curves, but </w:t>
      </w:r>
      <w:r w:rsidR="008F1AAB" w:rsidRPr="00517F96">
        <w:rPr>
          <w:lang w:val="en-US"/>
        </w:rPr>
        <w:t>data</w:t>
      </w:r>
      <w:r w:rsidRPr="00517F96">
        <w:rPr>
          <w:lang w:val="en-US"/>
        </w:rPr>
        <w:t xml:space="preserve"> sets. </w:t>
      </w:r>
      <w:r w:rsidRPr="00517F96">
        <w:rPr>
          <w:lang w:val="en-US"/>
        </w:rPr>
        <w:lastRenderedPageBreak/>
        <w:t xml:space="preserve">Let us add for the considered Mo/Be mirror the spectral reflection curve obtained at </w:t>
      </w:r>
      <w:r w:rsidR="00F16662" w:rsidRPr="00517F96">
        <w:rPr>
          <w:lang w:val="en-US"/>
        </w:rPr>
        <w:t>near-normal</w:t>
      </w:r>
      <w:r w:rsidRPr="00517F96">
        <w:rPr>
          <w:lang w:val="en-US"/>
        </w:rPr>
        <w:t xml:space="preserve"> angle. To do this, at the bottom of the main Multifitting window on the existing experimental curve, click the "</w:t>
      </w:r>
      <w:r w:rsidRPr="00517F96">
        <w:rPr>
          <w:rFonts w:ascii="Arial" w:hAnsi="Arial" w:cs="Arial"/>
          <w:color w:val="C00000"/>
          <w:lang w:val="en-US"/>
        </w:rPr>
        <w:t>Add row</w:t>
      </w:r>
      <w:r w:rsidRPr="00517F96">
        <w:rPr>
          <w:lang w:val="en-US"/>
        </w:rPr>
        <w:t>" button. Another line will appear in which you can load the experimental curve in the same way as it was done the first time</w:t>
      </w:r>
      <w:r w:rsidR="0010765E" w:rsidRPr="00517F96">
        <w:rPr>
          <w:lang w:val="en-US"/>
        </w:rPr>
        <w:t>:</w:t>
      </w:r>
    </w:p>
    <w:p w14:paraId="784014C8" w14:textId="6788DD25" w:rsidR="0010765E" w:rsidRPr="00517F96" w:rsidRDefault="00067E43" w:rsidP="0010765E">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438528" behindDoc="0" locked="0" layoutInCell="1" allowOverlap="1" wp14:anchorId="3B2DD8D4" wp14:editId="22D0967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2"/>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3"/>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9EDFEF8"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4"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5"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517F96">
        <w:rPr>
          <w:color w:val="00518E"/>
          <w:lang w:val="en-US"/>
        </w:rPr>
        <w:t xml:space="preserve"> </w:t>
      </w:r>
      <w:r w:rsidR="00F16662" w:rsidRPr="00517F96">
        <w:rPr>
          <w:color w:val="00518E"/>
          <w:lang w:val="en-US"/>
        </w:rPr>
        <w:t>Adding a second curve</w:t>
      </w:r>
    </w:p>
    <w:p w14:paraId="7AE7094B" w14:textId="55D3C8FA" w:rsidR="0073237E" w:rsidRPr="00517F96" w:rsidRDefault="008A0031" w:rsidP="0010765E">
      <w:pPr>
        <w:pStyle w:val="a"/>
        <w:spacing w:beforeLines="100" w:before="240" w:afterLines="150" w:after="360" w:line="276" w:lineRule="auto"/>
        <w:ind w:firstLine="0"/>
        <w:rPr>
          <w:lang w:val="en-US"/>
        </w:rPr>
      </w:pPr>
      <w:r w:rsidRPr="00517F96">
        <w:rPr>
          <w:lang w:val="en-US"/>
        </w:rPr>
        <w:t>After clicking on the "</w:t>
      </w:r>
      <w:r w:rsidRPr="00517F96">
        <w:rPr>
          <w:rFonts w:ascii="Arial" w:hAnsi="Arial" w:cs="Arial"/>
          <w:color w:val="C00000"/>
          <w:lang w:val="en-US"/>
        </w:rPr>
        <w:t>Import</w:t>
      </w:r>
      <w:r w:rsidRPr="00517F96">
        <w:rPr>
          <w:lang w:val="en-US"/>
        </w:rPr>
        <w:t>" button, select the type of curve "</w:t>
      </w:r>
      <w:r w:rsidRPr="00517F96">
        <w:rPr>
          <w:rFonts w:ascii="Arial" w:hAnsi="Arial" w:cs="Arial"/>
          <w:color w:val="C00000"/>
          <w:lang w:val="en-US"/>
        </w:rPr>
        <w:t>Specular scan</w:t>
      </w:r>
      <w:r w:rsidRPr="00517F96">
        <w:rPr>
          <w:lang w:val="en-US"/>
        </w:rPr>
        <w:t>". The corresponding window opens, in which you should drag</w:t>
      </w:r>
      <w:r w:rsidR="000546D6" w:rsidRPr="00517F96">
        <w:rPr>
          <w:lang w:val="en-US"/>
        </w:rPr>
        <w:t>-and-drop</w:t>
      </w:r>
      <w:r w:rsidRPr="00517F96">
        <w:rPr>
          <w:lang w:val="en-US"/>
        </w:rPr>
        <w:t xml:space="preserve"> the file with the second curve, "</w:t>
      </w:r>
      <w:r w:rsidRPr="00517F96">
        <w:rPr>
          <w:rFonts w:ascii="Courier New" w:hAnsi="Courier New" w:cs="Courier New"/>
          <w:color w:val="C00000"/>
          <w:lang w:val="en-US"/>
        </w:rPr>
        <w:t>Sample_D364_Mo_Be_spectral_88deg.txt</w:t>
      </w:r>
      <w:r w:rsidRPr="00517F96">
        <w:rPr>
          <w:lang w:val="en-US"/>
        </w:rPr>
        <w:t>"</w:t>
      </w:r>
      <w:r w:rsidR="0073237E" w:rsidRPr="00517F96">
        <w:rPr>
          <w:lang w:val="en-US"/>
        </w:rPr>
        <w:t>.</w:t>
      </w:r>
    </w:p>
    <w:p w14:paraId="75B8C8B3" w14:textId="61E43391" w:rsidR="00AA6E7A" w:rsidRPr="00517F96" w:rsidRDefault="00A52715" w:rsidP="00AA6E7A">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6"/>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75CB4C4"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7"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517F96">
        <w:rPr>
          <w:color w:val="00518E"/>
          <w:lang w:val="en-US"/>
        </w:rPr>
        <w:t xml:space="preserve"> </w:t>
      </w:r>
      <w:r w:rsidR="000546D6" w:rsidRPr="00517F96">
        <w:rPr>
          <w:color w:val="00518E"/>
          <w:lang w:val="en-US"/>
        </w:rPr>
        <w:t>Spectral curve</w:t>
      </w:r>
    </w:p>
    <w:p w14:paraId="15372E93" w14:textId="7896F35F" w:rsidR="00AA6E7A" w:rsidRPr="00517F96" w:rsidRDefault="003F00E2" w:rsidP="0010765E">
      <w:pPr>
        <w:pStyle w:val="a"/>
        <w:spacing w:beforeLines="100" w:before="240" w:afterLines="150" w:after="360" w:line="276" w:lineRule="auto"/>
        <w:ind w:firstLine="0"/>
        <w:rPr>
          <w:lang w:val="en-US"/>
        </w:rPr>
      </w:pPr>
      <w:r w:rsidRPr="00517F96">
        <w:rPr>
          <w:lang w:val="en-US"/>
        </w:rPr>
        <w:lastRenderedPageBreak/>
        <w:t>Compared to the default parameters, you should change the argument type to "</w:t>
      </w:r>
      <w:r w:rsidRPr="00517F96">
        <w:rPr>
          <w:rFonts w:ascii="Arial" w:hAnsi="Arial" w:cs="Arial"/>
          <w:color w:val="C00000"/>
          <w:lang w:val="en-US"/>
        </w:rPr>
        <w:t>Wavelength/Energy</w:t>
      </w:r>
      <w:r w:rsidRPr="00517F96">
        <w:rPr>
          <w:lang w:val="en-US"/>
        </w:rPr>
        <w:t xml:space="preserve">", make sure that the argument </w:t>
      </w:r>
      <w:r w:rsidRPr="00517F96">
        <w:rPr>
          <w:lang w:val="en-US"/>
        </w:rPr>
        <w:t>units</w:t>
      </w:r>
      <w:r w:rsidRPr="00517F96">
        <w:rPr>
          <w:lang w:val="en-US"/>
        </w:rPr>
        <w:t xml:space="preserve"> are </w:t>
      </w:r>
      <w:r w:rsidR="008A2BAC" w:rsidRPr="00517F96">
        <w:rPr>
          <w:lang w:val="en-US"/>
        </w:rPr>
        <w:t>"</w:t>
      </w:r>
      <w:r w:rsidRPr="00517F96">
        <w:rPr>
          <w:rFonts w:ascii="Arial" w:hAnsi="Arial" w:cs="Arial"/>
          <w:color w:val="C00000"/>
          <w:lang w:val="en-US"/>
        </w:rPr>
        <w:t>Å</w:t>
      </w:r>
      <w:r w:rsidRPr="00517F96">
        <w:rPr>
          <w:lang w:val="en-US"/>
        </w:rPr>
        <w:t xml:space="preserve">", since in this file the wavelengths are given in angstroms, set the </w:t>
      </w:r>
      <w:r w:rsidR="00E748E2" w:rsidRPr="00517F96">
        <w:rPr>
          <w:lang w:val="en-US"/>
        </w:rPr>
        <w:t>grazing</w:t>
      </w:r>
      <w:r w:rsidRPr="00517F96">
        <w:rPr>
          <w:lang w:val="en-US"/>
        </w:rPr>
        <w:t xml:space="preserve"> angle to 88°. Now you can close the import window</w:t>
      </w:r>
      <w:r w:rsidR="00AA6E7A" w:rsidRPr="00517F96">
        <w:rPr>
          <w:lang w:val="en-US"/>
        </w:rPr>
        <w:t>.</w:t>
      </w:r>
    </w:p>
    <w:p w14:paraId="3F102168" w14:textId="79525342" w:rsidR="00EA2D9B" w:rsidRPr="00517F96" w:rsidRDefault="000F0665" w:rsidP="00EA2D9B">
      <w:pPr>
        <w:pStyle w:val="a"/>
        <w:spacing w:beforeLines="100" w:before="240" w:afterLines="150" w:after="360" w:line="276" w:lineRule="auto"/>
        <w:ind w:firstLine="0"/>
        <w:rPr>
          <w:lang w:val="en-US"/>
        </w:rPr>
      </w:pPr>
      <w:r w:rsidRPr="00517F96">
        <w:rPr>
          <w:lang w:val="en-US"/>
        </w:rPr>
        <w:t>There are now two curves in the "</w:t>
      </w:r>
      <w:r w:rsidRPr="00517F96">
        <w:rPr>
          <w:rFonts w:ascii="Arial" w:hAnsi="Arial" w:cs="Arial"/>
          <w:color w:val="C00000"/>
          <w:lang w:val="en-US"/>
        </w:rPr>
        <w:t>1D graphs</w:t>
      </w:r>
      <w:r w:rsidRPr="00517F96">
        <w:rPr>
          <w:lang w:val="en-US"/>
        </w:rPr>
        <w:t>" window. Options for both curves are now available in the "</w:t>
      </w:r>
      <w:r w:rsidRPr="00517F96">
        <w:rPr>
          <w:rFonts w:ascii="Arial" w:hAnsi="Arial" w:cs="Arial"/>
          <w:color w:val="C00000"/>
          <w:lang w:val="en-US"/>
        </w:rPr>
        <w:t>Calculation settings</w:t>
      </w:r>
      <w:r w:rsidRPr="00517F96">
        <w:rPr>
          <w:lang w:val="en-US"/>
        </w:rPr>
        <w:t xml:space="preserve">" window. It is possible to fit two curves at the same time, if both of them have the </w:t>
      </w:r>
      <w:r w:rsidR="003D3CC0" w:rsidRPr="00517F96">
        <w:rPr>
          <w:lang w:val="en-US"/>
        </w:rPr>
        <w:t>"</w:t>
      </w:r>
      <w:r w:rsidRPr="00517F96">
        <w:rPr>
          <w:rFonts w:ascii="Arial" w:hAnsi="Arial" w:cs="Arial"/>
          <w:color w:val="C00000"/>
          <w:lang w:val="en-US"/>
        </w:rPr>
        <w:t>Fit</w:t>
      </w:r>
      <w:r w:rsidR="003D3CC0" w:rsidRPr="00517F96">
        <w:rPr>
          <w:lang w:val="en-US"/>
        </w:rPr>
        <w:t>"</w:t>
      </w:r>
      <w:r w:rsidRPr="00517F96">
        <w:rPr>
          <w:lang w:val="en-US"/>
        </w:rPr>
        <w:t xml:space="preserve"> checkboxes enabled</w:t>
      </w:r>
      <w:r w:rsidR="001D32ED" w:rsidRPr="00517F96">
        <w:rPr>
          <w:lang w:val="en-US"/>
        </w:rPr>
        <w:t>.</w:t>
      </w:r>
      <w:r w:rsidRPr="00517F96">
        <w:rPr>
          <w:lang w:val="en-US"/>
        </w:rPr>
        <w:t xml:space="preserve"> </w:t>
      </w:r>
      <w:r w:rsidR="001D32ED" w:rsidRPr="00517F96">
        <w:rPr>
          <w:lang w:val="en-US"/>
        </w:rPr>
        <w:t>T</w:t>
      </w:r>
      <w:r w:rsidRPr="00517F96">
        <w:rPr>
          <w:lang w:val="en-US"/>
        </w:rPr>
        <w:t xml:space="preserve">he total </w:t>
      </w:r>
      <w:r w:rsidR="001D32ED" w:rsidRPr="00517F96">
        <w:rPr>
          <w:lang w:val="en-US"/>
        </w:rPr>
        <w:t>residual</w:t>
      </w:r>
      <w:r w:rsidRPr="00517F96">
        <w:rPr>
          <w:lang w:val="en-US"/>
        </w:rPr>
        <w:t xml:space="preserve"> is the </w:t>
      </w:r>
      <w:r w:rsidR="00977A9C" w:rsidRPr="00517F96">
        <w:rPr>
          <w:lang w:val="en-US"/>
        </w:rPr>
        <w:t xml:space="preserve">root-mean-square </w:t>
      </w:r>
      <w:r w:rsidRPr="00517F96">
        <w:rPr>
          <w:lang w:val="en-US"/>
        </w:rPr>
        <w:t xml:space="preserve">sum of the residuals of each curve with the corresponding weight, which can also be set in the </w:t>
      </w:r>
      <w:r w:rsidR="003D3CC0" w:rsidRPr="00517F96">
        <w:rPr>
          <w:lang w:val="en-US"/>
        </w:rPr>
        <w:t>"</w:t>
      </w:r>
      <w:r w:rsidRPr="00517F96">
        <w:rPr>
          <w:rFonts w:ascii="Arial" w:hAnsi="Arial" w:cs="Arial"/>
          <w:color w:val="C00000"/>
          <w:lang w:val="en-US"/>
        </w:rPr>
        <w:t>Weight</w:t>
      </w:r>
      <w:r w:rsidR="003D3CC0" w:rsidRPr="00517F96">
        <w:rPr>
          <w:lang w:val="en-US"/>
        </w:rPr>
        <w:t>"</w:t>
      </w:r>
      <w:r w:rsidRPr="00517F96">
        <w:rPr>
          <w:lang w:val="en-US"/>
        </w:rPr>
        <w:t xml:space="preserve"> field. Let's adjust the parameters to increase the contribution of the spectral curve, and run the fitting again by pressing "</w:t>
      </w:r>
      <w:r w:rsidRPr="00517F96">
        <w:rPr>
          <w:u w:val="single"/>
          <w:lang w:val="en-US"/>
        </w:rPr>
        <w:t>Ctrl+Shift+F</w:t>
      </w:r>
      <w:r w:rsidRPr="00517F96">
        <w:rPr>
          <w:lang w:val="en-US"/>
        </w:rPr>
        <w:t>".</w:t>
      </w:r>
    </w:p>
    <w:p w14:paraId="68DE6919" w14:textId="66ECC298" w:rsidR="00EA2D9B" w:rsidRPr="00517F96" w:rsidRDefault="00EA2D9B" w:rsidP="00EA2D9B">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8"/>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230F42E"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9"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517F96">
        <w:rPr>
          <w:color w:val="00518E"/>
          <w:lang w:val="en-US"/>
        </w:rPr>
        <w:t xml:space="preserve"> </w:t>
      </w:r>
      <w:r w:rsidR="00D77214" w:rsidRPr="00517F96">
        <w:rPr>
          <w:color w:val="00518E"/>
          <w:lang w:val="en-US"/>
        </w:rPr>
        <w:t>Setting the ratio between curve contributions</w:t>
      </w:r>
    </w:p>
    <w:p w14:paraId="2E691B47" w14:textId="0F001593" w:rsidR="001F4FBD" w:rsidRPr="00517F96" w:rsidRDefault="007E6A63" w:rsidP="001F4FBD">
      <w:pPr>
        <w:pStyle w:val="a"/>
        <w:spacing w:beforeLines="100" w:before="240" w:afterLines="150" w:after="360" w:line="276" w:lineRule="auto"/>
        <w:ind w:firstLine="0"/>
        <w:rPr>
          <w:lang w:val="en-US"/>
        </w:rPr>
      </w:pPr>
      <w:r w:rsidRPr="00517F96">
        <w:rPr>
          <w:lang w:val="en-US"/>
        </w:rPr>
        <w:t xml:space="preserve">By changing the relative weight, adjusting </w:t>
      </w:r>
      <w:r w:rsidRPr="00517F96">
        <w:rPr>
          <w:lang w:val="en-US"/>
        </w:rPr>
        <w:t>the residual function</w:t>
      </w:r>
      <w:r w:rsidRPr="00517F96">
        <w:rPr>
          <w:lang w:val="en-US"/>
        </w:rPr>
        <w:t xml:space="preserve"> and the fit interval you can move focus between the curves and areas </w:t>
      </w:r>
      <w:r w:rsidR="002518A5" w:rsidRPr="00517F96">
        <w:rPr>
          <w:lang w:val="en-US"/>
        </w:rPr>
        <w:t xml:space="preserve">inside </w:t>
      </w:r>
      <w:r w:rsidR="00EE58B3" w:rsidRPr="00517F96">
        <w:rPr>
          <w:lang w:val="en-US"/>
        </w:rPr>
        <w:t>curves</w:t>
      </w:r>
      <w:r w:rsidRPr="00517F96">
        <w:rPr>
          <w:lang w:val="en-US"/>
        </w:rPr>
        <w:t>.</w:t>
      </w:r>
    </w:p>
    <w:p w14:paraId="77A63D71" w14:textId="77777777" w:rsidR="00500385" w:rsidRPr="00517F96" w:rsidRDefault="00500385" w:rsidP="00375082">
      <w:pPr>
        <w:pStyle w:val="a"/>
        <w:spacing w:beforeLines="100" w:before="240" w:afterLines="150" w:after="360" w:line="276" w:lineRule="auto"/>
        <w:ind w:firstLine="0"/>
        <w:rPr>
          <w:lang w:val="en-US"/>
        </w:rPr>
      </w:pPr>
      <w:r w:rsidRPr="00517F96">
        <w:rPr>
          <w:lang w:val="en-US"/>
        </w:rPr>
        <w:t>Our final result:</w:t>
      </w:r>
    </w:p>
    <w:p w14:paraId="723A3D95" w14:textId="5A6CE7D8" w:rsidR="003855FD" w:rsidRPr="00517F96" w:rsidRDefault="00ED1E1B" w:rsidP="003855FD">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The result of fitting on two curves at the same time</w:t>
      </w:r>
      <w:r w:rsidR="003855FD" w:rsidRPr="00517F96">
        <w:rPr>
          <w:noProof/>
          <w:lang w:val="en-US"/>
        </w:rPr>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0">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ED1E1B"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77777777" w:rsidR="00F90480" w:rsidRPr="00A57320" w:rsidRDefault="00F90480" w:rsidP="000D7464">
      <w:pPr>
        <w:pStyle w:val="Heading1"/>
        <w:pageBreakBefore/>
        <w:numPr>
          <w:ilvl w:val="0"/>
          <w:numId w:val="5"/>
        </w:numPr>
      </w:pPr>
      <w:bookmarkStart w:id="21" w:name="_Пользовательский_интерфейс"/>
      <w:bookmarkStart w:id="22" w:name="_Toc121171179"/>
      <w:bookmarkEnd w:id="21"/>
      <w:r>
        <w:lastRenderedPageBreak/>
        <w:t>Пользовательский интерфейс</w:t>
      </w:r>
      <w:bookmarkEnd w:id="22"/>
    </w:p>
    <w:p w14:paraId="6527D52A" w14:textId="51AF1198" w:rsidR="00993DEA" w:rsidRDefault="00754FC1" w:rsidP="000D5AF2">
      <w:pPr>
        <w:pStyle w:val="a"/>
        <w:spacing w:beforeLines="100" w:before="240" w:afterLines="150" w:after="360" w:line="276" w:lineRule="auto"/>
        <w:ind w:firstLine="0"/>
      </w:pPr>
      <w:bookmarkStart w:id="23" w:name="_Hlk119841931"/>
      <w:r w:rsidRPr="000D5AF2">
        <w:rPr>
          <w:lang w:val="en-US"/>
        </w:rPr>
        <w:t>Multifitting</w:t>
      </w:r>
      <w:r w:rsidRPr="000D5AF2">
        <w:t xml:space="preserve"> </w:t>
      </w:r>
      <w:r w:rsidR="00F13BC6">
        <w:t>обладает</w:t>
      </w:r>
      <w:r w:rsidRPr="000D5AF2">
        <w:t xml:space="preserve"> </w:t>
      </w:r>
      <w:r w:rsidR="0095701E">
        <w:t>много</w:t>
      </w:r>
      <w:r w:rsidRPr="000D5AF2">
        <w:t>оконны</w:t>
      </w:r>
      <w:r w:rsidR="00F13BC6">
        <w:t>м</w:t>
      </w:r>
      <w:r w:rsidRPr="000D5AF2">
        <w:t xml:space="preserve"> интерфейс</w:t>
      </w:r>
      <w:r w:rsidR="00F13BC6">
        <w:t>ом</w:t>
      </w:r>
      <w:r w:rsidRPr="000D5AF2">
        <w:t xml:space="preserve">, это </w:t>
      </w:r>
      <w:r w:rsidR="00F85323" w:rsidRPr="000D5AF2">
        <w:t xml:space="preserve">даёт </w:t>
      </w:r>
      <w:r w:rsidR="00F85323" w:rsidRPr="00F13BC6">
        <w:t>возможность</w:t>
      </w:r>
      <w:r w:rsidRPr="00F13BC6">
        <w:t xml:space="preserve"> иметь </w:t>
      </w:r>
      <w:r w:rsidR="00357800" w:rsidRPr="00F13BC6">
        <w:t>од</w:t>
      </w:r>
      <w:r w:rsidR="00357800" w:rsidRPr="000D5AF2">
        <w:t xml:space="preserve">новременно большое </w:t>
      </w:r>
      <w:bookmarkEnd w:id="23"/>
      <w:r w:rsidR="00357800" w:rsidRPr="000D5AF2">
        <w:t>количество необходимых в данный момент параметров перед глазами</w:t>
      </w:r>
      <w:r w:rsidR="00DF5508" w:rsidRPr="000D5AF2">
        <w:t xml:space="preserve"> </w:t>
      </w:r>
      <w:r w:rsidR="00635EEA">
        <w:t>на</w:t>
      </w:r>
      <w:r w:rsidR="00831D67" w:rsidRPr="000D5AF2">
        <w:t xml:space="preserve"> ограниченно</w:t>
      </w:r>
      <w:r w:rsidR="00DF5508" w:rsidRPr="000D5AF2">
        <w:t>м пространств</w:t>
      </w:r>
      <w:r w:rsidR="00831D67" w:rsidRPr="000D5AF2">
        <w:t>е</w:t>
      </w:r>
      <w:r w:rsidR="00DF5508" w:rsidRPr="000D5AF2">
        <w:t xml:space="preserve"> </w:t>
      </w:r>
      <w:r w:rsidR="00DF5508" w:rsidRPr="00530889">
        <w:t xml:space="preserve">экрана. </w:t>
      </w:r>
      <w:r w:rsidR="002A7AAB" w:rsidRPr="00530889">
        <w:t>М</w:t>
      </w:r>
      <w:r w:rsidR="00DF5508" w:rsidRPr="00530889">
        <w:t xml:space="preserve">ногооконность позволяет с бо́льшим </w:t>
      </w:r>
      <w:r w:rsidR="00313E3E" w:rsidRPr="00530889">
        <w:t>удобством пользоваться программой</w:t>
      </w:r>
      <w:r w:rsidR="002A7AAB" w:rsidRPr="00530889">
        <w:t xml:space="preserve"> при работе с несколькими мониторами</w:t>
      </w:r>
      <w:r w:rsidR="00313E3E" w:rsidRPr="00530889">
        <w:t>. П</w:t>
      </w:r>
      <w:r w:rsidR="00313E3E" w:rsidRPr="000D5AF2">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t>закрытии</w:t>
      </w:r>
      <w:r w:rsidR="00313E3E" w:rsidRPr="000D5AF2">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t>пе</w:t>
      </w:r>
      <w:r w:rsidR="00313E3E" w:rsidRPr="000D5AF2">
        <w:t>рационной системы.</w:t>
      </w:r>
      <w:r w:rsidR="00910C1E" w:rsidRPr="000D5AF2">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 w:name="_Консоль"/>
      <w:bookmarkStart w:id="25" w:name="_Toc121171180"/>
      <w:bookmarkEnd w:id="24"/>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5"/>
    </w:p>
    <w:p w14:paraId="0BD3F894" w14:textId="0AD3AFFD" w:rsidR="008D7EB2" w:rsidRPr="00B30475" w:rsidRDefault="00606649" w:rsidP="008D7EB2">
      <w:pPr>
        <w:pStyle w:val="a"/>
        <w:spacing w:beforeLines="100" w:before="240" w:afterLines="150" w:after="360" w:line="276" w:lineRule="auto"/>
        <w:ind w:firstLine="0"/>
      </w:pPr>
      <w:r>
        <w:t>Консоль</w:t>
      </w:r>
      <w:r w:rsidR="009D6BCB" w:rsidRPr="00530889">
        <w:t xml:space="preserve"> одновременно</w:t>
      </w:r>
      <w:r w:rsidR="008D7EB2" w:rsidRPr="00530889">
        <w:t xml:space="preserve"> служит для вывода текстовой информации о текущем состоянии программы и сообщени</w:t>
      </w:r>
      <w:r w:rsidR="009D6BCB" w:rsidRPr="00530889">
        <w:t>й</w:t>
      </w:r>
      <w:r w:rsidR="008D7EB2" w:rsidRPr="00530889">
        <w:t xml:space="preserve"> о внутрипрограммных ошибках.</w:t>
      </w:r>
      <w:r w:rsidR="008D7EB2" w:rsidRPr="00B30475">
        <w:t xml:space="preserve"> </w:t>
      </w:r>
      <w:r>
        <w:t>Консоль</w:t>
      </w:r>
      <w:r w:rsidR="008D7EB2" w:rsidRPr="00B30475">
        <w:t xml:space="preserve"> запустится автоматически при запуске исполняемого файла </w:t>
      </w:r>
      <w:r w:rsidR="008D7EB2" w:rsidRPr="00B30475">
        <w:rPr>
          <w:lang w:val="en-US"/>
        </w:rPr>
        <w:t>Multifitting</w:t>
      </w:r>
      <w:r w:rsidR="008D7EB2" w:rsidRPr="00B30475">
        <w:t xml:space="preserve">, но я рекомендую сначала отдельно открыть командную строку, а затем уже в ней запустить </w:t>
      </w:r>
      <w:r w:rsidR="008D7EB2" w:rsidRPr="00B30475">
        <w:rPr>
          <w:lang w:val="en-US"/>
        </w:rPr>
        <w:t>Multifitting</w:t>
      </w:r>
      <w:r w:rsidR="008D7EB2" w:rsidRPr="00B30475">
        <w:t xml:space="preserve">; таким образом при аварийном завершении программы вывод не будет потерян и можно будет </w:t>
      </w:r>
      <w:r w:rsidR="008D7EB2">
        <w:t>у</w:t>
      </w:r>
      <w:r w:rsidR="008D7EB2" w:rsidRPr="00B30475">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rPr>
      </w:pPr>
      <w:r w:rsidRPr="00F13BC6">
        <w:rPr>
          <w:noProof/>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1">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rPr>
        <w:t xml:space="preserve">Пример </w:t>
      </w:r>
      <w:r w:rsidR="00A170B4" w:rsidRPr="00F13BC6">
        <w:rPr>
          <w:color w:val="00518E"/>
        </w:rPr>
        <w:t>вывода</w:t>
      </w:r>
      <w:r w:rsidR="00F13BC6" w:rsidRPr="00F13BC6">
        <w:rPr>
          <w:color w:val="00518E"/>
        </w:rPr>
        <w:t xml:space="preserve"> программы</w:t>
      </w:r>
      <w:r w:rsidR="00A170B4" w:rsidRPr="00F13BC6">
        <w:rPr>
          <w:color w:val="00518E"/>
        </w:rPr>
        <w:t xml:space="preserve"> </w:t>
      </w:r>
      <w:r w:rsidR="008D7EB2" w:rsidRPr="00F13BC6">
        <w:rPr>
          <w:color w:val="00518E"/>
        </w:rPr>
        <w:t xml:space="preserve">в </w:t>
      </w:r>
      <w:r w:rsidR="00606649" w:rsidRPr="00F13BC6">
        <w:rPr>
          <w:color w:val="00518E"/>
        </w:rPr>
        <w:t>консоли</w:t>
      </w:r>
      <w:r w:rsidR="00A170B4" w:rsidRPr="00F13BC6">
        <w:rPr>
          <w:color w:val="00518E"/>
        </w:rPr>
        <w:t xml:space="preserve"> </w:t>
      </w:r>
    </w:p>
    <w:p w14:paraId="5DF40AA0" w14:textId="2C8DDCF3" w:rsidR="008D7EB2" w:rsidRPr="00B30475" w:rsidRDefault="008D7EB2" w:rsidP="008D7EB2">
      <w:pPr>
        <w:pStyle w:val="a"/>
        <w:spacing w:beforeLines="100" w:before="240" w:afterLines="150" w:after="360" w:line="276" w:lineRule="auto"/>
        <w:ind w:firstLine="0"/>
      </w:pPr>
      <w:r w:rsidRPr="00B30475">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6" w:name="_Главное_окно"/>
      <w:bookmarkStart w:id="27" w:name="_Toc441663918"/>
      <w:bookmarkStart w:id="28" w:name="_Toc121171181"/>
      <w:bookmarkEnd w:id="26"/>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8"/>
    </w:p>
    <w:bookmarkEnd w:id="27"/>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rPr>
                              </w:pPr>
                              <w:r>
                                <w:rPr>
                                  <w:color w:val="000000" w:themeColor="text1"/>
                                  <w:kern w:val="24"/>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rPr>
                              </w:pPr>
                              <w:r w:rsidRPr="00F13BC6">
                                <w:rPr>
                                  <w:color w:val="000000" w:themeColor="text1"/>
                                  <w:kern w:val="24"/>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rPr>
                              </w:pPr>
                              <w:r>
                                <w:rPr>
                                  <w:color w:val="000000" w:themeColor="text1"/>
                                  <w:kern w:val="24"/>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rPr>
                              </w:pPr>
                              <w:r>
                                <w:rPr>
                                  <w:color w:val="000000" w:themeColor="text1"/>
                                  <w:kern w:val="24"/>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rPr>
                              </w:pPr>
                              <w:r>
                                <w:rPr>
                                  <w:color w:val="000000" w:themeColor="text1"/>
                                  <w:kern w:val="24"/>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rPr>
                              </w:pPr>
                              <w:r>
                                <w:rPr>
                                  <w:color w:val="000000" w:themeColor="text1"/>
                                  <w:kern w:val="24"/>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rPr>
                              </w:pPr>
                              <w:r>
                                <w:rPr>
                                  <w:color w:val="000000" w:themeColor="text1"/>
                                  <w:kern w:val="24"/>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2"/>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rPr>
                        </w:pPr>
                        <w:r>
                          <w:rPr>
                            <w:color w:val="000000" w:themeColor="text1"/>
                            <w:kern w:val="24"/>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rPr>
                        </w:pPr>
                        <w:r w:rsidRPr="00F13BC6">
                          <w:rPr>
                            <w:color w:val="000000" w:themeColor="text1"/>
                            <w:kern w:val="24"/>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rPr>
                        </w:pPr>
                        <w:r>
                          <w:rPr>
                            <w:color w:val="000000" w:themeColor="text1"/>
                            <w:kern w:val="24"/>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rPr>
                        </w:pPr>
                        <w:r>
                          <w:rPr>
                            <w:color w:val="000000" w:themeColor="text1"/>
                            <w:kern w:val="24"/>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rPr>
                        </w:pPr>
                        <w:r>
                          <w:rPr>
                            <w:color w:val="000000" w:themeColor="text1"/>
                            <w:kern w:val="24"/>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rPr>
                        </w:pPr>
                        <w:r>
                          <w:rPr>
                            <w:color w:val="000000" w:themeColor="text1"/>
                            <w:kern w:val="24"/>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rPr>
                        </w:pPr>
                        <w:r>
                          <w:rPr>
                            <w:color w:val="000000" w:themeColor="text1"/>
                            <w:kern w:val="24"/>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3" o:title=""/>
                </v:shape>
                <w10:wrap type="topAndBottom"/>
              </v:group>
            </w:pict>
          </mc:Fallback>
        </mc:AlternateContent>
      </w:r>
      <w:r w:rsidR="00972DAF">
        <w:rPr>
          <w:color w:val="00518E"/>
        </w:rPr>
        <w:t>Структура основного</w:t>
      </w:r>
      <w:r w:rsidR="00673FB4" w:rsidRPr="000D5AF2">
        <w:rPr>
          <w:color w:val="00518E"/>
        </w:rPr>
        <w:t xml:space="preserve"> окн</w:t>
      </w:r>
      <w:r w:rsidR="00972DAF">
        <w:rPr>
          <w:color w:val="00518E"/>
        </w:rPr>
        <w:t>а</w:t>
      </w:r>
    </w:p>
    <w:p w14:paraId="1CFD48B2" w14:textId="67569E8B" w:rsidR="0019473D" w:rsidRDefault="002100CA" w:rsidP="002100CA">
      <w:pPr>
        <w:pStyle w:val="a"/>
        <w:spacing w:beforeLines="100" w:before="240" w:afterLines="150" w:after="360" w:line="276" w:lineRule="auto"/>
        <w:ind w:firstLine="0"/>
      </w:pPr>
      <w:r w:rsidRPr="000D5AF2">
        <w:t xml:space="preserve">Основное окно появляется при запуске программы и во многом повторяет основное окно IMD. </w:t>
      </w:r>
      <w:r w:rsidR="00226F38">
        <w:t>Различные зоны расположены в главном окне по вертикали. Перв</w:t>
      </w:r>
      <w:r w:rsidR="002414A8">
        <w:t>ая</w:t>
      </w:r>
      <w:r w:rsidR="00226F38">
        <w:t xml:space="preserve"> сверху область </w:t>
      </w:r>
      <w:r w:rsidR="002414A8">
        <w:t>–</w:t>
      </w:r>
      <w:r w:rsidR="00226F38">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29" w:name="_Toc121171182"/>
      <w:r>
        <w:rPr>
          <w:rFonts w:ascii="Times New Roman" w:hAnsi="Times New Roman" w:cs="Times New Roman"/>
          <w:color w:val="0070C0"/>
        </w:rPr>
        <w:t>Меню</w:t>
      </w:r>
      <w:bookmarkEnd w:id="29"/>
    </w:p>
    <w:p w14:paraId="68E51D6B" w14:textId="0B3967D4" w:rsidR="00205FA5" w:rsidRPr="00FA2A1F" w:rsidRDefault="00231D9C">
      <w:pPr>
        <w:pStyle w:val="Heading4"/>
        <w:numPr>
          <w:ilvl w:val="3"/>
          <w:numId w:val="6"/>
        </w:numPr>
        <w:ind w:hanging="153"/>
      </w:pPr>
      <w:bookmarkStart w:id="30" w:name="_File"/>
      <w:bookmarkStart w:id="31" w:name="_Hlk115556100"/>
      <w:bookmarkEnd w:id="30"/>
      <w:r>
        <w:rPr>
          <w:lang w:val="en-US"/>
        </w:rPr>
        <w:t>File</w:t>
      </w:r>
    </w:p>
    <w:p w14:paraId="34941EC8" w14:textId="60386247" w:rsidR="00552AFB" w:rsidRPr="004B0457" w:rsidRDefault="006C20DA" w:rsidP="00552AFB">
      <w:pPr>
        <w:pStyle w:val="a"/>
        <w:spacing w:beforeLines="100" w:before="240" w:afterLines="150" w:after="360" w:line="276" w:lineRule="auto"/>
        <w:ind w:firstLine="0"/>
      </w:pPr>
      <w:r>
        <w:t xml:space="preserve">Меню </w:t>
      </w:r>
      <w:r w:rsidRPr="007F412D">
        <w:t>«</w:t>
      </w:r>
      <w:r w:rsidRPr="006C20DA">
        <w:rPr>
          <w:rFonts w:ascii="Arial" w:hAnsi="Arial" w:cs="Arial"/>
          <w:color w:val="C00000"/>
          <w:lang w:val="en-US"/>
        </w:rPr>
        <w:t>File</w:t>
      </w:r>
      <w:r w:rsidRPr="007F412D">
        <w:t>»</w:t>
      </w:r>
      <w:r w:rsidRPr="006C20DA">
        <w:t xml:space="preserve"> </w:t>
      </w:r>
      <w:r>
        <w:t>с</w:t>
      </w:r>
      <w:r w:rsidR="005E10D9">
        <w:t xml:space="preserve">одержит в основном действия по загрузке и </w:t>
      </w:r>
      <w:r w:rsidR="0046314B">
        <w:t>сохранению</w:t>
      </w:r>
      <w:r w:rsidR="005E10D9">
        <w:t xml:space="preserve"> данных. </w:t>
      </w:r>
      <w:r w:rsidR="00263942">
        <w:t>Почти в</w:t>
      </w:r>
      <w:r w:rsidR="00E454B8">
        <w:t>се они имеют соответствующие сочетания клавиш</w:t>
      </w:r>
      <w:r w:rsidR="002414A8">
        <w:t xml:space="preserve">. </w:t>
      </w:r>
      <w:r w:rsidR="005176F5">
        <w:t>Сопутствующие настройки также находятся в окне</w:t>
      </w:r>
      <w:r w:rsidR="004B0457" w:rsidRPr="007C0E02">
        <w:t xml:space="preserve"> </w:t>
      </w:r>
      <w:bookmarkEnd w:id="31"/>
      <w:r w:rsidR="004B0457" w:rsidRPr="007C0E02">
        <w:t>«</w:t>
      </w:r>
      <w:hyperlink w:anchor="_General_settings" w:history="1">
        <w:r w:rsidR="004B0457" w:rsidRPr="00276C19">
          <w:rPr>
            <w:rStyle w:val="Hyperlink"/>
            <w:rFonts w:ascii="Arial" w:hAnsi="Arial" w:cs="Arial"/>
            <w:lang w:val="en-US"/>
          </w:rPr>
          <w:t>General</w:t>
        </w:r>
        <w:r w:rsidR="004B0457" w:rsidRPr="00276C19">
          <w:rPr>
            <w:rStyle w:val="Hyperlink"/>
            <w:rFonts w:ascii="Arial" w:hAnsi="Arial" w:cs="Arial"/>
          </w:rPr>
          <w:t xml:space="preserve"> </w:t>
        </w:r>
        <w:r w:rsidR="004B0457" w:rsidRPr="00276C19">
          <w:rPr>
            <w:rStyle w:val="Hyperlink"/>
            <w:rFonts w:ascii="Arial" w:hAnsi="Arial" w:cs="Arial"/>
            <w:lang w:val="en-US"/>
          </w:rPr>
          <w:t>settings</w:t>
        </w:r>
      </w:hyperlink>
      <w:r w:rsidR="004B0457" w:rsidRPr="007C0E02">
        <w:t>»</w:t>
      </w:r>
      <w:r w:rsidR="005176F5">
        <w:t>. Подробности, касающиеся названий и содержимого файлов</w:t>
      </w:r>
      <w:r w:rsidR="00C16ED4">
        <w:t>,</w:t>
      </w:r>
      <w:r w:rsidR="00673107">
        <w:t xml:space="preserve"> </w:t>
      </w:r>
      <w:r w:rsidR="005176F5">
        <w:t xml:space="preserve">описаны в главе </w:t>
      </w:r>
      <w:hyperlink w:anchor="_Экспорт_и_импорт_1" w:history="1">
        <w:r w:rsidR="005176F5" w:rsidRPr="00DF6E4B">
          <w:rPr>
            <w:rStyle w:val="Hyperlink"/>
            <w:b/>
          </w:rPr>
          <w:t>Экспорт и импорт данных</w:t>
        </w:r>
      </w:hyperlink>
      <w:r w:rsidR="004B0457">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rPr>
        <w:t>Главное меню «</w:t>
      </w:r>
      <w:r w:rsidR="002A476E" w:rsidRPr="006C20DA">
        <w:rPr>
          <w:rFonts w:ascii="Arial" w:hAnsi="Arial" w:cs="Arial"/>
          <w:color w:val="C00000"/>
          <w:lang w:val="en-US"/>
        </w:rPr>
        <w:t>File</w:t>
      </w:r>
      <w:r w:rsidR="002A476E">
        <w:rPr>
          <w:color w:val="00518E"/>
        </w:rPr>
        <w:t>»</w:t>
      </w:r>
    </w:p>
    <w:p w14:paraId="392EB711" w14:textId="6180274F" w:rsidR="00226F38" w:rsidRPr="004342D4" w:rsidRDefault="00FE68CB">
      <w:pPr>
        <w:pStyle w:val="a"/>
        <w:numPr>
          <w:ilvl w:val="0"/>
          <w:numId w:val="4"/>
        </w:numPr>
        <w:spacing w:beforeLines="100" w:before="240" w:afterLines="150" w:after="360" w:line="276" w:lineRule="auto"/>
      </w:pPr>
      <w:r w:rsidRPr="007F412D">
        <w:t>«</w:t>
      </w:r>
      <w:r>
        <w:rPr>
          <w:rFonts w:ascii="Arial" w:hAnsi="Arial" w:cs="Arial"/>
          <w:color w:val="C00000"/>
          <w:lang w:val="en-US"/>
        </w:rPr>
        <w:t>Open</w:t>
      </w:r>
      <w:r w:rsidRPr="00FE68CB">
        <w:rPr>
          <w:rFonts w:ascii="Arial" w:hAnsi="Arial" w:cs="Arial"/>
          <w:color w:val="C00000"/>
        </w:rPr>
        <w:t xml:space="preserve"> </w:t>
      </w:r>
      <w:r>
        <w:rPr>
          <w:rFonts w:ascii="Arial" w:hAnsi="Arial" w:cs="Arial"/>
          <w:color w:val="C00000"/>
          <w:lang w:val="en-US"/>
        </w:rPr>
        <w:t>last</w:t>
      </w:r>
      <w:r w:rsidRPr="007F412D">
        <w:t>»</w:t>
      </w:r>
      <w:r w:rsidRPr="00FE68CB">
        <w:t xml:space="preserve"> </w:t>
      </w:r>
      <w:r w:rsidR="005A62C2">
        <w:t xml:space="preserve">– точное действие зависит от </w:t>
      </w:r>
      <w:r w:rsidR="009A32BB">
        <w:t>настроек</w:t>
      </w:r>
      <w:r w:rsidR="005A62C2">
        <w:t xml:space="preserve">. Основной смысл – сразу после запуска программы начать работу с последним проектом. </w:t>
      </w:r>
      <w:r w:rsidR="004342D4">
        <w:t>Если</w:t>
      </w:r>
      <w:r w:rsidR="004342D4" w:rsidRPr="007C0E02">
        <w:t xml:space="preserve"> </w:t>
      </w:r>
      <w:r w:rsidR="004342D4">
        <w:t>в</w:t>
      </w:r>
      <w:r w:rsidR="004342D4" w:rsidRPr="007C0E02">
        <w:t xml:space="preserve"> </w:t>
      </w:r>
      <w:r w:rsidR="004342D4">
        <w:t>окне</w:t>
      </w:r>
      <w:r w:rsidR="004342D4" w:rsidRPr="007C0E02">
        <w:t xml:space="preserve"> «</w:t>
      </w:r>
      <w:r w:rsidR="004342D4">
        <w:rPr>
          <w:rFonts w:ascii="Arial" w:hAnsi="Arial" w:cs="Arial"/>
          <w:color w:val="C00000"/>
          <w:lang w:val="en-US"/>
        </w:rPr>
        <w:t>General</w:t>
      </w:r>
      <w:r w:rsidR="004342D4" w:rsidRPr="007C0E02">
        <w:rPr>
          <w:rFonts w:ascii="Arial" w:hAnsi="Arial" w:cs="Arial"/>
          <w:color w:val="C00000"/>
        </w:rPr>
        <w:t xml:space="preserve"> </w:t>
      </w:r>
      <w:r w:rsidR="004342D4">
        <w:rPr>
          <w:rFonts w:ascii="Arial" w:hAnsi="Arial" w:cs="Arial"/>
          <w:color w:val="C00000"/>
          <w:lang w:val="en-US"/>
        </w:rPr>
        <w:t>settings</w:t>
      </w:r>
      <w:r w:rsidR="004342D4" w:rsidRPr="007C0E02">
        <w:t xml:space="preserve">» </w:t>
      </w:r>
      <w:r w:rsidR="004342D4">
        <w:t>включена</w:t>
      </w:r>
      <w:r w:rsidR="004342D4" w:rsidRPr="007C0E02">
        <w:t xml:space="preserve"> </w:t>
      </w:r>
      <w:r w:rsidR="004342D4">
        <w:t>опция</w:t>
      </w:r>
      <w:r w:rsidR="004342D4" w:rsidRPr="007C0E02">
        <w:t xml:space="preserve"> «</w:t>
      </w:r>
      <w:r w:rsidR="004342D4">
        <w:rPr>
          <w:rFonts w:ascii="Arial" w:hAnsi="Arial" w:cs="Arial"/>
          <w:color w:val="C00000"/>
          <w:lang w:val="en-US"/>
        </w:rPr>
        <w:t>Always</w:t>
      </w:r>
      <w:r w:rsidR="004342D4" w:rsidRPr="007C0E02">
        <w:rPr>
          <w:rFonts w:ascii="Arial" w:hAnsi="Arial" w:cs="Arial"/>
          <w:color w:val="C00000"/>
        </w:rPr>
        <w:t xml:space="preserve"> </w:t>
      </w:r>
      <w:r w:rsidR="004342D4">
        <w:rPr>
          <w:rFonts w:ascii="Arial" w:hAnsi="Arial" w:cs="Arial"/>
          <w:color w:val="C00000"/>
          <w:lang w:val="en-US"/>
        </w:rPr>
        <w:t>open</w:t>
      </w:r>
      <w:r w:rsidR="004342D4" w:rsidRPr="007C0E02">
        <w:rPr>
          <w:rFonts w:ascii="Arial" w:hAnsi="Arial" w:cs="Arial"/>
          <w:color w:val="C00000"/>
        </w:rPr>
        <w:t xml:space="preserve"> </w:t>
      </w:r>
      <w:r w:rsidR="004342D4">
        <w:rPr>
          <w:rFonts w:ascii="Arial" w:hAnsi="Arial" w:cs="Arial"/>
          <w:color w:val="C00000"/>
          <w:lang w:val="en-US"/>
        </w:rPr>
        <w:t>last</w:t>
      </w:r>
      <w:r w:rsidR="004342D4" w:rsidRPr="007C0E02">
        <w:rPr>
          <w:rFonts w:ascii="Arial" w:hAnsi="Arial" w:cs="Arial"/>
          <w:color w:val="C00000"/>
        </w:rPr>
        <w:t xml:space="preserve"> </w:t>
      </w:r>
      <w:r w:rsidR="004342D4">
        <w:rPr>
          <w:rFonts w:ascii="Arial" w:hAnsi="Arial" w:cs="Arial"/>
          <w:color w:val="C00000"/>
          <w:lang w:val="en-US"/>
        </w:rPr>
        <w:t>file</w:t>
      </w:r>
      <w:r w:rsidR="004342D4" w:rsidRPr="007C0E02">
        <w:t xml:space="preserve">», </w:t>
      </w:r>
      <w:r w:rsidR="004342D4">
        <w:t>то</w:t>
      </w:r>
      <w:r w:rsidR="004342D4" w:rsidRPr="007C0E02">
        <w:t xml:space="preserve"> </w:t>
      </w:r>
      <w:r w:rsidR="007C0E02">
        <w:t>будет</w:t>
      </w:r>
      <w:r w:rsidR="007C0E02" w:rsidRPr="007C0E02">
        <w:t xml:space="preserve"> </w:t>
      </w:r>
      <w:r w:rsidR="007C0E02">
        <w:t>открыт последний проект. Если нет – в рабочей директории будет открыт</w:t>
      </w:r>
      <w:r w:rsidR="005A62C2">
        <w:t xml:space="preserve"> файл с названием</w:t>
      </w:r>
      <w:r w:rsidR="00DB0654">
        <w:t xml:space="preserve"> </w:t>
      </w:r>
      <w:r w:rsidR="005A62C2" w:rsidRPr="007F412D">
        <w:t>«</w:t>
      </w:r>
      <w:r w:rsidR="005A62C2" w:rsidRPr="00932B90">
        <w:rPr>
          <w:rFonts w:ascii="Courier New" w:hAnsi="Courier New" w:cs="Courier New"/>
          <w:color w:val="C00000"/>
          <w:lang w:val="en-US"/>
        </w:rPr>
        <w:t>save</w:t>
      </w:r>
      <w:r w:rsidR="005A62C2" w:rsidRPr="00932B90">
        <w:rPr>
          <w:rFonts w:ascii="Courier New" w:hAnsi="Courier New" w:cs="Courier New"/>
          <w:color w:val="C00000"/>
        </w:rPr>
        <w:t>_</w:t>
      </w:r>
      <w:r w:rsidR="005A62C2" w:rsidRPr="00932B90">
        <w:rPr>
          <w:rFonts w:ascii="Courier New" w:hAnsi="Courier New" w:cs="Courier New"/>
          <w:color w:val="C00000"/>
          <w:lang w:val="en-US"/>
        </w:rPr>
        <w:t>v</w:t>
      </w:r>
      <w:r w:rsidR="005A62C2" w:rsidRPr="00932B90">
        <w:rPr>
          <w:rFonts w:ascii="Courier New" w:hAnsi="Courier New" w:cs="Courier New"/>
          <w:color w:val="C00000"/>
        </w:rPr>
        <w:t>.</w:t>
      </w:r>
      <w:r w:rsidR="005A62C2" w:rsidRPr="00932B90">
        <w:rPr>
          <w:rFonts w:ascii="Courier New" w:hAnsi="Courier New" w:cs="Courier New"/>
          <w:color w:val="C00000"/>
          <w:lang w:val="en-US"/>
        </w:rPr>
        <w:t>X</w:t>
      </w:r>
      <w:r w:rsidR="005A62C2" w:rsidRPr="00932B90">
        <w:rPr>
          <w:rFonts w:ascii="Courier New" w:hAnsi="Courier New" w:cs="Courier New"/>
          <w:color w:val="C00000"/>
        </w:rPr>
        <w:t>.</w:t>
      </w:r>
      <w:r w:rsidR="005A62C2" w:rsidRPr="00932B90">
        <w:rPr>
          <w:rFonts w:ascii="Courier New" w:hAnsi="Courier New" w:cs="Courier New"/>
          <w:color w:val="C00000"/>
          <w:lang w:val="en-US"/>
        </w:rPr>
        <w:t>Y</w:t>
      </w:r>
      <w:r w:rsidR="005A62C2" w:rsidRPr="00932B90">
        <w:rPr>
          <w:rFonts w:ascii="Courier New" w:hAnsi="Courier New" w:cs="Courier New"/>
          <w:color w:val="C00000"/>
        </w:rPr>
        <w:t>.</w:t>
      </w:r>
      <w:r w:rsidR="005A62C2" w:rsidRPr="00932B90">
        <w:rPr>
          <w:rFonts w:ascii="Courier New" w:hAnsi="Courier New" w:cs="Courier New"/>
          <w:color w:val="C00000"/>
          <w:lang w:val="en-US"/>
        </w:rPr>
        <w:t>Z</w:t>
      </w:r>
      <w:r w:rsidR="005A62C2" w:rsidRPr="00932B90">
        <w:rPr>
          <w:rFonts w:ascii="Courier New" w:hAnsi="Courier New" w:cs="Courier New"/>
          <w:color w:val="C00000"/>
        </w:rPr>
        <w:t>.</w:t>
      </w:r>
      <w:r w:rsidR="005A62C2" w:rsidRPr="00932B90">
        <w:rPr>
          <w:rFonts w:ascii="Courier New" w:hAnsi="Courier New" w:cs="Courier New"/>
          <w:color w:val="C00000"/>
          <w:lang w:val="en-US"/>
        </w:rPr>
        <w:t>fit</w:t>
      </w:r>
      <w:r w:rsidR="005A62C2" w:rsidRPr="007F412D">
        <w:t>»</w:t>
      </w:r>
      <w:r w:rsidR="007C05CA">
        <w:t>,</w:t>
      </w:r>
      <w:r w:rsidR="002C7430">
        <w:t xml:space="preserve"> где </w:t>
      </w:r>
      <w:r w:rsidR="002C7430">
        <w:rPr>
          <w:lang w:val="en-US"/>
        </w:rPr>
        <w:t>X</w:t>
      </w:r>
      <w:r w:rsidR="002C7430">
        <w:t>.</w:t>
      </w:r>
      <w:r w:rsidR="002C7430">
        <w:rPr>
          <w:lang w:val="en-US"/>
        </w:rPr>
        <w:t>Y</w:t>
      </w:r>
      <w:r w:rsidR="002C7430">
        <w:t>.</w:t>
      </w:r>
      <w:r w:rsidR="002C7430">
        <w:rPr>
          <w:lang w:val="en-US"/>
        </w:rPr>
        <w:t>Z</w:t>
      </w:r>
      <w:r w:rsidR="004342D4">
        <w:t xml:space="preserve"> – номер версии </w:t>
      </w:r>
      <w:r w:rsidR="004342D4">
        <w:rPr>
          <w:lang w:val="en-US"/>
        </w:rPr>
        <w:t>Multifitting</w:t>
      </w:r>
      <w:r w:rsidR="007C0E02">
        <w:t xml:space="preserve">. Если такого файла не существует, будет показано соответствующее уведомление. Рабочая директория также устанавливается в окне </w:t>
      </w:r>
      <w:r w:rsidR="007C0E02" w:rsidRPr="007C0E02">
        <w:t>«</w:t>
      </w:r>
      <w:r w:rsidR="007C0E02">
        <w:rPr>
          <w:rFonts w:ascii="Arial" w:hAnsi="Arial" w:cs="Arial"/>
          <w:color w:val="C00000"/>
          <w:lang w:val="en-US"/>
        </w:rPr>
        <w:t>General</w:t>
      </w:r>
      <w:r w:rsidR="007C0E02" w:rsidRPr="007C0E02">
        <w:rPr>
          <w:rFonts w:ascii="Arial" w:hAnsi="Arial" w:cs="Arial"/>
          <w:color w:val="C00000"/>
        </w:rPr>
        <w:t xml:space="preserve"> </w:t>
      </w:r>
      <w:r w:rsidR="007C0E02">
        <w:rPr>
          <w:rFonts w:ascii="Arial" w:hAnsi="Arial" w:cs="Arial"/>
          <w:color w:val="C00000"/>
          <w:lang w:val="en-US"/>
        </w:rPr>
        <w:t>settings</w:t>
      </w:r>
      <w:r w:rsidR="007C0E02" w:rsidRPr="007C0E02">
        <w:t>»</w:t>
      </w:r>
      <w:r w:rsidR="00FA1606">
        <w:t>.</w:t>
      </w:r>
    </w:p>
    <w:p w14:paraId="31436091" w14:textId="35C26BB9" w:rsidR="00FE68CB" w:rsidRDefault="00FE68CB">
      <w:pPr>
        <w:pStyle w:val="a"/>
        <w:numPr>
          <w:ilvl w:val="0"/>
          <w:numId w:val="4"/>
        </w:numPr>
        <w:spacing w:beforeLines="100" w:before="240" w:afterLines="150" w:after="360" w:line="276" w:lineRule="auto"/>
      </w:pPr>
      <w:r w:rsidRPr="007F412D">
        <w:t>«</w:t>
      </w:r>
      <w:r>
        <w:rPr>
          <w:rFonts w:ascii="Arial" w:hAnsi="Arial" w:cs="Arial"/>
          <w:color w:val="C00000"/>
          <w:lang w:val="en-US"/>
        </w:rPr>
        <w:t>Open</w:t>
      </w:r>
      <w:r w:rsidRPr="007F412D">
        <w:t>»</w:t>
      </w:r>
      <w:r w:rsidRPr="00FE68CB">
        <w:t xml:space="preserve"> </w:t>
      </w:r>
      <w:r>
        <w:t>открывает диалоговое окно для выбора файла</w:t>
      </w:r>
      <w:r w:rsidR="00E710A7">
        <w:t xml:space="preserve"> проекта</w:t>
      </w:r>
      <w:r>
        <w:t>.</w:t>
      </w:r>
    </w:p>
    <w:p w14:paraId="577DEE1D" w14:textId="52984727" w:rsidR="00E710A7" w:rsidRDefault="00552AFB">
      <w:pPr>
        <w:pStyle w:val="a"/>
        <w:numPr>
          <w:ilvl w:val="0"/>
          <w:numId w:val="4"/>
        </w:numPr>
        <w:spacing w:beforeLines="100" w:before="240" w:afterLines="150" w:after="360" w:line="276" w:lineRule="auto"/>
      </w:pPr>
      <w:r w:rsidRPr="007F412D">
        <w:t>«</w:t>
      </w:r>
      <w:r>
        <w:rPr>
          <w:rFonts w:ascii="Arial" w:hAnsi="Arial" w:cs="Arial"/>
          <w:color w:val="C00000"/>
          <w:lang w:val="en-US"/>
        </w:rPr>
        <w:t>Save</w:t>
      </w:r>
      <w:r w:rsidRPr="007F412D">
        <w:t>»</w:t>
      </w:r>
      <w:r w:rsidRPr="00FE68CB">
        <w:t xml:space="preserve"> </w:t>
      </w:r>
      <w:r>
        <w:t>сохраняет текущий проект. Если проект новый, то он будет сохранё</w:t>
      </w:r>
      <w:r w:rsidR="005254DB">
        <w:t xml:space="preserve">н под именем </w:t>
      </w:r>
      <w:r w:rsidR="005254DB" w:rsidRPr="007F412D">
        <w:t>«</w:t>
      </w:r>
      <w:r w:rsidR="005254DB" w:rsidRPr="00932B90">
        <w:rPr>
          <w:rFonts w:ascii="Courier New" w:hAnsi="Courier New" w:cs="Courier New"/>
          <w:color w:val="C00000"/>
          <w:lang w:val="en-US"/>
        </w:rPr>
        <w:t>save</w:t>
      </w:r>
      <w:r w:rsidR="005254DB" w:rsidRPr="00932B90">
        <w:rPr>
          <w:rFonts w:ascii="Courier New" w:hAnsi="Courier New" w:cs="Courier New"/>
          <w:color w:val="C00000"/>
        </w:rPr>
        <w:t>_</w:t>
      </w:r>
      <w:r w:rsidR="005254DB" w:rsidRPr="00932B90">
        <w:rPr>
          <w:rFonts w:ascii="Courier New" w:hAnsi="Courier New" w:cs="Courier New"/>
          <w:color w:val="C00000"/>
          <w:lang w:val="en-US"/>
        </w:rPr>
        <w:t>v</w:t>
      </w:r>
      <w:r w:rsidR="005254DB" w:rsidRPr="00932B90">
        <w:rPr>
          <w:rFonts w:ascii="Courier New" w:hAnsi="Courier New" w:cs="Courier New"/>
          <w:color w:val="C00000"/>
        </w:rPr>
        <w:t>.</w:t>
      </w:r>
      <w:r w:rsidR="005254DB" w:rsidRPr="00932B90">
        <w:rPr>
          <w:rFonts w:ascii="Courier New" w:hAnsi="Courier New" w:cs="Courier New"/>
          <w:color w:val="C00000"/>
          <w:lang w:val="en-US"/>
        </w:rPr>
        <w:t>X</w:t>
      </w:r>
      <w:r w:rsidR="005254DB" w:rsidRPr="00932B90">
        <w:rPr>
          <w:rFonts w:ascii="Courier New" w:hAnsi="Courier New" w:cs="Courier New"/>
          <w:color w:val="C00000"/>
        </w:rPr>
        <w:t>.</w:t>
      </w:r>
      <w:r w:rsidR="005254DB" w:rsidRPr="00932B90">
        <w:rPr>
          <w:rFonts w:ascii="Courier New" w:hAnsi="Courier New" w:cs="Courier New"/>
          <w:color w:val="C00000"/>
          <w:lang w:val="en-US"/>
        </w:rPr>
        <w:t>Y</w:t>
      </w:r>
      <w:r w:rsidR="005254DB" w:rsidRPr="00932B90">
        <w:rPr>
          <w:rFonts w:ascii="Courier New" w:hAnsi="Courier New" w:cs="Courier New"/>
          <w:color w:val="C00000"/>
        </w:rPr>
        <w:t>.</w:t>
      </w:r>
      <w:r w:rsidR="005254DB" w:rsidRPr="00932B90">
        <w:rPr>
          <w:rFonts w:ascii="Courier New" w:hAnsi="Courier New" w:cs="Courier New"/>
          <w:color w:val="C00000"/>
          <w:lang w:val="en-US"/>
        </w:rPr>
        <w:t>Z</w:t>
      </w:r>
      <w:r w:rsidR="005254DB" w:rsidRPr="00932B90">
        <w:rPr>
          <w:rFonts w:ascii="Courier New" w:hAnsi="Courier New" w:cs="Courier New"/>
          <w:color w:val="C00000"/>
        </w:rPr>
        <w:t>.</w:t>
      </w:r>
      <w:r w:rsidR="005254DB" w:rsidRPr="00932B90">
        <w:rPr>
          <w:rFonts w:ascii="Courier New" w:hAnsi="Courier New" w:cs="Courier New"/>
          <w:color w:val="C00000"/>
          <w:lang w:val="en-US"/>
        </w:rPr>
        <w:t>fit</w:t>
      </w:r>
      <w:r w:rsidR="005254DB" w:rsidRPr="007F412D">
        <w:t>»</w:t>
      </w:r>
      <w:r w:rsidR="00E710A7">
        <w:t xml:space="preserve"> в рабочей директории.</w:t>
      </w:r>
    </w:p>
    <w:p w14:paraId="08EEF777" w14:textId="74DC6CC7" w:rsidR="00E710A7" w:rsidRDefault="00E710A7">
      <w:pPr>
        <w:pStyle w:val="a"/>
        <w:numPr>
          <w:ilvl w:val="0"/>
          <w:numId w:val="4"/>
        </w:numPr>
        <w:spacing w:beforeLines="100" w:before="240" w:afterLines="150" w:after="360" w:line="276" w:lineRule="auto"/>
      </w:pPr>
      <w:r w:rsidRPr="007F412D">
        <w:t>«</w:t>
      </w:r>
      <w:r>
        <w:rPr>
          <w:rFonts w:ascii="Arial" w:hAnsi="Arial" w:cs="Arial"/>
          <w:color w:val="C00000"/>
          <w:lang w:val="en-US"/>
        </w:rPr>
        <w:t>Save</w:t>
      </w:r>
      <w:r w:rsidRPr="00E710A7">
        <w:rPr>
          <w:rFonts w:ascii="Arial" w:hAnsi="Arial" w:cs="Arial"/>
          <w:color w:val="C00000"/>
        </w:rPr>
        <w:t xml:space="preserve"> </w:t>
      </w:r>
      <w:r>
        <w:rPr>
          <w:rFonts w:ascii="Arial" w:hAnsi="Arial" w:cs="Arial"/>
          <w:color w:val="C00000"/>
          <w:lang w:val="en-US"/>
        </w:rPr>
        <w:t>as</w:t>
      </w:r>
      <w:r w:rsidRPr="007F412D">
        <w:t>»</w:t>
      </w:r>
      <w:r w:rsidRPr="00FE68CB">
        <w:t xml:space="preserve"> </w:t>
      </w:r>
      <w:r>
        <w:t>открывает диалоговое окно для сохранения проекта.</w:t>
      </w:r>
    </w:p>
    <w:p w14:paraId="627C545A" w14:textId="625A59F8" w:rsidR="004B0457" w:rsidRDefault="004B0457">
      <w:pPr>
        <w:pStyle w:val="a"/>
        <w:numPr>
          <w:ilvl w:val="0"/>
          <w:numId w:val="4"/>
        </w:numPr>
        <w:spacing w:beforeLines="100" w:before="240" w:afterLines="150" w:after="360" w:line="276" w:lineRule="auto"/>
      </w:pPr>
      <w:r w:rsidRPr="007F412D">
        <w:t>«</w:t>
      </w:r>
      <w:r>
        <w:rPr>
          <w:rFonts w:ascii="Arial" w:hAnsi="Arial" w:cs="Arial"/>
          <w:color w:val="C00000"/>
          <w:lang w:val="en-US"/>
        </w:rPr>
        <w:t>Export</w:t>
      </w:r>
      <w:r w:rsidRPr="004B0457">
        <w:rPr>
          <w:rFonts w:ascii="Arial" w:hAnsi="Arial" w:cs="Arial"/>
          <w:color w:val="C00000"/>
        </w:rPr>
        <w:t xml:space="preserve"> </w:t>
      </w:r>
      <w:r>
        <w:rPr>
          <w:rFonts w:ascii="Arial" w:hAnsi="Arial" w:cs="Arial"/>
          <w:color w:val="C00000"/>
          <w:lang w:val="en-US"/>
        </w:rPr>
        <w:t>structures</w:t>
      </w:r>
      <w:r w:rsidRPr="007F412D">
        <w:t>»</w:t>
      </w:r>
      <w:r w:rsidRPr="00FE68CB">
        <w:t xml:space="preserve"> </w:t>
      </w:r>
      <w:r w:rsidR="001B0B6D">
        <w:t xml:space="preserve">сохраняет информацию о слоистой структуре </w:t>
      </w:r>
      <w:r w:rsidR="008E1A40">
        <w:t xml:space="preserve">в текстовом файле </w:t>
      </w:r>
      <w:r w:rsidR="008E1A40" w:rsidRPr="007F412D">
        <w:t>«</w:t>
      </w:r>
      <w:r w:rsidR="008E1A40" w:rsidRPr="00932B90">
        <w:rPr>
          <w:rFonts w:ascii="Courier New" w:hAnsi="Courier New" w:cs="Courier New"/>
          <w:color w:val="C00000"/>
          <w:lang w:val="en-US"/>
        </w:rPr>
        <w:t>structure</w:t>
      </w:r>
      <w:r w:rsidR="008E1A40" w:rsidRPr="00932B90">
        <w:rPr>
          <w:rFonts w:ascii="Courier New" w:hAnsi="Courier New" w:cs="Courier New"/>
          <w:color w:val="C00000"/>
        </w:rPr>
        <w:t>_&lt;</w:t>
      </w:r>
      <w:r w:rsidR="008E1A40" w:rsidRPr="00932B90">
        <w:rPr>
          <w:rFonts w:ascii="Courier New" w:hAnsi="Courier New" w:cs="Courier New"/>
          <w:color w:val="C00000"/>
          <w:lang w:val="en-US"/>
        </w:rPr>
        <w:t>struct</w:t>
      </w:r>
      <w:r w:rsidR="008E1A40" w:rsidRPr="00932B90">
        <w:rPr>
          <w:rFonts w:ascii="Courier New" w:hAnsi="Courier New" w:cs="Courier New"/>
          <w:color w:val="C00000"/>
        </w:rPr>
        <w:t>_</w:t>
      </w:r>
      <w:r w:rsidR="008E1A40" w:rsidRPr="00932B90">
        <w:rPr>
          <w:rFonts w:ascii="Courier New" w:hAnsi="Courier New" w:cs="Courier New"/>
          <w:color w:val="C00000"/>
          <w:lang w:val="en-US"/>
        </w:rPr>
        <w:t>name</w:t>
      </w:r>
      <w:r w:rsidR="008E1A40" w:rsidRPr="00932B90">
        <w:rPr>
          <w:rFonts w:ascii="Courier New" w:hAnsi="Courier New" w:cs="Courier New"/>
          <w:color w:val="C00000"/>
        </w:rPr>
        <w:t>&gt;.</w:t>
      </w:r>
      <w:r w:rsidR="008E1A40" w:rsidRPr="00932B90">
        <w:rPr>
          <w:rFonts w:ascii="Courier New" w:hAnsi="Courier New" w:cs="Courier New"/>
          <w:color w:val="C00000"/>
          <w:lang w:val="en-US"/>
        </w:rPr>
        <w:t>txt</w:t>
      </w:r>
      <w:r w:rsidR="008E1A40" w:rsidRPr="007F412D">
        <w:t>»</w:t>
      </w:r>
      <w:r w:rsidR="008E1A40" w:rsidRPr="008E1A40">
        <w:t xml:space="preserve">, </w:t>
      </w:r>
      <w:r w:rsidR="008E1A40">
        <w:t xml:space="preserve">где </w:t>
      </w:r>
      <w:r w:rsidR="008E1A40" w:rsidRPr="008E1A40">
        <w:rPr>
          <w:rFonts w:ascii="Arial" w:hAnsi="Arial" w:cs="Arial"/>
          <w:color w:val="C00000"/>
        </w:rPr>
        <w:t>&lt;</w:t>
      </w:r>
      <w:r w:rsidR="008E1A40">
        <w:rPr>
          <w:rFonts w:ascii="Arial" w:hAnsi="Arial" w:cs="Arial"/>
          <w:color w:val="C00000"/>
          <w:lang w:val="en-US"/>
        </w:rPr>
        <w:t>struct</w:t>
      </w:r>
      <w:r w:rsidR="008E1A40" w:rsidRPr="008E1A40">
        <w:rPr>
          <w:rFonts w:ascii="Arial" w:hAnsi="Arial" w:cs="Arial"/>
          <w:color w:val="C00000"/>
        </w:rPr>
        <w:t>_</w:t>
      </w:r>
      <w:r w:rsidR="008E1A40">
        <w:rPr>
          <w:rFonts w:ascii="Arial" w:hAnsi="Arial" w:cs="Arial"/>
          <w:color w:val="C00000"/>
          <w:lang w:val="en-US"/>
        </w:rPr>
        <w:t>name</w:t>
      </w:r>
      <w:r w:rsidR="008E1A40" w:rsidRPr="008E1A40">
        <w:rPr>
          <w:rFonts w:ascii="Arial" w:hAnsi="Arial" w:cs="Arial"/>
          <w:color w:val="C00000"/>
        </w:rPr>
        <w:t>&gt;</w:t>
      </w:r>
      <w:r w:rsidR="008E1A40">
        <w:t xml:space="preserve"> – название конкретной структуры (вкладки)</w:t>
      </w:r>
      <w:r w:rsidR="00CC298D">
        <w:t>. Если вкладок несколько – файлов тоже будет несколько.</w:t>
      </w:r>
    </w:p>
    <w:p w14:paraId="3D1C7CDD" w14:textId="42DCAEE9" w:rsidR="00E710A7" w:rsidRDefault="00C76B97">
      <w:pPr>
        <w:pStyle w:val="a"/>
        <w:numPr>
          <w:ilvl w:val="0"/>
          <w:numId w:val="4"/>
        </w:numPr>
        <w:spacing w:beforeLines="100" w:before="240" w:afterLines="150" w:after="360" w:line="276" w:lineRule="auto"/>
      </w:pPr>
      <w:bookmarkStart w:id="32" w:name="_Hlk114777219"/>
      <w:r w:rsidRPr="007F412D">
        <w:t>«</w:t>
      </w:r>
      <w:r>
        <w:rPr>
          <w:rFonts w:ascii="Arial" w:hAnsi="Arial" w:cs="Arial"/>
          <w:color w:val="C00000"/>
          <w:lang w:val="en-US"/>
        </w:rPr>
        <w:t>Export</w:t>
      </w:r>
      <w:r w:rsidRPr="004B0457">
        <w:rPr>
          <w:rFonts w:ascii="Arial" w:hAnsi="Arial" w:cs="Arial"/>
          <w:color w:val="C00000"/>
        </w:rPr>
        <w:t xml:space="preserve"> </w:t>
      </w:r>
      <w:r>
        <w:rPr>
          <w:rFonts w:ascii="Arial" w:hAnsi="Arial" w:cs="Arial"/>
          <w:color w:val="C00000"/>
          <w:lang w:val="en-US"/>
        </w:rPr>
        <w:t>curves</w:t>
      </w:r>
      <w:r w:rsidRPr="007F412D">
        <w:t>»</w:t>
      </w:r>
      <w:r w:rsidRPr="00FE68CB">
        <w:t xml:space="preserve"> </w:t>
      </w:r>
      <w:r>
        <w:t>вычисляет и сохраняет</w:t>
      </w:r>
      <w:r w:rsidR="004A358B">
        <w:t xml:space="preserve"> все </w:t>
      </w:r>
      <w:r w:rsidR="0019419D">
        <w:t xml:space="preserve">вычисленные </w:t>
      </w:r>
      <w:r w:rsidR="004A358B">
        <w:t xml:space="preserve">кривые </w:t>
      </w:r>
      <w:r w:rsidR="006A2395">
        <w:t xml:space="preserve">в текстовых файлах с названием </w:t>
      </w:r>
      <w:r w:rsidR="006A2395" w:rsidRPr="007F412D">
        <w:t>«</w:t>
      </w:r>
      <w:r w:rsidR="00A21581" w:rsidRPr="00932B90">
        <w:rPr>
          <w:rFonts w:ascii="Courier New" w:hAnsi="Courier New" w:cs="Courier New"/>
          <w:color w:val="C00000"/>
        </w:rPr>
        <w:t>&lt;</w:t>
      </w:r>
      <w:r w:rsidR="00A21581" w:rsidRPr="00932B90">
        <w:rPr>
          <w:rFonts w:ascii="Courier New" w:hAnsi="Courier New" w:cs="Courier New"/>
          <w:color w:val="C00000"/>
          <w:lang w:val="en-US"/>
        </w:rPr>
        <w:t>struct</w:t>
      </w:r>
      <w:r w:rsidR="00A21581" w:rsidRPr="00932B90">
        <w:rPr>
          <w:rFonts w:ascii="Courier New" w:hAnsi="Courier New" w:cs="Courier New"/>
          <w:color w:val="C00000"/>
        </w:rPr>
        <w:t>_</w:t>
      </w:r>
      <w:r w:rsidR="00A21581" w:rsidRPr="00932B90">
        <w:rPr>
          <w:rFonts w:ascii="Courier New" w:hAnsi="Courier New" w:cs="Courier New"/>
          <w:color w:val="C00000"/>
          <w:lang w:val="en-US"/>
        </w:rPr>
        <w:t>name</w:t>
      </w:r>
      <w:r w:rsidR="00A21581" w:rsidRPr="00932B90">
        <w:rPr>
          <w:rFonts w:ascii="Courier New" w:hAnsi="Courier New" w:cs="Courier New"/>
          <w:color w:val="C00000"/>
        </w:rPr>
        <w:t>&gt;</w:t>
      </w:r>
      <w:r w:rsidR="00976CE7" w:rsidRPr="00932B90">
        <w:rPr>
          <w:rFonts w:ascii="Courier New" w:hAnsi="Courier New" w:cs="Courier New"/>
          <w:color w:val="C00000"/>
        </w:rPr>
        <w:t>_</w:t>
      </w:r>
      <w:r w:rsidR="00976CE7" w:rsidRPr="00932B90">
        <w:rPr>
          <w:rFonts w:ascii="Courier New" w:hAnsi="Courier New" w:cs="Courier New"/>
          <w:color w:val="C00000"/>
          <w:lang w:val="en-US"/>
        </w:rPr>
        <w:t>target</w:t>
      </w:r>
      <w:r w:rsidR="00976CE7" w:rsidRPr="00932B90">
        <w:rPr>
          <w:rFonts w:ascii="Courier New" w:hAnsi="Courier New" w:cs="Courier New"/>
          <w:color w:val="C00000"/>
        </w:rPr>
        <w:t>_</w:t>
      </w:r>
      <w:r w:rsidR="009541A8" w:rsidRPr="00932B90">
        <w:rPr>
          <w:rFonts w:ascii="Courier New" w:hAnsi="Courier New" w:cs="Courier New"/>
          <w:color w:val="C00000"/>
        </w:rPr>
        <w:t>&lt;</w:t>
      </w:r>
      <w:r w:rsidR="009541A8" w:rsidRPr="00932B90">
        <w:rPr>
          <w:rFonts w:ascii="Courier New" w:hAnsi="Courier New" w:cs="Courier New"/>
          <w:color w:val="C00000"/>
          <w:lang w:val="en-US"/>
        </w:rPr>
        <w:t>N</w:t>
      </w:r>
      <w:r w:rsidR="009541A8" w:rsidRPr="00932B90">
        <w:rPr>
          <w:rFonts w:ascii="Courier New" w:hAnsi="Courier New" w:cs="Courier New"/>
          <w:color w:val="C00000"/>
        </w:rPr>
        <w:t>&gt;</w:t>
      </w:r>
      <w:r w:rsidR="00976CE7" w:rsidRPr="00932B90">
        <w:rPr>
          <w:rFonts w:ascii="Courier New" w:hAnsi="Courier New" w:cs="Courier New"/>
          <w:color w:val="C00000"/>
        </w:rPr>
        <w:t>_</w:t>
      </w:r>
      <w:r w:rsidR="00A21581" w:rsidRPr="00932B90">
        <w:rPr>
          <w:rFonts w:ascii="Courier New" w:hAnsi="Courier New" w:cs="Courier New"/>
          <w:color w:val="C00000"/>
        </w:rPr>
        <w:t>&lt;</w:t>
      </w:r>
      <w:r w:rsidR="00A21581" w:rsidRPr="00932B90">
        <w:rPr>
          <w:rFonts w:ascii="Courier New" w:hAnsi="Courier New" w:cs="Courier New"/>
          <w:color w:val="C00000"/>
          <w:lang w:val="en-US"/>
        </w:rPr>
        <w:t>curve</w:t>
      </w:r>
      <w:r w:rsidR="00A21581" w:rsidRPr="00932B90">
        <w:rPr>
          <w:rFonts w:ascii="Courier New" w:hAnsi="Courier New" w:cs="Courier New"/>
          <w:color w:val="C00000"/>
        </w:rPr>
        <w:t>_</w:t>
      </w:r>
      <w:r w:rsidR="00A21581" w:rsidRPr="00932B90">
        <w:rPr>
          <w:rFonts w:ascii="Courier New" w:hAnsi="Courier New" w:cs="Courier New"/>
          <w:color w:val="C00000"/>
          <w:lang w:val="en-US"/>
        </w:rPr>
        <w:t>name</w:t>
      </w:r>
      <w:r w:rsidR="00A21581" w:rsidRPr="00932B90">
        <w:rPr>
          <w:rFonts w:ascii="Courier New" w:hAnsi="Courier New" w:cs="Courier New"/>
          <w:color w:val="C00000"/>
        </w:rPr>
        <w:t>&gt;</w:t>
      </w:r>
      <w:r w:rsidR="006A2395" w:rsidRPr="00932B90">
        <w:rPr>
          <w:rFonts w:ascii="Courier New" w:hAnsi="Courier New" w:cs="Courier New"/>
          <w:color w:val="C00000"/>
        </w:rPr>
        <w:t>.</w:t>
      </w:r>
      <w:r w:rsidR="006A2395" w:rsidRPr="00932B90">
        <w:rPr>
          <w:rFonts w:ascii="Courier New" w:hAnsi="Courier New" w:cs="Courier New"/>
          <w:color w:val="C00000"/>
          <w:lang w:val="en-US"/>
        </w:rPr>
        <w:t>txt</w:t>
      </w:r>
      <w:r w:rsidR="006A2395" w:rsidRPr="007F412D">
        <w:t>»</w:t>
      </w:r>
      <w:r w:rsidR="009541A8">
        <w:t xml:space="preserve"> или</w:t>
      </w:r>
      <w:r w:rsidR="009541A8" w:rsidRPr="009541A8">
        <w:t xml:space="preserve"> </w:t>
      </w:r>
      <w:r w:rsidR="009541A8" w:rsidRPr="007F412D">
        <w:t>«</w:t>
      </w:r>
      <w:r w:rsidR="009541A8" w:rsidRPr="00932B90">
        <w:rPr>
          <w:rFonts w:ascii="Courier New" w:hAnsi="Courier New" w:cs="Courier New"/>
          <w:color w:val="C00000"/>
        </w:rPr>
        <w:t>&lt;</w:t>
      </w:r>
      <w:r w:rsidR="009541A8" w:rsidRPr="00932B90">
        <w:rPr>
          <w:rFonts w:ascii="Courier New" w:hAnsi="Courier New" w:cs="Courier New"/>
          <w:color w:val="C00000"/>
          <w:lang w:val="en-US"/>
        </w:rPr>
        <w:t>struct</w:t>
      </w:r>
      <w:r w:rsidR="009541A8" w:rsidRPr="00932B90">
        <w:rPr>
          <w:rFonts w:ascii="Courier New" w:hAnsi="Courier New" w:cs="Courier New"/>
          <w:color w:val="C00000"/>
        </w:rPr>
        <w:t>_</w:t>
      </w:r>
      <w:r w:rsidR="009541A8" w:rsidRPr="00932B90">
        <w:rPr>
          <w:rFonts w:ascii="Courier New" w:hAnsi="Courier New" w:cs="Courier New"/>
          <w:color w:val="C00000"/>
          <w:lang w:val="en-US"/>
        </w:rPr>
        <w:t>name</w:t>
      </w:r>
      <w:r w:rsidR="009541A8" w:rsidRPr="00932B90">
        <w:rPr>
          <w:rFonts w:ascii="Courier New" w:hAnsi="Courier New" w:cs="Courier New"/>
          <w:color w:val="C00000"/>
        </w:rPr>
        <w:t>&gt;_</w:t>
      </w:r>
      <w:r w:rsidR="009541A8" w:rsidRPr="00932B90">
        <w:rPr>
          <w:rFonts w:ascii="Courier New" w:hAnsi="Courier New" w:cs="Courier New"/>
          <w:color w:val="C00000"/>
          <w:lang w:val="en-US"/>
        </w:rPr>
        <w:t>independent</w:t>
      </w:r>
      <w:r w:rsidR="009541A8" w:rsidRPr="00932B90">
        <w:rPr>
          <w:rFonts w:ascii="Courier New" w:hAnsi="Courier New" w:cs="Courier New"/>
          <w:color w:val="C00000"/>
        </w:rPr>
        <w:t>_&lt;</w:t>
      </w:r>
      <w:r w:rsidR="009541A8" w:rsidRPr="00932B90">
        <w:rPr>
          <w:rFonts w:ascii="Courier New" w:hAnsi="Courier New" w:cs="Courier New"/>
          <w:color w:val="C00000"/>
          <w:lang w:val="en-US"/>
        </w:rPr>
        <w:t>curve</w:t>
      </w:r>
      <w:r w:rsidR="009541A8" w:rsidRPr="00932B90">
        <w:rPr>
          <w:rFonts w:ascii="Courier New" w:hAnsi="Courier New" w:cs="Courier New"/>
          <w:color w:val="C00000"/>
        </w:rPr>
        <w:t>_</w:t>
      </w:r>
      <w:r w:rsidR="009541A8" w:rsidRPr="00932B90">
        <w:rPr>
          <w:rFonts w:ascii="Courier New" w:hAnsi="Courier New" w:cs="Courier New"/>
          <w:color w:val="C00000"/>
          <w:lang w:val="en-US"/>
        </w:rPr>
        <w:t>name</w:t>
      </w:r>
      <w:r w:rsidR="009541A8" w:rsidRPr="00932B90">
        <w:rPr>
          <w:rFonts w:ascii="Courier New" w:hAnsi="Courier New" w:cs="Courier New"/>
          <w:color w:val="C00000"/>
        </w:rPr>
        <w:t>&gt;.</w:t>
      </w:r>
      <w:r w:rsidR="009541A8" w:rsidRPr="00932B90">
        <w:rPr>
          <w:rFonts w:ascii="Courier New" w:hAnsi="Courier New" w:cs="Courier New"/>
          <w:color w:val="C00000"/>
          <w:lang w:val="en-US"/>
        </w:rPr>
        <w:t>txt</w:t>
      </w:r>
      <w:r w:rsidR="009541A8" w:rsidRPr="007F412D">
        <w:t>»</w:t>
      </w:r>
      <w:r w:rsidR="005510E6" w:rsidRPr="005510E6">
        <w:t>. «</w:t>
      </w:r>
      <w:r w:rsidR="005510E6" w:rsidRPr="00976CE7">
        <w:rPr>
          <w:rFonts w:ascii="Arial" w:hAnsi="Arial" w:cs="Arial"/>
          <w:color w:val="C00000"/>
          <w:lang w:val="en-US"/>
        </w:rPr>
        <w:t>target</w:t>
      </w:r>
      <w:r w:rsidR="005510E6" w:rsidRPr="005510E6">
        <w:t xml:space="preserve">» </w:t>
      </w:r>
      <w:r w:rsidR="005510E6">
        <w:t>или</w:t>
      </w:r>
      <w:r w:rsidR="005510E6" w:rsidRPr="005510E6">
        <w:t xml:space="preserve"> «</w:t>
      </w:r>
      <w:r w:rsidR="005510E6">
        <w:rPr>
          <w:rFonts w:ascii="Arial" w:hAnsi="Arial" w:cs="Arial"/>
          <w:color w:val="C00000"/>
          <w:lang w:val="en-US"/>
        </w:rPr>
        <w:t>independent</w:t>
      </w:r>
      <w:r w:rsidR="005510E6" w:rsidRPr="005510E6">
        <w:t xml:space="preserve">» </w:t>
      </w:r>
      <w:r w:rsidR="005510E6">
        <w:t>означает, что кривая рассчитана по независимой или экспериментальной сетке. «</w:t>
      </w:r>
      <w:r w:rsidR="005510E6" w:rsidRPr="009541A8">
        <w:rPr>
          <w:rFonts w:ascii="Arial" w:hAnsi="Arial" w:cs="Arial"/>
          <w:color w:val="C00000"/>
        </w:rPr>
        <w:t>&lt;</w:t>
      </w:r>
      <w:r w:rsidR="005510E6">
        <w:rPr>
          <w:rFonts w:ascii="Arial" w:hAnsi="Arial" w:cs="Arial"/>
          <w:color w:val="C00000"/>
          <w:lang w:val="en-US"/>
        </w:rPr>
        <w:t>N</w:t>
      </w:r>
      <w:r w:rsidR="005510E6" w:rsidRPr="009541A8">
        <w:rPr>
          <w:rFonts w:ascii="Arial" w:hAnsi="Arial" w:cs="Arial"/>
          <w:color w:val="C00000"/>
        </w:rPr>
        <w:t>&gt;</w:t>
      </w:r>
      <w:r w:rsidR="005510E6" w:rsidRPr="005510E6">
        <w:t>»</w:t>
      </w:r>
      <w:r w:rsidR="005510E6">
        <w:t xml:space="preserve"> – порядковый номер </w:t>
      </w:r>
      <w:r w:rsidR="00CB04AD">
        <w:t xml:space="preserve">экспериментальной </w:t>
      </w:r>
      <w:r w:rsidR="005510E6">
        <w:t xml:space="preserve">кривой, считая от </w:t>
      </w:r>
      <w:r w:rsidR="007748BB" w:rsidRPr="007A393E">
        <w:t>1</w:t>
      </w:r>
      <w:r w:rsidR="005510E6">
        <w:t>. «</w:t>
      </w:r>
      <w:r w:rsidR="005510E6" w:rsidRPr="00A21581">
        <w:rPr>
          <w:rFonts w:ascii="Arial" w:hAnsi="Arial" w:cs="Arial"/>
          <w:color w:val="C00000"/>
        </w:rPr>
        <w:t>&lt;</w:t>
      </w:r>
      <w:r w:rsidR="005510E6">
        <w:rPr>
          <w:rFonts w:ascii="Arial" w:hAnsi="Arial" w:cs="Arial"/>
          <w:color w:val="C00000"/>
          <w:lang w:val="en-US"/>
        </w:rPr>
        <w:t>curve</w:t>
      </w:r>
      <w:r w:rsidR="005510E6" w:rsidRPr="00A21581">
        <w:rPr>
          <w:rFonts w:ascii="Arial" w:hAnsi="Arial" w:cs="Arial"/>
          <w:color w:val="C00000"/>
        </w:rPr>
        <w:t>_</w:t>
      </w:r>
      <w:r w:rsidR="005510E6">
        <w:rPr>
          <w:rFonts w:ascii="Arial" w:hAnsi="Arial" w:cs="Arial"/>
          <w:color w:val="C00000"/>
          <w:lang w:val="en-US"/>
        </w:rPr>
        <w:t>name</w:t>
      </w:r>
      <w:r w:rsidR="005510E6" w:rsidRPr="00A21581">
        <w:rPr>
          <w:rFonts w:ascii="Arial" w:hAnsi="Arial" w:cs="Arial"/>
          <w:color w:val="C00000"/>
        </w:rPr>
        <w:t>&gt;</w:t>
      </w:r>
      <w:r w:rsidR="005510E6">
        <w:t>» – редактируемое имя кривой.</w:t>
      </w:r>
    </w:p>
    <w:p w14:paraId="35CEA9F1" w14:textId="27B2FD1E" w:rsidR="00552AFB" w:rsidRDefault="00FE7EAF">
      <w:pPr>
        <w:pStyle w:val="a"/>
        <w:numPr>
          <w:ilvl w:val="0"/>
          <w:numId w:val="4"/>
        </w:numPr>
        <w:spacing w:beforeLines="100" w:before="240" w:afterLines="150" w:after="360" w:line="276" w:lineRule="auto"/>
      </w:pPr>
      <w:r w:rsidRPr="007F412D">
        <w:t>«</w:t>
      </w:r>
      <w:r>
        <w:rPr>
          <w:rFonts w:ascii="Arial" w:hAnsi="Arial" w:cs="Arial"/>
          <w:color w:val="C00000"/>
          <w:lang w:val="en-US"/>
        </w:rPr>
        <w:t>Export</w:t>
      </w:r>
      <w:r w:rsidRPr="004B0457">
        <w:rPr>
          <w:rFonts w:ascii="Arial" w:hAnsi="Arial" w:cs="Arial"/>
          <w:color w:val="C00000"/>
        </w:rPr>
        <w:t xml:space="preserve"> </w:t>
      </w:r>
      <w:r w:rsidR="00B520DA">
        <w:rPr>
          <w:rFonts w:ascii="Arial" w:hAnsi="Arial" w:cs="Arial"/>
          <w:color w:val="C00000"/>
          <w:lang w:val="en-US"/>
        </w:rPr>
        <w:t>profile</w:t>
      </w:r>
      <w:r w:rsidRPr="007F412D">
        <w:t>»</w:t>
      </w:r>
      <w:r w:rsidRPr="00FE68CB">
        <w:t xml:space="preserve"> </w:t>
      </w:r>
      <w:r w:rsidR="00422A5C">
        <w:t xml:space="preserve">экспортирует профиль многослойной структуры в файл. В зависимости от </w:t>
      </w:r>
      <w:r w:rsidR="00422A5C" w:rsidRPr="00C16ED4">
        <w:t xml:space="preserve">настроек, </w:t>
      </w:r>
      <w:r w:rsidR="006E7A50" w:rsidRPr="00C16ED4">
        <w:t>экспортируется</w:t>
      </w:r>
      <w:r w:rsidR="00422A5C" w:rsidRPr="00C16ED4">
        <w:t xml:space="preserve"> </w:t>
      </w:r>
      <w:r w:rsidR="006E7A50" w:rsidRPr="00C16ED4">
        <w:t>диэлектрическая проницаемость</w:t>
      </w:r>
      <w:r w:rsidR="00422A5C" w:rsidRPr="00C16ED4">
        <w:t xml:space="preserve">, </w:t>
      </w:r>
      <w:r w:rsidR="003510B4" w:rsidRPr="00C16ED4">
        <w:t>относительная плотность материала, концентрации химических элементов</w:t>
      </w:r>
      <w:r w:rsidR="00CE187F" w:rsidRPr="00C16ED4">
        <w:t>.</w:t>
      </w:r>
    </w:p>
    <w:p w14:paraId="007A9644" w14:textId="117FE080" w:rsidR="00231D9C" w:rsidRPr="00FA2A1F" w:rsidRDefault="00231D9C">
      <w:pPr>
        <w:pStyle w:val="Heading4"/>
        <w:numPr>
          <w:ilvl w:val="3"/>
          <w:numId w:val="6"/>
        </w:numPr>
        <w:ind w:hanging="153"/>
      </w:pPr>
      <w:bookmarkStart w:id="33" w:name="_Calculate"/>
      <w:bookmarkEnd w:id="32"/>
      <w:bookmarkEnd w:id="33"/>
      <w:r>
        <w:rPr>
          <w:lang w:val="en-US"/>
        </w:rPr>
        <w:lastRenderedPageBreak/>
        <w:t>Calculate</w:t>
      </w:r>
      <w:bookmarkStart w:id="34"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rPr>
        <w:t>Главное меню «</w:t>
      </w:r>
      <w:r w:rsidR="00D033A6">
        <w:rPr>
          <w:rFonts w:ascii="Arial" w:hAnsi="Arial" w:cs="Arial"/>
          <w:color w:val="C00000"/>
          <w:lang w:val="en-US"/>
        </w:rPr>
        <w:t>Calculate</w:t>
      </w:r>
      <w:r w:rsidR="0049444E">
        <w:rPr>
          <w:color w:val="00518E"/>
        </w:rPr>
        <w:t>»</w:t>
      </w:r>
    </w:p>
    <w:bookmarkEnd w:id="34"/>
    <w:p w14:paraId="6DC87294" w14:textId="735E97A2" w:rsidR="009A32BB" w:rsidRDefault="009A32BB">
      <w:pPr>
        <w:pStyle w:val="a"/>
        <w:numPr>
          <w:ilvl w:val="0"/>
          <w:numId w:val="4"/>
        </w:numPr>
        <w:spacing w:beforeLines="100" w:before="240" w:afterLines="150" w:after="360" w:line="276" w:lineRule="auto"/>
      </w:pPr>
      <w:r w:rsidRPr="007F412D">
        <w:t>«</w:t>
      </w:r>
      <w:r>
        <w:rPr>
          <w:rFonts w:ascii="Arial" w:hAnsi="Arial" w:cs="Arial"/>
          <w:color w:val="C00000"/>
          <w:lang w:val="en-US"/>
        </w:rPr>
        <w:t>Calculate</w:t>
      </w:r>
      <w:r w:rsidRPr="004B0457">
        <w:rPr>
          <w:rFonts w:ascii="Arial" w:hAnsi="Arial" w:cs="Arial"/>
          <w:color w:val="C00000"/>
        </w:rPr>
        <w:t xml:space="preserve"> </w:t>
      </w:r>
      <w:r>
        <w:rPr>
          <w:rFonts w:ascii="Arial" w:hAnsi="Arial" w:cs="Arial"/>
          <w:color w:val="C00000"/>
          <w:lang w:val="en-US"/>
        </w:rPr>
        <w:t>curves</w:t>
      </w:r>
      <w:r w:rsidRPr="007F412D">
        <w:t>»</w:t>
      </w:r>
      <w:r w:rsidRPr="00FE68CB">
        <w:t xml:space="preserve"> </w:t>
      </w:r>
      <w:r>
        <w:t xml:space="preserve">запускает единичное вычисление. </w:t>
      </w:r>
      <w:r w:rsidR="00170E94">
        <w:t xml:space="preserve">Результаты вычислений при этом могут автоматически сохраняться в текстовый файл в зависимости от настроек </w:t>
      </w:r>
      <w:r w:rsidR="00170E94" w:rsidRPr="007C0E02">
        <w:t>«</w:t>
      </w:r>
      <w:hyperlink w:anchor="_General_settings" w:history="1">
        <w:r w:rsidR="00170E94" w:rsidRPr="00170E94">
          <w:rPr>
            <w:rStyle w:val="Hyperlink"/>
            <w:rFonts w:ascii="Arial" w:hAnsi="Arial" w:cs="Arial"/>
            <w:lang w:val="en-US"/>
          </w:rPr>
          <w:t>General</w:t>
        </w:r>
        <w:r w:rsidR="00170E94" w:rsidRPr="00170E94">
          <w:rPr>
            <w:rStyle w:val="Hyperlink"/>
            <w:rFonts w:ascii="Arial" w:hAnsi="Arial" w:cs="Arial"/>
          </w:rPr>
          <w:t xml:space="preserve"> </w:t>
        </w:r>
        <w:r w:rsidR="00170E94" w:rsidRPr="00170E94">
          <w:rPr>
            <w:rStyle w:val="Hyperlink"/>
            <w:rFonts w:ascii="Arial" w:hAnsi="Arial" w:cs="Arial"/>
            <w:lang w:val="en-US"/>
          </w:rPr>
          <w:t>settings</w:t>
        </w:r>
      </w:hyperlink>
      <w:r w:rsidR="00170E94" w:rsidRPr="007C0E02">
        <w:t>»</w:t>
      </w:r>
      <w:r w:rsidR="00170E94">
        <w:t>.</w:t>
      </w:r>
    </w:p>
    <w:p w14:paraId="3DE079D9" w14:textId="07C14045" w:rsidR="009A32BB" w:rsidRDefault="009A32BB">
      <w:pPr>
        <w:pStyle w:val="a"/>
        <w:numPr>
          <w:ilvl w:val="0"/>
          <w:numId w:val="4"/>
        </w:numPr>
        <w:spacing w:beforeLines="100" w:before="240" w:afterLines="150" w:after="360" w:line="276" w:lineRule="auto"/>
      </w:pPr>
      <w:bookmarkStart w:id="35" w:name="_Hlk114850236"/>
      <w:r w:rsidRPr="007F412D">
        <w:t>«</w:t>
      </w:r>
      <w:r w:rsidR="00C61D0D">
        <w:rPr>
          <w:rFonts w:ascii="Arial" w:hAnsi="Arial" w:cs="Arial"/>
          <w:color w:val="C00000"/>
          <w:lang w:val="en-US"/>
        </w:rPr>
        <w:t>Start</w:t>
      </w:r>
      <w:r w:rsidRPr="004B0457">
        <w:rPr>
          <w:rFonts w:ascii="Arial" w:hAnsi="Arial" w:cs="Arial"/>
          <w:color w:val="C00000"/>
        </w:rPr>
        <w:t xml:space="preserve"> </w:t>
      </w:r>
      <w:r w:rsidR="00C61D0D">
        <w:rPr>
          <w:rFonts w:ascii="Arial" w:hAnsi="Arial" w:cs="Arial"/>
          <w:color w:val="C00000"/>
          <w:lang w:val="en-US"/>
        </w:rPr>
        <w:t>fitting</w:t>
      </w:r>
      <w:r w:rsidRPr="007F412D">
        <w:t>»</w:t>
      </w:r>
      <w:r w:rsidRPr="00FE68CB">
        <w:t xml:space="preserve"> </w:t>
      </w:r>
      <w:r w:rsidR="00C61D0D">
        <w:t>запускает автоматическую подгонку</w:t>
      </w:r>
      <w:r>
        <w:t>.</w:t>
      </w:r>
    </w:p>
    <w:p w14:paraId="0EFC6F2D" w14:textId="32F93D96" w:rsidR="00761269" w:rsidRPr="00A93087" w:rsidRDefault="00761269">
      <w:pPr>
        <w:pStyle w:val="a"/>
        <w:numPr>
          <w:ilvl w:val="0"/>
          <w:numId w:val="4"/>
        </w:numPr>
        <w:spacing w:beforeLines="100" w:before="240" w:afterLines="150" w:after="360" w:line="276" w:lineRule="auto"/>
      </w:pPr>
      <w:r w:rsidRPr="00A93087">
        <w:t>«</w:t>
      </w:r>
      <w:r>
        <w:rPr>
          <w:rFonts w:ascii="Arial" w:hAnsi="Arial" w:cs="Arial"/>
          <w:color w:val="C00000"/>
          <w:lang w:val="en-US"/>
        </w:rPr>
        <w:t>Calculate</w:t>
      </w:r>
      <w:r w:rsidRPr="00A93087">
        <w:rPr>
          <w:rFonts w:ascii="Arial" w:hAnsi="Arial" w:cs="Arial"/>
          <w:color w:val="C00000"/>
        </w:rPr>
        <w:t xml:space="preserve"> </w:t>
      </w:r>
      <w:r>
        <w:rPr>
          <w:rFonts w:ascii="Arial" w:hAnsi="Arial" w:cs="Arial"/>
          <w:color w:val="C00000"/>
          <w:lang w:val="en-US"/>
        </w:rPr>
        <w:t>confidence</w:t>
      </w:r>
      <w:r w:rsidRPr="00A93087">
        <w:rPr>
          <w:rFonts w:ascii="Arial" w:hAnsi="Arial" w:cs="Arial"/>
          <w:color w:val="C00000"/>
        </w:rPr>
        <w:t xml:space="preserve"> </w:t>
      </w:r>
      <w:r>
        <w:rPr>
          <w:rFonts w:ascii="Arial" w:hAnsi="Arial" w:cs="Arial"/>
          <w:color w:val="C00000"/>
          <w:lang w:val="en-US"/>
        </w:rPr>
        <w:t>intervals</w:t>
      </w:r>
      <w:r w:rsidRPr="00A93087">
        <w:t xml:space="preserve">» </w:t>
      </w:r>
      <w:r w:rsidR="001873E2">
        <w:t>запускает</w:t>
      </w:r>
      <w:r w:rsidR="001873E2" w:rsidRPr="00A93087">
        <w:t xml:space="preserve"> </w:t>
      </w:r>
      <w:r w:rsidR="001873E2">
        <w:t>серию</w:t>
      </w:r>
      <w:r w:rsidR="001873E2" w:rsidRPr="00A93087">
        <w:t xml:space="preserve"> </w:t>
      </w:r>
      <w:r w:rsidR="00A93087" w:rsidRPr="00E80888">
        <w:t>фитов</w:t>
      </w:r>
      <w:r w:rsidR="006B0A40" w:rsidRPr="00E80888">
        <w:t xml:space="preserve"> при разных значениях оцениваемых параметров</w:t>
      </w:r>
      <w:r w:rsidR="00A93087" w:rsidRPr="00E80888">
        <w:t xml:space="preserve"> для определения доверительных интервалов</w:t>
      </w:r>
      <w:r w:rsidRPr="00E80888">
        <w:t>.</w:t>
      </w:r>
      <w:r w:rsidR="00A93087" w:rsidRPr="00E80888">
        <w:t xml:space="preserve"> Результат</w:t>
      </w:r>
      <w:r w:rsidR="00A93087">
        <w:t xml:space="preserve"> сохраняется в файле </w:t>
      </w:r>
      <w:r w:rsidR="00A93087" w:rsidRPr="007F412D">
        <w:t>«</w:t>
      </w:r>
      <w:r w:rsidR="00A93087" w:rsidRPr="00A018BE">
        <w:rPr>
          <w:rFonts w:ascii="Courier New" w:hAnsi="Courier New" w:cs="Courier New"/>
          <w:color w:val="C00000"/>
          <w:lang w:val="en-US"/>
        </w:rPr>
        <w:t>confidence</w:t>
      </w:r>
      <w:r w:rsidR="00A93087" w:rsidRPr="00A018BE">
        <w:rPr>
          <w:rFonts w:ascii="Courier New" w:hAnsi="Courier New" w:cs="Courier New"/>
          <w:color w:val="C00000"/>
        </w:rPr>
        <w:t>.</w:t>
      </w:r>
      <w:r w:rsidR="00A93087" w:rsidRPr="00A018BE">
        <w:rPr>
          <w:rFonts w:ascii="Courier New" w:hAnsi="Courier New" w:cs="Courier New"/>
          <w:color w:val="C00000"/>
          <w:lang w:val="en-US"/>
        </w:rPr>
        <w:t>txt</w:t>
      </w:r>
      <w:r w:rsidR="00A93087" w:rsidRPr="007F412D">
        <w:t>»</w:t>
      </w:r>
    </w:p>
    <w:p w14:paraId="1BCB4141" w14:textId="6BC86CC3" w:rsidR="00761269" w:rsidRPr="00A93087" w:rsidRDefault="008004DD">
      <w:pPr>
        <w:pStyle w:val="a"/>
        <w:numPr>
          <w:ilvl w:val="0"/>
          <w:numId w:val="4"/>
        </w:numPr>
        <w:spacing w:beforeLines="100" w:before="240" w:afterLines="150" w:after="360" w:line="276" w:lineRule="auto"/>
      </w:pPr>
      <w:r w:rsidRPr="00A93087">
        <w:t>«</w:t>
      </w:r>
      <w:r>
        <w:rPr>
          <w:rFonts w:ascii="Arial" w:hAnsi="Arial" w:cs="Arial"/>
          <w:color w:val="C00000"/>
          <w:lang w:val="en-US"/>
        </w:rPr>
        <w:t>Abort</w:t>
      </w:r>
      <w:r w:rsidRPr="008004DD">
        <w:rPr>
          <w:rFonts w:ascii="Arial" w:hAnsi="Arial" w:cs="Arial"/>
          <w:color w:val="C00000"/>
        </w:rPr>
        <w:t xml:space="preserve"> </w:t>
      </w:r>
      <w:r>
        <w:rPr>
          <w:rFonts w:ascii="Arial" w:hAnsi="Arial" w:cs="Arial"/>
          <w:color w:val="C00000"/>
          <w:lang w:val="en-US"/>
        </w:rPr>
        <w:t>calculation</w:t>
      </w:r>
      <w:r w:rsidRPr="00A93087">
        <w:t xml:space="preserve">» </w:t>
      </w:r>
      <w:r>
        <w:t>останавливает текущую подгонку.</w:t>
      </w:r>
    </w:p>
    <w:p w14:paraId="01C290DC" w14:textId="577FF873" w:rsidR="003553EF" w:rsidRPr="00FA2A1F" w:rsidRDefault="002D2E94">
      <w:pPr>
        <w:pStyle w:val="Heading4"/>
        <w:numPr>
          <w:ilvl w:val="3"/>
          <w:numId w:val="6"/>
        </w:numPr>
        <w:ind w:hanging="153"/>
      </w:pPr>
      <w:bookmarkStart w:id="36" w:name="_Optical_constants"/>
      <w:bookmarkEnd w:id="35"/>
      <w:bookmarkEnd w:id="36"/>
      <w:r>
        <w:rPr>
          <w:noProof/>
          <w:color w:val="00518E"/>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rPr>
        <w:t>Главное меню «</w:t>
      </w:r>
      <w:r w:rsidR="003553EF">
        <w:rPr>
          <w:rFonts w:ascii="Arial" w:hAnsi="Arial" w:cs="Arial"/>
          <w:color w:val="C00000"/>
          <w:lang w:val="en-US"/>
        </w:rPr>
        <w:t>Optical constants</w:t>
      </w:r>
      <w:r>
        <w:rPr>
          <w:color w:val="00518E"/>
        </w:rPr>
        <w:t>»</w:t>
      </w:r>
    </w:p>
    <w:p w14:paraId="20ACB501" w14:textId="73625395" w:rsidR="00226F38" w:rsidRDefault="00C42E17">
      <w:pPr>
        <w:pStyle w:val="a"/>
        <w:numPr>
          <w:ilvl w:val="0"/>
          <w:numId w:val="4"/>
        </w:numPr>
        <w:spacing w:beforeLines="100" w:before="240" w:afterLines="150" w:after="360" w:line="276" w:lineRule="auto"/>
      </w:pPr>
      <w:r w:rsidRPr="00A93087">
        <w:t>«</w:t>
      </w:r>
      <w:r w:rsidRPr="00C42E17">
        <w:rPr>
          <w:rFonts w:ascii="Arial" w:hAnsi="Arial" w:cs="Arial"/>
          <w:color w:val="C00000"/>
          <w:lang w:val="en-US"/>
        </w:rPr>
        <w:t>Reload</w:t>
      </w:r>
      <w:r w:rsidRPr="00C42E17">
        <w:rPr>
          <w:rFonts w:ascii="Arial" w:hAnsi="Arial" w:cs="Arial"/>
          <w:color w:val="C00000"/>
        </w:rPr>
        <w:t xml:space="preserve"> </w:t>
      </w:r>
      <w:r w:rsidRPr="00C42E17">
        <w:rPr>
          <w:rFonts w:ascii="Arial" w:hAnsi="Arial" w:cs="Arial"/>
          <w:color w:val="C00000"/>
          <w:lang w:val="en-US"/>
        </w:rPr>
        <w:t>optical</w:t>
      </w:r>
      <w:r w:rsidRPr="00C42E17">
        <w:rPr>
          <w:rFonts w:ascii="Arial" w:hAnsi="Arial" w:cs="Arial"/>
          <w:color w:val="C00000"/>
        </w:rPr>
        <w:t xml:space="preserve"> </w:t>
      </w:r>
      <w:r w:rsidRPr="00C42E17">
        <w:rPr>
          <w:rFonts w:ascii="Arial" w:hAnsi="Arial" w:cs="Arial"/>
          <w:color w:val="C00000"/>
          <w:lang w:val="en-US"/>
        </w:rPr>
        <w:t>constants</w:t>
      </w:r>
      <w:r w:rsidRPr="00C42E17">
        <w:t xml:space="preserve">» заново считывает базу оптических констант из папок </w:t>
      </w:r>
      <w:r w:rsidRPr="007F412D">
        <w:t>«</w:t>
      </w:r>
      <w:r>
        <w:rPr>
          <w:rFonts w:ascii="Arial" w:hAnsi="Arial" w:cs="Arial"/>
          <w:color w:val="C00000"/>
          <w:lang w:val="en-US"/>
        </w:rPr>
        <w:t>nk</w:t>
      </w:r>
      <w:r w:rsidRPr="007F412D">
        <w:t>»</w:t>
      </w:r>
      <w:r w:rsidRPr="00C42E17">
        <w:t xml:space="preserve"> </w:t>
      </w:r>
      <w:r>
        <w:t xml:space="preserve">и </w:t>
      </w:r>
      <w:r w:rsidRPr="007F412D">
        <w:t>«</w:t>
      </w:r>
      <w:r>
        <w:rPr>
          <w:rFonts w:ascii="Arial" w:hAnsi="Arial" w:cs="Arial"/>
          <w:color w:val="C00000"/>
          <w:lang w:val="en-US"/>
        </w:rPr>
        <w:t>f</w:t>
      </w:r>
      <w:r w:rsidRPr="00C42E17">
        <w:rPr>
          <w:rFonts w:ascii="Arial" w:hAnsi="Arial" w:cs="Arial"/>
          <w:color w:val="C00000"/>
        </w:rPr>
        <w:t>1</w:t>
      </w:r>
      <w:r>
        <w:rPr>
          <w:rFonts w:ascii="Arial" w:hAnsi="Arial" w:cs="Arial"/>
          <w:color w:val="C00000"/>
          <w:lang w:val="en-US"/>
        </w:rPr>
        <w:t>f</w:t>
      </w:r>
      <w:r w:rsidRPr="00C42E17">
        <w:rPr>
          <w:rFonts w:ascii="Arial" w:hAnsi="Arial" w:cs="Arial"/>
          <w:color w:val="C00000"/>
        </w:rPr>
        <w:t>2</w:t>
      </w:r>
      <w:r w:rsidRPr="007F412D">
        <w:t>»</w:t>
      </w:r>
      <w: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6"/>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7AD96A"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7"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rPr>
        <w:t>Главное меню «</w:t>
      </w:r>
      <w:r>
        <w:rPr>
          <w:rFonts w:ascii="Arial" w:hAnsi="Arial" w:cs="Arial"/>
          <w:color w:val="C00000"/>
          <w:lang w:val="en-US"/>
        </w:rPr>
        <w:t>Help</w:t>
      </w:r>
      <w:r w:rsidR="00C42E17">
        <w:rPr>
          <w:color w:val="00518E"/>
        </w:rPr>
        <w:t>»</w:t>
      </w:r>
    </w:p>
    <w:p w14:paraId="3295B537" w14:textId="14229A31" w:rsidR="00C42E17" w:rsidRDefault="00C42E17">
      <w:pPr>
        <w:pStyle w:val="a"/>
        <w:numPr>
          <w:ilvl w:val="0"/>
          <w:numId w:val="4"/>
        </w:numPr>
        <w:spacing w:beforeLines="100" w:before="240" w:afterLines="150" w:after="360" w:line="276" w:lineRule="auto"/>
      </w:pPr>
      <w:r w:rsidRPr="00A93087">
        <w:t>«</w:t>
      </w:r>
      <w:r w:rsidR="000B1F6C">
        <w:rPr>
          <w:rFonts w:ascii="Arial" w:hAnsi="Arial" w:cs="Arial"/>
          <w:color w:val="C00000"/>
          <w:lang w:val="en-US"/>
        </w:rPr>
        <w:t>Multifitting</w:t>
      </w:r>
      <w:r w:rsidR="000B1F6C" w:rsidRPr="000B1F6C">
        <w:rPr>
          <w:rFonts w:ascii="Arial" w:hAnsi="Arial" w:cs="Arial"/>
          <w:color w:val="C00000"/>
        </w:rPr>
        <w:t xml:space="preserve"> (</w:t>
      </w:r>
      <w:r w:rsidR="000B1F6C">
        <w:rPr>
          <w:rFonts w:ascii="Arial" w:hAnsi="Arial" w:cs="Arial"/>
          <w:color w:val="C00000"/>
          <w:lang w:val="en-US"/>
        </w:rPr>
        <w:t>Russian</w:t>
      </w:r>
      <w:r w:rsidR="000B1F6C" w:rsidRPr="000B1F6C">
        <w:rPr>
          <w:rFonts w:ascii="Arial" w:hAnsi="Arial" w:cs="Arial"/>
          <w:color w:val="C00000"/>
        </w:rPr>
        <w:t>).</w:t>
      </w:r>
      <w:r w:rsidR="000B1F6C">
        <w:rPr>
          <w:rFonts w:ascii="Arial" w:hAnsi="Arial" w:cs="Arial"/>
          <w:color w:val="C00000"/>
          <w:lang w:val="en-US"/>
        </w:rPr>
        <w:t>pdf</w:t>
      </w:r>
      <w:r w:rsidRPr="00C42E17">
        <w:t xml:space="preserve">» </w:t>
      </w:r>
      <w:r w:rsidR="000B1F6C">
        <w:t>открывает руководство на русском языке</w:t>
      </w:r>
      <w:r>
        <w:t>.</w:t>
      </w:r>
    </w:p>
    <w:p w14:paraId="2DA1AA29" w14:textId="06919466" w:rsidR="000B1F6C" w:rsidRPr="00A93087" w:rsidRDefault="000B1F6C">
      <w:pPr>
        <w:pStyle w:val="a"/>
        <w:numPr>
          <w:ilvl w:val="0"/>
          <w:numId w:val="4"/>
        </w:numPr>
        <w:spacing w:beforeLines="100" w:before="240" w:afterLines="150" w:after="360" w:line="276" w:lineRule="auto"/>
      </w:pPr>
      <w:r w:rsidRPr="00A93087">
        <w:lastRenderedPageBreak/>
        <w:t>«</w:t>
      </w:r>
      <w:r>
        <w:rPr>
          <w:rFonts w:ascii="Arial" w:hAnsi="Arial" w:cs="Arial"/>
          <w:color w:val="C00000"/>
          <w:lang w:val="en-US"/>
        </w:rPr>
        <w:t>Multifitting</w:t>
      </w:r>
      <w:r w:rsidRPr="000B1F6C">
        <w:rPr>
          <w:rFonts w:ascii="Arial" w:hAnsi="Arial" w:cs="Arial"/>
          <w:color w:val="C00000"/>
        </w:rPr>
        <w:t xml:space="preserve"> (</w:t>
      </w:r>
      <w:r>
        <w:rPr>
          <w:rFonts w:ascii="Arial" w:hAnsi="Arial" w:cs="Arial"/>
          <w:color w:val="C00000"/>
          <w:lang w:val="en-US"/>
        </w:rPr>
        <w:t>English</w:t>
      </w:r>
      <w:r w:rsidRPr="000B1F6C">
        <w:rPr>
          <w:rFonts w:ascii="Arial" w:hAnsi="Arial" w:cs="Arial"/>
          <w:color w:val="C00000"/>
        </w:rPr>
        <w:t>).</w:t>
      </w:r>
      <w:r>
        <w:rPr>
          <w:rFonts w:ascii="Arial" w:hAnsi="Arial" w:cs="Arial"/>
          <w:color w:val="C00000"/>
          <w:lang w:val="en-US"/>
        </w:rPr>
        <w:t>pdf</w:t>
      </w:r>
      <w:r w:rsidRPr="00C42E17">
        <w:t xml:space="preserve">» </w:t>
      </w:r>
      <w: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pPr>
      <w:r w:rsidRPr="00AE389A">
        <w:t>«</w:t>
      </w:r>
      <w:r w:rsidRPr="00AE389A">
        <w:rPr>
          <w:rFonts w:ascii="Arial" w:hAnsi="Arial" w:cs="Arial"/>
          <w:color w:val="C00000"/>
          <w:lang w:val="en-US"/>
        </w:rPr>
        <w:t>About</w:t>
      </w:r>
      <w:r w:rsidRPr="00AE389A">
        <w:rPr>
          <w:rFonts w:ascii="Arial" w:hAnsi="Arial" w:cs="Arial"/>
          <w:color w:val="C00000"/>
        </w:rPr>
        <w:t xml:space="preserve"> </w:t>
      </w:r>
      <w:r w:rsidRPr="00AE389A">
        <w:rPr>
          <w:rFonts w:ascii="Arial" w:hAnsi="Arial" w:cs="Arial"/>
          <w:color w:val="C00000"/>
          <w:lang w:val="en-US"/>
        </w:rPr>
        <w:t>Multifitting</w:t>
      </w:r>
      <w:r w:rsidRPr="00AE389A">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7" w:name="_Вкладки_со_структурами"/>
      <w:bookmarkStart w:id="38" w:name="_Toc121171183"/>
      <w:bookmarkEnd w:id="37"/>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8"/>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8"/>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BAA127E"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9"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rPr>
        <w:t xml:space="preserve">Добавление </w:t>
      </w:r>
      <w:r>
        <w:rPr>
          <w:color w:val="00518E"/>
        </w:rPr>
        <w:t>структуры</w:t>
      </w:r>
      <w:r w:rsidRPr="000D5AF2">
        <w:rPr>
          <w:color w:val="00518E"/>
        </w:rPr>
        <w:t>: дублирование</w:t>
      </w:r>
      <w:r>
        <w:rPr>
          <w:color w:val="00518E"/>
        </w:rPr>
        <w:t xml:space="preserve"> существующей</w:t>
      </w:r>
      <w:r w:rsidRPr="000D5AF2">
        <w:rPr>
          <w:color w:val="00518E"/>
        </w:rPr>
        <w:t xml:space="preserve"> и</w:t>
      </w:r>
      <w:r>
        <w:rPr>
          <w:color w:val="00518E"/>
        </w:rPr>
        <w:t>ли</w:t>
      </w:r>
      <w:r w:rsidRPr="000D5AF2">
        <w:rPr>
          <w:color w:val="00518E"/>
        </w:rPr>
        <w:t xml:space="preserve"> создание новой</w:t>
      </w:r>
    </w:p>
    <w:p w14:paraId="1E55A58E" w14:textId="5A629A77" w:rsidR="000707D1" w:rsidRDefault="0002107B" w:rsidP="002100CA">
      <w:pPr>
        <w:pStyle w:val="a"/>
        <w:spacing w:beforeLines="100" w:before="240" w:afterLines="150" w:after="360" w:line="276" w:lineRule="auto"/>
        <w:ind w:firstLine="0"/>
      </w:pPr>
      <w:r w:rsidRPr="00B30475">
        <w:rPr>
          <w:noProof/>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pPr>
                            <w:r w:rsidRPr="00B30475">
                              <w:rPr>
                                <w:i/>
                                <w:u w:val="single"/>
                              </w:rPr>
                              <w:t>На заметку</w:t>
                            </w:r>
                            <w:r w:rsidRPr="00B30475">
                              <w:t xml:space="preserve">: </w:t>
                            </w:r>
                            <w: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t>следствии всегда можно будет видеть, с чем именно вы работаете. Особенно это важно</w:t>
                            </w:r>
                            <w: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pPr>
                      <w:r w:rsidRPr="00B30475">
                        <w:rPr>
                          <w:i/>
                          <w:u w:val="single"/>
                        </w:rPr>
                        <w:t>На заметку</w:t>
                      </w:r>
                      <w:r w:rsidRPr="00B30475">
                        <w:t xml:space="preserve">: </w:t>
                      </w:r>
                      <w: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t>следствии всегда можно будет видеть, с чем именно вы работаете. Особенно это важно</w:t>
                      </w:r>
                      <w:r>
                        <w:t>, если в одном проекте несколько структур.</w:t>
                      </w:r>
                    </w:p>
                  </w:txbxContent>
                </v:textbox>
                <w10:wrap type="topAndBottom"/>
              </v:shape>
            </w:pict>
          </mc:Fallback>
        </mc:AlternateContent>
      </w:r>
      <w:r w:rsidR="0082097F">
        <w:t>Главное окно</w:t>
      </w:r>
      <w:r w:rsidR="002100CA" w:rsidRPr="000D5AF2">
        <w:t xml:space="preserve"> содержит одну или несколько вкладок, каждая из которых посвящена одной структуре. </w:t>
      </w:r>
      <w:r w:rsidR="000707D1">
        <w:t>И</w:t>
      </w:r>
      <w:r w:rsidR="000707D1" w:rsidRPr="000D5AF2">
        <w:t xml:space="preserve">зменить </w:t>
      </w:r>
      <w:r w:rsidR="000707D1">
        <w:t>название вкладки</w:t>
      </w:r>
      <w:r w:rsidR="000707D1" w:rsidRPr="000D5AF2">
        <w:t xml:space="preserve"> можно </w:t>
      </w:r>
      <w:r w:rsidR="000707D1">
        <w:t>двойным кликом по ней.</w:t>
      </w:r>
      <w:r w:rsidR="000707D1" w:rsidRPr="000D5AF2">
        <w:t xml:space="preserve"> </w:t>
      </w:r>
    </w:p>
    <w:p w14:paraId="548630AF" w14:textId="6AD79AD9" w:rsidR="002100CA" w:rsidRPr="007F412D" w:rsidRDefault="002100CA" w:rsidP="002100CA">
      <w:pPr>
        <w:pStyle w:val="a"/>
        <w:spacing w:beforeLines="100" w:before="240" w:afterLines="150" w:after="360" w:line="276" w:lineRule="auto"/>
        <w:ind w:firstLine="0"/>
      </w:pPr>
      <w:r w:rsidRPr="000D5AF2">
        <w:t>Также каждую вкладку со всем её содержимым можно продублировать, вызвав контекстное меню правой кнопкой мыши. Уничтожить структур</w:t>
      </w:r>
      <w:r w:rsidR="00AA1DB5">
        <w:t>у</w:t>
      </w:r>
      <w:r w:rsidRPr="000D5AF2">
        <w:t xml:space="preserve"> можно, нажав красную кнопку с крестом на вкладке. Чтобы добавить новую «пустую» вкладку, следует нажать на кнопку «</w:t>
      </w:r>
      <w:r w:rsidRPr="00E454B8">
        <w:rPr>
          <w:color w:val="C00000"/>
        </w:rPr>
        <w:t>+</w:t>
      </w:r>
      <w:r w:rsidRPr="000D5AF2">
        <w:t>» в правом верхнем углу.</w:t>
      </w:r>
      <w:r w:rsidR="007F412D">
        <w:t xml:space="preserve"> Перетаскивая вкладки, можно менять их порядок. Если</w:t>
      </w:r>
      <w:r w:rsidR="007F412D" w:rsidRPr="007F412D">
        <w:t xml:space="preserve"> </w:t>
      </w:r>
      <w:r w:rsidR="007F412D">
        <w:t>параллельно</w:t>
      </w:r>
      <w:r w:rsidR="007F412D" w:rsidRPr="007F412D">
        <w:t xml:space="preserve"> </w:t>
      </w:r>
      <w:r w:rsidR="007F412D">
        <w:t>открыто</w:t>
      </w:r>
      <w:r w:rsidR="007F412D" w:rsidRPr="007F412D">
        <w:t xml:space="preserve"> </w:t>
      </w:r>
      <w:r w:rsidR="007F412D">
        <w:t>хотя</w:t>
      </w:r>
      <w:r w:rsidR="007F412D" w:rsidRPr="007F412D">
        <w:t xml:space="preserve"> </w:t>
      </w:r>
      <w:r w:rsidR="007F412D">
        <w:t>бы</w:t>
      </w:r>
      <w:r w:rsidR="007F412D" w:rsidRPr="007F412D">
        <w:t xml:space="preserve"> </w:t>
      </w:r>
      <w:r w:rsidR="007F412D">
        <w:t>одно</w:t>
      </w:r>
      <w:r w:rsidR="007F412D" w:rsidRPr="007F412D">
        <w:t xml:space="preserve"> </w:t>
      </w:r>
      <w:r w:rsidR="007F412D">
        <w:t>из</w:t>
      </w:r>
      <w:r w:rsidR="007F412D" w:rsidRPr="007F412D">
        <w:t xml:space="preserve"> </w:t>
      </w:r>
      <w:r w:rsidR="007F412D">
        <w:t>окон</w:t>
      </w:r>
      <w:r w:rsidR="007F412D" w:rsidRPr="007F412D">
        <w:t xml:space="preserve"> «</w:t>
      </w:r>
      <w:r w:rsidR="007F412D" w:rsidRPr="005E10D9">
        <w:rPr>
          <w:rFonts w:ascii="Arial" w:hAnsi="Arial" w:cs="Arial"/>
          <w:color w:val="C00000"/>
          <w:lang w:val="en-US"/>
        </w:rPr>
        <w:t>Structure</w:t>
      </w:r>
      <w:r w:rsidR="007F412D" w:rsidRPr="005E10D9">
        <w:rPr>
          <w:rFonts w:ascii="Arial" w:hAnsi="Arial" w:cs="Arial"/>
          <w:color w:val="C00000"/>
        </w:rPr>
        <w:t xml:space="preserve"> </w:t>
      </w:r>
      <w:r w:rsidR="007F412D" w:rsidRPr="005E10D9">
        <w:rPr>
          <w:rFonts w:ascii="Arial" w:hAnsi="Arial" w:cs="Arial"/>
          <w:color w:val="C00000"/>
          <w:lang w:val="en-US"/>
        </w:rPr>
        <w:t>table</w:t>
      </w:r>
      <w:r w:rsidR="007F412D" w:rsidRPr="007F412D">
        <w:t>», «</w:t>
      </w:r>
      <w:r w:rsidR="007F412D" w:rsidRPr="005E10D9">
        <w:rPr>
          <w:rFonts w:ascii="Arial" w:hAnsi="Arial" w:cs="Arial"/>
          <w:color w:val="C00000"/>
          <w:lang w:val="en-US"/>
        </w:rPr>
        <w:t>Profile</w:t>
      </w:r>
      <w:r w:rsidR="007F412D" w:rsidRPr="005E10D9">
        <w:rPr>
          <w:rFonts w:ascii="Arial" w:hAnsi="Arial" w:cs="Arial"/>
          <w:color w:val="C00000"/>
        </w:rPr>
        <w:t xml:space="preserve"> </w:t>
      </w:r>
      <w:r w:rsidR="007F412D" w:rsidRPr="005E10D9">
        <w:rPr>
          <w:rFonts w:ascii="Arial" w:hAnsi="Arial" w:cs="Arial"/>
          <w:color w:val="C00000"/>
          <w:lang w:val="en-US"/>
        </w:rPr>
        <w:t>plot</w:t>
      </w:r>
      <w:r w:rsidR="007F412D" w:rsidRPr="007F412D">
        <w:t>», «</w:t>
      </w:r>
      <w:r w:rsidR="007F412D" w:rsidRPr="005E10D9">
        <w:rPr>
          <w:rFonts w:ascii="Arial" w:hAnsi="Arial" w:cs="Arial"/>
          <w:color w:val="C00000"/>
        </w:rPr>
        <w:t>1</w:t>
      </w:r>
      <w:r w:rsidR="007F412D" w:rsidRPr="005E10D9">
        <w:rPr>
          <w:rFonts w:ascii="Arial" w:hAnsi="Arial" w:cs="Arial"/>
          <w:color w:val="C00000"/>
          <w:lang w:val="en-US"/>
        </w:rPr>
        <w:t>D</w:t>
      </w:r>
      <w:r w:rsidR="007F412D" w:rsidRPr="005E10D9">
        <w:rPr>
          <w:rFonts w:ascii="Arial" w:hAnsi="Arial" w:cs="Arial"/>
          <w:color w:val="C00000"/>
        </w:rPr>
        <w:t xml:space="preserve"> </w:t>
      </w:r>
      <w:r w:rsidR="007F412D" w:rsidRPr="005E10D9">
        <w:rPr>
          <w:rFonts w:ascii="Arial" w:hAnsi="Arial" w:cs="Arial"/>
          <w:color w:val="C00000"/>
          <w:lang w:val="en-US"/>
        </w:rPr>
        <w:t>graphs</w:t>
      </w:r>
      <w:r w:rsidR="007F412D" w:rsidRPr="007F412D">
        <w:t>», «</w:t>
      </w:r>
      <w:r w:rsidR="007F412D" w:rsidRPr="005E10D9">
        <w:rPr>
          <w:rFonts w:ascii="Arial" w:hAnsi="Arial" w:cs="Arial"/>
          <w:color w:val="C00000"/>
        </w:rPr>
        <w:t>2</w:t>
      </w:r>
      <w:r w:rsidR="007F412D" w:rsidRPr="005E10D9">
        <w:rPr>
          <w:rFonts w:ascii="Arial" w:hAnsi="Arial" w:cs="Arial"/>
          <w:color w:val="C00000"/>
          <w:lang w:val="en-US"/>
        </w:rPr>
        <w:t>D</w:t>
      </w:r>
      <w:r w:rsidR="007F412D" w:rsidRPr="005E10D9">
        <w:rPr>
          <w:rFonts w:ascii="Arial" w:hAnsi="Arial" w:cs="Arial"/>
          <w:color w:val="C00000"/>
        </w:rPr>
        <w:t xml:space="preserve"> </w:t>
      </w:r>
      <w:r w:rsidR="007F412D" w:rsidRPr="005E10D9">
        <w:rPr>
          <w:rFonts w:ascii="Arial" w:hAnsi="Arial" w:cs="Arial"/>
          <w:color w:val="C00000"/>
          <w:lang w:val="en-US"/>
        </w:rPr>
        <w:t>graphs</w:t>
      </w:r>
      <w:r w:rsidR="007F412D" w:rsidRPr="007F412D">
        <w:t>», «</w:t>
      </w:r>
      <w:r w:rsidR="007F412D" w:rsidRPr="005E10D9">
        <w:rPr>
          <w:rFonts w:ascii="Arial" w:hAnsi="Arial" w:cs="Arial"/>
          <w:color w:val="C00000"/>
          <w:lang w:val="en-US"/>
        </w:rPr>
        <w:t>Roughness</w:t>
      </w:r>
      <w:r w:rsidR="007F412D" w:rsidRPr="005E10D9">
        <w:rPr>
          <w:rFonts w:ascii="Arial" w:hAnsi="Arial" w:cs="Arial"/>
          <w:color w:val="C00000"/>
        </w:rPr>
        <w:t xml:space="preserve"> </w:t>
      </w:r>
      <w:r w:rsidR="007F412D" w:rsidRPr="005E10D9">
        <w:rPr>
          <w:rFonts w:ascii="Arial" w:hAnsi="Arial" w:cs="Arial"/>
          <w:color w:val="C00000"/>
          <w:lang w:val="en-US"/>
        </w:rPr>
        <w:t>spectrum</w:t>
      </w:r>
      <w:r w:rsidR="007F412D" w:rsidRPr="007F412D">
        <w:t>», «</w:t>
      </w:r>
      <w:r w:rsidR="007F412D" w:rsidRPr="005E10D9">
        <w:rPr>
          <w:rFonts w:ascii="Arial" w:hAnsi="Arial" w:cs="Arial"/>
          <w:color w:val="C00000"/>
          <w:lang w:val="en-US"/>
        </w:rPr>
        <w:t>Particles</w:t>
      </w:r>
      <w:r w:rsidR="007F412D" w:rsidRPr="005E10D9">
        <w:rPr>
          <w:rFonts w:ascii="Arial" w:hAnsi="Arial" w:cs="Arial"/>
          <w:color w:val="C00000"/>
        </w:rPr>
        <w:t xml:space="preserve"> </w:t>
      </w:r>
      <w:r w:rsidR="007F412D" w:rsidRPr="005E10D9">
        <w:rPr>
          <w:rFonts w:ascii="Arial" w:hAnsi="Arial" w:cs="Arial"/>
          <w:color w:val="C00000"/>
          <w:lang w:val="en-US"/>
        </w:rPr>
        <w:t>spectrum</w:t>
      </w:r>
      <w:r w:rsidR="007F412D" w:rsidRPr="007F412D">
        <w:t>», «</w:t>
      </w:r>
      <w:r w:rsidR="007F412D" w:rsidRPr="005E10D9">
        <w:rPr>
          <w:rFonts w:ascii="Arial" w:hAnsi="Arial" w:cs="Arial"/>
          <w:color w:val="C00000"/>
          <w:lang w:val="en-US"/>
        </w:rPr>
        <w:t>Calculation</w:t>
      </w:r>
      <w:r w:rsidR="007F412D" w:rsidRPr="005E10D9">
        <w:rPr>
          <w:rFonts w:ascii="Arial" w:hAnsi="Arial" w:cs="Arial"/>
          <w:color w:val="C00000"/>
        </w:rPr>
        <w:t xml:space="preserve"> </w:t>
      </w:r>
      <w:r w:rsidR="007F412D" w:rsidRPr="005E10D9">
        <w:rPr>
          <w:rFonts w:ascii="Arial" w:hAnsi="Arial" w:cs="Arial"/>
          <w:color w:val="C00000"/>
          <w:lang w:val="en-US"/>
        </w:rPr>
        <w:t>settings</w:t>
      </w:r>
      <w:r w:rsidR="007F412D" w:rsidRPr="007F412D">
        <w:t xml:space="preserve">», </w:t>
      </w:r>
      <w:r w:rsidR="007F412D">
        <w:t>то</w:t>
      </w:r>
      <w:r w:rsidR="007F412D" w:rsidRPr="007F412D">
        <w:t xml:space="preserve"> </w:t>
      </w:r>
      <w:r w:rsidR="007F412D">
        <w:t>возможность</w:t>
      </w:r>
      <w:r w:rsidR="007F412D" w:rsidRPr="007F412D">
        <w:t xml:space="preserve"> </w:t>
      </w:r>
      <w:r w:rsidR="007F412D">
        <w:t>добав</w:t>
      </w:r>
      <w:r w:rsidR="006A54AB">
        <w:t>лять,</w:t>
      </w:r>
      <w:r w:rsidR="007F412D">
        <w:t xml:space="preserve"> убирать и двигать вкладки блокируется.</w:t>
      </w:r>
      <w:r w:rsidR="006A54AB">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39" w:name="_Слоистая_структура"/>
      <w:bookmarkStart w:id="40" w:name="_Toc121171184"/>
      <w:bookmarkEnd w:id="39"/>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0"/>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0">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pPr>
      <w:r>
        <w:t xml:space="preserve">Под названием вкладки располагается окно с </w:t>
      </w:r>
      <w:r w:rsidRPr="000D5AF2">
        <w:t>древовидны</w:t>
      </w:r>
      <w:r>
        <w:t>м</w:t>
      </w:r>
      <w:r w:rsidRPr="000D5AF2">
        <w:t xml:space="preserve"> спис</w:t>
      </w:r>
      <w:r>
        <w:t>ком</w:t>
      </w:r>
      <w:r w:rsidRPr="000D5AF2">
        <w:t>, иллюстрирующи</w:t>
      </w:r>
      <w:r>
        <w:t>м</w:t>
      </w:r>
      <w:r w:rsidRPr="000D5AF2">
        <w:t xml:space="preserve"> общий вид</w:t>
      </w:r>
      <w:r>
        <w:t xml:space="preserve"> многослойной</w:t>
      </w:r>
      <w:r w:rsidRPr="000D5AF2">
        <w:t xml:space="preserve"> структуры и </w:t>
      </w:r>
      <w:r>
        <w:t>показывающим</w:t>
      </w:r>
      <w:r w:rsidRPr="000D5AF2">
        <w:t xml:space="preserve"> основну</w:t>
      </w:r>
      <w:r>
        <w:t>ю информацию о её параметрах.</w:t>
      </w:r>
      <w:r w:rsidRPr="000D5AF2">
        <w:t xml:space="preserve"> </w:t>
      </w:r>
      <w:r>
        <w:t xml:space="preserve">Для </w:t>
      </w:r>
      <w:r>
        <w:lastRenderedPageBreak/>
        <w:t xml:space="preserve">слоёв это материал, толщина </w:t>
      </w:r>
      <w:r w:rsidR="00AC2E69">
        <w:t>«</w:t>
      </w:r>
      <w:r w:rsidRPr="00BA3ADB">
        <w:rPr>
          <w:rFonts w:ascii="Arial" w:hAnsi="Arial" w:cs="Arial"/>
          <w:color w:val="C00000"/>
          <w:lang w:val="en-US"/>
        </w:rPr>
        <w:t>z</w:t>
      </w:r>
      <w:r w:rsidR="00AC2E69">
        <w:t>»</w:t>
      </w:r>
      <w:r>
        <w:t xml:space="preserve">, разброс </w:t>
      </w:r>
      <w:r w:rsidRPr="00C14B84">
        <w:t>толщин</w:t>
      </w:r>
      <w:r>
        <w:t xml:space="preserve"> (если слой в составе «регулярной» апериодики), относительная или абсолютная плотность </w:t>
      </w:r>
      <w:r w:rsidR="00AC2E69">
        <w:t>«</w:t>
      </w:r>
      <w:r w:rsidRPr="00BA3ADB">
        <w:rPr>
          <w:rFonts w:ascii="Arial" w:hAnsi="Arial" w:cs="Arial"/>
          <w:color w:val="C00000"/>
        </w:rPr>
        <w:t>ρ</w:t>
      </w:r>
      <w:r w:rsidR="00AC2E69">
        <w:t>»</w:t>
      </w:r>
      <w:r>
        <w:t>, среднеквадратичная толщина переходной области на верхней границе данного слоя</w:t>
      </w:r>
      <w:r w:rsidR="00AC2E69">
        <w:t xml:space="preserve"> «</w:t>
      </w:r>
      <w:r w:rsidR="00AC2E69" w:rsidRPr="00BA3ADB">
        <w:rPr>
          <w:rFonts w:ascii="Arial" w:hAnsi="Arial" w:cs="Arial"/>
          <w:color w:val="C00000"/>
          <w:lang w:val="en-US"/>
        </w:rPr>
        <w:t>s</w:t>
      </w:r>
      <w:r w:rsidR="00AC2E69">
        <w:t>»</w:t>
      </w:r>
      <w:r>
        <w:t xml:space="preserve">. </w:t>
      </w:r>
      <w:r w:rsidRPr="00BA3ADB">
        <w:t xml:space="preserve">Для подложки это материал, плотность и толщина переходной области. </w:t>
      </w:r>
      <w:r w:rsidR="00BA3ADB" w:rsidRPr="00BA3ADB">
        <w:t>П</w:t>
      </w:r>
      <w:r w:rsidR="00A35989" w:rsidRPr="00BA3ADB">
        <w:t>а</w:t>
      </w:r>
      <w:r w:rsidR="00BA3ADB" w:rsidRPr="00BA3ADB">
        <w:t>раметры период</w:t>
      </w:r>
      <w:r w:rsidR="00BA3ADB">
        <w:t xml:space="preserve">ической </w:t>
      </w:r>
      <w:r w:rsidR="00BA3ADB" w:rsidRPr="00BA3ADB">
        <w:t xml:space="preserve">многослойки – </w:t>
      </w:r>
      <w:r w:rsidRPr="00BA3ADB">
        <w:t>число п</w:t>
      </w:r>
      <w:r>
        <w:t xml:space="preserve">ериодов </w:t>
      </w:r>
      <w:r w:rsidR="00BA3ADB">
        <w:t>«</w:t>
      </w:r>
      <w:r w:rsidRPr="00BA3ADB">
        <w:rPr>
          <w:rFonts w:ascii="Arial" w:hAnsi="Arial" w:cs="Arial"/>
          <w:color w:val="C00000"/>
          <w:lang w:val="en-US"/>
        </w:rPr>
        <w:t>N</w:t>
      </w:r>
      <w:r w:rsidR="00BA3ADB">
        <w:t>»</w:t>
      </w:r>
      <w:r>
        <w:t>, толщина</w:t>
      </w:r>
      <w:r w:rsidRPr="003A464D">
        <w:t xml:space="preserve"> </w:t>
      </w:r>
      <w:r>
        <w:t xml:space="preserve">периода </w:t>
      </w:r>
      <w:r w:rsidR="00BA3ADB">
        <w:t>«</w:t>
      </w:r>
      <w:r w:rsidRPr="00BA3ADB">
        <w:rPr>
          <w:rFonts w:ascii="Arial" w:hAnsi="Arial" w:cs="Arial"/>
          <w:color w:val="C00000"/>
          <w:lang w:val="en-US"/>
        </w:rPr>
        <w:t>d</w:t>
      </w:r>
      <w:r w:rsidR="00BA3ADB">
        <w:t>»</w:t>
      </w:r>
      <w:r w:rsidRPr="003A464D">
        <w:t xml:space="preserve">, </w:t>
      </w:r>
      <w:r>
        <w:t xml:space="preserve">толщинный фактор </w:t>
      </w:r>
      <w:r w:rsidR="00BA3ADB">
        <w:t>«</w:t>
      </w:r>
      <w:r w:rsidRPr="00BA3ADB">
        <w:rPr>
          <w:rFonts w:ascii="Arial" w:hAnsi="Arial" w:cs="Arial"/>
          <w:color w:val="C00000"/>
        </w:rPr>
        <w:t>γ</w:t>
      </w:r>
      <w:r w:rsidR="00BA3ADB">
        <w:t>»</w:t>
      </w:r>
      <w:r>
        <w:t xml:space="preserve"> </w:t>
      </w:r>
      <w:r w:rsidR="004A55C8">
        <w:t xml:space="preserve">– отношение </w:t>
      </w:r>
      <w:r>
        <w:t>толщин</w:t>
      </w:r>
      <w:r w:rsidR="004A55C8">
        <w:t>ы</w:t>
      </w:r>
      <w:r>
        <w:t xml:space="preserve"> верхнего слоя </w:t>
      </w:r>
      <w:r w:rsidR="004A55C8">
        <w:t>к</w:t>
      </w:r>
      <w:r>
        <w:t xml:space="preserve"> толщин</w:t>
      </w:r>
      <w:r w:rsidR="004A55C8">
        <w:t>е</w:t>
      </w:r>
      <w:r>
        <w:t xml:space="preserve"> периода (если </w:t>
      </w:r>
      <w:r w:rsidRPr="001346F8">
        <w:t xml:space="preserve">в периоде </w:t>
      </w:r>
      <w:r w:rsidR="00BA3ADB">
        <w:t xml:space="preserve">два </w:t>
      </w:r>
      <w:r>
        <w:t>слоя)</w:t>
      </w:r>
      <w:r w:rsidR="00CD701A">
        <w:t>.</w:t>
      </w:r>
      <w:r w:rsidR="001044C7">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1" w:name="_Панель_инструментов"/>
      <w:bookmarkStart w:id="42" w:name="_Toc121171185"/>
      <w:bookmarkEnd w:id="41"/>
      <w:r>
        <w:rPr>
          <w:rFonts w:ascii="Times New Roman" w:hAnsi="Times New Roman" w:cs="Times New Roman"/>
          <w:color w:val="0070C0"/>
        </w:rPr>
        <w:t>Панель инструментов</w:t>
      </w:r>
      <w:bookmarkEnd w:id="42"/>
    </w:p>
    <w:p w14:paraId="26F2C9EA" w14:textId="5207338E" w:rsidR="00673FB4" w:rsidRPr="006A6B5F" w:rsidRDefault="00F242B4" w:rsidP="000D5AF2">
      <w:pPr>
        <w:pStyle w:val="a"/>
        <w:spacing w:beforeLines="100" w:before="240" w:afterLines="150" w:after="360" w:line="276" w:lineRule="auto"/>
        <w:ind w:firstLine="0"/>
      </w:pPr>
      <w:r w:rsidRPr="00866B40">
        <w:t>Под структурой</w:t>
      </w:r>
      <w:r w:rsidR="002100CA" w:rsidRPr="00866B40">
        <w:t xml:space="preserve"> находится</w:t>
      </w:r>
      <w:r w:rsidR="002100CA" w:rsidRPr="006A6B5F">
        <w:t xml:space="preserve"> панель инструментов, позволяющих добавлять, </w:t>
      </w:r>
      <w:r w:rsidR="00006723">
        <w:t>удалять</w:t>
      </w:r>
      <w:r w:rsidR="002100CA" w:rsidRPr="006A6B5F">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955" cy="1770413"/>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955" cy="1770413"/>
                          <a:chOff x="0" y="0"/>
                          <a:chExt cx="5244532" cy="1770659"/>
                        </a:xfrm>
                      </wpg:grpSpPr>
                      <pic:pic xmlns:pic="http://schemas.openxmlformats.org/drawingml/2006/picture">
                        <pic:nvPicPr>
                          <pic:cNvPr id="1403" name="Picture 1403"/>
                          <pic:cNvPicPr>
                            <a:picLocks noChangeAspect="1"/>
                          </pic:cNvPicPr>
                        </pic:nvPicPr>
                        <pic:blipFill rotWithShape="1">
                          <a:blip r:embed="rId111"/>
                          <a:srcRect l="3721" t="10000" r="5352" b="4073"/>
                          <a:stretch/>
                        </pic:blipFill>
                        <pic:spPr>
                          <a:xfrm>
                            <a:off x="1222529" y="0"/>
                            <a:ext cx="2832101" cy="368300"/>
                          </a:xfrm>
                          <a:prstGeom prst="rect">
                            <a:avLst/>
                          </a:prstGeom>
                        </pic:spPr>
                      </pic:pic>
                      <wps:wsp>
                        <wps:cNvPr id="1406" name="TextBox 36"/>
                        <wps:cNvSpPr txBox="1"/>
                        <wps:spPr>
                          <a:xfrm>
                            <a:off x="38041" y="519825"/>
                            <a:ext cx="1441609" cy="252130"/>
                          </a:xfrm>
                          <a:prstGeom prst="rect">
                            <a:avLst/>
                          </a:prstGeom>
                          <a:noFill/>
                        </wps:spPr>
                        <wps:txbx>
                          <w:txbxContent>
                            <w:p w14:paraId="4C3C42BC" w14:textId="77777777" w:rsidR="00431932" w:rsidRDefault="00431932" w:rsidP="00BE5090">
                              <w:pPr>
                                <w:jc w:val="center"/>
                                <w:rPr>
                                  <w:color w:val="000000" w:themeColor="text1"/>
                                  <w:kern w:val="24"/>
                                </w:rPr>
                              </w:pPr>
                              <w:r>
                                <w:rPr>
                                  <w:color w:val="000000" w:themeColor="text1"/>
                                  <w:kern w:val="24"/>
                                </w:rPr>
                                <w:t>Добавить слой</w:t>
                              </w:r>
                            </w:p>
                          </w:txbxContent>
                        </wps:txbx>
                        <wps:bodyPr wrap="square" rtlCol="0">
                          <a:spAutoFit/>
                        </wps:bodyPr>
                      </wps:wsp>
                      <wps:wsp>
                        <wps:cNvPr id="926" name="TextBox 38"/>
                        <wps:cNvSpPr txBox="1"/>
                        <wps:spPr>
                          <a:xfrm>
                            <a:off x="46328" y="710981"/>
                            <a:ext cx="1568623" cy="252130"/>
                          </a:xfrm>
                          <a:prstGeom prst="rect">
                            <a:avLst/>
                          </a:prstGeom>
                          <a:noFill/>
                        </wps:spPr>
                        <wps:txbx>
                          <w:txbxContent>
                            <w:p w14:paraId="266E2A4F" w14:textId="77777777" w:rsidR="00431932" w:rsidRDefault="00431932" w:rsidP="00BE5090">
                              <w:pPr>
                                <w:jc w:val="center"/>
                                <w:rPr>
                                  <w:color w:val="000000" w:themeColor="text1"/>
                                  <w:kern w:val="24"/>
                                </w:rPr>
                              </w:pPr>
                              <w:r>
                                <w:rPr>
                                  <w:color w:val="000000" w:themeColor="text1"/>
                                  <w:kern w:val="24"/>
                                </w:rPr>
                                <w:t>Добавить многослойку</w:t>
                              </w:r>
                            </w:p>
                          </w:txbxContent>
                        </wps:txbx>
                        <wps:bodyPr wrap="square" rtlCol="0">
                          <a:spAutoFit/>
                        </wps:bodyPr>
                      </wps:wsp>
                      <wps:wsp>
                        <wps:cNvPr id="927" name="TextBox 39"/>
                        <wps:cNvSpPr txBox="1"/>
                        <wps:spPr>
                          <a:xfrm>
                            <a:off x="0" y="1009463"/>
                            <a:ext cx="1504481" cy="252130"/>
                          </a:xfrm>
                          <a:prstGeom prst="rect">
                            <a:avLst/>
                          </a:prstGeom>
                          <a:noFill/>
                        </wps:spPr>
                        <wps:txbx>
                          <w:txbxContent>
                            <w:p w14:paraId="74614DD0" w14:textId="77777777" w:rsidR="00431932" w:rsidRDefault="00431932" w:rsidP="00BE5090">
                              <w:pPr>
                                <w:jc w:val="center"/>
                                <w:rPr>
                                  <w:color w:val="000000" w:themeColor="text1"/>
                                  <w:kern w:val="24"/>
                                </w:rPr>
                              </w:pPr>
                              <w:r>
                                <w:rPr>
                                  <w:color w:val="000000" w:themeColor="text1"/>
                                  <w:kern w:val="24"/>
                                </w:rPr>
                                <w:t>Добавить апериодику</w:t>
                              </w:r>
                            </w:p>
                          </w:txbxContent>
                        </wps:txbx>
                        <wps:bodyPr wrap="square" rtlCol="0">
                          <a:spAutoFit/>
                        </wps:bodyPr>
                      </wps:wsp>
                      <wps:wsp>
                        <wps:cNvPr id="929" name="TextBox 40"/>
                        <wps:cNvSpPr txBox="1"/>
                        <wps:spPr>
                          <a:xfrm>
                            <a:off x="1336044" y="883262"/>
                            <a:ext cx="1000235" cy="412807"/>
                          </a:xfrm>
                          <a:prstGeom prst="rect">
                            <a:avLst/>
                          </a:prstGeom>
                          <a:noFill/>
                        </wps:spPr>
                        <wps:txbx>
                          <w:txbxContent>
                            <w:p w14:paraId="2DEDF1F5" w14:textId="77777777" w:rsidR="00431932" w:rsidRDefault="00431932" w:rsidP="00BE5090">
                              <w:pPr>
                                <w:jc w:val="center"/>
                                <w:rPr>
                                  <w:color w:val="000000" w:themeColor="text1"/>
                                  <w:kern w:val="24"/>
                                </w:rPr>
                              </w:pPr>
                              <w:r>
                                <w:rPr>
                                  <w:color w:val="000000" w:themeColor="text1"/>
                                  <w:kern w:val="24"/>
                                </w:rPr>
                                <w:t>Редактировать</w:t>
                              </w:r>
                            </w:p>
                          </w:txbxContent>
                        </wps:txbx>
                        <wps:bodyPr wrap="square" rtlCol="0">
                          <a:spAutoFit/>
                        </wps:bodyPr>
                      </wps:wsp>
                      <wps:wsp>
                        <wps:cNvPr id="930" name="TextBox 41"/>
                        <wps:cNvSpPr txBox="1"/>
                        <wps:spPr>
                          <a:xfrm>
                            <a:off x="1855246" y="1120584"/>
                            <a:ext cx="793837" cy="252130"/>
                          </a:xfrm>
                          <a:prstGeom prst="rect">
                            <a:avLst/>
                          </a:prstGeom>
                          <a:noFill/>
                        </wps:spPr>
                        <wps:txbx>
                          <w:txbxContent>
                            <w:p w14:paraId="5EBB76C1" w14:textId="77777777" w:rsidR="00431932" w:rsidRDefault="00431932" w:rsidP="00BE5090">
                              <w:pPr>
                                <w:jc w:val="center"/>
                                <w:rPr>
                                  <w:color w:val="000000" w:themeColor="text1"/>
                                  <w:kern w:val="24"/>
                                </w:rPr>
                              </w:pPr>
                              <w:r>
                                <w:rPr>
                                  <w:color w:val="000000" w:themeColor="text1"/>
                                  <w:kern w:val="24"/>
                                </w:rPr>
                                <w:t>Удалить</w:t>
                              </w:r>
                            </w:p>
                          </w:txbxContent>
                        </wps:txbx>
                        <wps:bodyPr wrap="square" rtlCol="0">
                          <a:spAutoFit/>
                        </wps:bodyPr>
                      </wps:wsp>
                      <wps:wsp>
                        <wps:cNvPr id="931" name="TextBox 42"/>
                        <wps:cNvSpPr txBox="1"/>
                        <wps:spPr>
                          <a:xfrm>
                            <a:off x="2148677" y="852103"/>
                            <a:ext cx="793837" cy="252130"/>
                          </a:xfrm>
                          <a:prstGeom prst="rect">
                            <a:avLst/>
                          </a:prstGeom>
                          <a:noFill/>
                        </wps:spPr>
                        <wps:txbx>
                          <w:txbxContent>
                            <w:p w14:paraId="014AD264" w14:textId="77777777" w:rsidR="00431932" w:rsidRDefault="00431932" w:rsidP="00BE5090">
                              <w:pPr>
                                <w:jc w:val="center"/>
                                <w:rPr>
                                  <w:color w:val="000000" w:themeColor="text1"/>
                                  <w:kern w:val="24"/>
                                </w:rPr>
                              </w:pPr>
                              <w:r>
                                <w:rPr>
                                  <w:color w:val="000000" w:themeColor="text1"/>
                                  <w:kern w:val="24"/>
                                </w:rPr>
                                <w:t>Вырезать</w:t>
                              </w:r>
                            </w:p>
                          </w:txbxContent>
                        </wps:txbx>
                        <wps:bodyPr wrap="square" rtlCol="0">
                          <a:spAutoFit/>
                        </wps:bodyPr>
                      </wps:wsp>
                      <wps:wsp>
                        <wps:cNvPr id="944" name="TextBox 43"/>
                        <wps:cNvSpPr txBox="1"/>
                        <wps:spPr>
                          <a:xfrm>
                            <a:off x="2403906" y="1126892"/>
                            <a:ext cx="971657" cy="252130"/>
                          </a:xfrm>
                          <a:prstGeom prst="rect">
                            <a:avLst/>
                          </a:prstGeom>
                          <a:noFill/>
                        </wps:spPr>
                        <wps:txbx>
                          <w:txbxContent>
                            <w:p w14:paraId="7D005C65" w14:textId="77777777" w:rsidR="00431932" w:rsidRDefault="00431932" w:rsidP="00BE5090">
                              <w:pPr>
                                <w:jc w:val="center"/>
                                <w:rPr>
                                  <w:color w:val="000000" w:themeColor="text1"/>
                                  <w:kern w:val="24"/>
                                </w:rPr>
                              </w:pPr>
                              <w:r>
                                <w:rPr>
                                  <w:color w:val="000000" w:themeColor="text1"/>
                                  <w:kern w:val="24"/>
                                </w:rPr>
                                <w:t>Скопировать</w:t>
                              </w:r>
                            </w:p>
                          </w:txbxContent>
                        </wps:txbx>
                        <wps:bodyPr wrap="square" rtlCol="0">
                          <a:spAutoFit/>
                        </wps:bodyPr>
                      </wps:wsp>
                      <wps:wsp>
                        <wps:cNvPr id="1023" name="TextBox 44"/>
                        <wps:cNvSpPr txBox="1"/>
                        <wps:spPr>
                          <a:xfrm>
                            <a:off x="2679763" y="748683"/>
                            <a:ext cx="793202" cy="252130"/>
                          </a:xfrm>
                          <a:prstGeom prst="rect">
                            <a:avLst/>
                          </a:prstGeom>
                          <a:noFill/>
                        </wps:spPr>
                        <wps:txbx>
                          <w:txbxContent>
                            <w:p w14:paraId="3063D4EC" w14:textId="77777777" w:rsidR="00431932" w:rsidRDefault="00431932" w:rsidP="00BE5090">
                              <w:pPr>
                                <w:jc w:val="center"/>
                                <w:rPr>
                                  <w:color w:val="000000" w:themeColor="text1"/>
                                  <w:kern w:val="24"/>
                                </w:rPr>
                              </w:pPr>
                              <w:r>
                                <w:rPr>
                                  <w:color w:val="000000" w:themeColor="text1"/>
                                  <w:kern w:val="24"/>
                                </w:rPr>
                                <w:t>Вставить</w:t>
                              </w:r>
                            </w:p>
                          </w:txbxContent>
                        </wps:txbx>
                        <wps:bodyPr wrap="square" rtlCol="0">
                          <a:spAutoFit/>
                        </wps:bodyPr>
                      </wps:wsp>
                      <wps:wsp>
                        <wps:cNvPr id="65" name="TextBox 45"/>
                        <wps:cNvSpPr txBox="1"/>
                        <wps:spPr>
                          <a:xfrm>
                            <a:off x="2942407" y="1357852"/>
                            <a:ext cx="1289827" cy="412807"/>
                          </a:xfrm>
                          <a:prstGeom prst="rect">
                            <a:avLst/>
                          </a:prstGeom>
                          <a:noFill/>
                        </wps:spPr>
                        <wps:txbx>
                          <w:txbxContent>
                            <w:p w14:paraId="7EBC8A58" w14:textId="77777777" w:rsidR="00431932" w:rsidRDefault="00431932" w:rsidP="00BE5090">
                              <w:pPr>
                                <w:jc w:val="center"/>
                                <w:rPr>
                                  <w:color w:val="000000" w:themeColor="text1"/>
                                  <w:kern w:val="24"/>
                                </w:rPr>
                              </w:pPr>
                              <w:r>
                                <w:rPr>
                                  <w:color w:val="000000" w:themeColor="text1"/>
                                  <w:kern w:val="24"/>
                                </w:rPr>
                                <w:t>Переместить вверх</w:t>
                              </w:r>
                            </w:p>
                          </w:txbxContent>
                        </wps:txbx>
                        <wps:bodyPr wrap="square" rtlCol="0">
                          <a:spAutoFit/>
                        </wps:bodyPr>
                      </wps:wsp>
                      <wps:wsp>
                        <wps:cNvPr id="77" name="TextBox 46"/>
                        <wps:cNvSpPr txBox="1"/>
                        <wps:spPr>
                          <a:xfrm>
                            <a:off x="3287997" y="850088"/>
                            <a:ext cx="922757" cy="573485"/>
                          </a:xfrm>
                          <a:prstGeom prst="rect">
                            <a:avLst/>
                          </a:prstGeom>
                          <a:noFill/>
                        </wps:spPr>
                        <wps:txbx>
                          <w:txbxContent>
                            <w:p w14:paraId="7D7F4346" w14:textId="77777777" w:rsidR="00431932" w:rsidRDefault="00431932" w:rsidP="00BE5090">
                              <w:pPr>
                                <w:jc w:val="center"/>
                                <w:rPr>
                                  <w:color w:val="000000" w:themeColor="text1"/>
                                  <w:kern w:val="24"/>
                                </w:rPr>
                              </w:pPr>
                              <w:r>
                                <w:rPr>
                                  <w:color w:val="000000" w:themeColor="text1"/>
                                  <w:kern w:val="24"/>
                                </w:rPr>
                                <w:t>Переместить</w:t>
                              </w:r>
                            </w:p>
                            <w:p w14:paraId="1644D203" w14:textId="77777777" w:rsidR="00431932" w:rsidRDefault="00431932" w:rsidP="00BE5090">
                              <w:pPr>
                                <w:jc w:val="center"/>
                                <w:rPr>
                                  <w:color w:val="000000" w:themeColor="text1"/>
                                  <w:kern w:val="24"/>
                                </w:rPr>
                              </w:pPr>
                              <w:r>
                                <w:rPr>
                                  <w:color w:val="000000" w:themeColor="text1"/>
                                  <w:kern w:val="24"/>
                                </w:rPr>
                                <w:t>вниз</w:t>
                              </w:r>
                            </w:p>
                          </w:txbxContent>
                        </wps:txbx>
                        <wps:bodyPr wrap="square" rtlCol="0">
                          <a:spAutoFit/>
                        </wps:bodyPr>
                      </wps:wsp>
                      <wps:wsp>
                        <wps:cNvPr id="79" name="TextBox 47"/>
                        <wps:cNvSpPr txBox="1"/>
                        <wps:spPr>
                          <a:xfrm>
                            <a:off x="4002620" y="992970"/>
                            <a:ext cx="1216159" cy="252130"/>
                          </a:xfrm>
                          <a:prstGeom prst="rect">
                            <a:avLst/>
                          </a:prstGeom>
                          <a:noFill/>
                        </wps:spPr>
                        <wps:txbx>
                          <w:txbxContent>
                            <w:p w14:paraId="5E189FE5" w14:textId="77777777" w:rsidR="00431932" w:rsidRDefault="00431932" w:rsidP="00BE5090">
                              <w:pPr>
                                <w:jc w:val="center"/>
                                <w:rPr>
                                  <w:color w:val="000000" w:themeColor="text1"/>
                                  <w:kern w:val="24"/>
                                </w:rPr>
                              </w:pPr>
                              <w:r>
                                <w:rPr>
                                  <w:color w:val="000000" w:themeColor="text1"/>
                                  <w:kern w:val="24"/>
                                </w:rPr>
                                <w:t>Разгруппировать</w:t>
                              </w:r>
                            </w:p>
                          </w:txbxContent>
                        </wps:txbx>
                        <wps:bodyPr wrap="square" rtlCol="0">
                          <a:spAutoFit/>
                        </wps:bodyPr>
                      </wps:wsp>
                      <wps:wsp>
                        <wps:cNvPr id="81" name="TextBox 48"/>
                        <wps:cNvSpPr txBox="1"/>
                        <wps:spPr>
                          <a:xfrm>
                            <a:off x="4112202" y="674049"/>
                            <a:ext cx="1132330" cy="412807"/>
                          </a:xfrm>
                          <a:prstGeom prst="rect">
                            <a:avLst/>
                          </a:prstGeom>
                          <a:noFill/>
                        </wps:spPr>
                        <wps:txbx>
                          <w:txbxContent>
                            <w:p w14:paraId="2D55A30B" w14:textId="77777777" w:rsidR="00431932" w:rsidRDefault="00431932" w:rsidP="00BE5090">
                              <w:pPr>
                                <w:jc w:val="center"/>
                                <w:rPr>
                                  <w:color w:val="000000" w:themeColor="text1"/>
                                  <w:kern w:val="24"/>
                                </w:rPr>
                              </w:pPr>
                              <w:r>
                                <w:rPr>
                                  <w:color w:val="000000" w:themeColor="text1"/>
                                  <w:kern w:val="24"/>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39.4pt;z-index:252082176" coordsize="52445,177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2" o:title="" croptop="6554f" cropbottom="2669f" cropleft="2439f" cropright="3507f"/>
                </v:shape>
                <v:shape id="TextBox 36" o:spid="_x0000_s1076" type="#_x0000_t202" style="position:absolute;left:380;top:5198;width:1441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rPr>
                        </w:pPr>
                        <w:r>
                          <w:rPr>
                            <w:color w:val="000000" w:themeColor="text1"/>
                            <w:kern w:val="24"/>
                          </w:rPr>
                          <w:t>Добавить слой</w:t>
                        </w:r>
                      </w:p>
                    </w:txbxContent>
                  </v:textbox>
                </v:shape>
                <v:shape id="TextBox 38" o:spid="_x0000_s1077" type="#_x0000_t202" style="position:absolute;left:463;top:7109;width:15686;height:2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rPr>
                        </w:pPr>
                        <w:r>
                          <w:rPr>
                            <w:color w:val="000000" w:themeColor="text1"/>
                            <w:kern w:val="24"/>
                          </w:rPr>
                          <w:t>Добавить многослойку</w:t>
                        </w:r>
                      </w:p>
                    </w:txbxContent>
                  </v:textbox>
                </v:shape>
                <v:shape id="TextBox 39" o:spid="_x0000_s1078" type="#_x0000_t202" style="position:absolute;top:10094;width:15044;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rPr>
                        </w:pPr>
                        <w:r>
                          <w:rPr>
                            <w:color w:val="000000" w:themeColor="text1"/>
                            <w:kern w:val="24"/>
                          </w:rPr>
                          <w:t>Добавить апериодику</w:t>
                        </w:r>
                      </w:p>
                    </w:txbxContent>
                  </v:textbox>
                </v:shape>
                <v:shape id="TextBox 40" o:spid="_x0000_s1079" type="#_x0000_t202" style="position:absolute;left:13360;top:8832;width:1000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rPr>
                        </w:pPr>
                        <w:r>
                          <w:rPr>
                            <w:color w:val="000000" w:themeColor="text1"/>
                            <w:kern w:val="24"/>
                          </w:rPr>
                          <w:t>Редактировать</w:t>
                        </w:r>
                      </w:p>
                    </w:txbxContent>
                  </v:textbox>
                </v:shape>
                <v:shape id="TextBox 41" o:spid="_x0000_s1080" type="#_x0000_t202" style="position:absolute;left:18552;top:11205;width:7938;height:2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rPr>
                        </w:pPr>
                        <w:r>
                          <w:rPr>
                            <w:color w:val="000000" w:themeColor="text1"/>
                            <w:kern w:val="24"/>
                          </w:rPr>
                          <w:t>Удалить</w:t>
                        </w:r>
                      </w:p>
                    </w:txbxContent>
                  </v:textbox>
                </v:shape>
                <v:shape id="TextBox 42" o:spid="_x0000_s1081" type="#_x0000_t202" style="position:absolute;left:21486;top:8521;width:793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rPr>
                        </w:pPr>
                        <w:r>
                          <w:rPr>
                            <w:color w:val="000000" w:themeColor="text1"/>
                            <w:kern w:val="24"/>
                          </w:rPr>
                          <w:t>Вырезать</w:t>
                        </w:r>
                      </w:p>
                    </w:txbxContent>
                  </v:textbox>
                </v:shape>
                <v:shape id="TextBox 43" o:spid="_x0000_s1082" type="#_x0000_t202" style="position:absolute;left:24039;top:11268;width:9716;height:2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rPr>
                        </w:pPr>
                        <w:r>
                          <w:rPr>
                            <w:color w:val="000000" w:themeColor="text1"/>
                            <w:kern w:val="24"/>
                          </w:rPr>
                          <w:t>Скопировать</w:t>
                        </w:r>
                      </w:p>
                    </w:txbxContent>
                  </v:textbox>
                </v:shape>
                <v:shape id="TextBox 44" o:spid="_x0000_s1083" type="#_x0000_t202" style="position:absolute;left:26797;top:7486;width:7932;height:2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rPr>
                        </w:pPr>
                        <w:r>
                          <w:rPr>
                            <w:color w:val="000000" w:themeColor="text1"/>
                            <w:kern w:val="24"/>
                          </w:rPr>
                          <w:t>Вставить</w:t>
                        </w:r>
                      </w:p>
                    </w:txbxContent>
                  </v:textbox>
                </v:shape>
                <v:shape id="TextBox 45" o:spid="_x0000_s1084" type="#_x0000_t202" style="position:absolute;left:29424;top:13578;width:12898;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rPr>
                        </w:pPr>
                        <w:r>
                          <w:rPr>
                            <w:color w:val="000000" w:themeColor="text1"/>
                            <w:kern w:val="24"/>
                          </w:rPr>
                          <w:t>Переместить вверх</w:t>
                        </w:r>
                      </w:p>
                    </w:txbxContent>
                  </v:textbox>
                </v:shape>
                <v:shape id="TextBox 46" o:spid="_x0000_s1085" type="#_x0000_t202" style="position:absolute;left:32879;top:8500;width:9228;height:5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rPr>
                        </w:pPr>
                        <w:r>
                          <w:rPr>
                            <w:color w:val="000000" w:themeColor="text1"/>
                            <w:kern w:val="24"/>
                          </w:rPr>
                          <w:t>Переместить</w:t>
                        </w:r>
                      </w:p>
                      <w:p w14:paraId="1644D203" w14:textId="77777777" w:rsidR="00431932" w:rsidRDefault="00431932" w:rsidP="00BE5090">
                        <w:pPr>
                          <w:jc w:val="center"/>
                          <w:rPr>
                            <w:color w:val="000000" w:themeColor="text1"/>
                            <w:kern w:val="24"/>
                          </w:rPr>
                        </w:pPr>
                        <w:r>
                          <w:rPr>
                            <w:color w:val="000000" w:themeColor="text1"/>
                            <w:kern w:val="24"/>
                          </w:rPr>
                          <w:t>вниз</w:t>
                        </w:r>
                      </w:p>
                    </w:txbxContent>
                  </v:textbox>
                </v:shape>
                <v:shape id="TextBox 47" o:spid="_x0000_s1086" type="#_x0000_t202" style="position:absolute;left:40026;top:9929;width:12161;height:2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rPr>
                        </w:pPr>
                        <w:r>
                          <w:rPr>
                            <w:color w:val="000000" w:themeColor="text1"/>
                            <w:kern w:val="24"/>
                          </w:rPr>
                          <w:t>Разгруппировать</w:t>
                        </w:r>
                      </w:p>
                    </w:txbxContent>
                  </v:textbox>
                </v:shape>
                <v:shape id="TextBox 48" o:spid="_x0000_s1087" type="#_x0000_t202" style="position:absolute;left:41122;top:6740;width:11323;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rPr>
                        </w:pPr>
                        <w:r>
                          <w:rPr>
                            <w:color w:val="000000" w:themeColor="text1"/>
                            <w:kern w:val="24"/>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rPr>
        <w:t>Панель инструментов</w:t>
      </w:r>
    </w:p>
    <w:p w14:paraId="19B80755" w14:textId="7FCE1F3B" w:rsidR="00AD6F8A" w:rsidRDefault="008522EA">
      <w:pPr>
        <w:pStyle w:val="a"/>
        <w:numPr>
          <w:ilvl w:val="0"/>
          <w:numId w:val="4"/>
        </w:numPr>
        <w:spacing w:beforeLines="100" w:before="240" w:afterLines="150" w:after="360" w:line="276" w:lineRule="auto"/>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t xml:space="preserve"> </w:t>
      </w:r>
      <w:r w:rsidR="00AD6F8A" w:rsidRPr="007F412D">
        <w:t>«</w:t>
      </w:r>
      <w:r w:rsidR="00FD443C">
        <w:rPr>
          <w:rFonts w:ascii="Arial" w:hAnsi="Arial" w:cs="Arial"/>
          <w:color w:val="C00000"/>
          <w:lang w:val="en-US"/>
        </w:rPr>
        <w:t>Add</w:t>
      </w:r>
      <w:r w:rsidR="00FD443C" w:rsidRPr="00FD443C">
        <w:rPr>
          <w:rFonts w:ascii="Arial" w:hAnsi="Arial" w:cs="Arial"/>
          <w:color w:val="C00000"/>
        </w:rPr>
        <w:t xml:space="preserve"> </w:t>
      </w:r>
      <w:r w:rsidR="00FD443C">
        <w:rPr>
          <w:rFonts w:ascii="Arial" w:hAnsi="Arial" w:cs="Arial"/>
          <w:color w:val="C00000"/>
          <w:lang w:val="en-US"/>
        </w:rPr>
        <w:t>layer</w:t>
      </w:r>
      <w:r w:rsidR="00AD6F8A" w:rsidRPr="007F412D">
        <w:t>»</w:t>
      </w:r>
      <w:r w:rsidR="00AD6F8A" w:rsidRPr="00FE68CB">
        <w:t xml:space="preserve"> </w:t>
      </w:r>
      <w:r w:rsidR="000C0A44">
        <w:t>вставляет новый слой с параметрами по умолчанию</w:t>
      </w:r>
      <w:r w:rsidR="00AD6F8A">
        <w:t>.</w:t>
      </w:r>
    </w:p>
    <w:p w14:paraId="43FDFFA0" w14:textId="72BB2539" w:rsidR="00AD6F8A" w:rsidRPr="00A93087" w:rsidRDefault="008522EA">
      <w:pPr>
        <w:pStyle w:val="a"/>
        <w:numPr>
          <w:ilvl w:val="0"/>
          <w:numId w:val="4"/>
        </w:numPr>
        <w:spacing w:beforeLines="100" w:before="240" w:afterLines="150" w:after="360" w:line="276" w:lineRule="auto"/>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t xml:space="preserve"> </w:t>
      </w:r>
      <w:r w:rsidR="00AD6F8A" w:rsidRPr="00A93087">
        <w:t>«</w:t>
      </w:r>
      <w:r w:rsidR="00FD443C">
        <w:rPr>
          <w:rFonts w:ascii="Arial" w:hAnsi="Arial" w:cs="Arial"/>
          <w:color w:val="C00000"/>
          <w:lang w:val="en-US"/>
        </w:rPr>
        <w:t>Add</w:t>
      </w:r>
      <w:r w:rsidR="00FD443C" w:rsidRPr="00FD443C">
        <w:rPr>
          <w:rFonts w:ascii="Arial" w:hAnsi="Arial" w:cs="Arial"/>
          <w:color w:val="C00000"/>
        </w:rPr>
        <w:t xml:space="preserve"> </w:t>
      </w:r>
      <w:r w:rsidR="00FD443C">
        <w:rPr>
          <w:rFonts w:ascii="Arial" w:hAnsi="Arial" w:cs="Arial"/>
          <w:color w:val="C00000"/>
          <w:lang w:val="en-US"/>
        </w:rPr>
        <w:t>multilayer</w:t>
      </w:r>
      <w:r w:rsidR="00AD6F8A" w:rsidRPr="00A93087">
        <w:t xml:space="preserve">» </w:t>
      </w:r>
      <w:r w:rsidR="000C0A44">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t xml:space="preserve"> </w:t>
      </w:r>
      <w:r w:rsidR="00AD6F8A" w:rsidRPr="00A93087">
        <w:t>«</w:t>
      </w:r>
      <w:r w:rsidR="00FD443C">
        <w:rPr>
          <w:rFonts w:ascii="Arial" w:hAnsi="Arial" w:cs="Arial"/>
          <w:color w:val="C00000"/>
          <w:lang w:val="en-US"/>
        </w:rPr>
        <w:t>Add</w:t>
      </w:r>
      <w:r w:rsidR="00FD443C" w:rsidRPr="00FD443C">
        <w:rPr>
          <w:rFonts w:ascii="Arial" w:hAnsi="Arial" w:cs="Arial"/>
          <w:color w:val="C00000"/>
        </w:rPr>
        <w:t xml:space="preserve"> </w:t>
      </w:r>
      <w:r w:rsidR="00FD443C">
        <w:rPr>
          <w:rFonts w:ascii="Arial" w:hAnsi="Arial" w:cs="Arial"/>
          <w:color w:val="C00000"/>
          <w:lang w:val="en-US"/>
        </w:rPr>
        <w:t>aperiodic</w:t>
      </w:r>
      <w:r w:rsidR="00FD443C" w:rsidRPr="00FD443C">
        <w:rPr>
          <w:rFonts w:ascii="Arial" w:hAnsi="Arial" w:cs="Arial"/>
          <w:color w:val="C00000"/>
        </w:rPr>
        <w:t xml:space="preserve"> </w:t>
      </w:r>
      <w:r w:rsidR="00FD443C">
        <w:rPr>
          <w:rFonts w:ascii="Arial" w:hAnsi="Arial" w:cs="Arial"/>
          <w:color w:val="C00000"/>
          <w:lang w:val="en-US"/>
        </w:rPr>
        <w:t>multilayer</w:t>
      </w:r>
      <w:r w:rsidR="00AD6F8A" w:rsidRPr="00A93087">
        <w:t>»</w:t>
      </w:r>
      <w:r w:rsidR="00432977">
        <w:t xml:space="preserve"> </w:t>
      </w:r>
      <w:r w:rsidR="00A058DC">
        <w:t>добавляет апериодическую структуру</w:t>
      </w:r>
      <w:r w:rsidR="00AF7F4F">
        <w:t xml:space="preserve">, считанную из текстового файла. </w:t>
      </w:r>
      <w:r w:rsidR="00B26E12">
        <w:t xml:space="preserve">Подробности – в </w:t>
      </w:r>
      <w:r w:rsidR="00B26E12" w:rsidRPr="00B26E12">
        <w:t>главе</w:t>
      </w:r>
      <w:r w:rsidR="003B745A">
        <w:t xml:space="preserve"> </w:t>
      </w:r>
      <w:hyperlink w:anchor="_Импорт_общей_апериодики" w:history="1">
        <w:r w:rsidR="00A86475" w:rsidRPr="00745B68">
          <w:rPr>
            <w:rStyle w:val="Hyperlink"/>
            <w:b/>
            <w:bCs/>
          </w:rPr>
          <w:t>Импорт и экспорт данных</w:t>
        </w:r>
      </w:hyperlink>
      <w:r w:rsidR="00B26E12" w:rsidRPr="00B26E12">
        <w:t>.</w:t>
      </w:r>
    </w:p>
    <w:p w14:paraId="02447C5D" w14:textId="5C09ECAE" w:rsidR="00AD6F8A" w:rsidRPr="001073AB" w:rsidRDefault="008522EA">
      <w:pPr>
        <w:pStyle w:val="a"/>
        <w:numPr>
          <w:ilvl w:val="0"/>
          <w:numId w:val="4"/>
        </w:numPr>
        <w:spacing w:beforeLines="100" w:before="240" w:afterLines="150" w:after="360" w:line="276" w:lineRule="auto"/>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t xml:space="preserve"> </w:t>
      </w:r>
      <w:r w:rsidR="00D17E6D" w:rsidRPr="00A93087">
        <w:t>«</w:t>
      </w:r>
      <w:r w:rsidR="00FD443C">
        <w:rPr>
          <w:rFonts w:ascii="Arial" w:hAnsi="Arial" w:cs="Arial"/>
          <w:color w:val="C00000"/>
          <w:lang w:val="en-US"/>
        </w:rPr>
        <w:t>Edit</w:t>
      </w:r>
      <w:r w:rsidR="00D17E6D" w:rsidRPr="00A93087">
        <w:t xml:space="preserve">» </w:t>
      </w:r>
      <w:r w:rsidR="00D17E6D">
        <w:t>открывает окно с основными свойствами слоя</w:t>
      </w:r>
      <w:r w:rsidR="00D17E6D" w:rsidRPr="00D17E6D">
        <w:t>/</w:t>
      </w:r>
      <w:r w:rsidR="00D17E6D">
        <w:t>многослойки. Эквивалентное действие – двойной клик по соответствующему элементу структуры.</w:t>
      </w:r>
      <w:r w:rsidR="00EE2328">
        <w:t xml:space="preserve"> Настройки описаны в главе </w:t>
      </w:r>
      <w:hyperlink w:anchor="_Редактирование_элемента_структуры" w:history="1">
        <w:r w:rsidR="007C7CF6">
          <w:rPr>
            <w:rStyle w:val="Hyperlink"/>
            <w:b/>
            <w:bCs/>
          </w:rPr>
          <w:t xml:space="preserve">Редактирование </w:t>
        </w:r>
        <w:r w:rsidR="00EE2328" w:rsidRPr="00EE2328">
          <w:rPr>
            <w:rStyle w:val="Hyperlink"/>
            <w:b/>
            <w:bCs/>
          </w:rPr>
          <w:t>элемента структуры</w:t>
        </w:r>
      </w:hyperlink>
      <w:r w:rsidR="00EE2328">
        <w:rPr>
          <w:b/>
          <w:bCs/>
        </w:rPr>
        <w:t>.</w:t>
      </w:r>
    </w:p>
    <w:p w14:paraId="22AE3582" w14:textId="5CFF7BFE" w:rsidR="001073AB" w:rsidRPr="00995913" w:rsidRDefault="008522EA">
      <w:pPr>
        <w:pStyle w:val="a"/>
        <w:numPr>
          <w:ilvl w:val="0"/>
          <w:numId w:val="4"/>
        </w:numPr>
        <w:spacing w:beforeLines="100" w:before="240" w:afterLines="150" w:after="360" w:line="276" w:lineRule="auto"/>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t xml:space="preserve"> </w:t>
      </w:r>
      <w:r w:rsidR="001073AB" w:rsidRPr="00A93087">
        <w:t>«</w:t>
      </w:r>
      <w:r w:rsidR="00FD443C">
        <w:rPr>
          <w:rFonts w:ascii="Arial" w:hAnsi="Arial" w:cs="Arial"/>
          <w:color w:val="C00000"/>
          <w:lang w:val="en-US"/>
        </w:rPr>
        <w:t>Remove</w:t>
      </w:r>
      <w:r w:rsidR="001073AB" w:rsidRPr="00A93087">
        <w:t xml:space="preserve">» </w:t>
      </w:r>
      <w:r w:rsidR="00EF7E24" w:rsidRPr="00995913">
        <w:t>удаляет элемент структуры. Эквивалент – клавиша «</w:t>
      </w:r>
      <w:r w:rsidR="00EF7E24" w:rsidRPr="00995913">
        <w:rPr>
          <w:u w:val="single"/>
          <w:lang w:val="en-US"/>
        </w:rPr>
        <w:t>Delete</w:t>
      </w:r>
      <w:r w:rsidR="00EF7E24" w:rsidRPr="00995913">
        <w:t>».</w:t>
      </w:r>
    </w:p>
    <w:p w14:paraId="2B74566B" w14:textId="0C653C21" w:rsidR="00F970C8" w:rsidRPr="00995913" w:rsidRDefault="008522EA">
      <w:pPr>
        <w:pStyle w:val="a"/>
        <w:numPr>
          <w:ilvl w:val="0"/>
          <w:numId w:val="4"/>
        </w:numPr>
        <w:spacing w:beforeLines="100" w:before="240" w:afterLines="150" w:after="360" w:line="276" w:lineRule="auto"/>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t xml:space="preserve"> </w:t>
      </w:r>
      <w:r w:rsidR="00F970C8" w:rsidRPr="00995913">
        <w:t>«</w:t>
      </w:r>
      <w:r w:rsidR="00FD443C" w:rsidRPr="00995913">
        <w:rPr>
          <w:rFonts w:ascii="Arial" w:hAnsi="Arial" w:cs="Arial"/>
          <w:color w:val="C00000"/>
          <w:lang w:val="en-US"/>
        </w:rPr>
        <w:t>Cut</w:t>
      </w:r>
      <w:r w:rsidR="00F970C8" w:rsidRPr="00995913">
        <w:t>» вырезает элемент структуры и помещает его в буфер обмена.</w:t>
      </w:r>
      <w:r w:rsidR="00CA2FDC" w:rsidRPr="00995913">
        <w:t xml:space="preserve"> Комбинация</w:t>
      </w:r>
      <w:r w:rsidR="001C415E" w:rsidRPr="00995913">
        <w:t xml:space="preserve"> клавиш</w:t>
      </w:r>
      <w:r w:rsidR="00CA2FDC" w:rsidRPr="00995913">
        <w:t>: «</w:t>
      </w:r>
      <w:r w:rsidR="00CA2FDC" w:rsidRPr="00995913">
        <w:rPr>
          <w:u w:val="single"/>
          <w:lang w:val="en-US"/>
        </w:rPr>
        <w:t>Ctrl</w:t>
      </w:r>
      <w:r w:rsidR="00CA2FDC" w:rsidRPr="00995913">
        <w:rPr>
          <w:u w:val="single"/>
        </w:rPr>
        <w:t>+</w:t>
      </w:r>
      <w:r w:rsidR="00CA2FDC" w:rsidRPr="00995913">
        <w:rPr>
          <w:u w:val="single"/>
          <w:lang w:val="en-US"/>
        </w:rPr>
        <w:t>X</w:t>
      </w:r>
      <w:r w:rsidR="00CA2FDC" w:rsidRPr="00995913">
        <w:t>»</w:t>
      </w:r>
    </w:p>
    <w:p w14:paraId="29241FAA" w14:textId="2681A7C4" w:rsidR="00F970C8" w:rsidRPr="00995913" w:rsidRDefault="008522EA">
      <w:pPr>
        <w:pStyle w:val="a"/>
        <w:numPr>
          <w:ilvl w:val="0"/>
          <w:numId w:val="4"/>
        </w:numPr>
        <w:spacing w:beforeLines="100" w:before="240" w:afterLines="150" w:after="360" w:line="276" w:lineRule="auto"/>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t xml:space="preserve"> </w:t>
      </w:r>
      <w:r w:rsidR="00F970C8" w:rsidRPr="00995913">
        <w:t>«</w:t>
      </w:r>
      <w:r w:rsidR="00FD443C" w:rsidRPr="00995913">
        <w:rPr>
          <w:rFonts w:ascii="Arial" w:hAnsi="Arial" w:cs="Arial"/>
          <w:color w:val="C00000"/>
          <w:lang w:val="en-US"/>
        </w:rPr>
        <w:t>Copy</w:t>
      </w:r>
      <w:r w:rsidR="00F970C8" w:rsidRPr="00995913">
        <w:t>» помещает элемент структуры в буфер обмена.</w:t>
      </w:r>
      <w:r w:rsidR="00CA2FDC" w:rsidRPr="00995913">
        <w:t xml:space="preserve"> Комбинация</w:t>
      </w:r>
      <w:r w:rsidR="001C415E" w:rsidRPr="00995913">
        <w:t xml:space="preserve"> клавиш</w:t>
      </w:r>
      <w:r w:rsidR="00CA2FDC" w:rsidRPr="00995913">
        <w:t>: «</w:t>
      </w:r>
      <w:r w:rsidR="00CA2FDC" w:rsidRPr="00995913">
        <w:rPr>
          <w:u w:val="single"/>
          <w:lang w:val="en-US"/>
        </w:rPr>
        <w:t>Ctrl</w:t>
      </w:r>
      <w:r w:rsidR="00CA2FDC" w:rsidRPr="00995913">
        <w:rPr>
          <w:u w:val="single"/>
        </w:rPr>
        <w:t>+С</w:t>
      </w:r>
      <w:r w:rsidR="00CA2FDC" w:rsidRPr="00995913">
        <w:t>»</w:t>
      </w:r>
    </w:p>
    <w:p w14:paraId="72C0B16A" w14:textId="570DC4DF" w:rsidR="00CA2FDC" w:rsidRPr="00995913" w:rsidRDefault="008522EA">
      <w:pPr>
        <w:pStyle w:val="a"/>
        <w:numPr>
          <w:ilvl w:val="0"/>
          <w:numId w:val="4"/>
        </w:numPr>
        <w:spacing w:beforeLines="100" w:before="240" w:afterLines="150" w:after="360" w:line="276" w:lineRule="auto"/>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t xml:space="preserve"> </w:t>
      </w:r>
      <w:r w:rsidR="00F970C8" w:rsidRPr="00995913">
        <w:t>«</w:t>
      </w:r>
      <w:r w:rsidR="00FD443C" w:rsidRPr="00995913">
        <w:rPr>
          <w:rFonts w:ascii="Arial" w:hAnsi="Arial" w:cs="Arial"/>
          <w:color w:val="C00000"/>
          <w:lang w:val="en-US"/>
        </w:rPr>
        <w:t>Paste</w:t>
      </w:r>
      <w:r w:rsidR="00F970C8" w:rsidRPr="00995913">
        <w:t xml:space="preserve">» </w:t>
      </w:r>
      <w:r w:rsidR="00EA34D4" w:rsidRPr="00995913">
        <w:t>вставляет</w:t>
      </w:r>
      <w:r w:rsidR="00F970C8" w:rsidRPr="00995913">
        <w:t xml:space="preserve"> элемент структуры</w:t>
      </w:r>
      <w:r w:rsidR="00EA34D4" w:rsidRPr="00995913">
        <w:t xml:space="preserve"> из буфера обмена</w:t>
      </w:r>
      <w:r w:rsidR="00F970C8" w:rsidRPr="00995913">
        <w:t>.</w:t>
      </w:r>
      <w:r w:rsidR="00CA2FDC" w:rsidRPr="00995913">
        <w:t xml:space="preserve"> Комбинация</w:t>
      </w:r>
      <w:r w:rsidR="001C415E" w:rsidRPr="00995913">
        <w:t xml:space="preserve"> клавиш</w:t>
      </w:r>
      <w:r w:rsidR="00CA2FDC" w:rsidRPr="00995913">
        <w:t>: «</w:t>
      </w:r>
      <w:r w:rsidR="00CA2FDC" w:rsidRPr="00995913">
        <w:rPr>
          <w:u w:val="single"/>
          <w:lang w:val="en-US"/>
        </w:rPr>
        <w:t>Ctrl</w:t>
      </w:r>
      <w:r w:rsidR="00CA2FDC" w:rsidRPr="00995913">
        <w:rPr>
          <w:u w:val="single"/>
        </w:rPr>
        <w:t>+</w:t>
      </w:r>
      <w:r w:rsidR="00CA2FDC" w:rsidRPr="00995913">
        <w:rPr>
          <w:u w:val="single"/>
          <w:lang w:val="en-US"/>
        </w:rPr>
        <w:t>V</w:t>
      </w:r>
      <w:r w:rsidR="00CA2FDC" w:rsidRPr="00995913">
        <w:t>»</w:t>
      </w:r>
    </w:p>
    <w:p w14:paraId="09E51C01" w14:textId="46468178" w:rsidR="00C53366" w:rsidRPr="00995913" w:rsidRDefault="008522EA">
      <w:pPr>
        <w:pStyle w:val="a"/>
        <w:numPr>
          <w:ilvl w:val="0"/>
          <w:numId w:val="4"/>
        </w:numPr>
        <w:spacing w:beforeLines="100" w:before="240" w:afterLines="150" w:after="360" w:line="276" w:lineRule="auto"/>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t xml:space="preserve"> </w:t>
      </w:r>
      <w:r w:rsidR="00C53366" w:rsidRPr="00995913">
        <w:t>«</w:t>
      </w:r>
      <w:r w:rsidR="00FD443C" w:rsidRPr="00995913">
        <w:rPr>
          <w:rFonts w:ascii="Arial" w:hAnsi="Arial" w:cs="Arial"/>
          <w:color w:val="C00000"/>
          <w:lang w:val="en-US"/>
        </w:rPr>
        <w:t>Move</w:t>
      </w:r>
      <w:r w:rsidR="00FD443C" w:rsidRPr="00995913">
        <w:rPr>
          <w:rFonts w:ascii="Arial" w:hAnsi="Arial" w:cs="Arial"/>
          <w:color w:val="C00000"/>
        </w:rPr>
        <w:t xml:space="preserve"> </w:t>
      </w:r>
      <w:r w:rsidR="00FD443C" w:rsidRPr="00995913">
        <w:rPr>
          <w:rFonts w:ascii="Arial" w:hAnsi="Arial" w:cs="Arial"/>
          <w:color w:val="C00000"/>
          <w:lang w:val="en-US"/>
        </w:rPr>
        <w:t>up</w:t>
      </w:r>
      <w:r w:rsidR="00C53366" w:rsidRPr="00995913">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t xml:space="preserve"> </w:t>
      </w:r>
      <w:r w:rsidR="00C53366" w:rsidRPr="00995913">
        <w:t>«</w:t>
      </w:r>
      <w:r w:rsidR="00FD443C" w:rsidRPr="00995913">
        <w:rPr>
          <w:rFonts w:ascii="Arial" w:hAnsi="Arial" w:cs="Arial"/>
          <w:color w:val="C00000"/>
          <w:lang w:val="en-US"/>
        </w:rPr>
        <w:t>Move</w:t>
      </w:r>
      <w:r w:rsidR="00FD443C" w:rsidRPr="00995913">
        <w:rPr>
          <w:rFonts w:ascii="Arial" w:hAnsi="Arial" w:cs="Arial"/>
          <w:color w:val="C00000"/>
        </w:rPr>
        <w:t xml:space="preserve"> </w:t>
      </w:r>
      <w:r w:rsidR="00FD443C" w:rsidRPr="00995913">
        <w:rPr>
          <w:rFonts w:ascii="Arial" w:hAnsi="Arial" w:cs="Arial"/>
          <w:color w:val="C00000"/>
          <w:lang w:val="en-US"/>
        </w:rPr>
        <w:t>down</w:t>
      </w:r>
      <w:r w:rsidR="00C53366" w:rsidRPr="00995913">
        <w:t>» перемещает элемент вниз по</w:t>
      </w:r>
      <w:r w:rsidR="00C53366">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t xml:space="preserve"> </w:t>
      </w:r>
      <w:r w:rsidR="00C53366" w:rsidRPr="00A93087">
        <w:t>«</w:t>
      </w:r>
      <w:r w:rsidR="00FD443C">
        <w:rPr>
          <w:rFonts w:ascii="Arial" w:hAnsi="Arial" w:cs="Arial"/>
          <w:color w:val="C00000"/>
          <w:lang w:val="en-US"/>
        </w:rPr>
        <w:t>Ungroup</w:t>
      </w:r>
      <w:r w:rsidR="00C53366" w:rsidRPr="00A93087">
        <w:t xml:space="preserve">» </w:t>
      </w:r>
      <w:r w:rsidR="00BB2BB1">
        <w:t xml:space="preserve">удаляет многослойку и </w:t>
      </w:r>
      <w:r w:rsidR="00BB2BB1" w:rsidRPr="00BA3ADB">
        <w:t xml:space="preserve">вставляет на её место, </w:t>
      </w:r>
      <w:r w:rsidR="00BA3ADB" w:rsidRPr="00BA3ADB">
        <w:t>слои</w:t>
      </w:r>
      <w:r w:rsidR="00BB2BB1">
        <w:t>, бывшие</w:t>
      </w:r>
      <w:r w:rsidR="00ED4244">
        <w:t xml:space="preserve"> </w:t>
      </w:r>
      <w:r w:rsidR="00BB2BB1">
        <w:t>в её составе</w:t>
      </w:r>
      <w:r w:rsidR="00C53366">
        <w:t>.</w:t>
      </w:r>
      <w:r w:rsidR="00AD600A">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t xml:space="preserve"> </w:t>
      </w:r>
      <w:r w:rsidR="00C53366" w:rsidRPr="00A93087">
        <w:t>«</w:t>
      </w:r>
      <w:r w:rsidR="00FD443C">
        <w:rPr>
          <w:rFonts w:ascii="Arial" w:hAnsi="Arial" w:cs="Arial"/>
          <w:color w:val="C00000"/>
          <w:lang w:val="en-US"/>
        </w:rPr>
        <w:t>Remove</w:t>
      </w:r>
      <w:r w:rsidR="00FD443C" w:rsidRPr="00FD443C">
        <w:rPr>
          <w:rFonts w:ascii="Arial" w:hAnsi="Arial" w:cs="Arial"/>
          <w:color w:val="C00000"/>
        </w:rPr>
        <w:t xml:space="preserve"> </w:t>
      </w:r>
      <w:r w:rsidR="00FD443C">
        <w:rPr>
          <w:rFonts w:ascii="Arial" w:hAnsi="Arial" w:cs="Arial"/>
          <w:color w:val="C00000"/>
          <w:lang w:val="en-US"/>
        </w:rPr>
        <w:t>all</w:t>
      </w:r>
      <w:r w:rsidR="00FD443C" w:rsidRPr="00FD443C">
        <w:rPr>
          <w:rFonts w:ascii="Arial" w:hAnsi="Arial" w:cs="Arial"/>
          <w:color w:val="C00000"/>
        </w:rPr>
        <w:t xml:space="preserve"> </w:t>
      </w:r>
      <w:r w:rsidR="00FD443C">
        <w:rPr>
          <w:rFonts w:ascii="Arial" w:hAnsi="Arial" w:cs="Arial"/>
          <w:color w:val="C00000"/>
          <w:lang w:val="en-US"/>
        </w:rPr>
        <w:t>layers</w:t>
      </w:r>
      <w:r w:rsidR="00C53366" w:rsidRPr="00A93087">
        <w:t xml:space="preserve">» </w:t>
      </w:r>
      <w:r w:rsidR="00C53366">
        <w:t xml:space="preserve">удаляет </w:t>
      </w:r>
      <w:r w:rsidR="00791F28">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3" w:name="_Редактирование_элемента_структуры"/>
      <w:bookmarkStart w:id="44" w:name="_Toc121171186"/>
      <w:bookmarkEnd w:id="43"/>
      <w:r>
        <w:rPr>
          <w:rFonts w:ascii="Times New Roman" w:hAnsi="Times New Roman" w:cs="Times New Roman"/>
          <w:color w:val="0070C0"/>
        </w:rPr>
        <w:t>Редактирование элемента структуры</w:t>
      </w:r>
      <w:bookmarkEnd w:id="44"/>
    </w:p>
    <w:p w14:paraId="2E8F3C5E" w14:textId="33D6B0AB" w:rsidR="00FF073E" w:rsidRPr="0014235B" w:rsidRDefault="0047685A" w:rsidP="009A7BF7">
      <w:pPr>
        <w:pStyle w:val="a"/>
        <w:spacing w:beforeLines="100" w:before="240" w:afterLines="150" w:after="360" w:line="276" w:lineRule="auto"/>
        <w:ind w:firstLine="0"/>
      </w:pPr>
      <w:r w:rsidRPr="0047685A">
        <w:t xml:space="preserve">При двойном клике по элементу структуры или при нажатии </w:t>
      </w:r>
      <w:r w:rsidR="009A7BF7" w:rsidRPr="0047685A">
        <w:t>«</w:t>
      </w:r>
      <w:r w:rsidRPr="0047685A">
        <w:rPr>
          <w:rFonts w:ascii="Arial" w:hAnsi="Arial" w:cs="Arial"/>
          <w:color w:val="C00000"/>
          <w:lang w:val="en-US"/>
        </w:rPr>
        <w:t>Edit</w:t>
      </w:r>
      <w:r w:rsidR="009A7BF7" w:rsidRPr="0047685A">
        <w:t xml:space="preserve">» </w:t>
      </w:r>
      <w:r w:rsidR="00B9498F">
        <w:t>открывается окно, в котором задаются основные характеристики. Существует несколько типов элементов: слой (</w:t>
      </w:r>
      <w:r w:rsidR="00B9498F">
        <w:rPr>
          <w:lang w:val="en-US"/>
        </w:rPr>
        <w:t>layer</w:t>
      </w:r>
      <w:r w:rsidR="00B9498F">
        <w:t>),</w:t>
      </w:r>
      <w:r w:rsidR="00B9498F" w:rsidRPr="00B9498F">
        <w:t xml:space="preserve"> </w:t>
      </w:r>
      <w:r w:rsidR="00B9498F">
        <w:t>подложка</w:t>
      </w:r>
      <w:r w:rsidR="00B9498F" w:rsidRPr="00B9498F">
        <w:t xml:space="preserve"> (</w:t>
      </w:r>
      <w:r w:rsidR="00B9498F">
        <w:rPr>
          <w:lang w:val="en-US"/>
        </w:rPr>
        <w:t>substrate</w:t>
      </w:r>
      <w:r w:rsidR="00B9498F" w:rsidRPr="00B9498F">
        <w:t>)</w:t>
      </w:r>
      <w:r w:rsidR="00B9498F">
        <w:t>, внешняя среда</w:t>
      </w:r>
      <w:r w:rsidR="00B9498F" w:rsidRPr="00B9498F">
        <w:t xml:space="preserve"> (</w:t>
      </w:r>
      <w:r w:rsidR="00B9498F">
        <w:rPr>
          <w:lang w:val="en-US"/>
        </w:rPr>
        <w:t>ambient</w:t>
      </w:r>
      <w:r w:rsidR="00B9498F" w:rsidRPr="00B9498F">
        <w:t>)</w:t>
      </w:r>
      <w:r w:rsidR="00B9498F">
        <w:t>, периодическая многослойка</w:t>
      </w:r>
      <w:r w:rsidR="00B9498F" w:rsidRPr="00B9498F">
        <w:t xml:space="preserve"> (</w:t>
      </w:r>
      <w:r w:rsidR="00B9498F">
        <w:rPr>
          <w:lang w:val="en-US"/>
        </w:rPr>
        <w:t>multilayer</w:t>
      </w:r>
      <w:r w:rsidR="00B9498F" w:rsidRPr="00B9498F">
        <w:t>)</w:t>
      </w:r>
      <w:r w:rsidR="00B9498F">
        <w:t>, общая апериодическая многослойка</w:t>
      </w:r>
      <w:r w:rsidR="00B9498F" w:rsidRPr="00B9498F">
        <w:t xml:space="preserve"> (</w:t>
      </w:r>
      <w:r w:rsidR="00B9498F">
        <w:rPr>
          <w:lang w:val="en-US"/>
        </w:rPr>
        <w:t>general</w:t>
      </w:r>
      <w:r w:rsidR="00B9498F" w:rsidRPr="00B9498F">
        <w:t xml:space="preserve"> </w:t>
      </w:r>
      <w:r w:rsidR="00B9498F">
        <w:rPr>
          <w:lang w:val="en-US"/>
        </w:rPr>
        <w:t>aperiodic</w:t>
      </w:r>
      <w:r w:rsidR="00B9498F" w:rsidRPr="00B9498F">
        <w:t>)</w:t>
      </w:r>
      <w:r w:rsidR="00B9498F">
        <w:t>, регулярная апериодическая многослойка</w:t>
      </w:r>
      <w:r w:rsidR="00B9498F" w:rsidRPr="00B9498F">
        <w:t xml:space="preserve"> (</w:t>
      </w:r>
      <w:r w:rsidR="00B9498F">
        <w:rPr>
          <w:lang w:val="en-US"/>
        </w:rPr>
        <w:t>regular</w:t>
      </w:r>
      <w:r w:rsidR="00B9498F" w:rsidRPr="00B9498F">
        <w:t xml:space="preserve"> </w:t>
      </w:r>
      <w:r w:rsidR="00B9498F">
        <w:rPr>
          <w:lang w:val="en-US"/>
        </w:rPr>
        <w:t>aperiodic</w:t>
      </w:r>
      <w:r w:rsidR="00B9498F" w:rsidRPr="00B9498F">
        <w:t>)</w:t>
      </w:r>
      <w:r w:rsidR="00B9498F">
        <w:t>.</w:t>
      </w:r>
      <w:r w:rsidR="008C1F58" w:rsidRPr="008C1F58">
        <w:t xml:space="preserve"> </w:t>
      </w:r>
      <w:r w:rsidR="007E5585">
        <w:t xml:space="preserve">Закрыть окно можно кнопкой </w:t>
      </w:r>
      <w:r w:rsidR="007E5585" w:rsidRPr="0047685A">
        <w:t>«</w:t>
      </w:r>
      <w:r w:rsidR="007E5585">
        <w:rPr>
          <w:rFonts w:ascii="Arial" w:hAnsi="Arial" w:cs="Arial"/>
          <w:color w:val="C00000"/>
          <w:lang w:val="en-US"/>
        </w:rPr>
        <w:t>Close</w:t>
      </w:r>
      <w:r w:rsidR="007E5585" w:rsidRPr="0047685A">
        <w:t>»</w:t>
      </w:r>
      <w:r w:rsidR="007E5585">
        <w:t>, нажатием клавиши «</w:t>
      </w:r>
      <w:r w:rsidR="007E5585" w:rsidRPr="00D214EC">
        <w:rPr>
          <w:u w:val="single"/>
          <w:lang w:val="en-US"/>
        </w:rPr>
        <w:t>Enter</w:t>
      </w:r>
      <w:r w:rsidR="007E5585">
        <w:t>»</w:t>
      </w:r>
      <w:r w:rsidR="007E5585" w:rsidRPr="00D214EC">
        <w:t xml:space="preserve"> </w:t>
      </w:r>
      <w:r w:rsidR="007E5585">
        <w:t>или «</w:t>
      </w:r>
      <w:r w:rsidR="007E5585" w:rsidRPr="00D214EC">
        <w:rPr>
          <w:u w:val="single"/>
          <w:lang w:val="en-US"/>
        </w:rPr>
        <w:t>Escape</w:t>
      </w:r>
      <w:r w:rsidR="007E5585">
        <w:t>»</w:t>
      </w:r>
      <w:r w:rsidR="007E5585" w:rsidRPr="00F47E36">
        <w:t>.</w:t>
      </w:r>
    </w:p>
    <w:p w14:paraId="173BD90D" w14:textId="173B581C" w:rsidR="006C53FA" w:rsidRPr="000B2284" w:rsidRDefault="007639A3" w:rsidP="000D7464">
      <w:pPr>
        <w:pStyle w:val="Heading4"/>
        <w:numPr>
          <w:ilvl w:val="3"/>
          <w:numId w:val="5"/>
        </w:numPr>
      </w:pPr>
      <w:bookmarkStart w:id="45" w:name="_Layer"/>
      <w:bookmarkEnd w:id="45"/>
      <w:r>
        <w:rPr>
          <w:lang w:val="en-US"/>
        </w:rPr>
        <w:t>Layer</w:t>
      </w:r>
    </w:p>
    <w:bookmarkStart w:id="46"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D02DF63"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4"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rPr>
        <w:t xml:space="preserve">Слои </w:t>
      </w:r>
      <w:r>
        <w:rPr>
          <w:color w:val="00518E"/>
        </w:rPr>
        <w:t>на</w:t>
      </w:r>
      <w:r w:rsidR="00453A0B">
        <w:rPr>
          <w:color w:val="00518E"/>
        </w:rPr>
        <w:t xml:space="preserve"> схеме структуры</w:t>
      </w:r>
    </w:p>
    <w:bookmarkEnd w:id="46"/>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rPr>
        <w:t xml:space="preserve">Окно </w:t>
      </w:r>
      <w:r w:rsidRPr="0040768A">
        <w:t>«</w:t>
      </w:r>
      <w:r w:rsidRPr="0040768A">
        <w:rPr>
          <w:rFonts w:ascii="Arial" w:hAnsi="Arial" w:cs="Arial"/>
          <w:color w:val="C00000"/>
          <w:lang w:val="en-US"/>
        </w:rPr>
        <w:t>Layer</w:t>
      </w:r>
      <w:r w:rsidRPr="0040768A">
        <w:t>»</w:t>
      </w:r>
    </w:p>
    <w:p w14:paraId="194262E4" w14:textId="1161AA04" w:rsidR="00453A0B" w:rsidRPr="007E5585" w:rsidRDefault="00453A0B" w:rsidP="008C1F58">
      <w:pPr>
        <w:pStyle w:val="a"/>
        <w:spacing w:beforeLines="100" w:before="240" w:afterLines="150" w:after="360" w:line="276" w:lineRule="auto"/>
        <w:ind w:firstLine="0"/>
      </w:pPr>
      <w:r>
        <w:lastRenderedPageBreak/>
        <w:t>Структурно окно состоит из следующих частей</w:t>
      </w:r>
      <w:r w:rsidRPr="00160D92">
        <w:t xml:space="preserve">: </w:t>
      </w:r>
      <w:r>
        <w:t>заголовок, меню, блок настройки материала, блок настройки толщины, блок настройки межслоевого интерфейса</w:t>
      </w:r>
      <w:r w:rsidRPr="0040768A">
        <w:t>.</w:t>
      </w:r>
      <w:r w:rsidRPr="0064404B">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6199" cy="1352359"/>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6199" cy="1352359"/>
                          <a:chOff x="0" y="0"/>
                          <a:chExt cx="2246722" cy="1351688"/>
                        </a:xfrm>
                      </wpg:grpSpPr>
                      <pic:pic xmlns:pic="http://schemas.openxmlformats.org/drawingml/2006/picture">
                        <pic:nvPicPr>
                          <pic:cNvPr id="1045" name="Picture 1045"/>
                          <pic:cNvPicPr>
                            <a:picLocks noChangeAspect="1"/>
                          </pic:cNvPicPr>
                        </pic:nvPicPr>
                        <pic:blipFill rotWithShape="1">
                          <a:blip r:embed="rId125"/>
                          <a:srcRect r="75867" b="89603"/>
                          <a:stretch/>
                        </pic:blipFill>
                        <pic:spPr>
                          <a:xfrm>
                            <a:off x="502104" y="0"/>
                            <a:ext cx="1291862" cy="285205"/>
                          </a:xfrm>
                          <a:prstGeom prst="rect">
                            <a:avLst/>
                          </a:prstGeom>
                        </pic:spPr>
                      </pic:pic>
                      <wps:wsp>
                        <wps:cNvPr id="1046" name="TextBox 34"/>
                        <wps:cNvSpPr txBox="1"/>
                        <wps:spPr>
                          <a:xfrm>
                            <a:off x="0" y="521742"/>
                            <a:ext cx="757096" cy="412545"/>
                          </a:xfrm>
                          <a:prstGeom prst="rect">
                            <a:avLst/>
                          </a:prstGeom>
                          <a:noFill/>
                        </wps:spPr>
                        <wps:txbx>
                          <w:txbxContent>
                            <w:p w14:paraId="7693E737" w14:textId="77777777" w:rsidR="00431932" w:rsidRDefault="00431932" w:rsidP="00367507">
                              <w:pPr>
                                <w:jc w:val="center"/>
                                <w:rPr>
                                  <w:color w:val="000000" w:themeColor="text1"/>
                                  <w:kern w:val="24"/>
                                </w:rPr>
                              </w:pPr>
                              <w:r>
                                <w:rPr>
                                  <w:color w:val="000000" w:themeColor="text1"/>
                                  <w:kern w:val="24"/>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357" cy="573120"/>
                          </a:xfrm>
                          <a:prstGeom prst="rect">
                            <a:avLst/>
                          </a:prstGeom>
                          <a:noFill/>
                        </wps:spPr>
                        <wps:txbx>
                          <w:txbxContent>
                            <w:p w14:paraId="231A267D" w14:textId="77777777" w:rsidR="00431932" w:rsidRDefault="00431932" w:rsidP="00367507">
                              <w:pPr>
                                <w:jc w:val="center"/>
                                <w:rPr>
                                  <w:color w:val="000000" w:themeColor="text1"/>
                                  <w:kern w:val="24"/>
                                </w:rPr>
                              </w:pPr>
                              <w:r>
                                <w:rPr>
                                  <w:color w:val="000000" w:themeColor="text1"/>
                                  <w:kern w:val="24"/>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819"/>
                            <a:ext cx="875234" cy="412545"/>
                          </a:xfrm>
                          <a:prstGeom prst="rect">
                            <a:avLst/>
                          </a:prstGeom>
                          <a:noFill/>
                        </wps:spPr>
                        <wps:txbx>
                          <w:txbxContent>
                            <w:p w14:paraId="3D43467A" w14:textId="77777777" w:rsidR="00431932" w:rsidRDefault="00431932" w:rsidP="00367507">
                              <w:pPr>
                                <w:jc w:val="center"/>
                                <w:rPr>
                                  <w:color w:val="000000" w:themeColor="text1"/>
                                  <w:kern w:val="24"/>
                                </w:rPr>
                              </w:pPr>
                              <w:r>
                                <w:rPr>
                                  <w:color w:val="000000" w:themeColor="text1"/>
                                  <w:kern w:val="24"/>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106.5pt;z-index:251886592;mso-width-relative:margin;mso-height-relative:margin" coordsize="22467,135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6" o:title="" cropbottom="58722f" cropright="49720f"/>
                </v:shape>
                <v:shape id="TextBox 34" o:spid="_x0000_s1102" type="#_x0000_t202" style="position:absolute;top:5217;width:7570;height:4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rPr>
                        </w:pPr>
                        <w:r>
                          <w:rPr>
                            <w:color w:val="000000" w:themeColor="text1"/>
                            <w:kern w:val="24"/>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3;height:5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rPr>
                        </w:pPr>
                        <w:r>
                          <w:rPr>
                            <w:color w:val="000000" w:themeColor="text1"/>
                            <w:kern w:val="24"/>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8;width:8753;height:4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rPr>
                        </w:pPr>
                        <w:r>
                          <w:rPr>
                            <w:color w:val="000000" w:themeColor="text1"/>
                            <w:kern w:val="24"/>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t>«</w:t>
      </w:r>
      <w:r w:rsidR="00D10782" w:rsidRPr="0040768A">
        <w:rPr>
          <w:rFonts w:ascii="Arial" w:hAnsi="Arial" w:cs="Arial"/>
          <w:color w:val="C00000"/>
          <w:lang w:val="en-US"/>
        </w:rPr>
        <w:t>Layer</w:t>
      </w:r>
      <w:r w:rsidR="00D10782" w:rsidRPr="0040768A">
        <w:t>»</w:t>
      </w:r>
    </w:p>
    <w:p w14:paraId="4D895EA2" w14:textId="087A043D" w:rsidR="00515B0F" w:rsidRDefault="00442B3A" w:rsidP="00C223CC">
      <w:pPr>
        <w:pStyle w:val="a"/>
        <w:spacing w:beforeLines="100" w:before="240" w:afterLines="150" w:after="360" w:line="276" w:lineRule="auto"/>
        <w:ind w:firstLine="0"/>
      </w:pPr>
      <w:r>
        <w:t xml:space="preserve">Заголовок окна позволяет </w:t>
      </w:r>
      <w:r w:rsidRPr="00194A76">
        <w:t xml:space="preserve">однозначно </w:t>
      </w:r>
      <w:r w:rsidR="00E307E6" w:rsidRPr="00194A76">
        <w:t>определить</w:t>
      </w:r>
      <w:r w:rsidR="00194A76" w:rsidRPr="00194A76">
        <w:t>,</w:t>
      </w:r>
      <w:r w:rsidR="00E307E6" w:rsidRPr="00194A76">
        <w:t xml:space="preserve"> </w:t>
      </w:r>
      <w:r w:rsidRPr="00194A76">
        <w:t>с каким</w:t>
      </w:r>
      <w:r>
        <w:t xml:space="preserve"> элементом структуры вы сейчас имеете дело.</w:t>
      </w:r>
      <w:r w:rsidR="00DF23E9">
        <w:t xml:space="preserve"> </w:t>
      </w:r>
      <w:r w:rsidR="003759DA">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t xml:space="preserve">в заголовке </w:t>
      </w:r>
      <w:r w:rsidR="003759DA">
        <w:t>указывается материал слоя.</w:t>
      </w:r>
    </w:p>
    <w:p w14:paraId="6ECA2EF5" w14:textId="0F12A066" w:rsidR="003B701B" w:rsidRDefault="003B701B" w:rsidP="000D7464">
      <w:pPr>
        <w:pStyle w:val="Heading5"/>
        <w:numPr>
          <w:ilvl w:val="4"/>
          <w:numId w:val="5"/>
        </w:numPr>
        <w:rPr>
          <w:lang w:val="en-US"/>
        </w:rPr>
      </w:pPr>
      <w:bookmarkStart w:id="47" w:name="_Меню"/>
      <w:bookmarkEnd w:id="47"/>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7"/>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8"/>
                          <a:srcRect l="1" t="16367" r="86149" b="60855"/>
                          <a:stretch/>
                        </pic:blipFill>
                        <pic:spPr>
                          <a:xfrm>
                            <a:off x="0" y="447897"/>
                            <a:ext cx="788881" cy="624840"/>
                          </a:xfrm>
                          <a:prstGeom prst="rect">
                            <a:avLst/>
                          </a:prstGeom>
                        </pic:spPr>
                      </pic:pic>
                    </wpg:wgp>
                  </a:graphicData>
                </a:graphic>
              </wp:anchor>
            </w:drawing>
          </mc:Choice>
          <mc:Fallback>
            <w:pict>
              <v:group w14:anchorId="02263610"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9"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0"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t>«</w:t>
      </w:r>
      <w:r w:rsidR="00D10782" w:rsidRPr="0040768A">
        <w:rPr>
          <w:rFonts w:ascii="Arial" w:hAnsi="Arial" w:cs="Arial"/>
          <w:color w:val="C00000"/>
          <w:lang w:val="en-US"/>
        </w:rPr>
        <w:t>Layer</w:t>
      </w:r>
      <w:r w:rsidR="00D10782" w:rsidRPr="0040768A">
        <w:t>»</w:t>
      </w:r>
    </w:p>
    <w:p w14:paraId="5C7C4ED7" w14:textId="0FE62AC3" w:rsidR="00DF22F2" w:rsidRDefault="00DF22F2" w:rsidP="00EE666A">
      <w:pPr>
        <w:pStyle w:val="a"/>
        <w:spacing w:beforeLines="100" w:before="240" w:afterLines="150" w:after="360" w:line="276" w:lineRule="auto"/>
        <w:ind w:firstLine="0"/>
      </w:pPr>
      <w:r w:rsidRPr="00DF22F2">
        <w:t>Меню</w:t>
      </w:r>
      <w:r w:rsidR="00B05EB9">
        <w:t xml:space="preserve"> «</w:t>
      </w:r>
      <w:r w:rsidR="00B05EB9">
        <w:rPr>
          <w:rFonts w:ascii="Arial" w:hAnsi="Arial" w:cs="Arial"/>
          <w:color w:val="C00000"/>
          <w:lang w:val="en-US"/>
        </w:rPr>
        <w:t>Length</w:t>
      </w:r>
      <w:r w:rsidR="00B05EB9" w:rsidRPr="00B05EB9">
        <w:rPr>
          <w:rFonts w:ascii="Arial" w:hAnsi="Arial" w:cs="Arial"/>
          <w:color w:val="C00000"/>
        </w:rPr>
        <w:t xml:space="preserve"> </w:t>
      </w:r>
      <w:r w:rsidR="00B05EB9">
        <w:rPr>
          <w:rFonts w:ascii="Arial" w:hAnsi="Arial" w:cs="Arial"/>
          <w:color w:val="C00000"/>
          <w:lang w:val="en-US"/>
        </w:rPr>
        <w:t>units</w:t>
      </w:r>
      <w:r w:rsidR="00B05EB9">
        <w:t>»</w:t>
      </w:r>
      <w:r w:rsidRPr="00DF22F2">
        <w:t xml:space="preserve"> позволяет </w:t>
      </w:r>
      <w:r>
        <w:t xml:space="preserve">переключить </w:t>
      </w:r>
      <w:r w:rsidR="00B05EB9">
        <w:t>единицы длины для структурных параметров. Изменения применяются ко всей программе.</w:t>
      </w:r>
      <w:r w:rsidR="00B05EB9" w:rsidRPr="00B05EB9">
        <w:t xml:space="preserve"> </w:t>
      </w:r>
      <w:r w:rsidR="00B05EB9">
        <w:t>В м</w:t>
      </w:r>
      <w:r w:rsidR="00B05EB9" w:rsidRPr="00DF22F2">
        <w:t>еню</w:t>
      </w:r>
      <w:r w:rsidR="00B05EB9">
        <w:t xml:space="preserve"> «</w:t>
      </w:r>
      <w:r w:rsidR="00B05EB9">
        <w:rPr>
          <w:rFonts w:ascii="Arial" w:hAnsi="Arial" w:cs="Arial"/>
          <w:color w:val="C00000"/>
          <w:lang w:val="en-US"/>
        </w:rPr>
        <w:t>Precision</w:t>
      </w:r>
      <w:r w:rsidR="00B05EB9">
        <w:t>»</w:t>
      </w:r>
      <w:r w:rsidR="00B05EB9" w:rsidRPr="00DF22F2">
        <w:t xml:space="preserve"> </w:t>
      </w:r>
      <w:r w:rsidR="00B05EB9">
        <w:t xml:space="preserve">можно менять количество знаков после запятой, используемое для представления значений </w:t>
      </w:r>
      <w:r w:rsidR="0013068F">
        <w:t>параметров</w:t>
      </w:r>
      <w:r w:rsidR="00B05EB9">
        <w:t>.</w:t>
      </w:r>
    </w:p>
    <w:p w14:paraId="543F2A71" w14:textId="11504932" w:rsidR="005A7C9F" w:rsidRDefault="007627E4" w:rsidP="000D7464">
      <w:pPr>
        <w:pStyle w:val="Heading5"/>
        <w:numPr>
          <w:ilvl w:val="4"/>
          <w:numId w:val="5"/>
        </w:numPr>
        <w:rPr>
          <w:lang w:val="en-US"/>
        </w:rPr>
      </w:pPr>
      <w:bookmarkStart w:id="48" w:name="_Material"/>
      <w:bookmarkEnd w:id="48"/>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1"/>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DDFBCC"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2"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t>«</w:t>
      </w:r>
      <w:r w:rsidR="00F82A61">
        <w:rPr>
          <w:rFonts w:ascii="Arial" w:hAnsi="Arial" w:cs="Arial"/>
          <w:color w:val="C00000"/>
          <w:lang w:val="en-US"/>
        </w:rPr>
        <w:t>Material</w:t>
      </w:r>
      <w:r w:rsidR="00F82A61" w:rsidRPr="0040768A">
        <w:t>»</w:t>
      </w:r>
      <w:r w:rsidR="00F6296A" w:rsidRPr="00F6296A">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pPr>
      <w:r>
        <w:t xml:space="preserve">В </w:t>
      </w:r>
      <w:r>
        <w:rPr>
          <w:lang w:val="en-US"/>
        </w:rPr>
        <w:t>Multifitting</w:t>
      </w:r>
      <w:r w:rsidRPr="00DC1E6F">
        <w:t xml:space="preserve"> </w:t>
      </w:r>
      <w:r w:rsidR="00DC1E6F">
        <w:t xml:space="preserve">есть два способа задать материал. Первый – воспользоваться библиотекой показателей преломления, расположенной в папке </w:t>
      </w:r>
      <w:r w:rsidR="00DC1E6F" w:rsidRPr="007F412D">
        <w:t>«</w:t>
      </w:r>
      <w:r w:rsidR="00DC1E6F" w:rsidRPr="00A018BE">
        <w:rPr>
          <w:rFonts w:ascii="Courier New" w:hAnsi="Courier New" w:cs="Courier New"/>
          <w:color w:val="C00000"/>
          <w:lang w:val="en-US"/>
        </w:rPr>
        <w:t>nk</w:t>
      </w:r>
      <w:r w:rsidR="00DC1E6F" w:rsidRPr="007F412D">
        <w:t>»</w:t>
      </w:r>
      <w:r w:rsidR="00DC1E6F" w:rsidRPr="00DC1E6F">
        <w:t xml:space="preserve">. </w:t>
      </w:r>
      <w:r w:rsidR="00016301">
        <w:t xml:space="preserve">Для этого нужно установить переключатель в положение </w:t>
      </w:r>
      <w:r w:rsidR="00016301" w:rsidRPr="0040768A">
        <w:t>«</w:t>
      </w:r>
      <w:r w:rsidR="00016301">
        <w:rPr>
          <w:rFonts w:ascii="Arial" w:hAnsi="Arial" w:cs="Arial"/>
          <w:color w:val="C00000"/>
          <w:lang w:val="en-US"/>
        </w:rPr>
        <w:t>Optical</w:t>
      </w:r>
      <w:r w:rsidR="00016301" w:rsidRPr="00016301">
        <w:rPr>
          <w:rFonts w:ascii="Arial" w:hAnsi="Arial" w:cs="Arial"/>
          <w:color w:val="C00000"/>
        </w:rPr>
        <w:t xml:space="preserve"> </w:t>
      </w:r>
      <w:r w:rsidR="00016301">
        <w:rPr>
          <w:rFonts w:ascii="Arial" w:hAnsi="Arial" w:cs="Arial"/>
          <w:color w:val="C00000"/>
          <w:lang w:val="en-US"/>
        </w:rPr>
        <w:t>constants</w:t>
      </w:r>
      <w:r w:rsidR="00016301" w:rsidRPr="00016301">
        <w:rPr>
          <w:rFonts w:ascii="Arial" w:hAnsi="Arial" w:cs="Arial"/>
          <w:color w:val="C00000"/>
        </w:rPr>
        <w:t xml:space="preserve"> </w:t>
      </w:r>
      <w:r w:rsidR="00016301">
        <w:rPr>
          <w:rFonts w:ascii="Arial" w:hAnsi="Arial" w:cs="Arial"/>
          <w:color w:val="C00000"/>
          <w:lang w:val="en-US"/>
        </w:rPr>
        <w:t>filename</w:t>
      </w:r>
      <w:r w:rsidR="00016301" w:rsidRPr="0040768A">
        <w:t>»</w:t>
      </w:r>
      <w:r w:rsidR="00016301" w:rsidRPr="00016301">
        <w:t xml:space="preserve">. </w:t>
      </w:r>
      <w:r w:rsidR="00016301">
        <w:t>В</w:t>
      </w:r>
      <w:r w:rsidR="00DC1E6F">
        <w:t xml:space="preserve"> поле </w:t>
      </w:r>
      <w:r w:rsidR="00DC1E6F" w:rsidRPr="0040768A">
        <w:t>«</w:t>
      </w:r>
      <w:r w:rsidR="00DC1E6F">
        <w:rPr>
          <w:rFonts w:ascii="Arial" w:hAnsi="Arial" w:cs="Arial"/>
          <w:color w:val="C00000"/>
          <w:lang w:val="en-US"/>
        </w:rPr>
        <w:t>Material</w:t>
      </w:r>
      <w:r w:rsidR="00DC1E6F" w:rsidRPr="0040768A">
        <w:t>»</w:t>
      </w:r>
      <w:r w:rsidR="00DC1E6F">
        <w:t xml:space="preserve"> </w:t>
      </w:r>
      <w:r w:rsidR="00016301">
        <w:t xml:space="preserve">указывается </w:t>
      </w:r>
      <w:r w:rsidR="00DC1E6F">
        <w:t>название</w:t>
      </w:r>
      <w:r w:rsidR="00016301">
        <w:t xml:space="preserve"> текстового</w:t>
      </w:r>
      <w:r w:rsidR="00DC1E6F">
        <w:t xml:space="preserve"> файла</w:t>
      </w:r>
      <w:r w:rsidR="00016301">
        <w:t xml:space="preserve"> </w:t>
      </w:r>
      <w:r w:rsidR="00953D44">
        <w:t>«</w:t>
      </w:r>
      <w:r w:rsidR="00F75986" w:rsidRPr="00A018BE">
        <w:rPr>
          <w:rFonts w:ascii="Courier New" w:hAnsi="Courier New" w:cs="Courier New"/>
          <w:color w:val="C00000"/>
        </w:rPr>
        <w:t>*.</w:t>
      </w:r>
      <w:r w:rsidR="00F75986" w:rsidRPr="00A018BE">
        <w:rPr>
          <w:rFonts w:ascii="Courier New" w:hAnsi="Courier New" w:cs="Courier New"/>
          <w:color w:val="C00000"/>
          <w:lang w:val="en-US"/>
        </w:rPr>
        <w:t>nk</w:t>
      </w:r>
      <w:r w:rsidR="00953D44" w:rsidRPr="00953D44">
        <w:t>»</w:t>
      </w:r>
      <w:r w:rsidR="00F75986" w:rsidRPr="00F75986">
        <w:t xml:space="preserve"> </w:t>
      </w:r>
      <w:r w:rsidR="00DC1E6F">
        <w:t xml:space="preserve">которое служит и названием материала. Также можно </w:t>
      </w:r>
      <w:r w:rsidR="00DC1E6F">
        <w:lastRenderedPageBreak/>
        <w:t xml:space="preserve">указать файл вне библиотеки, нажав кнопку </w:t>
      </w:r>
      <w:r w:rsidR="00DC1E6F" w:rsidRPr="0040768A">
        <w:t>«</w:t>
      </w:r>
      <w:r w:rsidR="00DC1E6F">
        <w:rPr>
          <w:rFonts w:ascii="Arial" w:hAnsi="Arial" w:cs="Arial"/>
          <w:color w:val="C00000"/>
          <w:lang w:val="en-US"/>
        </w:rPr>
        <w:t>Browse</w:t>
      </w:r>
      <w:r w:rsidR="00DC1E6F" w:rsidRPr="00016301">
        <w:rPr>
          <w:rFonts w:ascii="Arial" w:hAnsi="Arial" w:cs="Arial"/>
          <w:color w:val="C00000"/>
        </w:rPr>
        <w:t>…</w:t>
      </w:r>
      <w:r w:rsidR="00DC1E6F" w:rsidRPr="0040768A">
        <w:t>»</w:t>
      </w:r>
      <w:r w:rsidR="00DC1E6F">
        <w:t>.</w:t>
      </w:r>
      <w:r w:rsidR="00F75986" w:rsidRPr="00F75986">
        <w:t xml:space="preserve"> </w:t>
      </w:r>
      <w:r w:rsidR="00F75986">
        <w:t xml:space="preserve">Настоящая плотность материала не обязательно известна, т.к. задан именно показатель преломления. </w:t>
      </w:r>
      <w:r w:rsidR="002920B6">
        <w:t xml:space="preserve">Но эту плотность можно изменять, задавая параметр </w:t>
      </w:r>
      <w:r w:rsidR="002920B6" w:rsidRPr="0040768A">
        <w:t>«</w:t>
      </w:r>
      <w:r w:rsidR="002920B6">
        <w:rPr>
          <w:rFonts w:ascii="Arial" w:hAnsi="Arial" w:cs="Arial"/>
          <w:color w:val="C00000"/>
          <w:lang w:val="en-US"/>
        </w:rPr>
        <w:t>Relative</w:t>
      </w:r>
      <w:r w:rsidR="002920B6" w:rsidRPr="00DC09DB">
        <w:rPr>
          <w:rFonts w:ascii="Arial" w:hAnsi="Arial" w:cs="Arial"/>
          <w:color w:val="C00000"/>
        </w:rPr>
        <w:t xml:space="preserve"> </w:t>
      </w:r>
      <w:r w:rsidR="002920B6">
        <w:rPr>
          <w:rFonts w:ascii="Arial" w:hAnsi="Arial" w:cs="Arial"/>
          <w:color w:val="C00000"/>
          <w:lang w:val="en-US"/>
        </w:rPr>
        <w:t>density</w:t>
      </w:r>
      <w:r w:rsidR="002920B6" w:rsidRPr="0040768A">
        <w:t>»</w:t>
      </w:r>
      <w:r w:rsidR="00DC09DB">
        <w:t xml:space="preserve">. Это </w:t>
      </w:r>
      <w:r w:rsidR="00AB78F6">
        <w:t xml:space="preserve">фактор, на который умножается </w:t>
      </w:r>
      <w:r w:rsidR="00DD3E43">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pPr>
      <w:r>
        <w:t xml:space="preserve">Другой способ определить материал – сконструировать его из химических элементов с </w:t>
      </w:r>
      <w:r w:rsidRPr="00194A76">
        <w:t xml:space="preserve">указанием </w:t>
      </w:r>
      <w:r w:rsidR="00AA196C" w:rsidRPr="00194A76">
        <w:t>стехиометрического соотношения</w:t>
      </w:r>
      <w:r w:rsidRPr="00194A76">
        <w:t xml:space="preserve"> и плотности</w:t>
      </w:r>
      <w: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3"/>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2B2DC12"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4"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t>«</w:t>
      </w:r>
      <w:r w:rsidR="0062471B">
        <w:rPr>
          <w:rFonts w:ascii="Arial" w:hAnsi="Arial" w:cs="Arial"/>
          <w:color w:val="C00000"/>
          <w:lang w:val="en-US"/>
        </w:rPr>
        <w:t>Material</w:t>
      </w:r>
      <w:r w:rsidR="0062471B" w:rsidRPr="0040768A">
        <w:t>»</w:t>
      </w:r>
      <w:r w:rsidR="0062471B" w:rsidRPr="00F6296A">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pPr>
      <w:r>
        <w:t xml:space="preserve">Для этого нужно установить переключатель в положение </w:t>
      </w:r>
      <w:r w:rsidRPr="0040768A">
        <w:t>«</w:t>
      </w:r>
      <w:r w:rsidR="00515B0F">
        <w:rPr>
          <w:rFonts w:ascii="Arial" w:hAnsi="Arial" w:cs="Arial"/>
          <w:color w:val="C00000"/>
          <w:lang w:val="en-US"/>
        </w:rPr>
        <w:t>Composition</w:t>
      </w:r>
      <w:r w:rsidR="00515B0F" w:rsidRPr="00515B0F">
        <w:rPr>
          <w:rFonts w:ascii="Arial" w:hAnsi="Arial" w:cs="Arial"/>
          <w:color w:val="C00000"/>
        </w:rPr>
        <w:t xml:space="preserve"> </w:t>
      </w:r>
      <w:r w:rsidR="00515B0F">
        <w:rPr>
          <w:rFonts w:ascii="Arial" w:hAnsi="Arial" w:cs="Arial"/>
          <w:color w:val="C00000"/>
          <w:lang w:val="en-US"/>
        </w:rPr>
        <w:t>of</w:t>
      </w:r>
      <w:r w:rsidR="00515B0F" w:rsidRPr="00515B0F">
        <w:rPr>
          <w:rFonts w:ascii="Arial" w:hAnsi="Arial" w:cs="Arial"/>
          <w:color w:val="C00000"/>
        </w:rPr>
        <w:t xml:space="preserve"> </w:t>
      </w:r>
      <w:r w:rsidR="00515B0F">
        <w:rPr>
          <w:rFonts w:ascii="Arial" w:hAnsi="Arial" w:cs="Arial"/>
          <w:color w:val="C00000"/>
          <w:lang w:val="en-US"/>
        </w:rPr>
        <w:t>elements</w:t>
      </w:r>
      <w:r w:rsidRPr="0040768A">
        <w:t>»</w:t>
      </w:r>
      <w:r w:rsidRPr="00016301">
        <w:t xml:space="preserve">. </w:t>
      </w:r>
      <w:r w:rsidR="00E573CB">
        <w:t xml:space="preserve">Поле </w:t>
      </w:r>
      <w:r w:rsidRPr="0040768A">
        <w:t>«</w:t>
      </w:r>
      <w:r>
        <w:rPr>
          <w:rFonts w:ascii="Arial" w:hAnsi="Arial" w:cs="Arial"/>
          <w:color w:val="C00000"/>
          <w:lang w:val="en-US"/>
        </w:rPr>
        <w:t>Material</w:t>
      </w:r>
      <w:r w:rsidRPr="0040768A">
        <w:t>»</w:t>
      </w:r>
      <w:r>
        <w:t xml:space="preserve"> </w:t>
      </w:r>
      <w:r w:rsidR="00E573CB">
        <w:t xml:space="preserve">станет нередактируемым. В блоке </w:t>
      </w:r>
      <w:r w:rsidR="00E573CB" w:rsidRPr="0040768A">
        <w:t>«</w:t>
      </w:r>
      <w:r w:rsidR="00E573CB">
        <w:rPr>
          <w:rFonts w:ascii="Arial" w:hAnsi="Arial" w:cs="Arial"/>
          <w:color w:val="C00000"/>
          <w:lang w:val="en-US"/>
        </w:rPr>
        <w:t>Composition</w:t>
      </w:r>
      <w:r w:rsidR="00E573CB" w:rsidRPr="0040768A">
        <w:t>»</w:t>
      </w:r>
      <w:r w:rsidR="00E573CB" w:rsidRPr="00C57FC6">
        <w:t xml:space="preserve"> </w:t>
      </w:r>
      <w:r w:rsidR="00C57FC6">
        <w:t xml:space="preserve">можно добавлять и убирать химические </w:t>
      </w:r>
      <w:r w:rsidR="00C57FC6" w:rsidRPr="00194A76">
        <w:t>элементы кнопками «</w:t>
      </w:r>
      <w:r w:rsidR="00C57FC6" w:rsidRPr="00194A76">
        <w:rPr>
          <w:rFonts w:ascii="Arial" w:hAnsi="Arial" w:cs="Arial"/>
          <w:color w:val="C00000"/>
          <w:lang w:val="en-US"/>
        </w:rPr>
        <w:t>More</w:t>
      </w:r>
      <w:r w:rsidR="00C57FC6" w:rsidRPr="00194A76">
        <w:rPr>
          <w:rFonts w:ascii="Arial" w:hAnsi="Arial" w:cs="Arial"/>
          <w:color w:val="C00000"/>
        </w:rPr>
        <w:t xml:space="preserve"> </w:t>
      </w:r>
      <w:r w:rsidR="00C57FC6" w:rsidRPr="00194A76">
        <w:rPr>
          <w:rFonts w:ascii="Arial" w:hAnsi="Arial" w:cs="Arial"/>
          <w:color w:val="C00000"/>
          <w:lang w:val="en-US"/>
        </w:rPr>
        <w:t>elements</w:t>
      </w:r>
      <w:r w:rsidR="00C57FC6" w:rsidRPr="00194A76">
        <w:t>» и «</w:t>
      </w:r>
      <w:r w:rsidR="00C57FC6" w:rsidRPr="00194A76">
        <w:rPr>
          <w:rFonts w:ascii="Arial" w:hAnsi="Arial" w:cs="Arial"/>
          <w:color w:val="C00000"/>
          <w:lang w:val="en-US"/>
        </w:rPr>
        <w:t>Fewer</w:t>
      </w:r>
      <w:r w:rsidR="00C57FC6" w:rsidRPr="00194A76">
        <w:rPr>
          <w:rFonts w:ascii="Arial" w:hAnsi="Arial" w:cs="Arial"/>
          <w:color w:val="C00000"/>
        </w:rPr>
        <w:t xml:space="preserve"> </w:t>
      </w:r>
      <w:r w:rsidR="009B5E8E" w:rsidRPr="00194A76">
        <w:rPr>
          <w:rFonts w:ascii="Arial" w:hAnsi="Arial" w:cs="Arial"/>
          <w:color w:val="C00000"/>
          <w:lang w:val="en-US"/>
        </w:rPr>
        <w:t>elements</w:t>
      </w:r>
      <w:r w:rsidR="00C57FC6" w:rsidRPr="00194A76">
        <w:t>»</w:t>
      </w:r>
      <w:r w:rsidR="009B5E8E" w:rsidRPr="00194A76">
        <w:t xml:space="preserve">. Каждый из элементов </w:t>
      </w:r>
      <w:r w:rsidR="00C525E2" w:rsidRPr="00194A76">
        <w:t xml:space="preserve">выбирается из выпадающего списка. Элементы можно также прокручивать колесом мыши, а нажатием </w:t>
      </w:r>
      <w:r w:rsidR="00902161" w:rsidRPr="00194A76">
        <w:t>буквенной клавиши</w:t>
      </w:r>
      <w:r w:rsidR="00C525E2" w:rsidRPr="00194A76">
        <w:t xml:space="preserve"> на</w:t>
      </w:r>
      <w:r w:rsidR="00C525E2">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t xml:space="preserve">ними. </w:t>
      </w:r>
      <w:r w:rsidR="00DA21D7" w:rsidRPr="00194A76">
        <w:t xml:space="preserve">Это именно </w:t>
      </w:r>
      <w:r w:rsidR="00194A76" w:rsidRPr="00194A76">
        <w:t>отношение количеств атомов различных элементов</w:t>
      </w:r>
      <w:r w:rsidR="00DA21D7" w:rsidRPr="00194A76">
        <w:t xml:space="preserve"> между собой, т.е</w:t>
      </w:r>
      <w:r w:rsidR="00DA21D7">
        <w:t xml:space="preserve">. </w:t>
      </w:r>
      <w:r w:rsidR="00646FCD">
        <w:t>«</w:t>
      </w:r>
      <w:r w:rsidR="00DA21D7">
        <w:rPr>
          <w:lang w:val="en-US"/>
        </w:rPr>
        <w:t>WSi</w:t>
      </w:r>
      <w:r w:rsidR="00DA21D7" w:rsidRPr="00DA21D7">
        <w:t>2</w:t>
      </w:r>
      <w:r w:rsidR="00646FCD">
        <w:t>»</w:t>
      </w:r>
      <w:r w:rsidR="00DA21D7" w:rsidRPr="00DA21D7">
        <w:t xml:space="preserve"> </w:t>
      </w:r>
      <w:r w:rsidR="00646FCD">
        <w:t xml:space="preserve">– </w:t>
      </w:r>
      <w:r w:rsidR="00DA21D7">
        <w:t>то</w:t>
      </w:r>
      <w:r w:rsidR="00646FCD">
        <w:t xml:space="preserve"> </w:t>
      </w:r>
      <w:r w:rsidR="00DA21D7">
        <w:t xml:space="preserve">же самое, что </w:t>
      </w:r>
      <w:r w:rsidR="00646FCD">
        <w:t>«</w:t>
      </w:r>
      <w:r w:rsidR="00DA21D7">
        <w:rPr>
          <w:lang w:val="en-US"/>
        </w:rPr>
        <w:t>W</w:t>
      </w:r>
      <w:r w:rsidR="00DA21D7" w:rsidRPr="00DA21D7">
        <w:t>2</w:t>
      </w:r>
      <w:r w:rsidR="00DA21D7">
        <w:rPr>
          <w:lang w:val="en-US"/>
        </w:rPr>
        <w:t>Si</w:t>
      </w:r>
      <w:r w:rsidR="00DA21D7" w:rsidRPr="00DA21D7">
        <w:t>4</w:t>
      </w:r>
      <w:r w:rsidR="00646FCD">
        <w:t>»</w:t>
      </w:r>
      <w:r w:rsidR="00DA21D7" w:rsidRPr="00DA21D7">
        <w:t>.</w:t>
      </w:r>
      <w:r w:rsidR="006E30E4" w:rsidRPr="006E30E4">
        <w:t xml:space="preserve"> </w:t>
      </w:r>
      <w:r w:rsidR="006E30E4">
        <w:t>Абсолютная концентрация атомов задаётся абсолютной же плотностью материала, в г</w:t>
      </w:r>
      <w:r w:rsidR="006E30E4" w:rsidRPr="006E30E4">
        <w:t>/</w:t>
      </w:r>
      <w:r w:rsidR="006E30E4">
        <w:t>см</w:t>
      </w:r>
      <w:r w:rsidR="006E30E4" w:rsidRPr="006E30E4">
        <w:rPr>
          <w:vertAlign w:val="superscript"/>
        </w:rPr>
        <w:t>3</w:t>
      </w:r>
      <w:r w:rsidR="006E30E4">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1">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rPr>
        <w:t xml:space="preserve"> </w:t>
      </w:r>
      <w:r w:rsidR="00FC7AE3">
        <w:rPr>
          <w:rStyle w:val="ListLabel3"/>
          <w:color w:val="00518E"/>
          <w:sz w:val="22"/>
        </w:rPr>
        <w:t xml:space="preserve">Блок </w:t>
      </w:r>
      <w:r w:rsidR="00FC7AE3" w:rsidRPr="0040768A">
        <w:t>«</w:t>
      </w:r>
      <w:r>
        <w:rPr>
          <w:rFonts w:ascii="Arial" w:hAnsi="Arial" w:cs="Arial"/>
          <w:color w:val="C00000"/>
          <w:lang w:val="en-US"/>
        </w:rPr>
        <w:t>Thickness</w:t>
      </w:r>
      <w:r w:rsidR="00FC7AE3" w:rsidRPr="0040768A">
        <w:t>»</w:t>
      </w:r>
    </w:p>
    <w:p w14:paraId="58FC58E0" w14:textId="0FFE429D" w:rsidR="00462351" w:rsidRDefault="0075231D" w:rsidP="00EE666A">
      <w:pPr>
        <w:pStyle w:val="a"/>
        <w:spacing w:beforeLines="100" w:before="240" w:afterLines="150" w:after="360" w:line="276" w:lineRule="auto"/>
        <w:ind w:firstLine="0"/>
      </w:pPr>
      <w:r>
        <w:t>Здесь</w:t>
      </w:r>
      <w:r w:rsidR="003C3E9A">
        <w:t xml:space="preserve"> </w:t>
      </w:r>
      <w:r w:rsidR="00146963" w:rsidRPr="00194A76">
        <w:t>можно задать</w:t>
      </w:r>
      <w:r w:rsidR="003C3E9A" w:rsidRPr="00194A76">
        <w:t xml:space="preserve"> толщин</w:t>
      </w:r>
      <w:r w:rsidR="00F17915" w:rsidRPr="00194A76">
        <w:t>у</w:t>
      </w:r>
      <w:r w:rsidR="003C3E9A" w:rsidRPr="00194A76">
        <w:t xml:space="preserve"> слоя.</w:t>
      </w:r>
      <w:bookmarkStart w:id="49" w:name="ДЛЯ_ССЫЛКИ_дрейф_толщин"/>
      <w:r w:rsidR="004E6FFD" w:rsidRPr="00194A76">
        <w:t xml:space="preserve"> </w:t>
      </w:r>
      <w:r w:rsidR="00445157" w:rsidRPr="004B1598">
        <w:rPr>
          <w:highlight w:val="magenta"/>
        </w:rPr>
        <w:t>Если</w:t>
      </w:r>
      <w:bookmarkEnd w:id="49"/>
      <w:r w:rsidR="00445157" w:rsidRPr="00194A76">
        <w:t xml:space="preserve"> слой является частью периодической многослойки, то при расчёте он дублируется </w:t>
      </w:r>
      <w:r w:rsidR="00445157" w:rsidRPr="00194A76">
        <w:rPr>
          <w:lang w:val="en-US"/>
        </w:rPr>
        <w:t>N</w:t>
      </w:r>
      <w:r w:rsidR="00445157" w:rsidRPr="00194A76">
        <w:t xml:space="preserve"> раз</w:t>
      </w:r>
      <w:r w:rsidR="00445157">
        <w:t xml:space="preserve">, где </w:t>
      </w:r>
      <w:r w:rsidR="00445157">
        <w:rPr>
          <w:lang w:val="en-US"/>
        </w:rPr>
        <w:t>N</w:t>
      </w:r>
      <w:r w:rsidR="00445157" w:rsidRPr="00445157">
        <w:t xml:space="preserve"> </w:t>
      </w:r>
      <w:r w:rsidR="00445157">
        <w:t xml:space="preserve">– число периодов. В этом случае помимо базовой толщины можно </w:t>
      </w:r>
      <w:r w:rsidR="00F17915">
        <w:t>указать</w:t>
      </w:r>
      <w:r w:rsidR="00445157">
        <w:t xml:space="preserve"> и изменение толщины слоя от периода к периоду. </w:t>
      </w:r>
      <w:r w:rsidR="00445157" w:rsidRPr="00194A76">
        <w:t xml:space="preserve">Для этого </w:t>
      </w:r>
      <w:r w:rsidR="0001665C" w:rsidRPr="00194A76">
        <w:t>служит</w:t>
      </w:r>
      <w:r w:rsidR="00445157">
        <w:t xml:space="preserve"> кнопка </w:t>
      </w:r>
      <w:r w:rsidR="00445157" w:rsidRPr="0040768A">
        <w:t>«</w:t>
      </w:r>
      <w:r w:rsidR="00445157">
        <w:rPr>
          <w:rFonts w:ascii="Arial" w:hAnsi="Arial" w:cs="Arial"/>
          <w:color w:val="C00000"/>
          <w:lang w:val="en-US"/>
        </w:rPr>
        <w:t>Thickness</w:t>
      </w:r>
      <w:r w:rsidR="00445157">
        <w:rPr>
          <w:rFonts w:ascii="Arial" w:hAnsi="Arial" w:cs="Arial"/>
          <w:color w:val="C00000"/>
        </w:rPr>
        <w:t xml:space="preserve"> </w:t>
      </w:r>
      <w:r w:rsidR="00445157">
        <w:rPr>
          <w:rFonts w:ascii="Arial" w:hAnsi="Arial" w:cs="Arial"/>
          <w:color w:val="C00000"/>
          <w:lang w:val="en-US"/>
        </w:rPr>
        <w:t>drift</w:t>
      </w:r>
      <w:r w:rsidR="00445157" w:rsidRPr="0040768A">
        <w:t>»</w:t>
      </w:r>
      <w:r w:rsidR="00445157">
        <w:t xml:space="preserve">. </w:t>
      </w:r>
      <w:r w:rsidR="00C714E1">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t>«</w:t>
      </w:r>
      <w:r>
        <w:rPr>
          <w:rFonts w:ascii="Arial" w:hAnsi="Arial" w:cs="Arial"/>
          <w:color w:val="C00000"/>
          <w:lang w:val="en-US"/>
        </w:rPr>
        <w:t>Thickness</w:t>
      </w:r>
      <w:r>
        <w:rPr>
          <w:rFonts w:ascii="Arial" w:hAnsi="Arial" w:cs="Arial"/>
          <w:color w:val="C00000"/>
        </w:rPr>
        <w:t xml:space="preserve"> </w:t>
      </w:r>
      <w:r>
        <w:rPr>
          <w:rFonts w:ascii="Arial" w:hAnsi="Arial" w:cs="Arial"/>
          <w:color w:val="C00000"/>
          <w:lang w:val="en-US"/>
        </w:rPr>
        <w:t>drift</w:t>
      </w:r>
      <w:r w:rsidRPr="0040768A">
        <w:t>»</w:t>
      </w:r>
    </w:p>
    <w:p w14:paraId="11FCE5B8" w14:textId="27AD4D6B" w:rsidR="00C714E1" w:rsidRDefault="00CD4785" w:rsidP="00EE666A">
      <w:pPr>
        <w:pStyle w:val="a"/>
        <w:spacing w:beforeLines="100" w:before="240" w:afterLines="150" w:after="360" w:line="276" w:lineRule="auto"/>
        <w:ind w:firstLine="0"/>
      </w:pPr>
      <w:r w:rsidRPr="0040768A">
        <w:t>«</w:t>
      </w:r>
      <w:r>
        <w:rPr>
          <w:rFonts w:ascii="Arial" w:hAnsi="Arial" w:cs="Arial"/>
          <w:color w:val="C00000"/>
          <w:lang w:val="en-US"/>
        </w:rPr>
        <w:t>Linear</w:t>
      </w:r>
      <w:r>
        <w:rPr>
          <w:rFonts w:ascii="Arial" w:hAnsi="Arial" w:cs="Arial"/>
          <w:color w:val="C00000"/>
        </w:rPr>
        <w:t xml:space="preserve"> </w:t>
      </w:r>
      <w:r>
        <w:rPr>
          <w:rFonts w:ascii="Arial" w:hAnsi="Arial" w:cs="Arial"/>
          <w:color w:val="C00000"/>
          <w:lang w:val="en-US"/>
        </w:rPr>
        <w:t>drift</w:t>
      </w:r>
      <w:r w:rsidRPr="0040768A">
        <w:t>»</w:t>
      </w:r>
      <w:r w:rsidRPr="00CD4785">
        <w:t xml:space="preserve"> </w:t>
      </w:r>
      <w:r>
        <w:t xml:space="preserve">задаёт изменение толщины слоя по глубине структуры, пропорциональное номеру периода. Дрейф задаётся в </w:t>
      </w:r>
      <w:r w:rsidRPr="001F539D">
        <w:rPr>
          <w:u w:val="single"/>
        </w:rPr>
        <w:t>процентах от номинальной толщины</w:t>
      </w:r>
      <w: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pPr>
      <w:r w:rsidRPr="0040768A">
        <w:t>«</w:t>
      </w:r>
      <w:r w:rsidR="00B06EE8">
        <w:rPr>
          <w:rFonts w:ascii="Arial" w:hAnsi="Arial" w:cs="Arial"/>
          <w:color w:val="C00000"/>
          <w:lang w:val="en-US"/>
        </w:rPr>
        <w:t>Sine</w:t>
      </w:r>
      <w:r>
        <w:rPr>
          <w:rFonts w:ascii="Arial" w:hAnsi="Arial" w:cs="Arial"/>
          <w:color w:val="C00000"/>
        </w:rPr>
        <w:t xml:space="preserve"> </w:t>
      </w:r>
      <w:r>
        <w:rPr>
          <w:rFonts w:ascii="Arial" w:hAnsi="Arial" w:cs="Arial"/>
          <w:color w:val="C00000"/>
          <w:lang w:val="en-US"/>
        </w:rPr>
        <w:t>drift</w:t>
      </w:r>
      <w:r w:rsidRPr="0040768A">
        <w:t>»</w:t>
      </w:r>
      <w:r w:rsidRPr="00CD4785">
        <w:t xml:space="preserve"> </w:t>
      </w:r>
      <w:r w:rsidRPr="00194A76">
        <w:t xml:space="preserve">задаёт </w:t>
      </w:r>
      <w:r w:rsidR="00B06EE8" w:rsidRPr="00194A76">
        <w:t>периодическое изменение толщины</w:t>
      </w:r>
      <w:r w:rsidR="00B06EE8">
        <w:t xml:space="preserve"> по глубине, описываемое синусоидой. Амплитуда задаётся в </w:t>
      </w:r>
      <w:r w:rsidR="00B06EE8" w:rsidRPr="001F539D">
        <w:rPr>
          <w:u w:val="single"/>
        </w:rPr>
        <w:t>процентах от номинальной толщины</w:t>
      </w:r>
      <w:r w:rsidR="00B06EE8">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pPr>
      <w:r w:rsidRPr="0040768A">
        <w:t>«</w:t>
      </w:r>
      <w:r>
        <w:rPr>
          <w:rFonts w:ascii="Arial" w:hAnsi="Arial" w:cs="Arial"/>
          <w:color w:val="C00000"/>
          <w:lang w:val="en-US"/>
        </w:rPr>
        <w:t>Random</w:t>
      </w:r>
      <w:r>
        <w:rPr>
          <w:rFonts w:ascii="Arial" w:hAnsi="Arial" w:cs="Arial"/>
          <w:color w:val="C00000"/>
        </w:rPr>
        <w:t xml:space="preserve"> </w:t>
      </w:r>
      <w:r>
        <w:rPr>
          <w:rFonts w:ascii="Arial" w:hAnsi="Arial" w:cs="Arial"/>
          <w:color w:val="C00000"/>
          <w:lang w:val="en-US"/>
        </w:rPr>
        <w:t>drift</w:t>
      </w:r>
      <w:r w:rsidRPr="0040768A">
        <w:t>»</w:t>
      </w:r>
      <w:r w:rsidRPr="00CD4785">
        <w:t xml:space="preserve"> </w:t>
      </w:r>
      <w:r w:rsidR="006976FA">
        <w:t xml:space="preserve">определяет случайное отклонение толщины </w:t>
      </w:r>
      <w:r w:rsidR="006976FA" w:rsidRPr="00194A76">
        <w:t xml:space="preserve">слоя </w:t>
      </w:r>
      <w:r w:rsidR="009F7C9C" w:rsidRPr="00194A76">
        <w:t>от номинальной</w:t>
      </w:r>
      <w:r w:rsidR="006976FA" w:rsidRPr="00194A76">
        <w:t>. Указывается</w:t>
      </w:r>
      <w:r w:rsidR="006976FA">
        <w:t xml:space="preserve"> </w:t>
      </w:r>
      <w:r w:rsidR="006976FA" w:rsidRPr="001F539D">
        <w:rPr>
          <w:u w:val="single"/>
        </w:rPr>
        <w:t>среднеквадратическое отклонение</w:t>
      </w:r>
      <w:r w:rsidR="001F539D" w:rsidRPr="001F539D">
        <w:rPr>
          <w:u w:val="single"/>
        </w:rPr>
        <w:t xml:space="preserve"> в процентах от номинальной толщины</w:t>
      </w:r>
      <w:r w:rsidR="006976FA">
        <w:t>, сами толщины генерируются случайным образом</w:t>
      </w:r>
      <w:r w:rsidR="006976FA" w:rsidRPr="006976FA">
        <w:t xml:space="preserve"> </w:t>
      </w:r>
      <w:r w:rsidR="006976FA">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0" w:name="_Diffuseness"/>
      <w:bookmarkEnd w:id="50"/>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6">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rPr>
        <w:t xml:space="preserve"> </w:t>
      </w:r>
      <w:r w:rsidR="00E90A4F">
        <w:rPr>
          <w:rStyle w:val="ListLabel3"/>
          <w:color w:val="00518E"/>
          <w:sz w:val="22"/>
        </w:rPr>
        <w:t xml:space="preserve">Блок </w:t>
      </w:r>
      <w:r w:rsidR="00E90A4F" w:rsidRPr="0040768A">
        <w:t>«</w:t>
      </w:r>
      <w:r w:rsidR="00775DE6">
        <w:rPr>
          <w:rFonts w:ascii="Arial" w:hAnsi="Arial" w:cs="Arial"/>
          <w:color w:val="C00000"/>
          <w:lang w:val="en-US"/>
        </w:rPr>
        <w:t>Diffuseness</w:t>
      </w:r>
      <w:r w:rsidR="00E90A4F" w:rsidRPr="0040768A">
        <w:t>»</w:t>
      </w:r>
    </w:p>
    <w:p w14:paraId="5B656870" w14:textId="7F4F9E34" w:rsidR="00E90A4F" w:rsidRDefault="00194A76" w:rsidP="00EE666A">
      <w:pPr>
        <w:pStyle w:val="a"/>
        <w:spacing w:beforeLines="100" w:before="240" w:afterLines="150" w:after="360" w:line="276" w:lineRule="auto"/>
        <w:ind w:firstLine="0"/>
      </w:pPr>
      <w:r>
        <w:t>«</w:t>
      </w:r>
      <w:r w:rsidR="00B16655" w:rsidRPr="00194A76">
        <w:rPr>
          <w:rFonts w:ascii="Arial" w:hAnsi="Arial" w:cs="Arial"/>
          <w:color w:val="C00000"/>
        </w:rPr>
        <w:t>Diffuseness</w:t>
      </w:r>
      <w:r>
        <w:t>»</w:t>
      </w:r>
      <w:r w:rsidR="00B16655" w:rsidRPr="00B16655">
        <w:t xml:space="preserve"> </w:t>
      </w:r>
      <w:r w:rsidR="00B16655">
        <w:t xml:space="preserve">– это </w:t>
      </w:r>
      <w:r w:rsidR="004A536C" w:rsidRPr="00194A76">
        <w:t>толщина области взаимопроникновения</w:t>
      </w:r>
      <w:r w:rsidR="00B16655" w:rsidRPr="00194A76">
        <w:t xml:space="preserve"> материалов</w:t>
      </w:r>
      <w:r w:rsidR="00B16655">
        <w:t xml:space="preserve"> слоёв друг в друга, их перемешивание на границе.</w:t>
      </w:r>
      <w:r w:rsidR="00F03AA3">
        <w:t xml:space="preserve"> Её можно понимать и как предел шероховатости с латеральной корреляцией, стремящейся к нулю. </w:t>
      </w:r>
      <w:r w:rsidR="00013692">
        <w:t>Толщина переходной области задаётся в среднеквадратичном смысле (параметр «</w:t>
      </w:r>
      <w:r w:rsidR="00013692" w:rsidRPr="005A76B9">
        <w:rPr>
          <w:rFonts w:ascii="Arial" w:hAnsi="Arial" w:cs="Arial"/>
          <w:color w:val="C00000"/>
          <w:lang w:val="en-US"/>
        </w:rPr>
        <w:t>s</w:t>
      </w:r>
      <w:r w:rsidR="00013692">
        <w:t>»), а вид распределения можно выбрать из нескольких вариантов.</w:t>
      </w:r>
      <w:r w:rsidR="002C0DBD" w:rsidRPr="002C0DBD">
        <w:t xml:space="preserve"> </w:t>
      </w:r>
      <w:r w:rsidR="002C0DBD">
        <w:lastRenderedPageBreak/>
        <w:t xml:space="preserve">Распределение вещества в переходной области составляется из нескольких функций с соответствующими весами </w:t>
      </w:r>
      <w:r w:rsidR="002C0DBD">
        <w:fldChar w:fldCharType="begin" w:fldLock="1"/>
      </w:r>
      <w:r w:rsidR="00B20BAB">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fldChar w:fldCharType="separate"/>
      </w:r>
      <w:r w:rsidR="002C0DBD" w:rsidRPr="002C0DBD">
        <w:rPr>
          <w:noProof/>
        </w:rPr>
        <w:t>[3]</w:t>
      </w:r>
      <w:r w:rsidR="002C0DBD">
        <w:fldChar w:fldCharType="end"/>
      </w:r>
      <w:r w:rsidR="00D37F28">
        <w:t xml:space="preserve">. По умолчанию среднеквадратичная толщина одинакова для всех функций, но если включить </w:t>
      </w:r>
      <w:r w:rsidR="00D37F28" w:rsidRPr="0040768A">
        <w:t>«</w:t>
      </w:r>
      <w:r w:rsidR="00D37F28">
        <w:rPr>
          <w:rFonts w:ascii="Arial" w:hAnsi="Arial" w:cs="Arial"/>
          <w:color w:val="C00000"/>
          <w:lang w:val="en-US"/>
        </w:rPr>
        <w:t>Individual</w:t>
      </w:r>
      <w:r w:rsidR="00D37F28">
        <w:rPr>
          <w:rFonts w:ascii="Arial" w:hAnsi="Arial" w:cs="Arial"/>
          <w:color w:val="C00000"/>
        </w:rPr>
        <w:t xml:space="preserve"> </w:t>
      </w:r>
      <w:r w:rsidR="00D37F28" w:rsidRPr="00D37F28">
        <w:rPr>
          <w:rFonts w:ascii="Arial" w:hAnsi="Arial" w:cs="Arial"/>
          <w:color w:val="C00000"/>
        </w:rPr>
        <w:t>“</w:t>
      </w:r>
      <w:r w:rsidR="00D37F28">
        <w:rPr>
          <w:rFonts w:ascii="Arial" w:hAnsi="Arial" w:cs="Arial"/>
          <w:color w:val="C00000"/>
          <w:lang w:val="en-US"/>
        </w:rPr>
        <w:t>s</w:t>
      </w:r>
      <w:r w:rsidR="00D37F28" w:rsidRPr="00D37F28">
        <w:rPr>
          <w:rFonts w:ascii="Arial" w:hAnsi="Arial" w:cs="Arial"/>
          <w:color w:val="C00000"/>
        </w:rPr>
        <w:t>”</w:t>
      </w:r>
      <w:r w:rsidR="00D37F28" w:rsidRPr="0040768A">
        <w:t>»</w:t>
      </w:r>
      <w:r w:rsidR="00D37F28">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t>Если слой является частью периодической многослойки, то</w:t>
      </w:r>
      <w:r w:rsidR="005A76B9">
        <w:t>,</w:t>
      </w:r>
      <w:r w:rsidR="00792E6E" w:rsidRPr="00A540E3">
        <w:t xml:space="preserve"> </w:t>
      </w:r>
      <w:r>
        <w:t xml:space="preserve">как и в случае с толщиной слоя, можно указать и изменение толщины межслоевого интерфейса от периода к периоду. Для этого </w:t>
      </w:r>
      <w:r w:rsidR="006856B4">
        <w:t>служит</w:t>
      </w:r>
      <w:r>
        <w:t xml:space="preserve"> кнопка </w:t>
      </w:r>
      <w:r w:rsidRPr="0040768A">
        <w:t>«</w:t>
      </w:r>
      <w:r>
        <w:rPr>
          <w:rFonts w:ascii="Arial" w:hAnsi="Arial" w:cs="Arial"/>
          <w:color w:val="C00000"/>
          <w:lang w:val="en-US"/>
        </w:rPr>
        <w:t>Diffuseness</w:t>
      </w:r>
      <w:r>
        <w:rPr>
          <w:rFonts w:ascii="Arial" w:hAnsi="Arial" w:cs="Arial"/>
          <w:color w:val="C00000"/>
        </w:rPr>
        <w:t xml:space="preserve"> </w:t>
      </w:r>
      <w:r>
        <w:rPr>
          <w:rFonts w:ascii="Arial" w:hAnsi="Arial" w:cs="Arial"/>
          <w:color w:val="C00000"/>
          <w:lang w:val="en-US"/>
        </w:rPr>
        <w:t>drift</w:t>
      </w:r>
      <w:r w:rsidRPr="0040768A">
        <w:t>»</w:t>
      </w:r>
      <w:r>
        <w:t xml:space="preserve">. </w:t>
      </w:r>
      <w:r w:rsidR="00EA2830">
        <w:t xml:space="preserve">Окно настройки дрейфа интерфейса </w:t>
      </w:r>
      <w:hyperlink w:anchor="Thickness_drift" w:history="1">
        <w:r w:rsidR="00EA2830" w:rsidRPr="00EA2830">
          <w:rPr>
            <w:rStyle w:val="Hyperlink"/>
          </w:rPr>
          <w:t>точно такое же</w:t>
        </w:r>
      </w:hyperlink>
      <w:r w:rsidR="00EA2830">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D7D639"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4"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7">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rPr>
        <w:t xml:space="preserve">Окно </w:t>
      </w:r>
      <w:r w:rsidR="00446125" w:rsidRPr="0040768A">
        <w:t>«</w:t>
      </w:r>
      <w:r w:rsidR="000E0FBC">
        <w:rPr>
          <w:rFonts w:ascii="Arial" w:hAnsi="Arial" w:cs="Arial"/>
          <w:color w:val="C00000"/>
          <w:lang w:val="en-US"/>
        </w:rPr>
        <w:t>Substrate</w:t>
      </w:r>
      <w:r w:rsidR="00446125" w:rsidRPr="0040768A">
        <w:t>»</w:t>
      </w:r>
    </w:p>
    <w:p w14:paraId="56BE4EF7" w14:textId="29775560" w:rsidR="00EA21A1" w:rsidRDefault="00EA21A1" w:rsidP="00EE666A">
      <w:pPr>
        <w:pStyle w:val="a"/>
        <w:spacing w:beforeLines="100" w:before="240" w:afterLines="150" w:after="360" w:line="276" w:lineRule="auto"/>
        <w:ind w:firstLine="0"/>
      </w:pPr>
      <w:r>
        <w:t xml:space="preserve">Окно </w:t>
      </w:r>
      <w:r w:rsidRPr="0040768A">
        <w:t>«</w:t>
      </w:r>
      <w:r>
        <w:rPr>
          <w:rFonts w:ascii="Arial" w:hAnsi="Arial" w:cs="Arial"/>
          <w:color w:val="C00000"/>
          <w:lang w:val="en-US"/>
        </w:rPr>
        <w:t>Substrate</w:t>
      </w:r>
      <w:r w:rsidRPr="0040768A">
        <w:t>»</w:t>
      </w:r>
      <w:r w:rsidR="005D372A">
        <w:t xml:space="preserve"> </w:t>
      </w:r>
      <w:r w:rsidR="002450BB">
        <w:t xml:space="preserve">такое же, как и окно </w:t>
      </w:r>
      <w:r w:rsidR="002450BB" w:rsidRPr="0040768A">
        <w:t>«</w:t>
      </w:r>
      <w:r w:rsidR="002450BB">
        <w:rPr>
          <w:rFonts w:ascii="Arial" w:hAnsi="Arial" w:cs="Arial"/>
          <w:color w:val="C00000"/>
          <w:lang w:val="en-US"/>
        </w:rPr>
        <w:t>Layer</w:t>
      </w:r>
      <w:r w:rsidR="002450BB" w:rsidRPr="0040768A">
        <w:t>»</w:t>
      </w:r>
      <w:r w:rsidR="002450BB">
        <w:t>, но не содержит толщину. Толщина подложки считается бесконечной.</w:t>
      </w:r>
      <w:r w:rsidR="00084FB1">
        <w:t xml:space="preserve"> В заголовке также указан материал и написано, что это подложка. </w:t>
      </w:r>
      <w:hyperlink w:anchor="_Меню" w:history="1">
        <w:r w:rsidR="00FB49A1" w:rsidRPr="00FB49A1">
          <w:rPr>
            <w:rStyle w:val="Hyperlink"/>
          </w:rPr>
          <w:t>Меню</w:t>
        </w:r>
      </w:hyperlink>
      <w:r w:rsidR="00FB49A1">
        <w:t xml:space="preserve">, </w:t>
      </w:r>
      <w:hyperlink w:anchor="_Material" w:history="1">
        <w:r w:rsidR="00FB49A1" w:rsidRPr="00FB49A1">
          <w:rPr>
            <w:rStyle w:val="Hyperlink"/>
          </w:rPr>
          <w:t>блок настройки материала</w:t>
        </w:r>
      </w:hyperlink>
      <w:r w:rsidR="00FB49A1">
        <w:t xml:space="preserve">, </w:t>
      </w:r>
      <w:hyperlink w:anchor="_Diffuseness" w:history="1">
        <w:r w:rsidR="00FB49A1" w:rsidRPr="00FB49A1">
          <w:rPr>
            <w:rStyle w:val="Hyperlink"/>
          </w:rPr>
          <w:t>блок настройки межслоевого интерфейса</w:t>
        </w:r>
      </w:hyperlink>
      <w:r w:rsidR="00FB49A1">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91E0970"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4"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8">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rPr>
        <w:t xml:space="preserve">Окно </w:t>
      </w:r>
      <w:r w:rsidR="00771BB5" w:rsidRPr="0040768A">
        <w:t>«</w:t>
      </w:r>
      <w:r w:rsidR="008A34DB">
        <w:rPr>
          <w:rFonts w:ascii="Arial" w:hAnsi="Arial" w:cs="Arial"/>
          <w:color w:val="C00000"/>
          <w:lang w:val="en-US"/>
        </w:rPr>
        <w:t>Ambient</w:t>
      </w:r>
      <w:r w:rsidR="00771BB5" w:rsidRPr="0040768A">
        <w:t>»</w:t>
      </w:r>
    </w:p>
    <w:p w14:paraId="3CD9047F" w14:textId="5C51062A" w:rsidR="00771BB5" w:rsidRDefault="00771BB5" w:rsidP="00EE666A">
      <w:pPr>
        <w:pStyle w:val="a"/>
        <w:spacing w:beforeLines="100" w:before="240" w:afterLines="150" w:after="360" w:line="276" w:lineRule="auto"/>
        <w:ind w:firstLine="0"/>
      </w:pPr>
      <w:r>
        <w:t xml:space="preserve">Окно </w:t>
      </w:r>
      <w:r w:rsidRPr="0040768A">
        <w:t>«</w:t>
      </w:r>
      <w:r w:rsidR="00BA5051">
        <w:rPr>
          <w:rFonts w:ascii="Arial" w:hAnsi="Arial" w:cs="Arial"/>
          <w:color w:val="C00000"/>
          <w:lang w:val="en-US"/>
        </w:rPr>
        <w:t>Ambient</w:t>
      </w:r>
      <w:r w:rsidRPr="0040768A">
        <w:t>»</w:t>
      </w:r>
      <w:r>
        <w:t xml:space="preserve"> такое же, как и окно </w:t>
      </w:r>
      <w:r w:rsidRPr="0040768A">
        <w:t>«</w:t>
      </w:r>
      <w:r>
        <w:rPr>
          <w:rFonts w:ascii="Arial" w:hAnsi="Arial" w:cs="Arial"/>
          <w:color w:val="C00000"/>
          <w:lang w:val="en-US"/>
        </w:rPr>
        <w:t>Layer</w:t>
      </w:r>
      <w:r w:rsidRPr="0040768A">
        <w:t>»</w:t>
      </w:r>
      <w:r>
        <w:t>, но не содержит толщину</w:t>
      </w:r>
      <w:r w:rsidR="000553BB" w:rsidRPr="000553BB">
        <w:t xml:space="preserve"> </w:t>
      </w:r>
      <w:r w:rsidR="000553BB">
        <w:t>и интерфейс</w:t>
      </w:r>
      <w:r>
        <w:t xml:space="preserve">. </w:t>
      </w:r>
      <w:hyperlink w:anchor="_Меню" w:history="1">
        <w:r w:rsidRPr="00FB49A1">
          <w:rPr>
            <w:rStyle w:val="Hyperlink"/>
          </w:rPr>
          <w:t>Меню</w:t>
        </w:r>
      </w:hyperlink>
      <w:r>
        <w:t xml:space="preserve">, </w:t>
      </w:r>
      <w:hyperlink w:anchor="_Material" w:history="1">
        <w:r w:rsidRPr="00FB49A1">
          <w:rPr>
            <w:rStyle w:val="Hyperlink"/>
          </w:rPr>
          <w:t>блок настройки материала</w:t>
        </w:r>
      </w:hyperlink>
      <w:r>
        <w:t xml:space="preserve"> – такие же, как и для слоя.</w:t>
      </w:r>
    </w:p>
    <w:p w14:paraId="5F3F94F8" w14:textId="4F117259" w:rsidR="00C465E2" w:rsidRDefault="00C465E2" w:rsidP="000D7464">
      <w:pPr>
        <w:pStyle w:val="Heading4"/>
        <w:numPr>
          <w:ilvl w:val="3"/>
          <w:numId w:val="5"/>
        </w:numPr>
        <w:rPr>
          <w:lang w:val="en-US"/>
        </w:rPr>
      </w:pPr>
      <w:bookmarkStart w:id="51" w:name="_Multilayer"/>
      <w:bookmarkEnd w:id="51"/>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E54F92"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4"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9">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rPr>
        <w:t xml:space="preserve">Окно </w:t>
      </w:r>
      <w:r w:rsidR="00C465E2" w:rsidRPr="0040768A">
        <w:t>«</w:t>
      </w:r>
      <w:r w:rsidR="000F5974">
        <w:rPr>
          <w:rFonts w:ascii="Arial" w:hAnsi="Arial" w:cs="Arial"/>
          <w:color w:val="C00000"/>
          <w:lang w:val="en-US"/>
        </w:rPr>
        <w:t>Multilayer</w:t>
      </w:r>
      <w:r w:rsidR="00C465E2" w:rsidRPr="0040768A">
        <w:t>»</w:t>
      </w:r>
    </w:p>
    <w:p w14:paraId="5989A700" w14:textId="00737F8F" w:rsidR="00CA66C9" w:rsidRPr="007E5585" w:rsidRDefault="00CA66C9" w:rsidP="00CA66C9">
      <w:pPr>
        <w:pStyle w:val="a"/>
        <w:spacing w:beforeLines="100" w:before="240" w:afterLines="150" w:after="360" w:line="276" w:lineRule="auto"/>
        <w:ind w:firstLine="0"/>
      </w:pPr>
      <w:r>
        <w:lastRenderedPageBreak/>
        <w:t xml:space="preserve">Структурно окно </w:t>
      </w:r>
      <w:r w:rsidRPr="0040768A">
        <w:t>«</w:t>
      </w:r>
      <w:r>
        <w:rPr>
          <w:rFonts w:ascii="Arial" w:hAnsi="Arial" w:cs="Arial"/>
          <w:color w:val="C00000"/>
          <w:lang w:val="en-US"/>
        </w:rPr>
        <w:t>Multilayer</w:t>
      </w:r>
      <w:r w:rsidRPr="0040768A">
        <w:t>»</w:t>
      </w:r>
      <w:r>
        <w:t xml:space="preserve"> состоит из следующих частей</w:t>
      </w:r>
      <w:r w:rsidRPr="00160D92">
        <w:t xml:space="preserve">: </w:t>
      </w:r>
      <w:r>
        <w:t xml:space="preserve">заголовок, меню, блок настройки </w:t>
      </w:r>
      <w:r w:rsidR="009E55F5">
        <w:t>параметров</w:t>
      </w:r>
      <w:r>
        <w:t xml:space="preserve">, блок </w:t>
      </w:r>
      <w:r w:rsidR="009E55F5">
        <w:t xml:space="preserve">управления </w:t>
      </w:r>
      <w:r w:rsidR="00D91114">
        <w:t xml:space="preserve">типом </w:t>
      </w:r>
      <w:r w:rsidR="00503D97">
        <w:t>структуры</w:t>
      </w:r>
      <w:r w:rsidRPr="0040768A">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364" cy="1221323"/>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364" cy="1221323"/>
                          <a:chOff x="0" y="0"/>
                          <a:chExt cx="2437798" cy="1222017"/>
                        </a:xfrm>
                      </wpg:grpSpPr>
                      <pic:pic xmlns:pic="http://schemas.openxmlformats.org/drawingml/2006/picture">
                        <pic:nvPicPr>
                          <pic:cNvPr id="120" name="Picture 120"/>
                          <pic:cNvPicPr>
                            <a:picLocks noChangeAspect="1"/>
                          </pic:cNvPicPr>
                        </pic:nvPicPr>
                        <pic:blipFill rotWithShape="1">
                          <a:blip r:embed="rId139"/>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276" cy="573731"/>
                          </a:xfrm>
                          <a:prstGeom prst="rect">
                            <a:avLst/>
                          </a:prstGeom>
                          <a:noFill/>
                        </wps:spPr>
                        <wps:txbx>
                          <w:txbxContent>
                            <w:p w14:paraId="273C8E67" w14:textId="77777777" w:rsidR="00431932" w:rsidRDefault="00431932" w:rsidP="00FB188D">
                              <w:pPr>
                                <w:jc w:val="center"/>
                                <w:rPr>
                                  <w:color w:val="000000" w:themeColor="text1"/>
                                  <w:kern w:val="24"/>
                                </w:rPr>
                              </w:pPr>
                              <w:r>
                                <w:rPr>
                                  <w:color w:val="000000" w:themeColor="text1"/>
                                  <w:kern w:val="24"/>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714"/>
                            <a:ext cx="1314684" cy="573731"/>
                          </a:xfrm>
                          <a:prstGeom prst="rect">
                            <a:avLst/>
                          </a:prstGeom>
                          <a:noFill/>
                        </wps:spPr>
                        <wps:txbx>
                          <w:txbxContent>
                            <w:p w14:paraId="592FDD28" w14:textId="77777777" w:rsidR="00431932" w:rsidRDefault="00431932" w:rsidP="00FB188D">
                              <w:pPr>
                                <w:jc w:val="center"/>
                                <w:rPr>
                                  <w:color w:val="000000" w:themeColor="text1"/>
                                  <w:kern w:val="24"/>
                                </w:rPr>
                              </w:pPr>
                              <w:r>
                                <w:rPr>
                                  <w:color w:val="000000" w:themeColor="text1"/>
                                  <w:kern w:val="24"/>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96.15pt;z-index:251923456" coordsize="24377,122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bHxWi2wEAAAzDgAADgAAAAAAAAAAAAAAAAA6AgAAZHJz&#10;L2Uyb0RvYy54bWxQSwECLQAKAAAAAAAAACEAZoVhC8AnAADAJwAAFAAAAAAAAAAAAAAAAADSBgAA&#10;ZHJzL21lZGlhL2ltYWdlMS5wbmdQSwECLQAUAAYACAAAACEAbIIFqN8AAAAJAQAADwAAAAAAAAAA&#10;AAAAAADE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40"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2;height:5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rPr>
                        </w:pPr>
                        <w:r>
                          <w:rPr>
                            <w:color w:val="000000" w:themeColor="text1"/>
                            <w:kern w:val="24"/>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7;width:13146;height:5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rPr>
                        </w:pPr>
                        <w:r>
                          <w:rPr>
                            <w:color w:val="000000" w:themeColor="text1"/>
                            <w:kern w:val="24"/>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t>«</w:t>
      </w:r>
      <w:r w:rsidR="00FB188D">
        <w:rPr>
          <w:rFonts w:ascii="Arial" w:hAnsi="Arial" w:cs="Arial"/>
          <w:color w:val="C00000"/>
          <w:lang w:val="en-US"/>
        </w:rPr>
        <w:t>Multilayer</w:t>
      </w:r>
      <w:r w:rsidR="00CA66C9" w:rsidRPr="0040768A">
        <w:t>»</w:t>
      </w:r>
    </w:p>
    <w:p w14:paraId="6213103A" w14:textId="27DA5963" w:rsidR="00771BB5" w:rsidRDefault="00CA66C9" w:rsidP="0073474E">
      <w:pPr>
        <w:pStyle w:val="a"/>
        <w:spacing w:beforeLines="100" w:before="240" w:afterLines="150" w:after="360" w:line="276" w:lineRule="auto"/>
        <w:ind w:firstLine="0"/>
      </w:pPr>
      <w:r>
        <w:t xml:space="preserve">Заголовок окна </w:t>
      </w:r>
      <w:r w:rsidR="00B23022">
        <w:t>указывает, что вы имеете дело с периодической многослойкой</w:t>
      </w:r>
      <w:r>
        <w:t xml:space="preserve">. </w:t>
      </w:r>
      <w:r w:rsidR="00B23022">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1"/>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2"/>
                          <a:srcRect l="19308" t="-1" r="44485" b="47054"/>
                          <a:stretch/>
                        </pic:blipFill>
                        <pic:spPr>
                          <a:xfrm>
                            <a:off x="788609" y="0"/>
                            <a:ext cx="1486449" cy="1023755"/>
                          </a:xfrm>
                          <a:prstGeom prst="rect">
                            <a:avLst/>
                          </a:prstGeom>
                        </pic:spPr>
                      </pic:pic>
                    </wpg:wgp>
                  </a:graphicData>
                </a:graphic>
              </wp:anchor>
            </w:drawing>
          </mc:Choice>
          <mc:Fallback>
            <w:pict>
              <v:group w14:anchorId="4BF3C737"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3"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4" o:title="" croptop="-1f" cropbottom="30837f" cropleft="12654f" cropright="29154f"/>
                </v:shape>
                <w10:wrap type="topAndBottom"/>
              </v:group>
            </w:pict>
          </mc:Fallback>
        </mc:AlternateContent>
      </w:r>
      <w:r>
        <w:rPr>
          <w:rStyle w:val="ListLabel3"/>
          <w:color w:val="00518E"/>
          <w:sz w:val="22"/>
        </w:rPr>
        <w:t xml:space="preserve">Меню окна </w:t>
      </w:r>
      <w:r w:rsidRPr="0040768A">
        <w:t>«</w:t>
      </w:r>
      <w:r>
        <w:rPr>
          <w:rFonts w:ascii="Arial" w:hAnsi="Arial" w:cs="Arial"/>
          <w:color w:val="C00000"/>
          <w:lang w:val="en-US"/>
        </w:rPr>
        <w:t>Multilayer</w:t>
      </w:r>
      <w:r w:rsidRPr="0040768A">
        <w:t>»</w:t>
      </w:r>
    </w:p>
    <w:p w14:paraId="092250A1" w14:textId="03091D7D" w:rsidR="00310C1C" w:rsidRDefault="00310C1C" w:rsidP="00310C1C">
      <w:pPr>
        <w:pStyle w:val="a"/>
        <w:spacing w:beforeLines="100" w:before="240" w:afterLines="150" w:after="360" w:line="276" w:lineRule="auto"/>
        <w:ind w:firstLine="0"/>
      </w:pPr>
      <w:r w:rsidRPr="00DF22F2">
        <w:t>Меню</w:t>
      </w:r>
      <w:r>
        <w:t xml:space="preserve"> «</w:t>
      </w:r>
      <w:r>
        <w:rPr>
          <w:rFonts w:ascii="Arial" w:hAnsi="Arial" w:cs="Arial"/>
          <w:color w:val="C00000"/>
          <w:lang w:val="en-US"/>
        </w:rPr>
        <w:t>Length</w:t>
      </w:r>
      <w:r w:rsidRPr="00B05EB9">
        <w:rPr>
          <w:rFonts w:ascii="Arial" w:hAnsi="Arial" w:cs="Arial"/>
          <w:color w:val="C00000"/>
        </w:rPr>
        <w:t xml:space="preserve"> </w:t>
      </w:r>
      <w:r>
        <w:rPr>
          <w:rFonts w:ascii="Arial" w:hAnsi="Arial" w:cs="Arial"/>
          <w:color w:val="C00000"/>
          <w:lang w:val="en-US"/>
        </w:rPr>
        <w:t>units</w:t>
      </w:r>
      <w:r>
        <w:t>»</w:t>
      </w:r>
      <w:r w:rsidRPr="00DF22F2">
        <w:t xml:space="preserve"> позволяет </w:t>
      </w:r>
      <w:r>
        <w:t>переключить единицы длины. В м</w:t>
      </w:r>
      <w:r w:rsidRPr="00DF22F2">
        <w:t>еню</w:t>
      </w:r>
      <w:r>
        <w:t xml:space="preserve"> «</w:t>
      </w:r>
      <w:r>
        <w:rPr>
          <w:rFonts w:ascii="Arial" w:hAnsi="Arial" w:cs="Arial"/>
          <w:color w:val="C00000"/>
          <w:lang w:val="en-US"/>
        </w:rPr>
        <w:t>Precision</w:t>
      </w:r>
      <w:r>
        <w:t>»</w:t>
      </w:r>
      <w:r w:rsidRPr="00DF22F2">
        <w:t xml:space="preserve"> </w:t>
      </w:r>
      <w:r>
        <w:t>можно менять количество</w:t>
      </w:r>
      <w:r w:rsidR="00D6048B" w:rsidRPr="00D6048B">
        <w:t xml:space="preserve"> </w:t>
      </w:r>
      <w:r w:rsidR="00D6048B">
        <w:t>знаков после запятой, используемое для представления значений параметров.</w:t>
      </w:r>
      <w:r w:rsidR="00D6048B" w:rsidRPr="00D6048B">
        <w:t xml:space="preserve"> </w:t>
      </w:r>
      <w:r w:rsidR="00D6048B">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9">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pPr>
      <w:r>
        <w:t xml:space="preserve">Первый параметр периодической многослойки – число периодов </w:t>
      </w:r>
      <w:r>
        <w:rPr>
          <w:lang w:val="en-US"/>
        </w:rPr>
        <w:t>N</w:t>
      </w:r>
      <w:r w:rsidRPr="0006629C">
        <w:t xml:space="preserve"> = 0, 1, 2 </w:t>
      </w:r>
      <w:r>
        <w:t>…</w:t>
      </w:r>
      <w:r w:rsidRPr="0006629C">
        <w:t xml:space="preserve"> </w:t>
      </w:r>
    </w:p>
    <w:p w14:paraId="0FBCF68A" w14:textId="7138A8F1" w:rsidR="001130BA" w:rsidRDefault="0006629C" w:rsidP="001130BA">
      <w:pPr>
        <w:pStyle w:val="a"/>
        <w:spacing w:beforeLines="100" w:before="240" w:afterLines="150" w:after="360" w:line="276" w:lineRule="auto"/>
        <w:ind w:firstLine="0"/>
      </w:pPr>
      <w: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pPr>
      <w:r>
        <w:t xml:space="preserve">Третий параметр – толщинный фактор γ. Это отношение толщины верхнего слоя элементарной ячейки к периоду. </w:t>
      </w:r>
      <w:r w:rsidRPr="00AB0E89">
        <w:rPr>
          <w:u w:val="single"/>
        </w:rPr>
        <w:t>Толщинный фактор указывается только при числе слоёв в периоде, равном двум</w:t>
      </w:r>
      <w:r w:rsidRPr="00AB0E89">
        <w:t xml:space="preserve">. </w:t>
      </w:r>
      <w: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2" w:name="_Управление_типом_структуры"/>
      <w:bookmarkEnd w:id="52"/>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9">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pPr>
      <w: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pPr>
      <w:r w:rsidRPr="006E3D89">
        <w:t>«</w:t>
      </w:r>
      <w:r w:rsidR="006E3D89">
        <w:rPr>
          <w:rFonts w:ascii="Arial" w:hAnsi="Arial" w:cs="Arial"/>
          <w:color w:val="C00000"/>
          <w:lang w:val="en-US"/>
        </w:rPr>
        <w:t>Invert</w:t>
      </w:r>
      <w:r w:rsidR="006E3D89" w:rsidRPr="006E3D89">
        <w:rPr>
          <w:rFonts w:ascii="Arial" w:hAnsi="Arial" w:cs="Arial"/>
          <w:color w:val="C00000"/>
        </w:rPr>
        <w:t xml:space="preserve"> </w:t>
      </w:r>
      <w:r w:rsidR="006E3D89">
        <w:rPr>
          <w:rFonts w:ascii="Arial" w:hAnsi="Arial" w:cs="Arial"/>
          <w:color w:val="C00000"/>
          <w:lang w:val="en-US"/>
        </w:rPr>
        <w:t>order</w:t>
      </w:r>
      <w:r w:rsidR="006E3D89" w:rsidRPr="006E3D89">
        <w:rPr>
          <w:rFonts w:ascii="Arial" w:hAnsi="Arial" w:cs="Arial"/>
          <w:color w:val="C00000"/>
        </w:rPr>
        <w:t xml:space="preserve"> </w:t>
      </w:r>
      <w:r w:rsidR="006E3D89">
        <w:rPr>
          <w:rFonts w:ascii="Arial" w:hAnsi="Arial" w:cs="Arial"/>
          <w:color w:val="C00000"/>
          <w:lang w:val="en-US"/>
        </w:rPr>
        <w:t>of</w:t>
      </w:r>
      <w:r w:rsidR="006E3D89" w:rsidRPr="006E3D89">
        <w:rPr>
          <w:rFonts w:ascii="Arial" w:hAnsi="Arial" w:cs="Arial"/>
          <w:color w:val="C00000"/>
        </w:rPr>
        <w:t xml:space="preserve"> </w:t>
      </w:r>
      <w:r w:rsidR="006E3D89">
        <w:rPr>
          <w:rFonts w:ascii="Arial" w:hAnsi="Arial" w:cs="Arial"/>
          <w:color w:val="C00000"/>
          <w:lang w:val="en-US"/>
        </w:rPr>
        <w:t>layers</w:t>
      </w:r>
      <w:r w:rsidRPr="006E3D89">
        <w:t xml:space="preserve">» </w:t>
      </w:r>
      <w:r w:rsidRPr="00DF22F2">
        <w:t>позволяет</w:t>
      </w:r>
      <w:r w:rsidR="006E3D89" w:rsidRPr="006E3D89">
        <w:t xml:space="preserve"> </w:t>
      </w:r>
      <w:r w:rsidR="006E3D89">
        <w:t>быстро</w:t>
      </w:r>
      <w:r w:rsidR="006E3D89" w:rsidRPr="006E3D89">
        <w:t xml:space="preserve"> </w:t>
      </w:r>
      <w:r w:rsidR="006E3D89">
        <w:t xml:space="preserve">изменить порядок следования слоёв в </w:t>
      </w:r>
      <w:r w:rsidR="00DD5FF2">
        <w:t>элементарной ячейке</w:t>
      </w:r>
      <w:r w:rsidR="006E3D89">
        <w:t xml:space="preserve"> на противоположный.</w:t>
      </w:r>
    </w:p>
    <w:p w14:paraId="13806E32" w14:textId="7D441EFB" w:rsidR="00EB0876" w:rsidRDefault="00EB0876" w:rsidP="000D7464">
      <w:pPr>
        <w:pStyle w:val="Heading4"/>
        <w:numPr>
          <w:ilvl w:val="3"/>
          <w:numId w:val="5"/>
        </w:numPr>
        <w:rPr>
          <w:lang w:val="en-US"/>
        </w:rPr>
      </w:pPr>
      <w:bookmarkStart w:id="53" w:name="_Regular_aperiodic_1"/>
      <w:bookmarkEnd w:id="53"/>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5"/>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EC709DC"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6"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7">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rPr>
        <w:t xml:space="preserve">Окно </w:t>
      </w:r>
      <w:r w:rsidR="00EB0876" w:rsidRPr="0040768A">
        <w:t>«</w:t>
      </w:r>
      <w:r w:rsidR="00D432A9">
        <w:rPr>
          <w:rFonts w:ascii="Arial" w:hAnsi="Arial" w:cs="Arial"/>
          <w:color w:val="C00000"/>
          <w:lang w:val="en-US"/>
        </w:rPr>
        <w:t>Regular aperiodic</w:t>
      </w:r>
      <w:r w:rsidR="00EB0876" w:rsidRPr="0040768A">
        <w:t>»</w:t>
      </w:r>
    </w:p>
    <w:p w14:paraId="795E04E7" w14:textId="77777777" w:rsidR="00562AA4" w:rsidRDefault="00EB0876" w:rsidP="00EB0876">
      <w:pPr>
        <w:pStyle w:val="a"/>
        <w:spacing w:beforeLines="100" w:before="240" w:afterLines="150" w:after="360" w:line="276" w:lineRule="auto"/>
        <w:ind w:firstLine="0"/>
      </w:pPr>
      <w:r>
        <w:t xml:space="preserve">Структурно окно </w:t>
      </w:r>
      <w:r w:rsidRPr="0040768A">
        <w:t>«</w:t>
      </w:r>
      <w:r w:rsidR="00B53AA4">
        <w:rPr>
          <w:rFonts w:ascii="Arial" w:hAnsi="Arial" w:cs="Arial"/>
          <w:color w:val="C00000"/>
          <w:lang w:val="en-US"/>
        </w:rPr>
        <w:t>Regular</w:t>
      </w:r>
      <w:r w:rsidR="00B53AA4" w:rsidRPr="00D63C42">
        <w:rPr>
          <w:rFonts w:ascii="Arial" w:hAnsi="Arial" w:cs="Arial"/>
          <w:color w:val="C00000"/>
        </w:rPr>
        <w:t xml:space="preserve"> </w:t>
      </w:r>
      <w:r w:rsidR="00B53AA4">
        <w:rPr>
          <w:rFonts w:ascii="Arial" w:hAnsi="Arial" w:cs="Arial"/>
          <w:color w:val="C00000"/>
          <w:lang w:val="en-US"/>
        </w:rPr>
        <w:t>aperiodic</w:t>
      </w:r>
      <w:r w:rsidRPr="0040768A">
        <w:t>»</w:t>
      </w:r>
      <w:r>
        <w:t xml:space="preserve"> состоит из следующих частей</w:t>
      </w:r>
      <w:r w:rsidRPr="00160D92">
        <w:t xml:space="preserve">: </w:t>
      </w:r>
      <w:r>
        <w:t xml:space="preserve">заголовок, блок </w:t>
      </w:r>
      <w:r w:rsidR="00AC24E5">
        <w:t>ограничения параметров</w:t>
      </w:r>
      <w:r>
        <w:t>, блок управления типом структуры</w:t>
      </w:r>
      <w:r w:rsidR="00562AA4">
        <w:t>.</w:t>
      </w:r>
    </w:p>
    <w:p w14:paraId="216F132C" w14:textId="069966BC" w:rsidR="00EB0876" w:rsidRPr="007E5585" w:rsidRDefault="00562AA4" w:rsidP="00EB0876">
      <w:pPr>
        <w:pStyle w:val="a"/>
        <w:spacing w:beforeLines="100" w:before="240" w:afterLines="150" w:after="360" w:line="276" w:lineRule="auto"/>
        <w:ind w:firstLine="0"/>
      </w:pPr>
      <w:r>
        <w:t xml:space="preserve">Кнопка </w:t>
      </w:r>
      <w:r w:rsidRPr="0040768A">
        <w:t>«</w:t>
      </w:r>
      <w:r>
        <w:rPr>
          <w:rFonts w:ascii="Arial" w:hAnsi="Arial" w:cs="Arial"/>
          <w:color w:val="C00000"/>
          <w:lang w:val="en-US"/>
        </w:rPr>
        <w:t>Layers</w:t>
      </w:r>
      <w:r w:rsidRPr="0040768A">
        <w:t>»</w:t>
      </w:r>
      <w:r>
        <w:t xml:space="preserve"> открывает </w:t>
      </w:r>
      <w:hyperlink w:anchor="_Regular_aperiodic" w:history="1">
        <w:r w:rsidRPr="00514057">
          <w:rPr>
            <w:rStyle w:val="Hyperlink"/>
          </w:rPr>
          <w:t xml:space="preserve">детальную </w:t>
        </w:r>
        <w:r w:rsidR="00AC24E5" w:rsidRPr="00514057">
          <w:rPr>
            <w:rStyle w:val="Hyperlink"/>
          </w:rPr>
          <w:t>таблиц</w:t>
        </w:r>
        <w:r w:rsidR="007F1DE4">
          <w:rPr>
            <w:rStyle w:val="Hyperlink"/>
          </w:rPr>
          <w:t>у</w:t>
        </w:r>
        <w:r w:rsidR="00AC24E5" w:rsidRPr="00514057">
          <w:rPr>
            <w:rStyle w:val="Hyperlink"/>
          </w:rPr>
          <w:t xml:space="preserve"> слоёв</w:t>
        </w:r>
      </w:hyperlink>
      <w:r w:rsidR="00AC24E5">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364" cy="1240363"/>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364" cy="1240363"/>
                          <a:chOff x="0" y="0"/>
                          <a:chExt cx="2437798" cy="1240850"/>
                        </a:xfrm>
                      </wpg:grpSpPr>
                      <pic:pic xmlns:pic="http://schemas.openxmlformats.org/drawingml/2006/picture">
                        <pic:nvPicPr>
                          <pic:cNvPr id="1149" name="Picture 1149"/>
                          <pic:cNvPicPr>
                            <a:picLocks noChangeAspect="1"/>
                          </pic:cNvPicPr>
                        </pic:nvPicPr>
                        <pic:blipFill rotWithShape="1">
                          <a:blip r:embed="rId148"/>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276" cy="573630"/>
                          </a:xfrm>
                          <a:prstGeom prst="rect">
                            <a:avLst/>
                          </a:prstGeom>
                          <a:noFill/>
                        </wps:spPr>
                        <wps:txbx>
                          <w:txbxContent>
                            <w:p w14:paraId="4722AD08" w14:textId="77777777" w:rsidR="00431932" w:rsidRDefault="00431932" w:rsidP="00906D3E">
                              <w:pPr>
                                <w:jc w:val="center"/>
                                <w:rPr>
                                  <w:color w:val="000000" w:themeColor="text1"/>
                                  <w:kern w:val="24"/>
                                </w:rPr>
                              </w:pPr>
                              <w:r>
                                <w:rPr>
                                  <w:color w:val="000000" w:themeColor="text1"/>
                                  <w:kern w:val="24"/>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873"/>
                            <a:ext cx="1314684" cy="573630"/>
                          </a:xfrm>
                          <a:prstGeom prst="rect">
                            <a:avLst/>
                          </a:prstGeom>
                          <a:noFill/>
                        </wps:spPr>
                        <wps:txbx>
                          <w:txbxContent>
                            <w:p w14:paraId="0BD663DF" w14:textId="77777777" w:rsidR="00431932" w:rsidRDefault="00431932" w:rsidP="00906D3E">
                              <w:pPr>
                                <w:jc w:val="center"/>
                                <w:rPr>
                                  <w:color w:val="000000" w:themeColor="text1"/>
                                  <w:kern w:val="24"/>
                                </w:rPr>
                              </w:pPr>
                              <w:r>
                                <w:rPr>
                                  <w:color w:val="000000" w:themeColor="text1"/>
                                  <w:kern w:val="24"/>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7.65pt;z-index:251939840" coordsize="24377,124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49"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2;height:5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rPr>
                        </w:pPr>
                        <w:r>
                          <w:rPr>
                            <w:color w:val="000000" w:themeColor="text1"/>
                            <w:kern w:val="24"/>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8;width:13146;height:5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rPr>
                        </w:pPr>
                        <w:r>
                          <w:rPr>
                            <w:color w:val="000000" w:themeColor="text1"/>
                            <w:kern w:val="24"/>
                          </w:rPr>
                          <w:t>Индексы слоёв внутри апериодики</w:t>
                        </w:r>
                      </w:p>
                    </w:txbxContent>
                  </v:textbox>
                </v:shape>
                <w10:wrap type="topAndBottom"/>
              </v:group>
            </w:pict>
          </mc:Fallback>
        </mc:AlternateContent>
      </w:r>
      <w:r w:rsidRPr="00906D3E">
        <w:rPr>
          <w:color w:val="00518E"/>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t>«</w:t>
      </w:r>
      <w:r>
        <w:rPr>
          <w:rFonts w:ascii="Arial" w:hAnsi="Arial" w:cs="Arial"/>
          <w:color w:val="C00000"/>
          <w:lang w:val="en-US"/>
        </w:rPr>
        <w:t>Regular aperiodic</w:t>
      </w:r>
      <w:r w:rsidR="006E0889" w:rsidRPr="0040768A">
        <w:t>»</w:t>
      </w:r>
    </w:p>
    <w:p w14:paraId="1632CE79" w14:textId="38FDDEF7" w:rsidR="0014235B" w:rsidRDefault="0014235B" w:rsidP="0014235B">
      <w:pPr>
        <w:pStyle w:val="a"/>
        <w:spacing w:beforeLines="100" w:before="240" w:afterLines="150" w:after="360" w:line="276" w:lineRule="auto"/>
        <w:ind w:firstLine="0"/>
      </w:pPr>
      <w: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t xml:space="preserve"> </w:t>
      </w:r>
    </w:p>
    <w:p w14:paraId="54C2637A" w14:textId="7502D6F1" w:rsidR="0014235B" w:rsidRDefault="0014235B" w:rsidP="000D7464">
      <w:pPr>
        <w:pStyle w:val="Heading5"/>
        <w:numPr>
          <w:ilvl w:val="4"/>
          <w:numId w:val="5"/>
        </w:numPr>
        <w:rPr>
          <w:lang w:val="en-US"/>
        </w:rPr>
      </w:pPr>
      <w:bookmarkStart w:id="54" w:name="_Параметры"/>
      <w:bookmarkEnd w:id="54"/>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0">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pPr>
      <w:r w:rsidRPr="00BD3BBF">
        <w:t>В этом окне</w:t>
      </w:r>
      <w:r w:rsidR="006C58B8" w:rsidRPr="00BD3BBF">
        <w:t xml:space="preserve"> нельзя</w:t>
      </w:r>
      <w:r w:rsidR="006C58B8">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t xml:space="preserve">апериодики. </w:t>
      </w:r>
      <w:r w:rsidR="00D32BA1" w:rsidRPr="00D32BA1">
        <w:t>Для каждого слоя</w:t>
      </w:r>
      <w:r w:rsidR="006C58B8" w:rsidRPr="00D32BA1">
        <w:t xml:space="preserve"> указывается</w:t>
      </w:r>
      <w:r w:rsidR="006C58B8">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rPr>
        <w:t>(</w:t>
      </w:r>
      <w:r w:rsidR="006C58B8">
        <w:rPr>
          <w:rFonts w:ascii="Arial" w:hAnsi="Arial" w:cs="Arial"/>
          <w:color w:val="C00000"/>
          <w:lang w:val="en-US"/>
        </w:rPr>
        <w:t>composed</w:t>
      </w:r>
      <w:r w:rsidR="006C58B8" w:rsidRPr="006C58B8">
        <w:rPr>
          <w:rFonts w:ascii="Arial" w:hAnsi="Arial" w:cs="Arial"/>
          <w:color w:val="C00000"/>
        </w:rPr>
        <w:t>)</w:t>
      </w:r>
      <w:r w:rsidR="006C58B8">
        <w:t xml:space="preserve">» – или взятым из библиотеки готовых материалов </w:t>
      </w:r>
      <w:r w:rsidR="004C33B4">
        <w:t>–</w:t>
      </w:r>
      <w:r w:rsidR="004C33B4" w:rsidRPr="004C33B4">
        <w:t xml:space="preserve"> </w:t>
      </w:r>
      <w:r w:rsidR="006C58B8">
        <w:t>«</w:t>
      </w:r>
      <w:r w:rsidR="006C58B8" w:rsidRPr="006C58B8">
        <w:rPr>
          <w:rFonts w:ascii="Arial" w:hAnsi="Arial" w:cs="Arial"/>
          <w:color w:val="C00000"/>
        </w:rPr>
        <w:t>(</w:t>
      </w:r>
      <w:r w:rsidR="006C58B8" w:rsidRPr="006C58B8">
        <w:rPr>
          <w:rFonts w:ascii="Arial" w:hAnsi="Arial" w:cs="Arial"/>
          <w:color w:val="C00000"/>
          <w:lang w:val="en-US"/>
        </w:rPr>
        <w:t>tabular</w:t>
      </w:r>
      <w:r w:rsidR="006C58B8" w:rsidRPr="006C58B8">
        <w:rPr>
          <w:rFonts w:ascii="Arial" w:hAnsi="Arial" w:cs="Arial"/>
          <w:color w:val="C00000"/>
        </w:rPr>
        <w:t>)</w:t>
      </w:r>
      <w:r w:rsidR="006C58B8">
        <w:t>»</w:t>
      </w:r>
      <w:r w:rsidR="004C33B4" w:rsidRPr="004C33B4">
        <w:t>.</w:t>
      </w:r>
    </w:p>
    <w:p w14:paraId="032A744B" w14:textId="0FACF24C" w:rsidR="0014235B" w:rsidRDefault="006C58B8" w:rsidP="0014235B">
      <w:pPr>
        <w:pStyle w:val="a"/>
        <w:spacing w:beforeLines="100" w:before="240" w:afterLines="150" w:after="360" w:line="276" w:lineRule="auto"/>
        <w:ind w:firstLine="0"/>
      </w:pPr>
      <w:r w:rsidRPr="00A93087">
        <w:t>«</w:t>
      </w:r>
      <w:r>
        <w:rPr>
          <w:rFonts w:ascii="Arial" w:hAnsi="Arial" w:cs="Arial"/>
          <w:color w:val="C00000"/>
          <w:lang w:val="en-US"/>
        </w:rPr>
        <w:t>Common</w:t>
      </w:r>
      <w:r w:rsidRPr="006C58B8">
        <w:rPr>
          <w:rFonts w:ascii="Arial" w:hAnsi="Arial" w:cs="Arial"/>
          <w:color w:val="C00000"/>
        </w:rPr>
        <w:t xml:space="preserve"> “</w:t>
      </w:r>
      <w:r>
        <w:rPr>
          <w:rFonts w:ascii="Arial" w:hAnsi="Arial" w:cs="Arial"/>
          <w:color w:val="C00000"/>
          <w:lang w:val="en-US"/>
        </w:rPr>
        <w:t>z</w:t>
      </w:r>
      <w:r w:rsidRPr="006C58B8">
        <w:rPr>
          <w:rFonts w:ascii="Arial" w:hAnsi="Arial" w:cs="Arial"/>
          <w:color w:val="C00000"/>
        </w:rPr>
        <w:t>”</w:t>
      </w:r>
      <w:r w:rsidRPr="00A93087">
        <w:t>»</w:t>
      </w:r>
      <w: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pPr>
      <w:r w:rsidRPr="00A93087">
        <w:t>«</w:t>
      </w:r>
      <w:r>
        <w:rPr>
          <w:rFonts w:ascii="Arial" w:hAnsi="Arial" w:cs="Arial"/>
          <w:color w:val="C00000"/>
          <w:lang w:val="en-US"/>
        </w:rPr>
        <w:t>Common</w:t>
      </w:r>
      <w:r w:rsidRPr="006C58B8">
        <w:rPr>
          <w:rFonts w:ascii="Arial" w:hAnsi="Arial" w:cs="Arial"/>
          <w:color w:val="C00000"/>
        </w:rPr>
        <w:t xml:space="preserve"> “</w:t>
      </w:r>
      <w:r>
        <w:rPr>
          <w:rFonts w:ascii="Arial" w:hAnsi="Arial" w:cs="Arial"/>
          <w:color w:val="C00000"/>
          <w:lang w:val="en-US"/>
        </w:rPr>
        <w:t>s</w:t>
      </w:r>
      <w:r w:rsidRPr="006C58B8">
        <w:rPr>
          <w:rFonts w:ascii="Arial" w:hAnsi="Arial" w:cs="Arial"/>
          <w:color w:val="C00000"/>
        </w:rPr>
        <w:t>”</w:t>
      </w:r>
      <w:r w:rsidRPr="00A93087">
        <w:t>»</w:t>
      </w:r>
      <w:r w:rsidR="004B055C" w:rsidRPr="004B055C">
        <w:t xml:space="preserve"> </w:t>
      </w:r>
      <w: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pPr>
      <w:r>
        <w:t>Если дл</w:t>
      </w:r>
      <w:r w:rsidRPr="00D32BA1">
        <w:t>я всех слоёв включ</w:t>
      </w:r>
      <w:r w:rsidR="00D32BA1" w:rsidRPr="00D32BA1">
        <w:t>ить</w:t>
      </w:r>
      <w:r w:rsidRPr="00D32BA1">
        <w:t xml:space="preserve"> «</w:t>
      </w:r>
      <w:r w:rsidRPr="00D32BA1">
        <w:rPr>
          <w:rFonts w:ascii="Arial" w:hAnsi="Arial" w:cs="Arial"/>
          <w:color w:val="C00000"/>
          <w:lang w:val="en-US"/>
        </w:rPr>
        <w:t>Common</w:t>
      </w:r>
      <w:r w:rsidRPr="00D32BA1">
        <w:rPr>
          <w:rFonts w:ascii="Arial" w:hAnsi="Arial" w:cs="Arial"/>
          <w:color w:val="C00000"/>
        </w:rPr>
        <w:t xml:space="preserve"> “</w:t>
      </w:r>
      <w:r w:rsidRPr="00D32BA1">
        <w:rPr>
          <w:rFonts w:ascii="Arial" w:hAnsi="Arial" w:cs="Arial"/>
          <w:color w:val="C00000"/>
          <w:lang w:val="en-US"/>
        </w:rPr>
        <w:t>z</w:t>
      </w:r>
      <w:r w:rsidRPr="00D32BA1">
        <w:rPr>
          <w:rFonts w:ascii="Arial" w:hAnsi="Arial" w:cs="Arial"/>
          <w:color w:val="C00000"/>
        </w:rPr>
        <w:t>”</w:t>
      </w:r>
      <w:r w:rsidRPr="00D32BA1">
        <w:t>» и «</w:t>
      </w:r>
      <w:r w:rsidRPr="00D32BA1">
        <w:rPr>
          <w:rFonts w:ascii="Arial" w:hAnsi="Arial" w:cs="Arial"/>
          <w:color w:val="C00000"/>
          <w:lang w:val="en-US"/>
        </w:rPr>
        <w:t>Common</w:t>
      </w:r>
      <w:r w:rsidRPr="00D32BA1">
        <w:rPr>
          <w:rFonts w:ascii="Arial" w:hAnsi="Arial" w:cs="Arial"/>
          <w:color w:val="C00000"/>
        </w:rPr>
        <w:t xml:space="preserve"> “</w:t>
      </w:r>
      <w:r w:rsidRPr="00D32BA1">
        <w:rPr>
          <w:rFonts w:ascii="Arial" w:hAnsi="Arial" w:cs="Arial"/>
          <w:color w:val="C00000"/>
          <w:lang w:val="en-US"/>
        </w:rPr>
        <w:t>s</w:t>
      </w:r>
      <w:r w:rsidRPr="00D32BA1">
        <w:rPr>
          <w:rFonts w:ascii="Arial" w:hAnsi="Arial" w:cs="Arial"/>
          <w:color w:val="C00000"/>
        </w:rPr>
        <w:t>”</w:t>
      </w:r>
      <w:r w:rsidRPr="00D32BA1">
        <w:t xml:space="preserve">», </w:t>
      </w:r>
      <w:r w:rsidR="000E5479" w:rsidRPr="00D32BA1">
        <w:t>то получится периодическая структура</w:t>
      </w:r>
      <w:r w:rsidR="00D32BA1" w:rsidRPr="00D32BA1">
        <w:t>.</w:t>
      </w:r>
    </w:p>
    <w:p w14:paraId="24783633" w14:textId="271B43A6" w:rsidR="0090520D" w:rsidRDefault="004B055C" w:rsidP="0014235B">
      <w:pPr>
        <w:pStyle w:val="a"/>
        <w:spacing w:beforeLines="100" w:before="240" w:afterLines="150" w:after="360" w:line="276" w:lineRule="auto"/>
        <w:ind w:firstLine="0"/>
      </w:pPr>
      <w:r w:rsidRPr="004B055C">
        <w:t>«</w:t>
      </w:r>
      <w:r w:rsidRPr="004B055C">
        <w:rPr>
          <w:rFonts w:ascii="Arial" w:hAnsi="Arial" w:cs="Arial"/>
          <w:color w:val="C00000"/>
          <w:lang w:val="en-US"/>
        </w:rPr>
        <w:t>Restrict</w:t>
      </w:r>
      <w:r w:rsidRPr="004B055C">
        <w:rPr>
          <w:rFonts w:ascii="Arial" w:hAnsi="Arial" w:cs="Arial"/>
          <w:color w:val="C00000"/>
        </w:rPr>
        <w:t xml:space="preserve"> </w:t>
      </w:r>
      <w:r w:rsidRPr="004B055C">
        <w:rPr>
          <w:rFonts w:ascii="Arial" w:hAnsi="Arial" w:cs="Arial"/>
          <w:color w:val="C00000"/>
          <w:lang w:val="en-US"/>
        </w:rPr>
        <w:t>z</w:t>
      </w:r>
      <w:r w:rsidRPr="004B055C">
        <w:rPr>
          <w:rFonts w:ascii="Arial" w:hAnsi="Arial" w:cs="Arial"/>
          <w:color w:val="C00000"/>
        </w:rPr>
        <w:t xml:space="preserve">: </w:t>
      </w:r>
      <w:r w:rsidR="00117FE6" w:rsidRPr="009F69E6">
        <w:rPr>
          <w:rFonts w:ascii="Arial" w:hAnsi="Arial" w:cs="Arial"/>
          <w:color w:val="C00000"/>
        </w:rPr>
        <w:t>{</w:t>
      </w:r>
      <w:r w:rsidRPr="004B055C">
        <w:rPr>
          <w:rFonts w:ascii="Arial" w:hAnsi="Arial" w:cs="Arial"/>
          <w:color w:val="C00000"/>
        </w:rPr>
        <w:t>±</w:t>
      </w:r>
      <w:r>
        <w:rPr>
          <w:rFonts w:ascii="Arial" w:hAnsi="Arial" w:cs="Arial"/>
          <w:color w:val="C00000"/>
          <w:lang w:val="en-US"/>
        </w:rPr>
        <w:t>Δ</w:t>
      </w:r>
      <w:r w:rsidRPr="004B055C">
        <w:rPr>
          <w:rFonts w:ascii="Arial" w:hAnsi="Arial" w:cs="Arial"/>
          <w:color w:val="C00000"/>
        </w:rPr>
        <w:t xml:space="preserve">, </w:t>
      </w:r>
      <w:r w:rsidRPr="004B055C">
        <w:rPr>
          <w:rFonts w:ascii="Arial" w:hAnsi="Arial" w:cs="Arial"/>
          <w:color w:val="C00000"/>
          <w:lang w:val="en-US"/>
        </w:rPr>
        <w:t>p</w:t>
      </w:r>
      <w:r w:rsidRPr="004B055C">
        <w:rPr>
          <w:rFonts w:ascii="Arial" w:hAnsi="Arial" w:cs="Arial"/>
          <w:color w:val="C00000"/>
        </w:rPr>
        <w:t xml:space="preserve">, </w:t>
      </w:r>
      <w:r w:rsidRPr="004B055C">
        <w:rPr>
          <w:rFonts w:ascii="Arial" w:hAnsi="Arial" w:cs="Arial"/>
          <w:color w:val="C00000"/>
          <w:lang w:val="en-US"/>
        </w:rPr>
        <w:t>Q</w:t>
      </w:r>
      <w:r w:rsidRPr="004B055C">
        <w:rPr>
          <w:rFonts w:ascii="Arial" w:hAnsi="Arial" w:cs="Arial"/>
          <w:color w:val="C00000"/>
        </w:rPr>
        <w:t>}</w:t>
      </w:r>
      <w:r w:rsidRPr="004B055C">
        <w:t xml:space="preserve">» </w:t>
      </w:r>
      <w:r>
        <w:t>указывает, что при автоматической оптимизации</w:t>
      </w:r>
      <w:r w:rsidR="00B86B8E" w:rsidRPr="00B86B8E">
        <w:t xml:space="preserve"> </w:t>
      </w:r>
      <w:r>
        <w:t xml:space="preserve">толщин будет применяться «мягкое» ограничение: если толщина любого слоя будет отличаться больше, чем на </w:t>
      </w:r>
      <w:r w:rsidRPr="002B6062">
        <w:t xml:space="preserve">величину </w:t>
      </w:r>
      <w:r w:rsidRPr="002B6062">
        <w:rPr>
          <w:lang w:val="en-US"/>
        </w:rPr>
        <w:t>Δ</w:t>
      </w:r>
      <w:r w:rsidRPr="002B6062">
        <w:t xml:space="preserve"> от средней толщины слоёв данного типа, то к величине минимизируемой функции будет прибавляться </w:t>
      </w:r>
      <w:r w:rsidR="00FE2C12" w:rsidRPr="002B6062">
        <w:t>«штраф», а именно следующая величина:</w:t>
      </w:r>
      <w:r w:rsidR="0020012E" w:rsidRPr="0020012E">
        <w:t xml:space="preserve"> </w:t>
      </w:r>
      <w:r w:rsidR="0020012E" w:rsidRPr="001E7B3E">
        <w:rPr>
          <w:position w:val="-16"/>
        </w:rPr>
        <w:object w:dxaOrig="1820" w:dyaOrig="480" w14:anchorId="18424426">
          <v:shape id="_x0000_i1025" type="#_x0000_t75" style="width:90.8pt;height:24.4pt" o:ole="">
            <v:imagedata r:id="rId151" o:title=""/>
          </v:shape>
          <o:OLEObject Type="Embed" ProgID="Equation.3" ShapeID="_x0000_i1025" DrawAspect="Content" ObjectID="_1731785835" r:id="rId152"/>
        </w:object>
      </w:r>
      <w:r w:rsidR="00AC3A9F" w:rsidRPr="002B6062">
        <w:t xml:space="preserve">, где </w:t>
      </w:r>
      <w:r w:rsidR="00AC3A9F" w:rsidRPr="002B6062">
        <w:rPr>
          <w:lang w:val="en-US"/>
        </w:rPr>
        <w:t>z</w:t>
      </w:r>
      <w:r w:rsidR="00AC3A9F" w:rsidRPr="002B6062">
        <w:t xml:space="preserve"> – толщина слоя, &lt;</w:t>
      </w:r>
      <w:r w:rsidR="00AC3A9F" w:rsidRPr="002B6062">
        <w:rPr>
          <w:lang w:val="en-US"/>
        </w:rPr>
        <w:t>z</w:t>
      </w:r>
      <w:r w:rsidR="00AC3A9F" w:rsidRPr="002B6062">
        <w:t>&gt; - средняя толщина слоёв данного типа</w:t>
      </w:r>
      <w:r w:rsidR="0002277A" w:rsidRPr="002B6062">
        <w:t xml:space="preserve">, </w:t>
      </w:r>
      <w:r w:rsidR="0002277A" w:rsidRPr="0020012E">
        <w:rPr>
          <w:color w:val="C00000"/>
          <w:lang w:val="en-US"/>
        </w:rPr>
        <w:t>p</w:t>
      </w:r>
      <w:r w:rsidR="0002277A" w:rsidRPr="002B6062">
        <w:t xml:space="preserve"> – показатель степени, отвечающей за скорость нарастания штрафа с увеличением отклонения, а </w:t>
      </w:r>
      <w:r w:rsidR="0002277A" w:rsidRPr="0020012E">
        <w:rPr>
          <w:color w:val="C00000"/>
          <w:lang w:val="en-US"/>
        </w:rPr>
        <w:t>Q</w:t>
      </w:r>
      <w:r w:rsidR="0002277A" w:rsidRPr="002B6062">
        <w:t xml:space="preserve"> – весовой фактор. Таким образом, толщинам «невыгодно» далеко выходить за указанные пределы </w:t>
      </w:r>
      <w:r w:rsidR="0002277A" w:rsidRPr="0020012E">
        <w:rPr>
          <w:color w:val="C00000"/>
        </w:rPr>
        <w:t>±</w:t>
      </w:r>
      <w:r w:rsidR="0002277A" w:rsidRPr="0020012E">
        <w:rPr>
          <w:color w:val="C00000"/>
          <w:lang w:val="en-US"/>
        </w:rPr>
        <w:t>Δ</w:t>
      </w:r>
      <w:r w:rsidR="002B6062">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3">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pPr>
      <w:r>
        <w:t>Регулярная апериодика</w:t>
      </w:r>
      <w:r w:rsidR="003A33DC">
        <w:t xml:space="preserve"> может быть превращена в </w:t>
      </w:r>
      <w:r>
        <w:t>периодическую структуру</w:t>
      </w:r>
      <w:r w:rsidR="003A33DC">
        <w:t xml:space="preserve"> или общую апериодику выбором соответствующей опции.</w:t>
      </w:r>
      <w:r w:rsidR="00527440">
        <w:t xml:space="preserve"> </w:t>
      </w:r>
    </w:p>
    <w:p w14:paraId="60F513D4" w14:textId="3E7ABE3E" w:rsidR="00DB6ED1" w:rsidRDefault="00DB6ED1" w:rsidP="000D7464">
      <w:pPr>
        <w:pStyle w:val="Heading4"/>
        <w:numPr>
          <w:ilvl w:val="3"/>
          <w:numId w:val="5"/>
        </w:numPr>
        <w:rPr>
          <w:lang w:val="en-US"/>
        </w:rPr>
      </w:pPr>
      <w:bookmarkStart w:id="55" w:name="_General__aperiodic"/>
      <w:bookmarkEnd w:id="55"/>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4"/>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768180D3"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5"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rPr>
        <w:t>Общ</w:t>
      </w:r>
      <w:r w:rsidR="00DB6ED1">
        <w:rPr>
          <w:color w:val="00518E"/>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rPr>
        <w:t xml:space="preserve">Окно </w:t>
      </w:r>
      <w:r w:rsidR="00DB6ED1" w:rsidRPr="0040768A">
        <w:t>«</w:t>
      </w:r>
      <w:r>
        <w:rPr>
          <w:rFonts w:ascii="Arial" w:hAnsi="Arial" w:cs="Arial"/>
          <w:color w:val="C00000"/>
          <w:lang w:val="en-US"/>
        </w:rPr>
        <w:t>General</w:t>
      </w:r>
      <w:r w:rsidR="00DB6ED1">
        <w:rPr>
          <w:rFonts w:ascii="Arial" w:hAnsi="Arial" w:cs="Arial"/>
          <w:color w:val="C00000"/>
          <w:lang w:val="en-US"/>
        </w:rPr>
        <w:t xml:space="preserve"> aperiodic</w:t>
      </w:r>
      <w:r w:rsidR="00DB6ED1" w:rsidRPr="0040768A">
        <w:t>»</w:t>
      </w:r>
    </w:p>
    <w:p w14:paraId="03B2B310" w14:textId="3A88C42F" w:rsidR="00DB6ED1" w:rsidRDefault="00DB6ED1" w:rsidP="00DB6ED1">
      <w:pPr>
        <w:pStyle w:val="a"/>
        <w:spacing w:beforeLines="100" w:before="240" w:afterLines="150" w:after="360" w:line="276" w:lineRule="auto"/>
        <w:ind w:firstLine="0"/>
      </w:pPr>
      <w:r>
        <w:t xml:space="preserve">Структурно окно </w:t>
      </w:r>
      <w:r w:rsidRPr="0040768A">
        <w:t>«</w:t>
      </w:r>
      <w:r w:rsidR="00FD0405">
        <w:rPr>
          <w:rFonts w:ascii="Arial" w:hAnsi="Arial" w:cs="Arial"/>
          <w:color w:val="C00000"/>
          <w:lang w:val="en-US"/>
        </w:rPr>
        <w:t>General</w:t>
      </w:r>
      <w:r w:rsidR="00FD0405" w:rsidRPr="00683834">
        <w:rPr>
          <w:rFonts w:ascii="Arial" w:hAnsi="Arial" w:cs="Arial"/>
          <w:color w:val="C00000"/>
        </w:rPr>
        <w:t xml:space="preserve"> </w:t>
      </w:r>
      <w:r>
        <w:rPr>
          <w:rFonts w:ascii="Arial" w:hAnsi="Arial" w:cs="Arial"/>
          <w:color w:val="C00000"/>
          <w:lang w:val="en-US"/>
        </w:rPr>
        <w:t>aperiodic</w:t>
      </w:r>
      <w:r w:rsidRPr="0040768A">
        <w:t>»</w:t>
      </w:r>
      <w:r>
        <w:t xml:space="preserve"> состоит из следующих частей</w:t>
      </w:r>
      <w:r w:rsidRPr="00160D92">
        <w:t xml:space="preserve">: </w:t>
      </w:r>
      <w: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364" cy="1260027"/>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364" cy="1260027"/>
                          <a:chOff x="0" y="0"/>
                          <a:chExt cx="2437798" cy="1260470"/>
                        </a:xfrm>
                      </wpg:grpSpPr>
                      <pic:pic xmlns:pic="http://schemas.openxmlformats.org/drawingml/2006/picture">
                        <pic:nvPicPr>
                          <pic:cNvPr id="906" name="Picture 906"/>
                          <pic:cNvPicPr>
                            <a:picLocks noChangeAspect="1"/>
                          </pic:cNvPicPr>
                        </pic:nvPicPr>
                        <pic:blipFill rotWithShape="1">
                          <a:blip r:embed="rId156"/>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276" cy="573607"/>
                          </a:xfrm>
                          <a:prstGeom prst="rect">
                            <a:avLst/>
                          </a:prstGeom>
                          <a:noFill/>
                        </wps:spPr>
                        <wps:txbx>
                          <w:txbxContent>
                            <w:p w14:paraId="39C0F503" w14:textId="77777777" w:rsidR="00431932" w:rsidRDefault="00431932" w:rsidP="00683834">
                              <w:pPr>
                                <w:jc w:val="center"/>
                                <w:rPr>
                                  <w:color w:val="000000" w:themeColor="text1"/>
                                  <w:kern w:val="24"/>
                                </w:rPr>
                              </w:pPr>
                              <w:r>
                                <w:rPr>
                                  <w:color w:val="000000" w:themeColor="text1"/>
                                  <w:kern w:val="24"/>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494"/>
                            <a:ext cx="1314684" cy="573607"/>
                          </a:xfrm>
                          <a:prstGeom prst="rect">
                            <a:avLst/>
                          </a:prstGeom>
                          <a:noFill/>
                        </wps:spPr>
                        <wps:txbx>
                          <w:txbxContent>
                            <w:p w14:paraId="7E38F174" w14:textId="77777777" w:rsidR="00431932" w:rsidRDefault="00431932" w:rsidP="00683834">
                              <w:pPr>
                                <w:jc w:val="center"/>
                                <w:rPr>
                                  <w:color w:val="000000" w:themeColor="text1"/>
                                  <w:kern w:val="24"/>
                                </w:rPr>
                              </w:pPr>
                              <w:r>
                                <w:rPr>
                                  <w:color w:val="000000" w:themeColor="text1"/>
                                  <w:kern w:val="24"/>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9.2pt;z-index:251958272" coordsize="24377,126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7"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2;height:5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rPr>
                        </w:pPr>
                        <w:r>
                          <w:rPr>
                            <w:color w:val="000000" w:themeColor="text1"/>
                            <w:kern w:val="24"/>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4;width:13146;height:5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rPr>
                        </w:pPr>
                        <w:r>
                          <w:rPr>
                            <w:color w:val="000000" w:themeColor="text1"/>
                            <w:kern w:val="24"/>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t>«</w:t>
      </w:r>
      <w:r>
        <w:rPr>
          <w:rFonts w:ascii="Arial" w:hAnsi="Arial" w:cs="Arial"/>
          <w:color w:val="C00000"/>
          <w:lang w:val="en-US"/>
        </w:rPr>
        <w:t>General</w:t>
      </w:r>
      <w:r w:rsidR="00DB6ED1">
        <w:rPr>
          <w:rFonts w:ascii="Arial" w:hAnsi="Arial" w:cs="Arial"/>
          <w:color w:val="C00000"/>
          <w:lang w:val="en-US"/>
        </w:rPr>
        <w:t xml:space="preserve"> aperiodic</w:t>
      </w:r>
      <w:r w:rsidR="00DB6ED1" w:rsidRPr="0040768A">
        <w:t>»</w:t>
      </w:r>
    </w:p>
    <w:p w14:paraId="57C61557" w14:textId="200B8AFD" w:rsidR="00DB6ED1" w:rsidRDefault="00DB6ED1" w:rsidP="00DB6ED1">
      <w:pPr>
        <w:pStyle w:val="a"/>
        <w:spacing w:beforeLines="100" w:before="240" w:afterLines="150" w:after="360" w:line="276" w:lineRule="auto"/>
        <w:ind w:firstLine="0"/>
      </w:pPr>
      <w:r>
        <w:t xml:space="preserve">Заголовок окна указывает, что вы имеете дело с </w:t>
      </w:r>
      <w:r w:rsidR="000C1979">
        <w:t>общей</w:t>
      </w:r>
      <w:r>
        <w:t xml:space="preserve"> апериодикой. В скобках указан диапазон индексов слоёв</w:t>
      </w:r>
      <w:r w:rsidR="00430220">
        <w:t xml:space="preserve"> </w:t>
      </w:r>
      <w:r>
        <w:t xml:space="preserve">внутри этой структуры. </w:t>
      </w:r>
      <w:r w:rsidR="00430220">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6">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pPr>
      <w: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t>/</w:t>
      </w:r>
      <w:r>
        <w:t xml:space="preserve">интерфейсами слоёв и массово включать и выключать их подгонку. </w:t>
      </w:r>
      <w:r w:rsidR="0066119F">
        <w:t>В отличие от регулярной апериодики</w:t>
      </w:r>
      <w:r w:rsidR="00D32BA1">
        <w:t>,</w:t>
      </w:r>
      <w:r w:rsidR="0066119F">
        <w:t xml:space="preserve"> здесь нет понятия элементарной ячейки</w:t>
      </w:r>
      <w:r w:rsidR="0066119F" w:rsidRPr="0066119F">
        <w:t>;</w:t>
      </w:r>
      <w:r w:rsidR="0066119F">
        <w:t xml:space="preserve"> слои могут быть абсолютно произвольными. Поэтому </w:t>
      </w:r>
      <w:r w:rsidR="0066119F" w:rsidRPr="00D32BA1">
        <w:t>различные типы</w:t>
      </w:r>
      <w:r w:rsidR="00545A09" w:rsidRPr="00D32BA1">
        <w:t xml:space="preserve"> </w:t>
      </w:r>
      <w:r w:rsidR="0066119F" w:rsidRPr="00D32BA1">
        <w:t>слоёв, перечисленные в этом блоке, определяются исключительно по материалу слоя. При</w:t>
      </w:r>
      <w:r w:rsidR="0066119F">
        <w:t xml:space="preserve"> этом учитывается использование табличных </w:t>
      </w:r>
      <w:r w:rsidR="0066119F" w:rsidRPr="00D32BA1">
        <w:t>данных для готового материала «</w:t>
      </w:r>
      <w:r w:rsidR="0066119F" w:rsidRPr="00D32BA1">
        <w:rPr>
          <w:rFonts w:ascii="Arial" w:hAnsi="Arial" w:cs="Arial"/>
          <w:color w:val="C00000"/>
        </w:rPr>
        <w:t>(</w:t>
      </w:r>
      <w:r w:rsidR="0066119F" w:rsidRPr="00D32BA1">
        <w:rPr>
          <w:rFonts w:ascii="Arial" w:hAnsi="Arial" w:cs="Arial"/>
          <w:color w:val="C00000"/>
          <w:lang w:val="en-US"/>
        </w:rPr>
        <w:t>tabular</w:t>
      </w:r>
      <w:r w:rsidR="0066119F" w:rsidRPr="00D32BA1">
        <w:rPr>
          <w:rFonts w:ascii="Arial" w:hAnsi="Arial" w:cs="Arial"/>
          <w:color w:val="C00000"/>
        </w:rPr>
        <w:t>)</w:t>
      </w:r>
      <w:r w:rsidR="0066119F" w:rsidRPr="00D32BA1">
        <w:t>» или композиции отдельных химических элементов</w:t>
      </w:r>
      <w:r w:rsidR="0084483F" w:rsidRPr="00D32BA1">
        <w:t xml:space="preserve"> </w:t>
      </w:r>
      <w:r w:rsidR="00DB6ED1" w:rsidRPr="00D32BA1">
        <w:t>«</w:t>
      </w:r>
      <w:r w:rsidR="00DB6ED1" w:rsidRPr="00D32BA1">
        <w:rPr>
          <w:rFonts w:ascii="Arial" w:hAnsi="Arial" w:cs="Arial"/>
          <w:color w:val="C00000"/>
        </w:rPr>
        <w:t>(</w:t>
      </w:r>
      <w:r w:rsidR="00DB6ED1">
        <w:rPr>
          <w:rFonts w:ascii="Arial" w:hAnsi="Arial" w:cs="Arial"/>
          <w:color w:val="C00000"/>
          <w:lang w:val="en-US"/>
        </w:rPr>
        <w:t>composed</w:t>
      </w:r>
      <w:r w:rsidR="00DB6ED1" w:rsidRPr="006C58B8">
        <w:rPr>
          <w:rFonts w:ascii="Arial" w:hAnsi="Arial" w:cs="Arial"/>
          <w:color w:val="C00000"/>
        </w:rPr>
        <w:t>)</w:t>
      </w:r>
      <w:r w:rsidR="00DB6ED1">
        <w:t>»</w:t>
      </w:r>
      <w:r w:rsidR="0066119F">
        <w:t>.</w:t>
      </w:r>
    </w:p>
    <w:p w14:paraId="447147E9" w14:textId="4C032978" w:rsidR="00DB6ED1" w:rsidRPr="00E27D6B" w:rsidRDefault="00DB6ED1" w:rsidP="00DB6ED1">
      <w:pPr>
        <w:pStyle w:val="a"/>
        <w:spacing w:beforeLines="100" w:before="240" w:afterLines="150" w:after="360" w:line="276" w:lineRule="auto"/>
        <w:ind w:firstLine="0"/>
      </w:pPr>
      <w:r w:rsidRPr="00A93087">
        <w:t>«</w:t>
      </w:r>
      <w:r w:rsidR="00C7519D">
        <w:rPr>
          <w:rFonts w:ascii="Arial" w:hAnsi="Arial" w:cs="Arial"/>
          <w:color w:val="C00000"/>
          <w:lang w:val="en-US"/>
        </w:rPr>
        <w:t>Link</w:t>
      </w:r>
      <w:r w:rsidRPr="006C58B8">
        <w:rPr>
          <w:rFonts w:ascii="Arial" w:hAnsi="Arial" w:cs="Arial"/>
          <w:color w:val="C00000"/>
        </w:rPr>
        <w:t xml:space="preserve"> “</w:t>
      </w:r>
      <w:r>
        <w:rPr>
          <w:rFonts w:ascii="Arial" w:hAnsi="Arial" w:cs="Arial"/>
          <w:color w:val="C00000"/>
          <w:lang w:val="en-US"/>
        </w:rPr>
        <w:t>z</w:t>
      </w:r>
      <w:r w:rsidRPr="006C58B8">
        <w:rPr>
          <w:rFonts w:ascii="Arial" w:hAnsi="Arial" w:cs="Arial"/>
          <w:color w:val="C00000"/>
        </w:rPr>
        <w:t>”</w:t>
      </w:r>
      <w:r w:rsidRPr="00A93087">
        <w:t>»</w:t>
      </w:r>
      <w:r>
        <w:t xml:space="preserve"> указывает, что все </w:t>
      </w:r>
      <w:r w:rsidR="00E27D6B">
        <w:t xml:space="preserve">толщины всех </w:t>
      </w:r>
      <w:r>
        <w:t>сло</w:t>
      </w:r>
      <w:r w:rsidR="00E27D6B">
        <w:t>ёв</w:t>
      </w:r>
      <w:r>
        <w:t xml:space="preserve"> с данным </w:t>
      </w:r>
      <w:r w:rsidR="00E27D6B">
        <w:t>материалом</w:t>
      </w:r>
      <w:r>
        <w:t xml:space="preserve"> будут </w:t>
      </w:r>
      <w:r w:rsidR="00E27D6B">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t>«</w:t>
      </w:r>
      <w:r w:rsidR="00E27D6B">
        <w:rPr>
          <w:rFonts w:ascii="Arial" w:hAnsi="Arial" w:cs="Arial"/>
          <w:color w:val="C00000"/>
          <w:lang w:val="en-US"/>
        </w:rPr>
        <w:t>Link</w:t>
      </w:r>
      <w:r w:rsidR="00E27D6B" w:rsidRPr="006C58B8">
        <w:rPr>
          <w:rFonts w:ascii="Arial" w:hAnsi="Arial" w:cs="Arial"/>
          <w:color w:val="C00000"/>
        </w:rPr>
        <w:t xml:space="preserve"> “</w:t>
      </w:r>
      <w:r w:rsidR="00E27D6B">
        <w:rPr>
          <w:rFonts w:ascii="Arial" w:hAnsi="Arial" w:cs="Arial"/>
          <w:color w:val="C00000"/>
          <w:lang w:val="en-US"/>
        </w:rPr>
        <w:t>s</w:t>
      </w:r>
      <w:r w:rsidR="00E27D6B" w:rsidRPr="006C58B8">
        <w:rPr>
          <w:rFonts w:ascii="Arial" w:hAnsi="Arial" w:cs="Arial"/>
          <w:color w:val="C00000"/>
        </w:rPr>
        <w:t>”</w:t>
      </w:r>
      <w:r w:rsidR="00E27D6B" w:rsidRPr="00A93087">
        <w:t>»</w:t>
      </w:r>
      <w:r w:rsidR="00E27D6B">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pPr>
      <w:r w:rsidRPr="00A93087">
        <w:t>«</w:t>
      </w:r>
      <w:r w:rsidR="00E27D6B">
        <w:rPr>
          <w:rFonts w:ascii="Arial" w:hAnsi="Arial" w:cs="Arial"/>
          <w:color w:val="C00000"/>
          <w:lang w:val="en-US"/>
        </w:rPr>
        <w:t>Fit</w:t>
      </w:r>
      <w:r w:rsidRPr="006C58B8">
        <w:rPr>
          <w:rFonts w:ascii="Arial" w:hAnsi="Arial" w:cs="Arial"/>
          <w:color w:val="C00000"/>
        </w:rPr>
        <w:t xml:space="preserve"> “</w:t>
      </w:r>
      <w:r w:rsidR="00E27D6B">
        <w:rPr>
          <w:rFonts w:ascii="Arial" w:hAnsi="Arial" w:cs="Arial"/>
          <w:color w:val="C00000"/>
          <w:lang w:val="en-US"/>
        </w:rPr>
        <w:t>z</w:t>
      </w:r>
      <w:r w:rsidRPr="006C58B8">
        <w:rPr>
          <w:rFonts w:ascii="Arial" w:hAnsi="Arial" w:cs="Arial"/>
          <w:color w:val="C00000"/>
        </w:rPr>
        <w:t>”</w:t>
      </w:r>
      <w:r w:rsidRPr="00A93087">
        <w:t>»</w:t>
      </w:r>
      <w:r w:rsidRPr="004B055C">
        <w:t xml:space="preserve"> </w:t>
      </w:r>
      <w:r w:rsidR="00E27D6B">
        <w:t>включает</w:t>
      </w:r>
      <w:r w:rsidR="00E27D6B" w:rsidRPr="000F0A61">
        <w:t>/</w:t>
      </w:r>
      <w:r w:rsidR="00E27D6B">
        <w:t xml:space="preserve">выключает </w:t>
      </w:r>
      <w:r w:rsidR="000F0A61">
        <w:t>подгонку толщины для всех слоёв из соответствующего материала.</w:t>
      </w:r>
      <w:r>
        <w:t xml:space="preserve"> </w:t>
      </w:r>
      <w:r w:rsidR="000F0A61" w:rsidRPr="00A93087">
        <w:t>«</w:t>
      </w:r>
      <w:r w:rsidR="000F0A61">
        <w:rPr>
          <w:rFonts w:ascii="Arial" w:hAnsi="Arial" w:cs="Arial"/>
          <w:color w:val="C00000"/>
          <w:lang w:val="en-US"/>
        </w:rPr>
        <w:t>Fit</w:t>
      </w:r>
      <w:r w:rsidR="000F0A61" w:rsidRPr="006C58B8">
        <w:rPr>
          <w:rFonts w:ascii="Arial" w:hAnsi="Arial" w:cs="Arial"/>
          <w:color w:val="C00000"/>
        </w:rPr>
        <w:t xml:space="preserve"> “</w:t>
      </w:r>
      <w:r w:rsidR="000F0A61">
        <w:rPr>
          <w:rFonts w:ascii="Arial" w:hAnsi="Arial" w:cs="Arial"/>
          <w:color w:val="C00000"/>
          <w:lang w:val="en-US"/>
        </w:rPr>
        <w:t>s</w:t>
      </w:r>
      <w:r w:rsidR="000F0A61" w:rsidRPr="006C58B8">
        <w:rPr>
          <w:rFonts w:ascii="Arial" w:hAnsi="Arial" w:cs="Arial"/>
          <w:color w:val="C00000"/>
        </w:rPr>
        <w:t>”</w:t>
      </w:r>
      <w:r w:rsidR="000F0A61" w:rsidRPr="00A93087">
        <w:t>»</w:t>
      </w:r>
      <w:r w:rsidR="000F0A61">
        <w:rPr>
          <w:lang w:val="en-US"/>
        </w:rPr>
        <w:t xml:space="preserve"> </w:t>
      </w:r>
      <w:r w:rsidR="000F0A61">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6">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pPr>
      <w:r>
        <w:t>Общая</w:t>
      </w:r>
      <w:r w:rsidR="00DB6ED1" w:rsidRPr="008F4556">
        <w:t xml:space="preserve"> апериодика может быть превращена в </w:t>
      </w:r>
      <w:r>
        <w:t xml:space="preserve">регулярную или </w:t>
      </w:r>
      <w:r w:rsidR="00DB6ED1" w:rsidRPr="008F4556">
        <w:t>периодическую структуру выбором соответствующей опции.</w:t>
      </w:r>
      <w:r>
        <w:t xml:space="preserve"> </w:t>
      </w:r>
      <w:r w:rsidR="00527440">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t>,</w:t>
      </w:r>
      <w:r w:rsidR="00527440">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6" w:name="_Toc121171187"/>
      <w:r>
        <w:rPr>
          <w:rFonts w:ascii="Times New Roman" w:hAnsi="Times New Roman" w:cs="Times New Roman"/>
          <w:color w:val="0070C0"/>
        </w:rPr>
        <w:t>Панель доступа к другим окнам</w:t>
      </w:r>
      <w:bookmarkEnd w:id="56"/>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0">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rPr>
        <w:t>Доступ к другим инструментам</w:t>
      </w:r>
    </w:p>
    <w:p w14:paraId="423FF6F7" w14:textId="7DA1A663" w:rsidR="00174BAE" w:rsidRDefault="00174BAE" w:rsidP="00174BAE">
      <w:pPr>
        <w:pStyle w:val="a"/>
        <w:spacing w:beforeLines="100" w:before="240" w:afterLines="150" w:after="360" w:line="276" w:lineRule="auto"/>
        <w:ind w:firstLine="0"/>
      </w:pPr>
      <w:r w:rsidRPr="00174BAE">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7" w:name="_Независимые_кривые"/>
      <w:bookmarkStart w:id="58" w:name="_Toc121171188"/>
      <w:bookmarkEnd w:id="57"/>
      <w:r>
        <w:rPr>
          <w:rFonts w:ascii="Times New Roman" w:hAnsi="Times New Roman" w:cs="Times New Roman"/>
          <w:color w:val="0070C0"/>
        </w:rPr>
        <w:t>Независимые кривые</w:t>
      </w:r>
      <w:bookmarkEnd w:id="58"/>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rPr>
        <w:t>Вкладки с кривыми для расчёта без эксперименталь</w:t>
      </w:r>
      <w:r w:rsidR="004D39E2">
        <w:rPr>
          <w:color w:val="00518E"/>
        </w:rPr>
        <w:t>ной сетки</w:t>
      </w:r>
    </w:p>
    <w:p w14:paraId="19762834" w14:textId="5C45E27C" w:rsidR="00023DA6" w:rsidRDefault="00C11208" w:rsidP="006A108C">
      <w:pPr>
        <w:pStyle w:val="a"/>
        <w:spacing w:beforeLines="100" w:before="240" w:afterLines="150" w:after="360" w:line="276" w:lineRule="auto"/>
        <w:ind w:firstLine="0"/>
      </w:pPr>
      <w:r>
        <w:t>Далее расположены</w:t>
      </w:r>
      <w:r w:rsidR="004D39E2">
        <w:t xml:space="preserve"> средства управления </w:t>
      </w:r>
      <w:r>
        <w:t>«независимыми»</w:t>
      </w:r>
      <w:r w:rsidR="004D39E2">
        <w:t xml:space="preserve"> кривыми. Для задания и расчёта независимых </w:t>
      </w:r>
      <w:r>
        <w:t>кривых</w:t>
      </w:r>
      <w:r w:rsidR="004D39E2">
        <w:t xml:space="preserve"> не нужно привлекать </w:t>
      </w:r>
      <w:r w:rsidR="004D39E2" w:rsidRPr="00D32BA1">
        <w:t xml:space="preserve">никаких внешних данных, достаточно указать тип </w:t>
      </w:r>
      <w:r w:rsidR="00FF6FA3" w:rsidRPr="00D32BA1">
        <w:t>измерения</w:t>
      </w:r>
      <w:r w:rsidR="004D39E2" w:rsidRPr="00D32BA1">
        <w:t>, инструментальн</w:t>
      </w:r>
      <w:r w:rsidR="00FF6FA3" w:rsidRPr="00D32BA1">
        <w:t>ые</w:t>
      </w:r>
      <w:r w:rsidR="004D39E2" w:rsidRPr="00D32BA1">
        <w:t xml:space="preserve"> </w:t>
      </w:r>
      <w:r w:rsidR="00FF6FA3" w:rsidRPr="00D32BA1">
        <w:t>параметры</w:t>
      </w:r>
      <w:r w:rsidR="00D32BA1" w:rsidRPr="00D32BA1">
        <w:t>;</w:t>
      </w:r>
      <w:r w:rsidR="004D39E2" w:rsidRPr="00D32BA1">
        <w:t xml:space="preserve"> задать тип и диапазон значений аргумента, количество точек для расчёта.</w:t>
      </w:r>
    </w:p>
    <w:p w14:paraId="183031AB" w14:textId="5F77B54E" w:rsidR="00294779" w:rsidRDefault="00BD5C3B" w:rsidP="006A108C">
      <w:pPr>
        <w:pStyle w:val="a"/>
        <w:spacing w:beforeLines="100" w:before="240" w:afterLines="150" w:after="360" w:line="276" w:lineRule="auto"/>
        <w:ind w:firstLine="0"/>
      </w:pPr>
      <w: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rPr>
          <w:t>Вкладки со структурами</w:t>
        </w:r>
      </w:hyperlink>
      <w:r>
        <w:t>.</w:t>
      </w:r>
      <w:r w:rsidR="00294779">
        <w:t xml:space="preserve"> Двойной клик по вкладке позволяет задать имя кривой. Справа от кнопки </w:t>
      </w:r>
      <w:r w:rsidR="00294779" w:rsidRPr="00A93087">
        <w:t>«</w:t>
      </w:r>
      <w:r w:rsidR="00294779">
        <w:rPr>
          <w:rFonts w:ascii="Arial" w:hAnsi="Arial" w:cs="Arial"/>
          <w:color w:val="C00000"/>
          <w:lang w:val="en-US"/>
        </w:rPr>
        <w:t>Set</w:t>
      </w:r>
      <w:r w:rsidR="00294779" w:rsidRPr="00294779">
        <w:rPr>
          <w:rFonts w:ascii="Arial" w:hAnsi="Arial" w:cs="Arial"/>
          <w:color w:val="C00000"/>
        </w:rPr>
        <w:t xml:space="preserve"> </w:t>
      </w:r>
      <w:r w:rsidR="00294779">
        <w:rPr>
          <w:rFonts w:ascii="Arial" w:hAnsi="Arial" w:cs="Arial"/>
          <w:color w:val="C00000"/>
          <w:lang w:val="en-US"/>
        </w:rPr>
        <w:t>up</w:t>
      </w:r>
      <w:r w:rsidR="00294779" w:rsidRPr="00A93087">
        <w:t xml:space="preserve">» </w:t>
      </w:r>
      <w:r w:rsidR="00294779">
        <w:t>написана основная информация: тип измерения, диапазоны</w:t>
      </w:r>
      <w:r w:rsidR="00294779" w:rsidRPr="00294779">
        <w:t>/</w:t>
      </w:r>
      <w:r w:rsidR="00294779">
        <w:t>значения углов и длин волн.</w:t>
      </w:r>
    </w:p>
    <w:p w14:paraId="64103060" w14:textId="4EB20A6A" w:rsidR="00294779" w:rsidRDefault="00294779" w:rsidP="006A108C">
      <w:pPr>
        <w:pStyle w:val="a"/>
        <w:spacing w:beforeLines="100" w:before="240" w:afterLines="150" w:after="360" w:line="276" w:lineRule="auto"/>
        <w:ind w:firstLine="0"/>
      </w:pPr>
      <w:r>
        <w:t xml:space="preserve">Кнопка </w:t>
      </w:r>
      <w:r w:rsidRPr="00A93087">
        <w:t>«</w:t>
      </w:r>
      <w:r>
        <w:rPr>
          <w:rFonts w:ascii="Arial" w:hAnsi="Arial" w:cs="Arial"/>
          <w:color w:val="C00000"/>
          <w:lang w:val="en-US"/>
        </w:rPr>
        <w:t>Set</w:t>
      </w:r>
      <w:r w:rsidRPr="00294779">
        <w:rPr>
          <w:rFonts w:ascii="Arial" w:hAnsi="Arial" w:cs="Arial"/>
          <w:color w:val="C00000"/>
        </w:rPr>
        <w:t xml:space="preserve"> </w:t>
      </w:r>
      <w:r>
        <w:rPr>
          <w:rFonts w:ascii="Arial" w:hAnsi="Arial" w:cs="Arial"/>
          <w:color w:val="C00000"/>
          <w:lang w:val="en-US"/>
        </w:rPr>
        <w:t>up</w:t>
      </w:r>
      <w:r w:rsidRPr="00A93087">
        <w:t>»</w:t>
      </w:r>
      <w:r>
        <w:t xml:space="preserve"> открывает окно настроек кривой</w:t>
      </w:r>
      <w:r w:rsidR="00023DA6">
        <w:t>.</w:t>
      </w:r>
      <w:r w:rsidR="00023DA6" w:rsidRPr="00023DA6">
        <w:t xml:space="preserve"> </w:t>
      </w:r>
      <w:r w:rsidR="00023DA6">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pPr>
      <w: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59" w:name="_Specular_scan_1"/>
      <w:bookmarkEnd w:id="59"/>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9">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pPr>
      <w:r>
        <w:t xml:space="preserve">Все настройки разделены на несколько групп, расположенных по вертикали: </w:t>
      </w:r>
      <w:r w:rsidRPr="00A93087">
        <w:t>«</w:t>
      </w:r>
      <w:r>
        <w:rPr>
          <w:rFonts w:ascii="Arial" w:hAnsi="Arial" w:cs="Arial"/>
          <w:color w:val="C00000"/>
          <w:lang w:val="en-US"/>
        </w:rPr>
        <w:t>Units</w:t>
      </w:r>
      <w:r w:rsidRPr="00A93087">
        <w:t>»</w:t>
      </w:r>
      <w:r w:rsidRPr="00170DFF">
        <w:t xml:space="preserve">, </w:t>
      </w:r>
      <w:r w:rsidRPr="00A93087">
        <w:t>«</w:t>
      </w:r>
      <w:r>
        <w:rPr>
          <w:rFonts w:ascii="Arial" w:hAnsi="Arial" w:cs="Arial"/>
          <w:color w:val="C00000"/>
          <w:lang w:val="en-US"/>
        </w:rPr>
        <w:t>Argument</w:t>
      </w:r>
      <w:r w:rsidRPr="00A93087">
        <w:t>»</w:t>
      </w:r>
      <w:r w:rsidRPr="00170DFF">
        <w:t xml:space="preserve">, </w:t>
      </w:r>
      <w:r w:rsidRPr="00A93087">
        <w:t>«</w:t>
      </w:r>
      <w:r>
        <w:rPr>
          <w:rFonts w:ascii="Arial" w:hAnsi="Arial" w:cs="Arial"/>
          <w:color w:val="C00000"/>
          <w:lang w:val="en-US"/>
        </w:rPr>
        <w:t>Beam</w:t>
      </w:r>
      <w:r w:rsidRPr="00A93087">
        <w:t>»</w:t>
      </w:r>
      <w:r w:rsidRPr="00170DFF">
        <w:t xml:space="preserve">, </w:t>
      </w:r>
      <w:r w:rsidRPr="00A93087">
        <w:t>«</w:t>
      </w:r>
      <w:r>
        <w:rPr>
          <w:rFonts w:ascii="Arial" w:hAnsi="Arial" w:cs="Arial"/>
          <w:color w:val="C00000"/>
          <w:lang w:val="en-US"/>
        </w:rPr>
        <w:t>Detector</w:t>
      </w:r>
      <w:r w:rsidRPr="00A93087">
        <w:t>»</w:t>
      </w:r>
      <w:r w:rsidRPr="00170DFF">
        <w:t xml:space="preserve">, </w:t>
      </w:r>
      <w:r w:rsidRPr="00A93087">
        <w:t>«</w:t>
      </w:r>
      <w:r>
        <w:rPr>
          <w:rFonts w:ascii="Arial" w:hAnsi="Arial" w:cs="Arial"/>
          <w:color w:val="C00000"/>
          <w:lang w:val="en-US"/>
        </w:rPr>
        <w:t>Footprint</w:t>
      </w:r>
      <w:r w:rsidRPr="00170DFF">
        <w:rPr>
          <w:rFonts w:ascii="Arial" w:hAnsi="Arial" w:cs="Arial"/>
          <w:color w:val="C00000"/>
        </w:rPr>
        <w:t xml:space="preserve"> </w:t>
      </w:r>
      <w:r>
        <w:rPr>
          <w:rFonts w:ascii="Arial" w:hAnsi="Arial" w:cs="Arial"/>
          <w:color w:val="C00000"/>
          <w:lang w:val="en-US"/>
        </w:rPr>
        <w:t>and</w:t>
      </w:r>
      <w:r w:rsidRPr="00170DFF">
        <w:rPr>
          <w:rFonts w:ascii="Arial" w:hAnsi="Arial" w:cs="Arial"/>
          <w:color w:val="C00000"/>
        </w:rPr>
        <w:t xml:space="preserve"> </w:t>
      </w:r>
      <w:r>
        <w:rPr>
          <w:rFonts w:ascii="Arial" w:hAnsi="Arial" w:cs="Arial"/>
          <w:color w:val="C00000"/>
          <w:lang w:val="en-US"/>
        </w:rPr>
        <w:t>distortion</w:t>
      </w:r>
      <w:r w:rsidRPr="00A93087">
        <w:t>»</w:t>
      </w:r>
      <w:r w:rsidRPr="00170DFF">
        <w:t>.</w:t>
      </w:r>
      <w:r w:rsidR="00CE2065">
        <w:t xml:space="preserve"> Закрыть окно можно, нажав </w:t>
      </w:r>
      <w:r w:rsidR="00CE2065" w:rsidRPr="00A93087">
        <w:t>«</w:t>
      </w:r>
      <w:r w:rsidR="00CE2065">
        <w:rPr>
          <w:rFonts w:ascii="Arial" w:hAnsi="Arial" w:cs="Arial"/>
          <w:color w:val="C00000"/>
          <w:lang w:val="en-US"/>
        </w:rPr>
        <w:t>Close</w:t>
      </w:r>
      <w:r w:rsidR="00CE2065" w:rsidRPr="00A93087">
        <w:t>»</w:t>
      </w:r>
      <w:r w:rsidR="00CE2065">
        <w:t xml:space="preserve"> или клавишей </w:t>
      </w:r>
      <w:r w:rsidR="0003658D">
        <w:t>«</w:t>
      </w:r>
      <w:r w:rsidR="00CE2065" w:rsidRPr="00654557">
        <w:rPr>
          <w:u w:val="single"/>
          <w:lang w:val="en-US"/>
        </w:rPr>
        <w:t>Escape</w:t>
      </w:r>
      <w:r w:rsidR="0003658D">
        <w:t>»</w:t>
      </w:r>
      <w:r w:rsidR="006B2966">
        <w:rPr>
          <w:lang w:val="en-US"/>
        </w:rPr>
        <w:t>.</w:t>
      </w:r>
      <w:bookmarkStart w:id="60" w:name="_Units"/>
      <w:bookmarkEnd w:id="60"/>
    </w:p>
    <w:p w14:paraId="42AC17C0" w14:textId="7D644599" w:rsidR="00DC15AC" w:rsidRDefault="006D41AA" w:rsidP="000D7464">
      <w:pPr>
        <w:pStyle w:val="Heading5"/>
        <w:numPr>
          <w:ilvl w:val="4"/>
          <w:numId w:val="5"/>
        </w:numPr>
        <w:rPr>
          <w:lang w:val="en-US"/>
        </w:rPr>
      </w:pPr>
      <w:bookmarkStart w:id="61" w:name="_Units_1"/>
      <w:bookmarkEnd w:id="61"/>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0">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rPr>
        <w:t xml:space="preserve">Блок </w:t>
      </w:r>
      <w:r w:rsidR="00AF14F3" w:rsidRPr="00A93087">
        <w:t>«</w:t>
      </w:r>
      <w:r w:rsidR="00AF14F3">
        <w:rPr>
          <w:rFonts w:ascii="Arial" w:hAnsi="Arial" w:cs="Arial"/>
          <w:color w:val="C00000"/>
          <w:lang w:val="en-US"/>
        </w:rPr>
        <w:t>Units</w:t>
      </w:r>
      <w:r w:rsidR="00AF14F3" w:rsidRPr="00A93087">
        <w:t>»</w:t>
      </w:r>
    </w:p>
    <w:p w14:paraId="791662C5" w14:textId="56571AC8" w:rsidR="00DC15AC" w:rsidRPr="0064404B" w:rsidRDefault="008C476D" w:rsidP="00DC15AC">
      <w:pPr>
        <w:pStyle w:val="a"/>
        <w:spacing w:beforeLines="100" w:before="240" w:afterLines="150" w:after="360" w:line="276" w:lineRule="auto"/>
        <w:ind w:firstLine="0"/>
      </w:pPr>
      <w:r w:rsidRPr="0064404B">
        <w:t>Здесь задаются угловые и спектральные единицы. При изменении единиц отображаемые значения параметров пересчитываются.</w:t>
      </w:r>
      <w:r w:rsidR="003A3CF5" w:rsidRPr="0064404B">
        <w:t xml:space="preserve"> </w:t>
      </w:r>
      <w:r w:rsidR="003A3CF5" w:rsidRPr="007979C2">
        <w:t>Этот блок одинаков</w:t>
      </w:r>
      <w:r w:rsidR="0085467E" w:rsidRPr="007979C2">
        <w:t xml:space="preserve"> </w:t>
      </w:r>
      <w:r w:rsidR="003A3CF5" w:rsidRPr="007979C2">
        <w:t>для всех</w:t>
      </w:r>
      <w:r w:rsidR="003A3CF5" w:rsidRPr="0064404B">
        <w:t xml:space="preserve"> типов кривых.</w:t>
      </w:r>
    </w:p>
    <w:p w14:paraId="033047B4" w14:textId="3FF5E8F9" w:rsidR="003A3CF5" w:rsidRDefault="003A3CF5" w:rsidP="000D7464">
      <w:pPr>
        <w:pStyle w:val="Heading5"/>
        <w:numPr>
          <w:ilvl w:val="4"/>
          <w:numId w:val="5"/>
        </w:numPr>
        <w:rPr>
          <w:lang w:val="en-US"/>
        </w:rPr>
      </w:pPr>
      <w:bookmarkStart w:id="62" w:name="_Argument"/>
      <w:bookmarkEnd w:id="62"/>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rPr>
        <w:t xml:space="preserve">Блок </w:t>
      </w:r>
      <w:r w:rsidR="003A3CF5" w:rsidRPr="00A93087">
        <w:t>«</w:t>
      </w:r>
      <w:r w:rsidR="00747AB3">
        <w:rPr>
          <w:rFonts w:ascii="Arial" w:hAnsi="Arial" w:cs="Arial"/>
          <w:color w:val="C00000"/>
          <w:lang w:val="en-US"/>
        </w:rPr>
        <w:t>Argument</w:t>
      </w:r>
      <w:r w:rsidR="003A3CF5" w:rsidRPr="00A93087">
        <w:t>»</w:t>
      </w:r>
    </w:p>
    <w:p w14:paraId="7C0A7EF4" w14:textId="235EBF48" w:rsidR="003A3CF5" w:rsidRPr="0064404B" w:rsidRDefault="008D5DA3" w:rsidP="003A3CF5">
      <w:pPr>
        <w:pStyle w:val="a"/>
        <w:spacing w:beforeLines="100" w:before="240" w:afterLines="150" w:after="360" w:line="276" w:lineRule="auto"/>
        <w:ind w:firstLine="0"/>
      </w:pPr>
      <w:r w:rsidRPr="0064404B">
        <w:t>Задаётся тип аргумента (угол скольжения пучка или длина волны), число точек и диапазон.</w:t>
      </w:r>
      <w:r w:rsidR="00593154" w:rsidRPr="0064404B">
        <w:t xml:space="preserve"> </w:t>
      </w:r>
    </w:p>
    <w:p w14:paraId="0482A0C4" w14:textId="465F6A7F" w:rsidR="00836EF3" w:rsidRDefault="00836EF3" w:rsidP="000D7464">
      <w:pPr>
        <w:pStyle w:val="Heading5"/>
        <w:numPr>
          <w:ilvl w:val="4"/>
          <w:numId w:val="5"/>
        </w:numPr>
        <w:rPr>
          <w:lang w:val="en-US"/>
        </w:rPr>
      </w:pPr>
      <w:bookmarkStart w:id="63" w:name="_Beam"/>
      <w:bookmarkEnd w:id="63"/>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0">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rPr>
        <w:t xml:space="preserve">Блок </w:t>
      </w:r>
      <w:r w:rsidR="00836EF3" w:rsidRPr="00A93087">
        <w:t>«</w:t>
      </w:r>
      <w:r w:rsidR="00836EF3">
        <w:rPr>
          <w:rFonts w:ascii="Arial" w:hAnsi="Arial" w:cs="Arial"/>
          <w:color w:val="C00000"/>
          <w:lang w:val="en-US"/>
        </w:rPr>
        <w:t>Beam</w:t>
      </w:r>
      <w:r w:rsidR="00836EF3" w:rsidRPr="00A93087">
        <w:t>»</w:t>
      </w:r>
    </w:p>
    <w:p w14:paraId="78FC5E0F" w14:textId="7F0380D5" w:rsidR="00914F5E" w:rsidRPr="0064404B" w:rsidRDefault="009D2495" w:rsidP="00836EF3">
      <w:pPr>
        <w:pStyle w:val="a"/>
        <w:spacing w:beforeLines="100" w:before="240" w:afterLines="150" w:after="360" w:line="276" w:lineRule="auto"/>
        <w:ind w:firstLine="0"/>
      </w:pPr>
      <w:r w:rsidRPr="0064404B">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t xml:space="preserve"> </w:t>
      </w:r>
      <w:r w:rsidR="00914F5E" w:rsidRPr="0064404B">
        <w:t xml:space="preserve">Также можно указать спектральную ширину пучка и угловую расходимость в плоскости падения. Задаётся величина </w:t>
      </w:r>
      <w:r w:rsidR="00914F5E" w:rsidRPr="0064404B">
        <w:rPr>
          <w:lang w:val="en-US"/>
        </w:rPr>
        <w:t>FWHM</w:t>
      </w:r>
      <w:r w:rsidR="00914F5E" w:rsidRPr="0064404B">
        <w:t xml:space="preserve"> – полная ширина на половинной высоте. </w:t>
      </w:r>
    </w:p>
    <w:p w14:paraId="054EC6F6" w14:textId="74436391" w:rsidR="0072065C" w:rsidRPr="0064404B" w:rsidRDefault="00914F5E" w:rsidP="00836EF3">
      <w:pPr>
        <w:pStyle w:val="a"/>
        <w:spacing w:beforeLines="100" w:before="240" w:afterLines="150" w:after="360" w:line="276" w:lineRule="auto"/>
        <w:ind w:firstLine="0"/>
      </w:pPr>
      <w:r w:rsidRPr="0064404B">
        <w:t>Дополнительно можно указать</w:t>
      </w:r>
      <w:r w:rsidR="009D2495" w:rsidRPr="0064404B">
        <w:t xml:space="preserve"> поляризаци</w:t>
      </w:r>
      <w:r w:rsidRPr="0064404B">
        <w:t>ю</w:t>
      </w:r>
      <w:r w:rsidR="009D2495" w:rsidRPr="0064404B">
        <w:t xml:space="preserve"> падающего пучка</w:t>
      </w:r>
      <w:r w:rsidRPr="0064404B">
        <w:t xml:space="preserve">: 1 – </w:t>
      </w:r>
      <w:r w:rsidRPr="0064404B">
        <w:rPr>
          <w:lang w:val="en-US"/>
        </w:rPr>
        <w:t>s</w:t>
      </w:r>
      <w:r w:rsidRPr="0064404B">
        <w:t xml:space="preserve">-поляризация, -1 – </w:t>
      </w:r>
      <w:r w:rsidRPr="0064404B">
        <w:rPr>
          <w:lang w:val="en-US"/>
        </w:rPr>
        <w:t>p</w:t>
      </w:r>
      <w:r w:rsidRPr="0064404B">
        <w:t xml:space="preserve">-поляризация, а промежуточные значения </w:t>
      </w:r>
      <w:r w:rsidRPr="009B6156">
        <w:t xml:space="preserve">соответствуют их </w:t>
      </w:r>
      <w:r w:rsidR="009B6156" w:rsidRPr="009B6156">
        <w:t>с</w:t>
      </w:r>
      <w:r w:rsidRPr="009B6156">
        <w:t>меси в соответствующей</w:t>
      </w:r>
      <w:r w:rsidRPr="0064404B">
        <w:t xml:space="preserve"> пропорции.</w:t>
      </w:r>
      <w:r w:rsidR="009D2495" w:rsidRPr="0064404B">
        <w:t xml:space="preserve"> </w:t>
      </w:r>
    </w:p>
    <w:p w14:paraId="11697ECB" w14:textId="3AF1F117" w:rsidR="00836EF3" w:rsidRPr="0064404B" w:rsidRDefault="0072065C" w:rsidP="00836EF3">
      <w:pPr>
        <w:pStyle w:val="a"/>
        <w:spacing w:beforeLines="100" w:before="240" w:afterLines="150" w:after="360" w:line="276" w:lineRule="auto"/>
        <w:ind w:firstLine="0"/>
      </w:pPr>
      <w:r w:rsidRPr="0064404B">
        <w:t xml:space="preserve">Фон – это </w:t>
      </w:r>
      <w:r w:rsidRPr="009B6156">
        <w:t xml:space="preserve">величина интенсивности, которая </w:t>
      </w:r>
      <w:r w:rsidR="009B6156" w:rsidRPr="009B6156">
        <w:t>до</w:t>
      </w:r>
      <w:r w:rsidRPr="009B6156">
        <w:t>бавляется ко всем точкам</w:t>
      </w:r>
      <w:r w:rsidR="00B66ACA" w:rsidRPr="009B6156">
        <w:t xml:space="preserve"> </w:t>
      </w:r>
      <w:r w:rsidRPr="009B6156">
        <w:t xml:space="preserve">расчётной кривой. На вычисления и на процесс автоматической подгонки </w:t>
      </w:r>
      <w:r w:rsidR="009B6156" w:rsidRPr="009B6156">
        <w:t xml:space="preserve">фон </w:t>
      </w:r>
      <w:r w:rsidRPr="009B6156">
        <w:t>не влияет</w:t>
      </w:r>
      <w:r w:rsidR="00B66ACA" w:rsidRPr="009B6156">
        <w:t xml:space="preserve">. </w:t>
      </w:r>
      <w:r w:rsidR="00D16D23" w:rsidRPr="009B6156">
        <w:t>Предназначен</w:t>
      </w:r>
      <w:r w:rsidR="00D16D23" w:rsidRPr="0064404B">
        <w:t xml:space="preserve"> для удобства сравнения </w:t>
      </w:r>
      <w:r w:rsidR="00831B80" w:rsidRPr="0064404B">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4" w:name="_Detector"/>
      <w:bookmarkEnd w:id="64"/>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0"/>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2"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3"/>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4"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rPr>
        <w:t xml:space="preserve">Блок </w:t>
      </w:r>
      <w:r w:rsidR="006B6C46" w:rsidRPr="00A93087">
        <w:t>«</w:t>
      </w:r>
      <w:r w:rsidR="00665789">
        <w:rPr>
          <w:rFonts w:ascii="Arial" w:hAnsi="Arial" w:cs="Arial"/>
          <w:color w:val="C00000"/>
          <w:lang w:val="en-US"/>
        </w:rPr>
        <w:t>Detector</w:t>
      </w:r>
      <w:r w:rsidR="006B6C46" w:rsidRPr="00A93087">
        <w:t>»</w:t>
      </w:r>
      <w:r w:rsidR="005F6AB4" w:rsidRPr="00C0320D">
        <w:t xml:space="preserve"> </w:t>
      </w:r>
      <w:r w:rsidR="00C0320D">
        <w:rPr>
          <w:color w:val="00518E"/>
        </w:rPr>
        <w:t>с щелевым</w:t>
      </w:r>
      <w:r w:rsidR="000E1271" w:rsidRPr="000E1271">
        <w:rPr>
          <w:color w:val="00518E"/>
        </w:rPr>
        <w:t xml:space="preserve"> (</w:t>
      </w:r>
      <w:r w:rsidR="000E1271">
        <w:rPr>
          <w:color w:val="00518E"/>
          <w:lang w:val="en-US"/>
        </w:rPr>
        <w:t>a</w:t>
      </w:r>
      <w:r w:rsidR="000E1271" w:rsidRPr="000E1271">
        <w:rPr>
          <w:color w:val="00518E"/>
        </w:rPr>
        <w:t>)</w:t>
      </w:r>
      <w:r w:rsidR="00C0320D">
        <w:rPr>
          <w:color w:val="00518E"/>
        </w:rPr>
        <w:t xml:space="preserve"> или кристаллическим</w:t>
      </w:r>
      <w:r w:rsidR="000E1271" w:rsidRPr="000E1271">
        <w:rPr>
          <w:color w:val="00518E"/>
        </w:rPr>
        <w:t xml:space="preserve"> (</w:t>
      </w:r>
      <w:r w:rsidR="000E1271">
        <w:rPr>
          <w:color w:val="00518E"/>
          <w:lang w:val="en-US"/>
        </w:rPr>
        <w:t>b</w:t>
      </w:r>
      <w:r w:rsidR="000E1271" w:rsidRPr="000E1271">
        <w:rPr>
          <w:color w:val="00518E"/>
        </w:rPr>
        <w:t>)</w:t>
      </w:r>
      <w:r w:rsidR="00C0320D">
        <w:rPr>
          <w:color w:val="00518E"/>
        </w:rPr>
        <w:t xml:space="preserve"> типом</w:t>
      </w:r>
      <w:r w:rsidR="000E1271">
        <w:rPr>
          <w:color w:val="00518E"/>
        </w:rPr>
        <w:t xml:space="preserve"> </w:t>
      </w:r>
      <w:r w:rsidR="00AC27BD">
        <w:rPr>
          <w:color w:val="00518E"/>
        </w:rPr>
        <w:t>детектора</w:t>
      </w:r>
    </w:p>
    <w:p w14:paraId="7FE5DEB5" w14:textId="4F931902" w:rsidR="00DC15AC" w:rsidRPr="0064404B" w:rsidRDefault="0010052E" w:rsidP="006B6C46">
      <w:pPr>
        <w:pStyle w:val="a"/>
        <w:spacing w:beforeLines="100" w:before="240" w:afterLines="150" w:after="360" w:line="276" w:lineRule="auto"/>
        <w:ind w:firstLine="0"/>
      </w:pPr>
      <w:r w:rsidRPr="0064404B">
        <w:t xml:space="preserve">Здесь указываются тип и параметры детектора. </w:t>
      </w:r>
      <w:r w:rsidR="00A5327A" w:rsidRPr="0064404B">
        <w:t>Параметрами являются расстояние образец-детектор, азимутальный размер окна детектора (</w:t>
      </w:r>
      <w:r w:rsidR="00BE4BFA" w:rsidRPr="0064404B">
        <w:t>«</w:t>
      </w:r>
      <w:r w:rsidR="00A5327A" w:rsidRPr="0064404B">
        <w:rPr>
          <w:rFonts w:ascii="Arial" w:hAnsi="Arial" w:cs="Arial"/>
          <w:color w:val="C00000"/>
          <w:lang w:val="en-US"/>
        </w:rPr>
        <w:t>Slit</w:t>
      </w:r>
      <w:r w:rsidR="00A5327A" w:rsidRPr="0064404B">
        <w:rPr>
          <w:rFonts w:ascii="Arial" w:hAnsi="Arial" w:cs="Arial"/>
          <w:color w:val="C00000"/>
        </w:rPr>
        <w:t xml:space="preserve"> </w:t>
      </w:r>
      <w:r w:rsidR="00A5327A" w:rsidRPr="0064404B">
        <w:rPr>
          <w:rFonts w:ascii="Arial" w:hAnsi="Arial" w:cs="Arial"/>
          <w:color w:val="C00000"/>
          <w:lang w:val="en-US"/>
        </w:rPr>
        <w:t>length</w:t>
      </w:r>
      <w:r w:rsidR="00BE4BFA" w:rsidRPr="0064404B">
        <w:t>»</w:t>
      </w:r>
      <w:r w:rsidR="00A5327A" w:rsidRPr="0064404B">
        <w:t xml:space="preserve">). Если детектор щелевой, то полярный размер детектора задаётся шириной щели. Если </w:t>
      </w:r>
      <w:r w:rsidR="003A7725" w:rsidRPr="0064404B">
        <w:t>детектор содержит кристалл-анализатор – то</w:t>
      </w:r>
      <w:r w:rsidR="00A5327A" w:rsidRPr="0064404B">
        <w:t xml:space="preserve"> шириной пика</w:t>
      </w:r>
      <w:r w:rsidR="003A7725" w:rsidRPr="0064404B">
        <w:t xml:space="preserve"> и его формой.</w:t>
      </w:r>
      <w:r w:rsidR="002203EA" w:rsidRPr="002203EA">
        <w:t xml:space="preserve"> </w:t>
      </w:r>
      <w:r w:rsidR="002203EA" w:rsidRPr="0064404B">
        <w:t xml:space="preserve">Этот блок одинаковый для всех </w:t>
      </w:r>
      <w:r w:rsidR="002203EA">
        <w:t>одномерных</w:t>
      </w:r>
      <w:r w:rsidR="002203EA" w:rsidRPr="0064404B">
        <w:t xml:space="preserve"> кривых</w:t>
      </w:r>
      <w:r w:rsidR="002203EA">
        <w:t xml:space="preserve"> (кроме </w:t>
      </w:r>
      <w:r w:rsidR="002203EA">
        <w:rPr>
          <w:lang w:val="en-US"/>
        </w:rPr>
        <w:t>GISAS</w:t>
      </w:r>
      <w:r w:rsidR="002203EA">
        <w:t>).</w:t>
      </w:r>
    </w:p>
    <w:p w14:paraId="2E83BA57" w14:textId="7716119A" w:rsidR="00723BFA" w:rsidRDefault="00723BFA" w:rsidP="000D7464">
      <w:pPr>
        <w:pStyle w:val="Heading5"/>
        <w:numPr>
          <w:ilvl w:val="4"/>
          <w:numId w:val="5"/>
        </w:numPr>
        <w:rPr>
          <w:lang w:val="en-US"/>
        </w:rPr>
      </w:pPr>
      <w:bookmarkStart w:id="65" w:name="_Footprint_and_distortion"/>
      <w:bookmarkEnd w:id="65"/>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0">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rPr>
        <w:t xml:space="preserve">Блок </w:t>
      </w:r>
      <w:r w:rsidR="00723BFA" w:rsidRPr="00A93087">
        <w:t>«</w:t>
      </w:r>
      <w:r w:rsidR="007814A7">
        <w:rPr>
          <w:rFonts w:ascii="Arial" w:hAnsi="Arial" w:cs="Arial"/>
          <w:color w:val="C00000"/>
          <w:lang w:val="en-US"/>
        </w:rPr>
        <w:t>Footprin</w:t>
      </w:r>
      <w:r w:rsidR="00A7586C">
        <w:rPr>
          <w:rFonts w:ascii="Arial" w:hAnsi="Arial" w:cs="Arial"/>
          <w:color w:val="C00000"/>
          <w:lang w:val="en-US"/>
        </w:rPr>
        <w:t>t</w:t>
      </w:r>
      <w:r w:rsidR="007814A7">
        <w:rPr>
          <w:rFonts w:ascii="Arial" w:hAnsi="Arial" w:cs="Arial"/>
          <w:color w:val="C00000"/>
          <w:lang w:val="en-US"/>
        </w:rPr>
        <w:t xml:space="preserve"> and distortion</w:t>
      </w:r>
      <w:r w:rsidR="00723BFA" w:rsidRPr="00A93087">
        <w:t>»</w:t>
      </w:r>
    </w:p>
    <w:p w14:paraId="26C8BB51" w14:textId="0831BD8A" w:rsidR="00723BFA" w:rsidRDefault="006509A9" w:rsidP="00723BFA">
      <w:pPr>
        <w:pStyle w:val="a"/>
        <w:spacing w:beforeLines="100" w:before="240" w:afterLines="150" w:after="360" w:line="276" w:lineRule="auto"/>
        <w:ind w:firstLine="0"/>
      </w:pPr>
      <w:r w:rsidRPr="0064404B">
        <w:t>Этот блок одинаковый для всех типов кривых.</w:t>
      </w:r>
      <w:r>
        <w:t xml:space="preserve"> Здесь</w:t>
      </w:r>
      <w:r w:rsidR="00276EEF">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lang w:val="en-US"/>
        </w:rPr>
        <w:t>Profile</w:t>
      </w:r>
      <w:r w:rsidR="00276EEF" w:rsidRPr="00276EEF">
        <w:rPr>
          <w:rFonts w:ascii="Arial" w:hAnsi="Arial" w:cs="Arial"/>
          <w:color w:val="C00000"/>
        </w:rPr>
        <w:t xml:space="preserve"> </w:t>
      </w:r>
      <w:r w:rsidR="00276EEF" w:rsidRPr="00276EEF">
        <w:rPr>
          <w:rFonts w:ascii="Arial" w:hAnsi="Arial" w:cs="Arial"/>
          <w:color w:val="C00000"/>
          <w:lang w:val="en-US"/>
        </w:rPr>
        <w:t>smoothing</w:t>
      </w:r>
      <w:r w:rsidR="00276EEF">
        <w:t>»)</w:t>
      </w:r>
      <w:r w:rsidR="0064404B">
        <w:t>, размер в направлении, перпендикулярном плоскости падения («</w:t>
      </w:r>
      <w:r w:rsidR="0064404B">
        <w:rPr>
          <w:rFonts w:ascii="Arial" w:hAnsi="Arial" w:cs="Arial"/>
          <w:color w:val="C00000"/>
          <w:lang w:val="en-US"/>
        </w:rPr>
        <w:t>Lateral</w:t>
      </w:r>
      <w:r w:rsidR="0064404B" w:rsidRPr="00276EEF">
        <w:rPr>
          <w:rFonts w:ascii="Arial" w:hAnsi="Arial" w:cs="Arial"/>
          <w:color w:val="C00000"/>
        </w:rPr>
        <w:t xml:space="preserve"> </w:t>
      </w:r>
      <w:r w:rsidR="0064404B">
        <w:rPr>
          <w:rFonts w:ascii="Arial" w:hAnsi="Arial" w:cs="Arial"/>
          <w:color w:val="C00000"/>
          <w:lang w:val="en-US"/>
        </w:rPr>
        <w:t>width</w:t>
      </w:r>
      <w:r w:rsidR="0064404B">
        <w:t>»)</w:t>
      </w:r>
      <w:r w:rsidR="00C56016">
        <w:t xml:space="preserve">. Помимо основной колоколообразной </w:t>
      </w:r>
      <w:r w:rsidR="00C56016" w:rsidRPr="00A13815">
        <w:t xml:space="preserve">формы, </w:t>
      </w:r>
      <w:r w:rsidR="00104EFA" w:rsidRPr="00A13815">
        <w:t xml:space="preserve">сечение </w:t>
      </w:r>
      <w:r w:rsidR="00C56016" w:rsidRPr="00A13815">
        <w:t>пуч</w:t>
      </w:r>
      <w:r w:rsidR="00104EFA" w:rsidRPr="00A13815">
        <w:t>ка</w:t>
      </w:r>
      <w:r w:rsidR="00C56016" w:rsidRPr="00A13815">
        <w:t xml:space="preserve"> может иметь </w:t>
      </w:r>
      <w:r w:rsidR="00080693" w:rsidRPr="00A13815">
        <w:t>дополнительн</w:t>
      </w:r>
      <w:r w:rsidR="00104EFA" w:rsidRPr="00A13815">
        <w:t>ый</w:t>
      </w:r>
      <w:r w:rsidR="00080693" w:rsidRPr="00A13815">
        <w:t xml:space="preserve"> «</w:t>
      </w:r>
      <w:r w:rsidR="00104EFA" w:rsidRPr="00A13815">
        <w:t>пьедестал</w:t>
      </w:r>
      <w:r w:rsidR="000B62E0">
        <w:t>»</w:t>
      </w:r>
      <w:r w:rsidR="00080693" w:rsidRPr="00A13815">
        <w:t xml:space="preserve"> малой интенсивности («</w:t>
      </w:r>
      <w:r w:rsidR="00080693" w:rsidRPr="00A13815">
        <w:rPr>
          <w:rFonts w:ascii="Arial" w:hAnsi="Arial" w:cs="Arial"/>
          <w:color w:val="C00000"/>
          <w:lang w:val="en-US"/>
        </w:rPr>
        <w:t>Wings</w:t>
      </w:r>
      <w:r w:rsidR="00080693" w:rsidRPr="00A13815">
        <w:t>»).</w:t>
      </w:r>
      <w:r w:rsidR="00CC28AD" w:rsidRPr="00A13815">
        <w:t xml:space="preserve"> Профиль пучка в плоскости</w:t>
      </w:r>
      <w:r w:rsidR="00CC28AD">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pPr>
      <w:r>
        <w:lastRenderedPageBreak/>
        <w:t>Образец обладает размером в направлении пучка, смещением вдоль пучка («</w:t>
      </w:r>
      <w:r>
        <w:rPr>
          <w:rFonts w:ascii="Arial" w:hAnsi="Arial" w:cs="Arial"/>
          <w:color w:val="C00000"/>
          <w:lang w:val="en-US"/>
        </w:rPr>
        <w:t>X</w:t>
      </w:r>
      <w:r w:rsidRPr="00CC28AD">
        <w:rPr>
          <w:rFonts w:ascii="Arial" w:hAnsi="Arial" w:cs="Arial"/>
          <w:color w:val="C00000"/>
        </w:rPr>
        <w:t>-</w:t>
      </w:r>
      <w:r>
        <w:rPr>
          <w:rFonts w:ascii="Arial" w:hAnsi="Arial" w:cs="Arial"/>
          <w:color w:val="C00000"/>
          <w:lang w:val="en-US"/>
        </w:rPr>
        <w:t>position</w:t>
      </w:r>
      <w:r>
        <w:t>»), смещением по вертикали к поверхности («</w:t>
      </w:r>
      <w:r w:rsidR="00494197">
        <w:rPr>
          <w:rFonts w:ascii="Arial" w:hAnsi="Arial" w:cs="Arial"/>
          <w:color w:val="C00000"/>
          <w:lang w:val="en-US"/>
        </w:rPr>
        <w:t>Z</w:t>
      </w:r>
      <w:r w:rsidRPr="00CC28AD">
        <w:rPr>
          <w:rFonts w:ascii="Arial" w:hAnsi="Arial" w:cs="Arial"/>
          <w:color w:val="C00000"/>
        </w:rPr>
        <w:t>-</w:t>
      </w:r>
      <w:r w:rsidRPr="009B6156">
        <w:rPr>
          <w:rFonts w:ascii="Arial" w:hAnsi="Arial" w:cs="Arial"/>
          <w:color w:val="C00000"/>
          <w:lang w:val="en-US"/>
        </w:rPr>
        <w:t>position</w:t>
      </w:r>
      <w:r w:rsidRPr="009B6156">
        <w:t>»)</w:t>
      </w:r>
      <w:r w:rsidR="00BB39E8" w:rsidRPr="009B6156">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6" w:name="_Detector_scan_1"/>
      <w:bookmarkEnd w:id="66"/>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pPr>
      <w:r>
        <w:t>Блоки</w:t>
      </w:r>
      <w:r w:rsidRPr="003861AB">
        <w:t xml:space="preserve"> </w:t>
      </w:r>
      <w:hyperlink w:anchor="_Units" w:history="1">
        <w:r w:rsidR="006E6A2E" w:rsidRPr="003861AB">
          <w:t>«</w:t>
        </w:r>
        <w:r w:rsidR="004B76B2" w:rsidRPr="006E6A2E">
          <w:rPr>
            <w:rStyle w:val="Hyperlink"/>
            <w:rFonts w:ascii="Arial" w:hAnsi="Arial" w:cs="Arial"/>
            <w:lang w:val="en-US"/>
          </w:rPr>
          <w:t>Units</w:t>
        </w:r>
      </w:hyperlink>
      <w:r w:rsidR="006E6A2E" w:rsidRPr="003861AB">
        <w:t>»</w:t>
      </w:r>
      <w:r w:rsidR="004B76B2" w:rsidRPr="003861AB">
        <w:t xml:space="preserve">, </w:t>
      </w:r>
      <w:r w:rsidR="006E6A2E" w:rsidRPr="003861AB">
        <w:t>«</w:t>
      </w:r>
      <w:hyperlink w:anchor="_Detector" w:history="1">
        <w:r w:rsidR="004B76B2" w:rsidRPr="006E6A2E">
          <w:rPr>
            <w:rStyle w:val="Hyperlink"/>
            <w:rFonts w:ascii="Arial" w:hAnsi="Arial" w:cs="Arial"/>
            <w:lang w:val="en-US"/>
          </w:rPr>
          <w:t>Detector</w:t>
        </w:r>
      </w:hyperlink>
      <w:r w:rsidR="006E6A2E" w:rsidRPr="003861AB">
        <w:t>»</w:t>
      </w:r>
      <w:r w:rsidR="004B76B2" w:rsidRPr="003861AB">
        <w:t xml:space="preserve">, </w:t>
      </w:r>
      <w:r w:rsidR="006E6A2E" w:rsidRPr="003861AB">
        <w:t>«</w:t>
      </w:r>
      <w:hyperlink w:anchor="_Footprint_and_distortion" w:history="1">
        <w:r w:rsidR="004B76B2" w:rsidRPr="006E6A2E">
          <w:rPr>
            <w:rStyle w:val="Hyperlink"/>
            <w:rFonts w:ascii="Arial" w:hAnsi="Arial" w:cs="Arial"/>
            <w:lang w:val="en-US"/>
          </w:rPr>
          <w:t>Footprint</w:t>
        </w:r>
        <w:r w:rsidR="004B76B2" w:rsidRPr="003861AB">
          <w:rPr>
            <w:rStyle w:val="Hyperlink"/>
            <w:rFonts w:ascii="Arial" w:hAnsi="Arial" w:cs="Arial"/>
          </w:rPr>
          <w:t xml:space="preserve"> </w:t>
        </w:r>
        <w:r w:rsidR="004B76B2" w:rsidRPr="006E6A2E">
          <w:rPr>
            <w:rStyle w:val="Hyperlink"/>
            <w:rFonts w:ascii="Arial" w:hAnsi="Arial" w:cs="Arial"/>
            <w:lang w:val="en-US"/>
          </w:rPr>
          <w:t>and</w:t>
        </w:r>
        <w:r w:rsidR="004B76B2" w:rsidRPr="003861AB">
          <w:rPr>
            <w:rStyle w:val="Hyperlink"/>
            <w:rFonts w:ascii="Arial" w:hAnsi="Arial" w:cs="Arial"/>
          </w:rPr>
          <w:t xml:space="preserve"> </w:t>
        </w:r>
        <w:r w:rsidR="004B76B2" w:rsidRPr="006E6A2E">
          <w:rPr>
            <w:rStyle w:val="Hyperlink"/>
            <w:rFonts w:ascii="Arial" w:hAnsi="Arial" w:cs="Arial"/>
            <w:lang w:val="en-US"/>
          </w:rPr>
          <w:t>distortion</w:t>
        </w:r>
      </w:hyperlink>
      <w:r w:rsidR="006E6A2E" w:rsidRPr="003861AB">
        <w:t>»</w:t>
      </w:r>
      <w:r w:rsidRPr="003861AB">
        <w:t xml:space="preserve"> </w:t>
      </w:r>
      <w:r>
        <w:t>в</w:t>
      </w:r>
      <w:r w:rsidRPr="003861AB">
        <w:t xml:space="preserve"> </w:t>
      </w:r>
      <w:r>
        <w:t>точности</w:t>
      </w:r>
      <w:r w:rsidRPr="003861AB">
        <w:t xml:space="preserve"> </w:t>
      </w:r>
      <w:r>
        <w:t>те</w:t>
      </w:r>
      <w:r w:rsidRPr="003861AB">
        <w:t xml:space="preserve"> </w:t>
      </w:r>
      <w:r>
        <w:t>же</w:t>
      </w:r>
      <w:r w:rsidRPr="003861AB">
        <w:t xml:space="preserve"> </w:t>
      </w:r>
      <w:r>
        <w:t>самые</w:t>
      </w:r>
      <w:r w:rsidRPr="003861AB">
        <w:t xml:space="preserve">, </w:t>
      </w:r>
      <w:r>
        <w:t>что и для зеркальной геометрии.</w:t>
      </w:r>
      <w:r w:rsidR="00974F1F">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5"/>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5FB1C0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6"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rPr>
        <w:t xml:space="preserve">Блок </w:t>
      </w:r>
      <w:r w:rsidR="00E326E5" w:rsidRPr="00A93087">
        <w:t>«</w:t>
      </w:r>
      <w:r w:rsidR="00E326E5">
        <w:rPr>
          <w:rFonts w:ascii="Arial" w:hAnsi="Arial" w:cs="Arial"/>
          <w:color w:val="C00000"/>
          <w:lang w:val="en-US"/>
        </w:rPr>
        <w:t>Argument</w:t>
      </w:r>
      <w:r w:rsidR="00E326E5" w:rsidRPr="00A93087">
        <w:t>»</w:t>
      </w:r>
    </w:p>
    <w:p w14:paraId="0A9A0EC0" w14:textId="056639F6" w:rsidR="00E326E5" w:rsidRPr="003C5F0B" w:rsidRDefault="00E326E5" w:rsidP="00E326E5">
      <w:pPr>
        <w:pStyle w:val="a"/>
        <w:spacing w:beforeLines="100" w:before="240" w:afterLines="150" w:after="360" w:line="276" w:lineRule="auto"/>
        <w:ind w:firstLine="0"/>
      </w:pPr>
      <w:r>
        <w:t>Аргументом является полярный угол д</w:t>
      </w:r>
      <w:r w:rsidR="000B62E0">
        <w:t>етектора, для которого задаётся</w:t>
      </w:r>
      <w: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5"/>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CCEB8C1"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6"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rPr>
        <w:t xml:space="preserve">Блок </w:t>
      </w:r>
      <w:r w:rsidR="00E326E5" w:rsidRPr="00A93087">
        <w:t>«</w:t>
      </w:r>
      <w:r w:rsidR="00E326E5">
        <w:rPr>
          <w:rFonts w:ascii="Arial" w:hAnsi="Arial" w:cs="Arial"/>
          <w:color w:val="C00000"/>
          <w:lang w:val="en-US"/>
        </w:rPr>
        <w:t>Beam</w:t>
      </w:r>
      <w:r w:rsidR="00E326E5" w:rsidRPr="00A93087">
        <w:t>»</w:t>
      </w:r>
    </w:p>
    <w:p w14:paraId="2461C279" w14:textId="2288DE81" w:rsidR="003128F8" w:rsidRPr="003861AB" w:rsidRDefault="006857AD" w:rsidP="00BA5F50">
      <w:pPr>
        <w:pStyle w:val="a"/>
        <w:spacing w:beforeLines="100" w:before="240" w:afterLines="150" w:after="360" w:line="276" w:lineRule="auto"/>
        <w:ind w:firstLine="0"/>
      </w:pPr>
      <w:bookmarkStart w:id="67" w:name="_Hlk115207202"/>
      <w:r>
        <w:t xml:space="preserve">Почти все параметры </w:t>
      </w:r>
      <w:r w:rsidR="00B4056A">
        <w:t xml:space="preserve">те же самые, что и в </w:t>
      </w:r>
      <w:hyperlink w:anchor="_Beam" w:history="1">
        <w:r w:rsidR="00B4056A" w:rsidRPr="00B4056A">
          <w:rPr>
            <w:rStyle w:val="Hyperlink"/>
          </w:rPr>
          <w:t>зеркальной геометрии</w:t>
        </w:r>
      </w:hyperlink>
      <w:r w:rsidR="00B4056A">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68" w:name="_Rocking_scan"/>
      <w:bookmarkEnd w:id="67"/>
      <w:bookmarkEnd w:id="68"/>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pPr>
      <w:r>
        <w:t>Блоки</w:t>
      </w:r>
      <w:r w:rsidRPr="003861AB">
        <w:t xml:space="preserve"> </w:t>
      </w:r>
      <w:hyperlink w:anchor="_Units" w:history="1">
        <w:r w:rsidRPr="003861AB">
          <w:t>«</w:t>
        </w:r>
        <w:r w:rsidRPr="006E6A2E">
          <w:rPr>
            <w:rStyle w:val="Hyperlink"/>
            <w:rFonts w:ascii="Arial" w:hAnsi="Arial" w:cs="Arial"/>
            <w:lang w:val="en-US"/>
          </w:rPr>
          <w:t>Units</w:t>
        </w:r>
      </w:hyperlink>
      <w:r w:rsidRPr="003861AB">
        <w:t>», «</w:t>
      </w:r>
      <w:hyperlink w:anchor="_Detector" w:history="1">
        <w:r w:rsidRPr="006E6A2E">
          <w:rPr>
            <w:rStyle w:val="Hyperlink"/>
            <w:rFonts w:ascii="Arial" w:hAnsi="Arial" w:cs="Arial"/>
            <w:lang w:val="en-US"/>
          </w:rPr>
          <w:t>Detector</w:t>
        </w:r>
      </w:hyperlink>
      <w:r w:rsidRPr="003861AB">
        <w:t>», «</w:t>
      </w:r>
      <w:hyperlink w:anchor="_Footprint_and_distortion" w:history="1">
        <w:r w:rsidRPr="006E6A2E">
          <w:rPr>
            <w:rStyle w:val="Hyperlink"/>
            <w:rFonts w:ascii="Arial" w:hAnsi="Arial" w:cs="Arial"/>
            <w:lang w:val="en-US"/>
          </w:rPr>
          <w:t>Footprint</w:t>
        </w:r>
        <w:r w:rsidRPr="003861AB">
          <w:rPr>
            <w:rStyle w:val="Hyperlink"/>
            <w:rFonts w:ascii="Arial" w:hAnsi="Arial" w:cs="Arial"/>
          </w:rPr>
          <w:t xml:space="preserve"> </w:t>
        </w:r>
        <w:r w:rsidRPr="006E6A2E">
          <w:rPr>
            <w:rStyle w:val="Hyperlink"/>
            <w:rFonts w:ascii="Arial" w:hAnsi="Arial" w:cs="Arial"/>
            <w:lang w:val="en-US"/>
          </w:rPr>
          <w:t>and</w:t>
        </w:r>
        <w:r w:rsidRPr="003861AB">
          <w:rPr>
            <w:rStyle w:val="Hyperlink"/>
            <w:rFonts w:ascii="Arial" w:hAnsi="Arial" w:cs="Arial"/>
          </w:rPr>
          <w:t xml:space="preserve"> </w:t>
        </w:r>
        <w:r w:rsidRPr="006E6A2E">
          <w:rPr>
            <w:rStyle w:val="Hyperlink"/>
            <w:rFonts w:ascii="Arial" w:hAnsi="Arial" w:cs="Arial"/>
            <w:lang w:val="en-US"/>
          </w:rPr>
          <w:t>distortion</w:t>
        </w:r>
      </w:hyperlink>
      <w:r w:rsidRPr="003861AB">
        <w:t xml:space="preserve">» </w:t>
      </w:r>
      <w:r>
        <w:t>в</w:t>
      </w:r>
      <w:r w:rsidRPr="003861AB">
        <w:t xml:space="preserve"> </w:t>
      </w:r>
      <w:r>
        <w:t>точности</w:t>
      </w:r>
      <w:r w:rsidRPr="003861AB">
        <w:t xml:space="preserve"> </w:t>
      </w:r>
      <w:r>
        <w:t>те</w:t>
      </w:r>
      <w:r w:rsidRPr="003861AB">
        <w:t xml:space="preserve"> </w:t>
      </w:r>
      <w:r>
        <w:t>же</w:t>
      </w:r>
      <w:r w:rsidRPr="003861AB">
        <w:t xml:space="preserve"> </w:t>
      </w:r>
      <w:r>
        <w:t>самые</w:t>
      </w:r>
      <w:r w:rsidRPr="003861AB">
        <w:t xml:space="preserve">, </w:t>
      </w:r>
      <w: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7">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rPr>
        <w:t xml:space="preserve">Блок </w:t>
      </w:r>
      <w:r w:rsidR="007332A4" w:rsidRPr="00A93087">
        <w:t>«</w:t>
      </w:r>
      <w:r w:rsidR="007332A4">
        <w:rPr>
          <w:rFonts w:ascii="Arial" w:hAnsi="Arial" w:cs="Arial"/>
          <w:color w:val="C00000"/>
          <w:lang w:val="en-US"/>
        </w:rPr>
        <w:t>Argument</w:t>
      </w:r>
      <w:r w:rsidR="007332A4" w:rsidRPr="00A93087">
        <w:t>»</w:t>
      </w:r>
    </w:p>
    <w:p w14:paraId="5E1AA67D" w14:textId="45C945FE" w:rsidR="00731A7A" w:rsidRPr="003C5F0B" w:rsidRDefault="00BE2B5A" w:rsidP="007332A4">
      <w:pPr>
        <w:pStyle w:val="a"/>
        <w:spacing w:beforeLines="100" w:before="240" w:afterLines="150" w:after="360" w:line="276" w:lineRule="auto"/>
        <w:ind w:firstLine="0"/>
      </w:pPr>
      <w:r>
        <w:t>При вычислении кривой качания меняются и угол скольжения пучка, и угол рассеяния. В качестве аргумента можно вы</w:t>
      </w:r>
      <w:r w:rsidR="009B6156">
        <w:t>брать или угол скольжения пучка,</w:t>
      </w:r>
      <w:r w:rsidR="000035E7" w:rsidRPr="00A540E3">
        <w:t xml:space="preserve"> </w:t>
      </w:r>
      <w:r>
        <w:t xml:space="preserve">или отклонение образца от </w:t>
      </w:r>
      <w:r>
        <w:lastRenderedPageBreak/>
        <w:t>зеркального положения</w:t>
      </w:r>
      <w:r w:rsidR="00BB7606">
        <w:t>.</w:t>
      </w:r>
      <w:r w:rsidR="00731A7A" w:rsidRPr="00731A7A">
        <w:t xml:space="preserve"> </w:t>
      </w:r>
      <w:r w:rsidR="007332A4">
        <w:t>Аргументом является полярный угол де</w:t>
      </w:r>
      <w:r w:rsidR="000035E7">
        <w:t xml:space="preserve">тектора, для которого задаётся </w:t>
      </w:r>
      <w:r w:rsidR="007332A4">
        <w:t>число точек и диапазон.</w:t>
      </w:r>
    </w:p>
    <w:p w14:paraId="31F2EB27" w14:textId="1F9B7721" w:rsidR="007332A4" w:rsidRDefault="007332A4" w:rsidP="000D7464">
      <w:pPr>
        <w:pStyle w:val="Heading5"/>
        <w:numPr>
          <w:ilvl w:val="4"/>
          <w:numId w:val="5"/>
        </w:numPr>
        <w:rPr>
          <w:lang w:val="en-US"/>
        </w:rPr>
      </w:pPr>
      <w:r>
        <w:rPr>
          <w:lang w:val="en-US"/>
        </w:rPr>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8"/>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15023E1"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9"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rPr>
        <w:t xml:space="preserve">Блок </w:t>
      </w:r>
      <w:r w:rsidR="007332A4" w:rsidRPr="00A93087">
        <w:t>«</w:t>
      </w:r>
      <w:r w:rsidR="007332A4">
        <w:rPr>
          <w:rFonts w:ascii="Arial" w:hAnsi="Arial" w:cs="Arial"/>
          <w:color w:val="C00000"/>
          <w:lang w:val="en-US"/>
        </w:rPr>
        <w:t>Beam</w:t>
      </w:r>
      <w:r w:rsidR="007332A4" w:rsidRPr="00A93087">
        <w:t>»</w:t>
      </w:r>
    </w:p>
    <w:p w14:paraId="19CB3EEE" w14:textId="3069A309" w:rsidR="007332A4" w:rsidRPr="003861AB" w:rsidRDefault="007332A4" w:rsidP="007332A4">
      <w:pPr>
        <w:pStyle w:val="a"/>
        <w:spacing w:beforeLines="100" w:before="240" w:afterLines="150" w:after="360" w:line="276" w:lineRule="auto"/>
        <w:ind w:firstLine="0"/>
      </w:pPr>
      <w:r>
        <w:t xml:space="preserve">Почти все параметры те же самые, что и в </w:t>
      </w:r>
      <w:hyperlink w:anchor="_Beam" w:history="1">
        <w:r w:rsidRPr="00B4056A">
          <w:rPr>
            <w:rStyle w:val="Hyperlink"/>
          </w:rPr>
          <w:t>зеркальной геометрии</w:t>
        </w:r>
      </w:hyperlink>
      <w:r>
        <w:t xml:space="preserve">. Дополнительный параметр – </w:t>
      </w:r>
      <w:r w:rsidR="00587579">
        <w:t>зеркальное положение, т.е. угол скольжения</w:t>
      </w:r>
      <w:r w:rsidR="00673BCC">
        <w:t xml:space="preserve"> падающего пучка</w:t>
      </w:r>
      <w:r w:rsidR="00587579">
        <w:t>, при котором в детектор приходит отражённый пучок.</w:t>
      </w:r>
    </w:p>
    <w:p w14:paraId="0DDBF482" w14:textId="143B9648" w:rsidR="00BA5F50" w:rsidRPr="002D2E94" w:rsidRDefault="006D6582" w:rsidP="000D7464">
      <w:pPr>
        <w:pStyle w:val="Heading4"/>
        <w:numPr>
          <w:ilvl w:val="3"/>
          <w:numId w:val="5"/>
        </w:numPr>
      </w:pPr>
      <w:bookmarkStart w:id="69" w:name="_Offset_scan"/>
      <w:bookmarkEnd w:id="69"/>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pPr>
      <w:r>
        <w:t>Блоки</w:t>
      </w:r>
      <w:r w:rsidRPr="003861AB">
        <w:t xml:space="preserve"> </w:t>
      </w:r>
      <w:hyperlink w:anchor="_Units" w:history="1">
        <w:r w:rsidRPr="003861AB">
          <w:t>«</w:t>
        </w:r>
        <w:r w:rsidRPr="006E6A2E">
          <w:rPr>
            <w:rStyle w:val="Hyperlink"/>
            <w:rFonts w:ascii="Arial" w:hAnsi="Arial" w:cs="Arial"/>
            <w:lang w:val="en-US"/>
          </w:rPr>
          <w:t>Units</w:t>
        </w:r>
      </w:hyperlink>
      <w:r w:rsidRPr="003861AB">
        <w:t xml:space="preserve">», </w:t>
      </w:r>
      <w:r w:rsidR="00947808">
        <w:t>«</w:t>
      </w:r>
      <w:hyperlink w:anchor="_Argument" w:history="1">
        <w:r w:rsidR="00CE5A6C">
          <w:rPr>
            <w:rStyle w:val="Hyperlink"/>
            <w:rFonts w:ascii="Arial" w:hAnsi="Arial" w:cs="Arial"/>
            <w:lang w:val="en-US"/>
          </w:rPr>
          <w:t>Argument</w:t>
        </w:r>
      </w:hyperlink>
      <w:r w:rsidRPr="003861AB">
        <w:t>», «</w:t>
      </w:r>
      <w:hyperlink w:anchor="_Detector" w:history="1">
        <w:r w:rsidRPr="006E6A2E">
          <w:rPr>
            <w:rStyle w:val="Hyperlink"/>
            <w:rFonts w:ascii="Arial" w:hAnsi="Arial" w:cs="Arial"/>
            <w:lang w:val="en-US"/>
          </w:rPr>
          <w:t>Detector</w:t>
        </w:r>
      </w:hyperlink>
      <w:r w:rsidRPr="003861AB">
        <w:t>», «</w:t>
      </w:r>
      <w:hyperlink w:anchor="_Footprint_and_distortion" w:history="1">
        <w:r w:rsidRPr="006E6A2E">
          <w:rPr>
            <w:rStyle w:val="Hyperlink"/>
            <w:rFonts w:ascii="Arial" w:hAnsi="Arial" w:cs="Arial"/>
            <w:lang w:val="en-US"/>
          </w:rPr>
          <w:t>Footprint</w:t>
        </w:r>
        <w:r w:rsidRPr="003861AB">
          <w:rPr>
            <w:rStyle w:val="Hyperlink"/>
            <w:rFonts w:ascii="Arial" w:hAnsi="Arial" w:cs="Arial"/>
          </w:rPr>
          <w:t xml:space="preserve"> </w:t>
        </w:r>
        <w:r w:rsidRPr="006E6A2E">
          <w:rPr>
            <w:rStyle w:val="Hyperlink"/>
            <w:rFonts w:ascii="Arial" w:hAnsi="Arial" w:cs="Arial"/>
            <w:lang w:val="en-US"/>
          </w:rPr>
          <w:t>and</w:t>
        </w:r>
        <w:r w:rsidRPr="003861AB">
          <w:rPr>
            <w:rStyle w:val="Hyperlink"/>
            <w:rFonts w:ascii="Arial" w:hAnsi="Arial" w:cs="Arial"/>
          </w:rPr>
          <w:t xml:space="preserve"> </w:t>
        </w:r>
        <w:r w:rsidRPr="006E6A2E">
          <w:rPr>
            <w:rStyle w:val="Hyperlink"/>
            <w:rFonts w:ascii="Arial" w:hAnsi="Arial" w:cs="Arial"/>
            <w:lang w:val="en-US"/>
          </w:rPr>
          <w:t>distortion</w:t>
        </w:r>
      </w:hyperlink>
      <w:r w:rsidRPr="003861AB">
        <w:t xml:space="preserve">» </w:t>
      </w:r>
      <w:r>
        <w:t>в</w:t>
      </w:r>
      <w:r w:rsidRPr="003861AB">
        <w:t xml:space="preserve"> </w:t>
      </w:r>
      <w:r>
        <w:t>точности</w:t>
      </w:r>
      <w:r w:rsidRPr="003861AB">
        <w:t xml:space="preserve"> </w:t>
      </w:r>
      <w:r>
        <w:t>те</w:t>
      </w:r>
      <w:r w:rsidRPr="003861AB">
        <w:t xml:space="preserve"> </w:t>
      </w:r>
      <w:r>
        <w:t>же</w:t>
      </w:r>
      <w:r w:rsidRPr="003861AB">
        <w:t xml:space="preserve"> </w:t>
      </w:r>
      <w:r>
        <w:t>самые</w:t>
      </w:r>
      <w:r w:rsidRPr="003861AB">
        <w:t xml:space="preserve">, </w:t>
      </w:r>
      <w:r>
        <w:t xml:space="preserve">что и для зеркальной геометрии. </w:t>
      </w:r>
    </w:p>
    <w:p w14:paraId="71E198B1" w14:textId="436CF4A1" w:rsidR="00B40A11" w:rsidRDefault="00B40A11" w:rsidP="000D7464">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0"/>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B1773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1"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rPr>
        <w:t xml:space="preserve">Блок </w:t>
      </w:r>
      <w:r w:rsidR="00B40A11" w:rsidRPr="00A93087">
        <w:t>«</w:t>
      </w:r>
      <w:r w:rsidR="00B40A11">
        <w:rPr>
          <w:rFonts w:ascii="Arial" w:hAnsi="Arial" w:cs="Arial"/>
          <w:color w:val="C00000"/>
          <w:lang w:val="en-US"/>
        </w:rPr>
        <w:t>Beam</w:t>
      </w:r>
      <w:r w:rsidR="00B40A11" w:rsidRPr="00A93087">
        <w:t>»</w:t>
      </w:r>
    </w:p>
    <w:p w14:paraId="36844381" w14:textId="396B1005" w:rsidR="00B40A11" w:rsidRPr="003861AB" w:rsidRDefault="00B40A11" w:rsidP="00B40A11">
      <w:pPr>
        <w:pStyle w:val="a"/>
        <w:spacing w:beforeLines="100" w:before="240" w:afterLines="150" w:after="360" w:line="276" w:lineRule="auto"/>
        <w:ind w:firstLine="0"/>
      </w:pPr>
      <w:r>
        <w:t xml:space="preserve">Почти все параметры те же самые, что и в </w:t>
      </w:r>
      <w:hyperlink w:anchor="_Beam" w:history="1">
        <w:r w:rsidRPr="00B4056A">
          <w:rPr>
            <w:rStyle w:val="Hyperlink"/>
          </w:rPr>
          <w:t>зеркальной геометрии</w:t>
        </w:r>
      </w:hyperlink>
      <w:r>
        <w:t xml:space="preserve">. Дополнительный параметр – </w:t>
      </w:r>
      <w:r w:rsidR="00DB2AC2">
        <w:t>постоянный угловой сдвиг детектора от зеркального положения</w:t>
      </w:r>
      <w:r>
        <w:t>.</w:t>
      </w:r>
    </w:p>
    <w:p w14:paraId="453ADD4F" w14:textId="3E699AAB" w:rsidR="00BA5F50" w:rsidRPr="002D2E94" w:rsidRDefault="006D6582" w:rsidP="000D7464">
      <w:pPr>
        <w:pStyle w:val="Heading4"/>
        <w:numPr>
          <w:ilvl w:val="3"/>
          <w:numId w:val="5"/>
        </w:numPr>
      </w:pPr>
      <w:bookmarkStart w:id="70" w:name="_GISAS_map"/>
      <w:bookmarkEnd w:id="70"/>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pPr>
      <w:r>
        <w:t>Блоки</w:t>
      </w:r>
      <w:r w:rsidRPr="003861AB">
        <w:t xml:space="preserve"> </w:t>
      </w:r>
      <w:hyperlink w:anchor="_Units" w:history="1">
        <w:r w:rsidRPr="003861AB">
          <w:t>«</w:t>
        </w:r>
        <w:r w:rsidRPr="006E6A2E">
          <w:rPr>
            <w:rStyle w:val="Hyperlink"/>
            <w:rFonts w:ascii="Arial" w:hAnsi="Arial" w:cs="Arial"/>
            <w:lang w:val="en-US"/>
          </w:rPr>
          <w:t>Units</w:t>
        </w:r>
      </w:hyperlink>
      <w:r w:rsidRPr="003861AB">
        <w:t>», «</w:t>
      </w:r>
      <w:hyperlink w:anchor="_Detector" w:history="1">
        <w:r w:rsidRPr="006E6A2E">
          <w:rPr>
            <w:rStyle w:val="Hyperlink"/>
            <w:rFonts w:ascii="Arial" w:hAnsi="Arial" w:cs="Arial"/>
            <w:lang w:val="en-US"/>
          </w:rPr>
          <w:t>Detector</w:t>
        </w:r>
      </w:hyperlink>
      <w:r w:rsidRPr="003861AB">
        <w:t>», «</w:t>
      </w:r>
      <w:hyperlink w:anchor="_Footprint_and_distortion" w:history="1">
        <w:r w:rsidRPr="006E6A2E">
          <w:rPr>
            <w:rStyle w:val="Hyperlink"/>
            <w:rFonts w:ascii="Arial" w:hAnsi="Arial" w:cs="Arial"/>
            <w:lang w:val="en-US"/>
          </w:rPr>
          <w:t>Footprint</w:t>
        </w:r>
        <w:r w:rsidRPr="003861AB">
          <w:rPr>
            <w:rStyle w:val="Hyperlink"/>
            <w:rFonts w:ascii="Arial" w:hAnsi="Arial" w:cs="Arial"/>
          </w:rPr>
          <w:t xml:space="preserve"> </w:t>
        </w:r>
        <w:r w:rsidRPr="006E6A2E">
          <w:rPr>
            <w:rStyle w:val="Hyperlink"/>
            <w:rFonts w:ascii="Arial" w:hAnsi="Arial" w:cs="Arial"/>
            <w:lang w:val="en-US"/>
          </w:rPr>
          <w:t>and</w:t>
        </w:r>
        <w:r w:rsidRPr="003861AB">
          <w:rPr>
            <w:rStyle w:val="Hyperlink"/>
            <w:rFonts w:ascii="Arial" w:hAnsi="Arial" w:cs="Arial"/>
          </w:rPr>
          <w:t xml:space="preserve"> </w:t>
        </w:r>
        <w:r w:rsidRPr="006E6A2E">
          <w:rPr>
            <w:rStyle w:val="Hyperlink"/>
            <w:rFonts w:ascii="Arial" w:hAnsi="Arial" w:cs="Arial"/>
            <w:lang w:val="en-US"/>
          </w:rPr>
          <w:t>distortion</w:t>
        </w:r>
      </w:hyperlink>
      <w:r w:rsidRPr="003861AB">
        <w:t xml:space="preserve">» </w:t>
      </w:r>
      <w:r>
        <w:t>в</w:t>
      </w:r>
      <w:r w:rsidRPr="003861AB">
        <w:t xml:space="preserve"> </w:t>
      </w:r>
      <w:r>
        <w:t>точности</w:t>
      </w:r>
      <w:r w:rsidRPr="003861AB">
        <w:t xml:space="preserve"> </w:t>
      </w:r>
      <w:r>
        <w:t>те</w:t>
      </w:r>
      <w:r w:rsidRPr="003861AB">
        <w:t xml:space="preserve"> </w:t>
      </w:r>
      <w:r>
        <w:t>же</w:t>
      </w:r>
      <w:r w:rsidRPr="003861AB">
        <w:t xml:space="preserve"> </w:t>
      </w:r>
      <w:r>
        <w:t>самые</w:t>
      </w:r>
      <w:r w:rsidRPr="003861AB">
        <w:t xml:space="preserve">, </w:t>
      </w:r>
      <w:r>
        <w:t>что и для зеркальной геометрии.</w:t>
      </w:r>
    </w:p>
    <w:p w14:paraId="3E29A08C" w14:textId="4A81A325" w:rsidR="0053240E" w:rsidRDefault="0053240E" w:rsidP="000D7464">
      <w:pPr>
        <w:pStyle w:val="Heading5"/>
        <w:numPr>
          <w:ilvl w:val="4"/>
          <w:numId w:val="5"/>
        </w:numPr>
        <w:rPr>
          <w:lang w:val="en-US"/>
        </w:rPr>
      </w:pPr>
      <w:r>
        <w:rPr>
          <w:lang w:val="en-US"/>
        </w:rPr>
        <w:lastRenderedPageBreak/>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2">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rPr>
        <w:t xml:space="preserve">Блок </w:t>
      </w:r>
      <w:r w:rsidR="0053240E" w:rsidRPr="00A93087">
        <w:t>«</w:t>
      </w:r>
      <w:r w:rsidR="0053240E">
        <w:rPr>
          <w:rFonts w:ascii="Arial" w:hAnsi="Arial" w:cs="Arial"/>
          <w:color w:val="C00000"/>
          <w:lang w:val="en-US"/>
        </w:rPr>
        <w:t>Argument</w:t>
      </w:r>
      <w:r w:rsidR="0053240E" w:rsidRPr="00A93087">
        <w:t>»</w:t>
      </w:r>
    </w:p>
    <w:p w14:paraId="64AA14DB" w14:textId="59FB669F" w:rsidR="0053240E" w:rsidRPr="003C5F0B" w:rsidRDefault="007B021E" w:rsidP="0053240E">
      <w:pPr>
        <w:pStyle w:val="a"/>
        <w:spacing w:beforeLines="100" w:before="240" w:afterLines="150" w:after="360" w:line="276" w:lineRule="auto"/>
        <w:ind w:firstLine="0"/>
      </w:pPr>
      <w:r>
        <w:t>Рассеяние двумерное, поэтому аргументов здесь два</w:t>
      </w:r>
      <w:r w:rsidR="00FB3E8A" w:rsidRPr="00FB3E8A">
        <w:t xml:space="preserve">: </w:t>
      </w:r>
      <w:r w:rsidR="00FB3E8A">
        <w:t>полярный и азимутальный угол детектора</w:t>
      </w:r>
      <w:r w:rsidR="0053240E">
        <w:t>.</w:t>
      </w:r>
      <w:r w:rsidR="00FB3E8A">
        <w:t xml:space="preserve"> Каждый задаётся количеством точек и диапазоном значений.</w:t>
      </w:r>
    </w:p>
    <w:p w14:paraId="6BEEF2B1" w14:textId="524C1DF8" w:rsidR="0053240E" w:rsidRDefault="0053240E" w:rsidP="000D7464">
      <w:pPr>
        <w:pStyle w:val="Heading5"/>
        <w:numPr>
          <w:ilvl w:val="4"/>
          <w:numId w:val="5"/>
        </w:numPr>
        <w:rPr>
          <w:lang w:val="en-US"/>
        </w:rPr>
      </w:pPr>
      <w:bookmarkStart w:id="71" w:name="_Beam_2"/>
      <w:bookmarkEnd w:id="71"/>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2"/>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95626E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3"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rPr>
        <w:t xml:space="preserve">Блок </w:t>
      </w:r>
      <w:r w:rsidR="0053240E" w:rsidRPr="00A93087">
        <w:t>«</w:t>
      </w:r>
      <w:r w:rsidR="0053240E">
        <w:rPr>
          <w:rFonts w:ascii="Arial" w:hAnsi="Arial" w:cs="Arial"/>
          <w:color w:val="C00000"/>
          <w:lang w:val="en-US"/>
        </w:rPr>
        <w:t>Beam</w:t>
      </w:r>
      <w:r w:rsidR="0053240E" w:rsidRPr="00A93087">
        <w:t>»</w:t>
      </w:r>
    </w:p>
    <w:p w14:paraId="0A61054D" w14:textId="5A216DA2" w:rsidR="0053240E" w:rsidRPr="003861AB" w:rsidRDefault="0053240E" w:rsidP="0053240E">
      <w:pPr>
        <w:pStyle w:val="a"/>
        <w:spacing w:beforeLines="100" w:before="240" w:afterLines="150" w:after="360" w:line="276" w:lineRule="auto"/>
        <w:ind w:firstLine="0"/>
      </w:pPr>
      <w:r>
        <w:t xml:space="preserve">Почти все параметры те же самые, что и в </w:t>
      </w:r>
      <w:hyperlink w:anchor="_Beam" w:history="1">
        <w:r w:rsidRPr="00B4056A">
          <w:rPr>
            <w:rStyle w:val="Hyperlink"/>
          </w:rPr>
          <w:t>зеркальной геометрии</w:t>
        </w:r>
      </w:hyperlink>
      <w:r>
        <w:t xml:space="preserve">. </w:t>
      </w:r>
      <w:r w:rsidR="003A069E">
        <w:t>Дополнительно указывается угол скольжения пучка и азимутальная угловая расходимость пучка</w:t>
      </w:r>
      <w:r>
        <w:t>.</w:t>
      </w:r>
    </w:p>
    <w:p w14:paraId="719A4DB1" w14:textId="5DDA310B" w:rsidR="0053240E" w:rsidRDefault="0053240E" w:rsidP="000D7464">
      <w:pPr>
        <w:pStyle w:val="Heading5"/>
        <w:numPr>
          <w:ilvl w:val="4"/>
          <w:numId w:val="5"/>
        </w:numPr>
        <w:rPr>
          <w:lang w:val="en-US"/>
        </w:rPr>
      </w:pPr>
      <w:r>
        <w:rPr>
          <w:lang w:val="en-US"/>
        </w:rPr>
        <w:t>Detector</w:t>
      </w:r>
    </w:p>
    <w:p w14:paraId="47A37F94" w14:textId="16984A37"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4"/>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5"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6"/>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7"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rPr>
        <w:t xml:space="preserve">Блок </w:t>
      </w:r>
      <w:r w:rsidR="0053240E" w:rsidRPr="00A93087">
        <w:t>«</w:t>
      </w:r>
      <w:r w:rsidR="0053240E">
        <w:rPr>
          <w:rFonts w:ascii="Arial" w:hAnsi="Arial" w:cs="Arial"/>
          <w:color w:val="C00000"/>
          <w:lang w:val="en-US"/>
        </w:rPr>
        <w:t>Detector</w:t>
      </w:r>
      <w:r w:rsidR="0053240E" w:rsidRPr="00A93087">
        <w:t>»</w:t>
      </w:r>
      <w:r w:rsidR="0053240E" w:rsidRPr="00C0320D">
        <w:t xml:space="preserve"> </w:t>
      </w:r>
      <w:r w:rsidR="0053240E">
        <w:rPr>
          <w:color w:val="00518E"/>
        </w:rPr>
        <w:t>с</w:t>
      </w:r>
      <w:r w:rsidR="00B874B7">
        <w:rPr>
          <w:color w:val="00518E"/>
        </w:rPr>
        <w:t>о сферическим</w:t>
      </w:r>
      <w:r w:rsidR="0053240E" w:rsidRPr="000E1271">
        <w:rPr>
          <w:color w:val="00518E"/>
        </w:rPr>
        <w:t xml:space="preserve"> (</w:t>
      </w:r>
      <w:r w:rsidR="0053240E">
        <w:rPr>
          <w:color w:val="00518E"/>
          <w:lang w:val="en-US"/>
        </w:rPr>
        <w:t>a</w:t>
      </w:r>
      <w:r w:rsidR="0053240E" w:rsidRPr="000E1271">
        <w:rPr>
          <w:color w:val="00518E"/>
        </w:rPr>
        <w:t>)</w:t>
      </w:r>
      <w:r w:rsidR="0053240E">
        <w:rPr>
          <w:color w:val="00518E"/>
        </w:rPr>
        <w:t xml:space="preserve"> или </w:t>
      </w:r>
      <w:r w:rsidR="00B874B7">
        <w:rPr>
          <w:color w:val="00518E"/>
        </w:rPr>
        <w:t>пиксельным</w:t>
      </w:r>
      <w:r w:rsidR="0053240E" w:rsidRPr="000E1271">
        <w:rPr>
          <w:color w:val="00518E"/>
        </w:rPr>
        <w:t xml:space="preserve"> (</w:t>
      </w:r>
      <w:r w:rsidR="0053240E">
        <w:rPr>
          <w:color w:val="00518E"/>
          <w:lang w:val="en-US"/>
        </w:rPr>
        <w:t>b</w:t>
      </w:r>
      <w:r w:rsidR="0053240E" w:rsidRPr="000E1271">
        <w:rPr>
          <w:color w:val="00518E"/>
        </w:rPr>
        <w:t>)</w:t>
      </w:r>
      <w:r w:rsidR="0053240E">
        <w:rPr>
          <w:color w:val="00518E"/>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pPr>
      <w:r w:rsidRPr="0064404B">
        <w:t>Здесь указываю</w:t>
      </w:r>
      <w:r w:rsidR="005D19E6">
        <w:t>тся</w:t>
      </w:r>
      <w:r w:rsidRPr="0064404B">
        <w:t xml:space="preserve"> расстояние образец-детектор</w:t>
      </w:r>
      <w:r w:rsidR="005D19E6">
        <w:t xml:space="preserve"> и, при необходимости, угловые или линейные размер пикселя и приёмн</w:t>
      </w:r>
      <w:r w:rsidR="001705BF">
        <w:t>ая</w:t>
      </w:r>
      <w:r w:rsidR="005D19E6">
        <w:t xml:space="preserve"> функци</w:t>
      </w:r>
      <w:r w:rsidR="001705BF">
        <w:t>я</w:t>
      </w:r>
      <w:r w:rsidR="005D19E6">
        <w:t>.</w:t>
      </w:r>
    </w:p>
    <w:p w14:paraId="0B9A471D" w14:textId="0D23AD64" w:rsidR="00D37721" w:rsidRPr="00023DA6" w:rsidRDefault="008001DA" w:rsidP="000D7464">
      <w:pPr>
        <w:pStyle w:val="Heading3"/>
        <w:numPr>
          <w:ilvl w:val="2"/>
          <w:numId w:val="5"/>
        </w:numPr>
        <w:rPr>
          <w:rFonts w:ascii="Times New Roman" w:hAnsi="Times New Roman" w:cs="Times New Roman"/>
          <w:color w:val="0070C0"/>
        </w:rPr>
      </w:pPr>
      <w:bookmarkStart w:id="72" w:name="_Экспериментальные_кривые"/>
      <w:bookmarkStart w:id="73" w:name="_Toc121171189"/>
      <w:bookmarkEnd w:id="72"/>
      <w:r>
        <w:rPr>
          <w:rFonts w:ascii="Times New Roman" w:hAnsi="Times New Roman" w:cs="Times New Roman"/>
          <w:color w:val="0070C0"/>
        </w:rPr>
        <w:lastRenderedPageBreak/>
        <w:t>Экспериментальные</w:t>
      </w:r>
      <w:r w:rsidR="00D37721">
        <w:rPr>
          <w:rFonts w:ascii="Times New Roman" w:hAnsi="Times New Roman" w:cs="Times New Roman"/>
          <w:color w:val="0070C0"/>
        </w:rPr>
        <w:t xml:space="preserve"> кривые</w:t>
      </w:r>
      <w:bookmarkEnd w:id="73"/>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rPr>
        <w:t xml:space="preserve">Список </w:t>
      </w:r>
      <w:r w:rsidR="00015552">
        <w:rPr>
          <w:color w:val="00518E"/>
        </w:rPr>
        <w:t xml:space="preserve">загруженных </w:t>
      </w:r>
      <w:r w:rsidR="00BC2507">
        <w:rPr>
          <w:color w:val="00518E"/>
        </w:rPr>
        <w:t>данных</w:t>
      </w:r>
    </w:p>
    <w:p w14:paraId="0745E7CD" w14:textId="74E30F84" w:rsidR="007B2DCF" w:rsidRDefault="008001DA" w:rsidP="000D5AF2">
      <w:pPr>
        <w:pStyle w:val="a"/>
        <w:spacing w:beforeLines="100" w:before="240" w:afterLines="150" w:after="360" w:line="276" w:lineRule="auto"/>
        <w:ind w:firstLine="0"/>
      </w:pPr>
      <w:r w:rsidRPr="00E46459">
        <w:t xml:space="preserve">В самом низу </w:t>
      </w:r>
      <w:r>
        <w:t xml:space="preserve">главного окна </w:t>
      </w:r>
      <w:r w:rsidRPr="00E46459">
        <w:t>содержится перечень загруженных экспериментальных кривых с кратким описанием</w:t>
      </w:r>
      <w:r>
        <w:t xml:space="preserve">. </w:t>
      </w:r>
      <w:r w:rsidR="0087200D">
        <w:t>Краткая информация в строке включает: порядковый номер, имя (если есть), тип измерения, диапазоны углов и длин волн. Строки</w:t>
      </w:r>
      <w:r>
        <w:t xml:space="preserve"> также можно дублировать, вызвав контекстное меню на тексте с описанием кривой. </w:t>
      </w:r>
      <w:r w:rsidR="00F53A63">
        <w:t xml:space="preserve">Кнопки </w:t>
      </w:r>
      <w:r w:rsidR="00F53A63" w:rsidRPr="007F412D">
        <w:t>«</w:t>
      </w:r>
      <w:r w:rsidR="00F53A63">
        <w:rPr>
          <w:rFonts w:ascii="Arial" w:hAnsi="Arial" w:cs="Arial"/>
          <w:color w:val="C00000"/>
          <w:lang w:val="en-US"/>
        </w:rPr>
        <w:t>Add</w:t>
      </w:r>
      <w:r w:rsidR="00F53A63" w:rsidRPr="00F53A63">
        <w:rPr>
          <w:rFonts w:ascii="Arial" w:hAnsi="Arial" w:cs="Arial"/>
          <w:color w:val="C00000"/>
        </w:rPr>
        <w:t xml:space="preserve"> </w:t>
      </w:r>
      <w:r w:rsidR="00F53A63">
        <w:rPr>
          <w:rFonts w:ascii="Arial" w:hAnsi="Arial" w:cs="Arial"/>
          <w:color w:val="C00000"/>
          <w:lang w:val="en-US"/>
        </w:rPr>
        <w:t>row</w:t>
      </w:r>
      <w:r w:rsidR="00F53A63" w:rsidRPr="007F412D">
        <w:t>»</w:t>
      </w:r>
      <w:r w:rsidR="00F53A63" w:rsidRPr="00F53A63">
        <w:t xml:space="preserve"> </w:t>
      </w:r>
      <w:r w:rsidR="00F53A63">
        <w:t xml:space="preserve">и </w:t>
      </w:r>
      <w:r w:rsidR="00496915" w:rsidRPr="00496915">
        <w:rPr>
          <w:noProof/>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9"/>
                    <a:stretch>
                      <a:fillRect/>
                    </a:stretch>
                  </pic:blipFill>
                  <pic:spPr>
                    <a:xfrm>
                      <a:off x="0" y="0"/>
                      <a:ext cx="209550" cy="209550"/>
                    </a:xfrm>
                    <a:prstGeom prst="rect">
                      <a:avLst/>
                    </a:prstGeom>
                  </pic:spPr>
                </pic:pic>
              </a:graphicData>
            </a:graphic>
          </wp:inline>
        </w:drawing>
      </w:r>
      <w:r w:rsidR="00F53A63">
        <w:t xml:space="preserve"> соответственно добавляют и удаляют строку.</w:t>
      </w:r>
      <w:r w:rsidR="00344F26">
        <w:t xml:space="preserve"> </w:t>
      </w:r>
      <w:r>
        <w:t>Экспериментальную кривую</w:t>
      </w:r>
      <w:r w:rsidRPr="000D5AF2">
        <w:t xml:space="preserve"> со всем</w:t>
      </w:r>
      <w:r>
        <w:t>и</w:t>
      </w:r>
      <w:r w:rsidRPr="000D5AF2">
        <w:t xml:space="preserve"> её </w:t>
      </w:r>
      <w:r>
        <w:t>настройками</w:t>
      </w:r>
      <w:r w:rsidRPr="000D5AF2">
        <w:t xml:space="preserve"> можно продублировать, вызвав контекстное меню правой кнопкой мыши.</w:t>
      </w:r>
      <w:r w:rsidR="009E4A90" w:rsidRPr="009E4A90">
        <w:t xml:space="preserve"> </w:t>
      </w:r>
    </w:p>
    <w:p w14:paraId="48CE41BC" w14:textId="530DD534" w:rsidR="009E4A90" w:rsidRDefault="009E4A90" w:rsidP="007B2DCF">
      <w:pPr>
        <w:pStyle w:val="a"/>
        <w:spacing w:beforeLines="100" w:before="240" w:afterLines="150" w:after="360" w:line="276" w:lineRule="auto"/>
        <w:ind w:firstLine="0"/>
      </w:pPr>
      <w:r>
        <w:t xml:space="preserve">Для загрузки данных или изменения параметров измерения нужно нажать </w:t>
      </w:r>
      <w:r w:rsidRPr="007F412D">
        <w:t>кнопку «</w:t>
      </w:r>
      <w:r w:rsidRPr="00F53A63">
        <w:rPr>
          <w:rFonts w:ascii="Arial" w:hAnsi="Arial" w:cs="Arial"/>
          <w:color w:val="C00000"/>
          <w:lang w:val="en-US"/>
        </w:rPr>
        <w:t>Import</w:t>
      </w:r>
      <w:r w:rsidRPr="007F412D">
        <w:t>».</w:t>
      </w:r>
      <w:r w:rsidRPr="00023DA6">
        <w:t xml:space="preserve"> </w:t>
      </w:r>
      <w:r w:rsidR="007B2DCF">
        <w:t>Как и для независимой кривой, е</w:t>
      </w:r>
      <w:r>
        <w:t xml:space="preserve">сли </w:t>
      </w:r>
      <w:r w:rsidR="007B2DCF">
        <w:t>это новая кривая, у которой</w:t>
      </w:r>
      <w: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pPr>
      <w:r>
        <w:t>После задания типа кривой откроется соответствующее окно.</w:t>
      </w:r>
    </w:p>
    <w:p w14:paraId="7723DE71" w14:textId="3B27F4D5" w:rsidR="009E4A90" w:rsidRPr="000B2284" w:rsidRDefault="009E31A1" w:rsidP="000D7464">
      <w:pPr>
        <w:pStyle w:val="Heading4"/>
        <w:numPr>
          <w:ilvl w:val="3"/>
          <w:numId w:val="5"/>
        </w:numPr>
      </w:pPr>
      <w:bookmarkStart w:id="74" w:name="_Specular_scan"/>
      <w:bookmarkEnd w:id="74"/>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80">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rPr>
        <w:t xml:space="preserve">Настройки </w:t>
      </w:r>
      <w:r w:rsidR="00386089">
        <w:rPr>
          <w:color w:val="00518E"/>
        </w:rPr>
        <w:t xml:space="preserve">экспериментальной </w:t>
      </w:r>
      <w:r w:rsidR="00516B02">
        <w:rPr>
          <w:color w:val="00518E"/>
        </w:rPr>
        <w:t>рефлектометрической кривой</w:t>
      </w:r>
    </w:p>
    <w:p w14:paraId="4B2C5504" w14:textId="4D58991A" w:rsidR="00516B02" w:rsidRPr="00BB6A64" w:rsidRDefault="00180BC7" w:rsidP="000D5AF2">
      <w:pPr>
        <w:pStyle w:val="a"/>
        <w:spacing w:beforeLines="100" w:before="240" w:afterLines="150" w:after="360" w:line="276" w:lineRule="auto"/>
        <w:ind w:firstLine="0"/>
      </w:pPr>
      <w: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t xml:space="preserve"> </w:t>
      </w:r>
      <w:r>
        <w:t>включённой</w:t>
      </w:r>
      <w:r w:rsidRPr="004F23C6">
        <w:t xml:space="preserve"> </w:t>
      </w:r>
      <w:r>
        <w:t>опции</w:t>
      </w:r>
      <w:r w:rsidRPr="004F23C6">
        <w:t xml:space="preserve"> «</w:t>
      </w:r>
      <w:r w:rsidR="009D5E7E">
        <w:rPr>
          <w:rFonts w:ascii="Arial" w:hAnsi="Arial" w:cs="Arial"/>
          <w:color w:val="C00000"/>
          <w:lang w:val="en-US"/>
        </w:rPr>
        <w:t>Fit</w:t>
      </w:r>
      <w:r w:rsidR="009D5E7E" w:rsidRPr="004F23C6">
        <w:rPr>
          <w:rFonts w:ascii="Arial" w:hAnsi="Arial" w:cs="Arial"/>
          <w:color w:val="C00000"/>
        </w:rPr>
        <w:t xml:space="preserve"> </w:t>
      </w:r>
      <w:r w:rsidR="009D5E7E">
        <w:rPr>
          <w:rFonts w:ascii="Arial" w:hAnsi="Arial" w:cs="Arial"/>
          <w:color w:val="C00000"/>
          <w:lang w:val="en-US"/>
        </w:rPr>
        <w:t>only</w:t>
      </w:r>
      <w:r w:rsidR="009D5E7E" w:rsidRPr="004F23C6">
        <w:rPr>
          <w:rFonts w:ascii="Arial" w:hAnsi="Arial" w:cs="Arial"/>
          <w:color w:val="C00000"/>
        </w:rPr>
        <w:t xml:space="preserve"> </w:t>
      </w:r>
      <w:r w:rsidR="009D5E7E">
        <w:rPr>
          <w:rFonts w:ascii="Arial" w:hAnsi="Arial" w:cs="Arial"/>
          <w:color w:val="C00000"/>
          <w:lang w:val="en-US"/>
        </w:rPr>
        <w:t>data</w:t>
      </w:r>
      <w:r w:rsidR="009D5E7E" w:rsidRPr="004F23C6">
        <w:rPr>
          <w:rFonts w:ascii="Arial" w:hAnsi="Arial" w:cs="Arial"/>
          <w:color w:val="C00000"/>
        </w:rPr>
        <w:t xml:space="preserve"> </w:t>
      </w:r>
      <w:r w:rsidR="009D5E7E">
        <w:rPr>
          <w:rFonts w:ascii="Arial" w:hAnsi="Arial" w:cs="Arial"/>
          <w:color w:val="C00000"/>
          <w:lang w:val="en-US"/>
        </w:rPr>
        <w:t>between</w:t>
      </w:r>
      <w:r w:rsidR="009D5E7E" w:rsidRPr="004F23C6">
        <w:rPr>
          <w:rFonts w:ascii="Arial" w:hAnsi="Arial" w:cs="Arial"/>
          <w:color w:val="C00000"/>
        </w:rPr>
        <w:t xml:space="preserve"> </w:t>
      </w:r>
      <w:r w:rsidR="009D5E7E">
        <w:rPr>
          <w:rFonts w:ascii="Arial" w:hAnsi="Arial" w:cs="Arial"/>
          <w:color w:val="C00000"/>
          <w:lang w:val="en-US"/>
        </w:rPr>
        <w:t>argument</w:t>
      </w:r>
      <w:r w:rsidRPr="004F23C6">
        <w:t>»</w:t>
      </w:r>
      <w:r w:rsidR="009D5E7E" w:rsidRPr="004F23C6">
        <w:t xml:space="preserve"> </w:t>
      </w:r>
      <w:r w:rsidR="009D5E7E">
        <w:t>в</w:t>
      </w:r>
      <w:r w:rsidR="009D5E7E" w:rsidRPr="004F23C6">
        <w:t xml:space="preserve"> </w:t>
      </w:r>
      <w:r w:rsidR="009D5E7E">
        <w:t>блоке</w:t>
      </w:r>
      <w:r w:rsidR="009D5E7E" w:rsidRPr="004F23C6">
        <w:t xml:space="preserve"> «</w:t>
      </w:r>
      <w:r w:rsidR="009D5E7E">
        <w:rPr>
          <w:rFonts w:ascii="Arial" w:hAnsi="Arial" w:cs="Arial"/>
          <w:color w:val="C00000"/>
          <w:lang w:val="en-US"/>
        </w:rPr>
        <w:t>Argument</w:t>
      </w:r>
      <w:r w:rsidR="009D5E7E" w:rsidRPr="004F23C6">
        <w:t xml:space="preserve">» </w:t>
      </w:r>
      <w:r w:rsidR="000035E7">
        <w:t xml:space="preserve">область, исключенная из </w:t>
      </w:r>
      <w:r w:rsidR="004F23C6">
        <w:t>подгонки</w:t>
      </w:r>
      <w:r w:rsidR="009B6156">
        <w:t xml:space="preserve">, </w:t>
      </w:r>
      <w:r w:rsidR="004F23C6">
        <w:t>обозначается сиреневым цветом. В блоке</w:t>
      </w:r>
      <w:r w:rsidR="004F23C6" w:rsidRPr="004F23C6">
        <w:t xml:space="preserve"> «</w:t>
      </w:r>
      <w:r w:rsidR="00BB6A64">
        <w:rPr>
          <w:rFonts w:ascii="Arial" w:hAnsi="Arial" w:cs="Arial"/>
          <w:color w:val="C00000"/>
          <w:lang w:val="en-US"/>
        </w:rPr>
        <w:t>Plot</w:t>
      </w:r>
      <w:r w:rsidR="00BB6A64" w:rsidRPr="00BB6A64">
        <w:rPr>
          <w:rFonts w:ascii="Arial" w:hAnsi="Arial" w:cs="Arial"/>
          <w:color w:val="C00000"/>
        </w:rPr>
        <w:t xml:space="preserve"> </w:t>
      </w:r>
      <w:r w:rsidR="00BB6A64">
        <w:rPr>
          <w:rFonts w:ascii="Arial" w:hAnsi="Arial" w:cs="Arial"/>
          <w:color w:val="C00000"/>
          <w:lang w:val="en-US"/>
        </w:rPr>
        <w:t>options</w:t>
      </w:r>
      <w:r w:rsidR="004F23C6" w:rsidRPr="004F23C6">
        <w:t xml:space="preserve">» </w:t>
      </w:r>
      <w:r w:rsidR="00BB6A64">
        <w:t>можно переключаться между линейным и логарифмическим масштабом по вертикальной оси.</w:t>
      </w:r>
    </w:p>
    <w:p w14:paraId="7BBFCC73" w14:textId="13E047A6" w:rsidR="009D5E59" w:rsidRDefault="00313E8A" w:rsidP="000D7464">
      <w:pPr>
        <w:pStyle w:val="Heading5"/>
        <w:numPr>
          <w:ilvl w:val="4"/>
          <w:numId w:val="5"/>
        </w:numPr>
        <w:rPr>
          <w:lang w:val="en-US"/>
        </w:rPr>
      </w:pPr>
      <w:bookmarkStart w:id="75" w:name="_Measurement"/>
      <w:bookmarkEnd w:id="75"/>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rPr>
        <w:t>Блок</w:t>
      </w:r>
      <w:r w:rsidR="00D2012C" w:rsidRPr="00D2012C">
        <w:rPr>
          <w:color w:val="00518E"/>
        </w:rPr>
        <w:t xml:space="preserve"> </w:t>
      </w:r>
      <w:r w:rsidR="00D2012C" w:rsidRPr="00A93087">
        <w:t>«</w:t>
      </w:r>
      <w:r w:rsidR="00D2012C">
        <w:rPr>
          <w:rFonts w:ascii="Arial" w:hAnsi="Arial" w:cs="Arial"/>
          <w:color w:val="C00000"/>
          <w:lang w:val="en-US"/>
        </w:rPr>
        <w:t>Measurement</w:t>
      </w:r>
      <w:r w:rsidR="00D2012C" w:rsidRPr="00A93087">
        <w:t>»</w:t>
      </w:r>
    </w:p>
    <w:p w14:paraId="69652707" w14:textId="760EFAEB" w:rsidR="009D5E59" w:rsidRPr="001645CB" w:rsidRDefault="009C6DE0" w:rsidP="009D5E59">
      <w:pPr>
        <w:pStyle w:val="a"/>
        <w:spacing w:beforeLines="100" w:before="240" w:afterLines="150" w:after="360" w:line="276" w:lineRule="auto"/>
        <w:ind w:firstLine="0"/>
      </w:pPr>
      <w: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t xml:space="preserve"> </w:t>
      </w:r>
      <w:r w:rsidR="001645CB" w:rsidRPr="004B55C8">
        <w:t>или</w:t>
      </w:r>
      <w:r w:rsidR="001645CB">
        <w:t xml:space="preserve"> </w:t>
      </w:r>
      <w:r>
        <w:t xml:space="preserve">вставить, можно воспользоваться файловым </w:t>
      </w:r>
      <w:r>
        <w:lastRenderedPageBreak/>
        <w:t>диалоговым окном, нажав кнопку «</w:t>
      </w:r>
      <w:r w:rsidRPr="009C6DE0">
        <w:rPr>
          <w:rFonts w:ascii="Arial" w:hAnsi="Arial" w:cs="Arial"/>
          <w:color w:val="C00000"/>
          <w:lang w:val="en-US"/>
        </w:rPr>
        <w:t>Browse</w:t>
      </w:r>
      <w:r w:rsidR="001635BC">
        <w:rPr>
          <w:rFonts w:ascii="Arial" w:hAnsi="Arial" w:cs="Arial"/>
          <w:color w:val="C00000"/>
        </w:rPr>
        <w:t>…</w:t>
      </w:r>
      <w:r>
        <w:t>»</w:t>
      </w:r>
      <w:r w:rsidR="00B84F5D" w:rsidRPr="00B84F5D">
        <w:t>.</w:t>
      </w:r>
      <w:r w:rsidR="001635BC" w:rsidRPr="001635BC">
        <w:t xml:space="preserve"> </w:t>
      </w:r>
      <w:r w:rsidR="001635BC">
        <w:t xml:space="preserve">Или можно мышью перетащить нужный файл </w:t>
      </w:r>
      <w:r w:rsidR="00E556D3">
        <w:t>в окно настроек</w:t>
      </w:r>
      <w:r w:rsidR="00E556D3" w:rsidRPr="001645CB">
        <w:t>.</w:t>
      </w:r>
    </w:p>
    <w:p w14:paraId="6897332C" w14:textId="328169DE" w:rsidR="009D5E59" w:rsidRPr="000C327B" w:rsidRDefault="009D5E59" w:rsidP="000D7464">
      <w:pPr>
        <w:pStyle w:val="Heading5"/>
        <w:numPr>
          <w:ilvl w:val="4"/>
          <w:numId w:val="5"/>
        </w:numPr>
        <w:rPr>
          <w:lang w:val="en-US"/>
        </w:rPr>
      </w:pPr>
      <w:bookmarkStart w:id="76" w:name="_Argument_1"/>
      <w:bookmarkEnd w:id="76"/>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rPr>
        <w:t xml:space="preserve"> </w:t>
      </w:r>
      <w:r w:rsidR="009D5E59" w:rsidRPr="000C327B">
        <w:rPr>
          <w:color w:val="00518E"/>
        </w:rPr>
        <w:t xml:space="preserve">Блок </w:t>
      </w:r>
      <w:r w:rsidR="009D5E59" w:rsidRPr="000C327B">
        <w:t>«</w:t>
      </w:r>
      <w:r w:rsidR="009D5E59" w:rsidRPr="000C327B">
        <w:rPr>
          <w:rFonts w:ascii="Arial" w:hAnsi="Arial" w:cs="Arial"/>
          <w:color w:val="C00000"/>
          <w:lang w:val="en-US"/>
        </w:rPr>
        <w:t>Argument</w:t>
      </w:r>
      <w:r w:rsidR="009D5E59" w:rsidRPr="000C327B">
        <w:t>»</w:t>
      </w:r>
    </w:p>
    <w:p w14:paraId="24711983" w14:textId="632FBFCB" w:rsidR="009D5E59" w:rsidRDefault="009D5E59" w:rsidP="009D5E59">
      <w:pPr>
        <w:pStyle w:val="a"/>
        <w:spacing w:beforeLines="100" w:before="240" w:afterLines="150" w:after="360" w:line="276" w:lineRule="auto"/>
        <w:ind w:firstLine="0"/>
      </w:pPr>
      <w:r w:rsidRPr="000C327B">
        <w:t>Задаётся тип аргумента</w:t>
      </w:r>
      <w:r w:rsidR="006B716E">
        <w:t xml:space="preserve">: </w:t>
      </w:r>
      <w:r w:rsidRPr="000C327B">
        <w:t>угол скольжения пучка или длина волны</w:t>
      </w:r>
      <w:r w:rsidR="006B716E">
        <w:t>. Следующий пункт – единицы измерения</w:t>
      </w:r>
      <w:r w:rsidRPr="000C327B">
        <w:t>.</w:t>
      </w:r>
      <w:r w:rsidR="006B716E">
        <w:t xml:space="preserve"> Именно </w:t>
      </w:r>
      <w:r w:rsidR="00CA6887">
        <w:t>здесь следует указать, в каких единицах должны быть считаны значения аргумента.</w:t>
      </w:r>
      <w:r w:rsidR="006B716E">
        <w:t xml:space="preserve"> </w:t>
      </w:r>
      <w:r w:rsidR="000525D8">
        <w:t xml:space="preserve">Параметр </w:t>
      </w:r>
      <w:r w:rsidR="0013536D">
        <w:t>«</w:t>
      </w:r>
      <w:r w:rsidR="0013536D">
        <w:rPr>
          <w:rFonts w:ascii="Arial" w:hAnsi="Arial" w:cs="Arial"/>
          <w:color w:val="C00000"/>
          <w:lang w:val="en-US"/>
        </w:rPr>
        <w:t>Shift</w:t>
      </w:r>
      <w:r w:rsidR="0013536D">
        <w:t>»</w:t>
      </w:r>
      <w:r w:rsidR="0013536D" w:rsidRPr="0013536D">
        <w:t xml:space="preserve"> </w:t>
      </w:r>
      <w:r w:rsidR="0013536D">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lang w:val="en-US"/>
        </w:rPr>
        <w:t>Factor</w:t>
      </w:r>
      <w:r w:rsidR="0013536D">
        <w:t>»</w:t>
      </w:r>
      <w:r w:rsidR="0013536D" w:rsidRPr="0013536D">
        <w:t xml:space="preserve"> </w:t>
      </w:r>
      <w:r w:rsidR="0013536D">
        <w:t>– это множитель, на который умножается каждое значение аргумента</w:t>
      </w:r>
      <w:r w:rsidR="0013536D" w:rsidRPr="0013536D">
        <w:t>;</w:t>
      </w:r>
      <w:r w:rsidR="0013536D">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pPr>
      <w:r>
        <w:t>Опци</w:t>
      </w:r>
      <w:r w:rsidR="00C850BD">
        <w:t>ей</w:t>
      </w:r>
      <w:r w:rsidRPr="00747B00">
        <w:t xml:space="preserve"> </w:t>
      </w:r>
      <w:r w:rsidR="009460A1" w:rsidRPr="00747B00">
        <w:t>«</w:t>
      </w:r>
      <w:r w:rsidR="009460A1">
        <w:rPr>
          <w:rFonts w:ascii="Arial" w:hAnsi="Arial" w:cs="Arial"/>
          <w:color w:val="C00000"/>
          <w:lang w:val="en-US"/>
        </w:rPr>
        <w:t>Fit</w:t>
      </w:r>
      <w:r w:rsidR="009460A1" w:rsidRPr="00747B00">
        <w:rPr>
          <w:rFonts w:ascii="Arial" w:hAnsi="Arial" w:cs="Arial"/>
          <w:color w:val="C00000"/>
        </w:rPr>
        <w:t xml:space="preserve"> </w:t>
      </w:r>
      <w:r w:rsidR="009460A1">
        <w:rPr>
          <w:rFonts w:ascii="Arial" w:hAnsi="Arial" w:cs="Arial"/>
          <w:color w:val="C00000"/>
          <w:lang w:val="en-US"/>
        </w:rPr>
        <w:t>only</w:t>
      </w:r>
      <w:r w:rsidR="009460A1" w:rsidRPr="00747B00">
        <w:rPr>
          <w:rFonts w:ascii="Arial" w:hAnsi="Arial" w:cs="Arial"/>
          <w:color w:val="C00000"/>
        </w:rPr>
        <w:t xml:space="preserve"> </w:t>
      </w:r>
      <w:r w:rsidR="009460A1">
        <w:rPr>
          <w:rFonts w:ascii="Arial" w:hAnsi="Arial" w:cs="Arial"/>
          <w:color w:val="C00000"/>
          <w:lang w:val="en-US"/>
        </w:rPr>
        <w:t>data</w:t>
      </w:r>
      <w:r w:rsidR="009460A1" w:rsidRPr="00747B00">
        <w:rPr>
          <w:rFonts w:ascii="Arial" w:hAnsi="Arial" w:cs="Arial"/>
          <w:color w:val="C00000"/>
        </w:rPr>
        <w:t xml:space="preserve"> </w:t>
      </w:r>
      <w:r w:rsidR="009460A1">
        <w:rPr>
          <w:rFonts w:ascii="Arial" w:hAnsi="Arial" w:cs="Arial"/>
          <w:color w:val="C00000"/>
          <w:lang w:val="en-US"/>
        </w:rPr>
        <w:t>between</w:t>
      </w:r>
      <w:r w:rsidR="009460A1" w:rsidRPr="00747B00">
        <w:rPr>
          <w:rFonts w:ascii="Arial" w:hAnsi="Arial" w:cs="Arial"/>
          <w:color w:val="C00000"/>
        </w:rPr>
        <w:t xml:space="preserve"> </w:t>
      </w:r>
      <w:r w:rsidR="009460A1">
        <w:rPr>
          <w:rFonts w:ascii="Arial" w:hAnsi="Arial" w:cs="Arial"/>
          <w:color w:val="C00000"/>
          <w:lang w:val="en-US"/>
        </w:rPr>
        <w:t>argument</w:t>
      </w:r>
      <w:r w:rsidR="009460A1" w:rsidRPr="00747B00">
        <w:t xml:space="preserve">» </w:t>
      </w:r>
      <w:r w:rsidR="00747B00">
        <w:t>можно</w:t>
      </w:r>
      <w:r w:rsidR="00747B00" w:rsidRPr="00747B00">
        <w:t xml:space="preserve"> </w:t>
      </w:r>
      <w:r w:rsidR="00747B00">
        <w:t>задать</w:t>
      </w:r>
      <w:r w:rsidR="00747B00" w:rsidRPr="00747B00">
        <w:t xml:space="preserve"> </w:t>
      </w:r>
      <w:r w:rsidR="00747B00">
        <w:t>область</w:t>
      </w:r>
      <w:r w:rsidR="00747B00" w:rsidRPr="00747B00">
        <w:t xml:space="preserve">, </w:t>
      </w:r>
      <w:r w:rsidR="00747B00">
        <w:t xml:space="preserve">исключаемую из автоматической подгонки. </w:t>
      </w:r>
      <w:r w:rsidR="007E4EAF">
        <w:t xml:space="preserve">Включение </w:t>
      </w:r>
      <w:r w:rsidR="00747B00" w:rsidRPr="00747B00">
        <w:t>«</w:t>
      </w:r>
      <w:r w:rsidR="00747B00">
        <w:rPr>
          <w:rFonts w:ascii="Arial" w:hAnsi="Arial" w:cs="Arial"/>
          <w:color w:val="C00000"/>
          <w:lang w:val="en-US"/>
        </w:rPr>
        <w:t>Fit</w:t>
      </w:r>
      <w:r w:rsidR="00747B00">
        <w:rPr>
          <w:rFonts w:ascii="Arial" w:hAnsi="Arial" w:cs="Arial"/>
          <w:color w:val="C00000"/>
        </w:rPr>
        <w:t xml:space="preserve"> </w:t>
      </w:r>
      <w:r w:rsidR="00747B00">
        <w:rPr>
          <w:rFonts w:ascii="Arial" w:hAnsi="Arial" w:cs="Arial"/>
          <w:color w:val="C00000"/>
          <w:lang w:val="en-US"/>
        </w:rPr>
        <w:t>outer</w:t>
      </w:r>
      <w:r w:rsidR="00747B00" w:rsidRPr="007E4EAF">
        <w:rPr>
          <w:rFonts w:ascii="Arial" w:hAnsi="Arial" w:cs="Arial"/>
          <w:color w:val="C00000"/>
        </w:rPr>
        <w:t xml:space="preserve"> </w:t>
      </w:r>
      <w:r w:rsidR="00747B00">
        <w:rPr>
          <w:rFonts w:ascii="Arial" w:hAnsi="Arial" w:cs="Arial"/>
          <w:color w:val="C00000"/>
          <w:lang w:val="en-US"/>
        </w:rPr>
        <w:t>area</w:t>
      </w:r>
      <w:r w:rsidR="00747B00" w:rsidRPr="00747B00">
        <w:t>»</w:t>
      </w:r>
      <w:r w:rsidR="007E4EAF">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0D7464">
      <w:pPr>
        <w:pStyle w:val="Heading5"/>
        <w:numPr>
          <w:ilvl w:val="4"/>
          <w:numId w:val="5"/>
        </w:numPr>
        <w:rPr>
          <w:lang w:val="en-US"/>
        </w:rPr>
      </w:pPr>
      <w:bookmarkStart w:id="77" w:name="_Value"/>
      <w:bookmarkEnd w:id="77"/>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rPr>
        <w:t xml:space="preserve"> Блок </w:t>
      </w:r>
      <w:r w:rsidR="00CC00BD" w:rsidRPr="000C327B">
        <w:t>«</w:t>
      </w:r>
      <w:r w:rsidR="00E16190">
        <w:rPr>
          <w:rFonts w:ascii="Arial" w:hAnsi="Arial" w:cs="Arial"/>
          <w:color w:val="C00000"/>
          <w:lang w:val="en-US"/>
        </w:rPr>
        <w:t>Value</w:t>
      </w:r>
      <w:r w:rsidR="00CC00BD" w:rsidRPr="000C327B">
        <w:t>»</w:t>
      </w:r>
    </w:p>
    <w:p w14:paraId="20BE056C" w14:textId="3B9B01E8" w:rsidR="00827A14" w:rsidRDefault="00CC00BD" w:rsidP="00CC00BD">
      <w:pPr>
        <w:pStyle w:val="a"/>
        <w:spacing w:beforeLines="100" w:before="240" w:afterLines="150" w:after="360" w:line="276" w:lineRule="auto"/>
        <w:ind w:firstLine="0"/>
      </w:pPr>
      <w:r w:rsidRPr="000C327B">
        <w:t xml:space="preserve">Задаётся тип </w:t>
      </w:r>
      <w:r w:rsidR="00851D47">
        <w:t>значения</w:t>
      </w:r>
      <w:r>
        <w:t xml:space="preserve">: </w:t>
      </w:r>
      <w:r w:rsidR="00316226">
        <w:t>отражение или прохождение</w:t>
      </w:r>
      <w:r>
        <w:t xml:space="preserve">. </w:t>
      </w:r>
      <w:r w:rsidR="00124999">
        <w:t xml:space="preserve">Как и для аргумента, </w:t>
      </w:r>
      <w:r>
        <w:t>«</w:t>
      </w:r>
      <w:r>
        <w:rPr>
          <w:rFonts w:ascii="Arial" w:hAnsi="Arial" w:cs="Arial"/>
          <w:color w:val="C00000"/>
          <w:lang w:val="en-US"/>
        </w:rPr>
        <w:t>Shift</w:t>
      </w:r>
      <w:r>
        <w:t>»</w:t>
      </w:r>
      <w:r w:rsidR="0083278C">
        <w:t xml:space="preserve"> </w:t>
      </w:r>
      <w:r>
        <w:t xml:space="preserve">– </w:t>
      </w:r>
      <w:r w:rsidR="00124999">
        <w:t xml:space="preserve">это постоянная добавка к </w:t>
      </w:r>
      <w:r w:rsidR="001561BD">
        <w:t>кривой</w:t>
      </w:r>
      <w:r w:rsidR="00124999">
        <w:t>, а «</w:t>
      </w:r>
      <w:r w:rsidR="00124999">
        <w:rPr>
          <w:rFonts w:ascii="Arial" w:hAnsi="Arial" w:cs="Arial"/>
          <w:color w:val="C00000"/>
          <w:lang w:val="en-US"/>
        </w:rPr>
        <w:t>Factor</w:t>
      </w:r>
      <w:r w:rsidR="009B6156">
        <w:t>»</w:t>
      </w:r>
      <w:r w:rsidR="00124999">
        <w:t xml:space="preserve"> –</w:t>
      </w:r>
      <w:r>
        <w:t xml:space="preserve"> масштабирование кривой по </w:t>
      </w:r>
      <w:r w:rsidR="00124999">
        <w:t>вертикальной оси</w:t>
      </w:r>
      <w:r>
        <w:t>.</w:t>
      </w:r>
      <w:r w:rsidR="00587725" w:rsidRPr="00587725">
        <w:t xml:space="preserve"> </w:t>
      </w:r>
      <w:r w:rsidR="00827A14">
        <w:t>Значения «</w:t>
      </w:r>
      <w:r w:rsidR="00827A14">
        <w:rPr>
          <w:rFonts w:ascii="Arial" w:hAnsi="Arial" w:cs="Arial"/>
          <w:color w:val="C00000"/>
          <w:lang w:val="en-US"/>
        </w:rPr>
        <w:t>min</w:t>
      </w:r>
      <w:r w:rsidR="00827A14">
        <w:t>»</w:t>
      </w:r>
      <w:r w:rsidR="00827A14" w:rsidRPr="00827A14">
        <w:t xml:space="preserve"> </w:t>
      </w:r>
      <w:r w:rsidR="00827A14">
        <w:t>и</w:t>
      </w:r>
      <w:r w:rsidR="00827A14" w:rsidRPr="00827A14">
        <w:t xml:space="preserve"> </w:t>
      </w:r>
      <w:r w:rsidR="00827A14">
        <w:t>«</w:t>
      </w:r>
      <w:r w:rsidR="00827A14">
        <w:rPr>
          <w:rFonts w:ascii="Arial" w:hAnsi="Arial" w:cs="Arial"/>
          <w:color w:val="C00000"/>
          <w:lang w:val="en-US"/>
        </w:rPr>
        <w:t>max</w:t>
      </w:r>
      <w:r w:rsidR="00827A14">
        <w:t>»</w:t>
      </w:r>
      <w:r w:rsidR="00827A14" w:rsidRPr="00827A14">
        <w:t xml:space="preserve"> </w:t>
      </w:r>
      <w:r w:rsidR="00827A14">
        <w:t>ограничивают параметр «</w:t>
      </w:r>
      <w:r w:rsidR="00827A14">
        <w:rPr>
          <w:rFonts w:ascii="Arial" w:hAnsi="Arial" w:cs="Arial"/>
          <w:color w:val="C00000"/>
          <w:lang w:val="en-US"/>
        </w:rPr>
        <w:t>Factor</w:t>
      </w:r>
      <w:r w:rsidR="00827A14">
        <w:t>» при автоматической подгонке.</w:t>
      </w:r>
    </w:p>
    <w:p w14:paraId="0DE8254A" w14:textId="3D6EC77F" w:rsidR="00CC00BD" w:rsidRPr="00747B00" w:rsidRDefault="00827A14" w:rsidP="009D5E59">
      <w:pPr>
        <w:pStyle w:val="a"/>
        <w:spacing w:beforeLines="100" w:before="240" w:afterLines="150" w:after="360" w:line="276" w:lineRule="auto"/>
        <w:ind w:firstLine="0"/>
      </w:pPr>
      <w:r w:rsidRPr="00B30475">
        <w:rPr>
          <w:noProof/>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pPr>
                            <w:r w:rsidRPr="00B30475">
                              <w:rPr>
                                <w:i/>
                                <w:u w:val="single"/>
                              </w:rPr>
                              <w:t>Внимание</w:t>
                            </w:r>
                            <w:r w:rsidRPr="00B30475">
                              <w:t xml:space="preserve">: </w:t>
                            </w:r>
                            <w:r>
                              <w:t>Хотя нормировочный параметр «</w:t>
                            </w:r>
                            <w:r>
                              <w:rPr>
                                <w:rFonts w:ascii="Arial" w:hAnsi="Arial" w:cs="Arial"/>
                                <w:color w:val="C00000"/>
                                <w:lang w:val="en-US"/>
                              </w:rPr>
                              <w:t>Factor</w:t>
                            </w:r>
                            <w: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pPr>
                      <w:r w:rsidRPr="00B30475">
                        <w:rPr>
                          <w:i/>
                          <w:u w:val="single"/>
                        </w:rPr>
                        <w:t>Внимание</w:t>
                      </w:r>
                      <w:r w:rsidRPr="00B30475">
                        <w:t xml:space="preserve">: </w:t>
                      </w:r>
                      <w:r>
                        <w:t>Хотя нормировочный параметр «</w:t>
                      </w:r>
                      <w:r>
                        <w:rPr>
                          <w:rFonts w:ascii="Arial" w:hAnsi="Arial" w:cs="Arial"/>
                          <w:color w:val="C00000"/>
                          <w:lang w:val="en-US"/>
                        </w:rPr>
                        <w:t>Factor</w:t>
                      </w:r>
                      <w: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t>Опция</w:t>
      </w:r>
      <w:r w:rsidR="00587725" w:rsidRPr="00747B00">
        <w:t xml:space="preserve"> «</w:t>
      </w:r>
      <w:r w:rsidR="004233DD">
        <w:rPr>
          <w:rFonts w:ascii="Arial" w:hAnsi="Arial" w:cs="Arial"/>
          <w:color w:val="C00000"/>
          <w:lang w:val="en-US"/>
        </w:rPr>
        <w:t>Divide</w:t>
      </w:r>
      <w:r w:rsidR="004233DD" w:rsidRPr="004233DD">
        <w:rPr>
          <w:rFonts w:ascii="Arial" w:hAnsi="Arial" w:cs="Arial"/>
          <w:color w:val="C00000"/>
        </w:rPr>
        <w:t xml:space="preserve"> </w:t>
      </w:r>
      <w:r w:rsidR="004233DD">
        <w:rPr>
          <w:rFonts w:ascii="Arial" w:hAnsi="Arial" w:cs="Arial"/>
          <w:color w:val="C00000"/>
          <w:lang w:val="en-US"/>
        </w:rPr>
        <w:t>on</w:t>
      </w:r>
      <w:r w:rsidR="004233DD" w:rsidRPr="004233DD">
        <w:rPr>
          <w:rFonts w:ascii="Arial" w:hAnsi="Arial" w:cs="Arial"/>
          <w:color w:val="C00000"/>
        </w:rPr>
        <w:t xml:space="preserve"> </w:t>
      </w:r>
      <w:r w:rsidR="004233DD">
        <w:rPr>
          <w:rFonts w:ascii="Arial" w:hAnsi="Arial" w:cs="Arial"/>
          <w:color w:val="C00000"/>
          <w:lang w:val="en-US"/>
        </w:rPr>
        <w:t>beam</w:t>
      </w:r>
      <w:r w:rsidR="004233DD" w:rsidRPr="004233DD">
        <w:rPr>
          <w:rFonts w:ascii="Arial" w:hAnsi="Arial" w:cs="Arial"/>
          <w:color w:val="C00000"/>
        </w:rPr>
        <w:t xml:space="preserve"> </w:t>
      </w:r>
      <w:r w:rsidR="004233DD">
        <w:rPr>
          <w:rFonts w:ascii="Arial" w:hAnsi="Arial" w:cs="Arial"/>
          <w:color w:val="C00000"/>
          <w:lang w:val="en-US"/>
        </w:rPr>
        <w:t>intensity</w:t>
      </w:r>
      <w:r w:rsidR="00587725" w:rsidRPr="00747B00">
        <w:t xml:space="preserve">» </w:t>
      </w:r>
      <w:r w:rsidR="004233DD">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t xml:space="preserve">то </w:t>
      </w:r>
      <w:r w:rsidR="00F90BD7" w:rsidRPr="009B6156">
        <w:t>в простейшем (линейном) случае</w:t>
      </w:r>
      <w:r w:rsidR="001963B3" w:rsidRPr="009B6156">
        <w:t xml:space="preserve"> это</w:t>
      </w:r>
      <w:r w:rsidR="00F90BD7" w:rsidRPr="009B6156">
        <w:t xml:space="preserve"> </w:t>
      </w:r>
      <w:r w:rsidR="004233DD" w:rsidRPr="009B6156">
        <w:t>можно</w:t>
      </w:r>
      <w:r w:rsidR="004233DD">
        <w:t xml:space="preserve"> учесть, </w:t>
      </w:r>
      <w:r w:rsidR="00A44CA3">
        <w:t>включив галочку «</w:t>
      </w:r>
      <w:r w:rsidR="00A44CA3">
        <w:rPr>
          <w:rFonts w:ascii="Arial" w:hAnsi="Arial" w:cs="Arial"/>
          <w:color w:val="C00000"/>
          <w:lang w:val="en-US"/>
        </w:rPr>
        <w:t>Final</w:t>
      </w:r>
      <w:r w:rsidR="00A44CA3">
        <w:t xml:space="preserve">» и </w:t>
      </w:r>
      <w:r w:rsidR="004233DD">
        <w:t>указав кроме начальной величины ещё и конечную</w:t>
      </w:r>
      <w:r w:rsidR="0080603D">
        <w:t>.</w:t>
      </w:r>
    </w:p>
    <w:p w14:paraId="21EC6DF7" w14:textId="1987F58C" w:rsidR="009D5E59" w:rsidRPr="00DF014B" w:rsidRDefault="009D5E59" w:rsidP="000D7464">
      <w:pPr>
        <w:pStyle w:val="Heading5"/>
        <w:numPr>
          <w:ilvl w:val="4"/>
          <w:numId w:val="5"/>
        </w:numPr>
        <w:rPr>
          <w:lang w:val="en-US"/>
        </w:rPr>
      </w:pPr>
      <w:bookmarkStart w:id="78" w:name="_Beam_1"/>
      <w:bookmarkEnd w:id="78"/>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rPr>
        <w:t xml:space="preserve">Блок </w:t>
      </w:r>
      <w:r w:rsidR="009D5E59" w:rsidRPr="00DF014B">
        <w:t>«</w:t>
      </w:r>
      <w:r w:rsidR="009D5E59" w:rsidRPr="00DF014B">
        <w:rPr>
          <w:rFonts w:ascii="Arial" w:hAnsi="Arial" w:cs="Arial"/>
          <w:color w:val="C00000"/>
          <w:lang w:val="en-US"/>
        </w:rPr>
        <w:t>Beam</w:t>
      </w:r>
      <w:r w:rsidR="009D5E59" w:rsidRPr="00DF014B">
        <w:t>»</w:t>
      </w:r>
    </w:p>
    <w:p w14:paraId="162BE07B" w14:textId="36C7A598" w:rsidR="009D5E59" w:rsidRPr="004E57D1" w:rsidRDefault="00DF014B" w:rsidP="009D5E59">
      <w:pPr>
        <w:pStyle w:val="a"/>
        <w:spacing w:beforeLines="100" w:before="240" w:afterLines="150" w:after="360" w:line="276" w:lineRule="auto"/>
        <w:ind w:firstLine="0"/>
      </w:pPr>
      <w:r>
        <w:lastRenderedPageBreak/>
        <w:t xml:space="preserve">Почти все параметры те же самые, что и </w:t>
      </w:r>
      <w:r w:rsidR="004C5516">
        <w:t xml:space="preserve">у </w:t>
      </w:r>
      <w:hyperlink w:anchor="_Beam" w:history="1">
        <w:r w:rsidR="004C5516">
          <w:rPr>
            <w:rStyle w:val="Hyperlink"/>
          </w:rPr>
          <w:t>независимой кривой</w:t>
        </w:r>
      </w:hyperlink>
      <w:r w:rsidR="004C5516">
        <w:t xml:space="preserve">. </w:t>
      </w:r>
      <w:r w:rsidR="004E57D1">
        <w:t>Единицы длины волны</w:t>
      </w:r>
      <w:r w:rsidR="004E57D1" w:rsidRPr="004E57D1">
        <w:t>/</w:t>
      </w:r>
      <w:r w:rsidR="004E57D1">
        <w:t>угла скольжения указываются здесь же, в выпадающем меню.</w:t>
      </w:r>
    </w:p>
    <w:p w14:paraId="007239E2" w14:textId="16D62F74" w:rsidR="009D5E59" w:rsidRPr="00AC3ED1" w:rsidRDefault="009D5E59" w:rsidP="000D7464">
      <w:pPr>
        <w:pStyle w:val="Heading5"/>
        <w:numPr>
          <w:ilvl w:val="4"/>
          <w:numId w:val="5"/>
        </w:numPr>
        <w:rPr>
          <w:lang w:val="en-US"/>
        </w:rPr>
      </w:pPr>
      <w:bookmarkStart w:id="79" w:name="_Detector_1"/>
      <w:bookmarkEnd w:id="79"/>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rPr>
        <w:t xml:space="preserve">Блок </w:t>
      </w:r>
      <w:r w:rsidR="009D5E59" w:rsidRPr="00AC3ED1">
        <w:t>«</w:t>
      </w:r>
      <w:r w:rsidR="009D5E59" w:rsidRPr="00AC3ED1">
        <w:rPr>
          <w:rFonts w:ascii="Arial" w:hAnsi="Arial" w:cs="Arial"/>
          <w:color w:val="C00000"/>
          <w:lang w:val="en-US"/>
        </w:rPr>
        <w:t>Detector</w:t>
      </w:r>
      <w:r w:rsidR="009D5E59" w:rsidRPr="00AC3ED1">
        <w:t>»</w:t>
      </w:r>
    </w:p>
    <w:p w14:paraId="17BF3FCE" w14:textId="20EB2E80" w:rsidR="009D5E59" w:rsidRPr="009F6FBA" w:rsidRDefault="00D31528" w:rsidP="009D5E59">
      <w:pPr>
        <w:pStyle w:val="a"/>
        <w:spacing w:beforeLines="100" w:before="240" w:afterLines="150" w:after="360" w:line="276" w:lineRule="auto"/>
        <w:ind w:firstLine="0"/>
      </w:pPr>
      <w:r>
        <w:t xml:space="preserve">Почти все параметры те же самые, что и </w:t>
      </w:r>
      <w:r w:rsidR="004C5516">
        <w:t>у</w:t>
      </w:r>
      <w:r>
        <w:t xml:space="preserve"> </w:t>
      </w:r>
      <w:hyperlink w:anchor="_Detector" w:history="1">
        <w:r w:rsidR="004C5516">
          <w:rPr>
            <w:rStyle w:val="Hyperlink"/>
          </w:rPr>
          <w:t>независимой кривой</w:t>
        </w:r>
      </w:hyperlink>
      <w:r>
        <w:t>.</w:t>
      </w:r>
      <w:r w:rsidR="004C5516">
        <w:t xml:space="preserve"> </w:t>
      </w:r>
      <w:r w:rsidR="00022C1F">
        <w:t xml:space="preserve">Но поскольку здесь мы имеем дело с фиксированным набором данных, добавлена </w:t>
      </w:r>
      <w:r w:rsidR="00022C1F" w:rsidRPr="00022C1F">
        <w:t>опция «</w:t>
      </w:r>
      <w:r w:rsidR="00DD31BF">
        <w:rPr>
          <w:rFonts w:ascii="Arial" w:hAnsi="Arial" w:cs="Arial"/>
          <w:color w:val="C00000"/>
          <w:lang w:val="en-US"/>
        </w:rPr>
        <w:t>Merge</w:t>
      </w:r>
      <w:r w:rsidR="00DD31BF" w:rsidRPr="00DD31BF">
        <w:rPr>
          <w:rFonts w:ascii="Arial" w:hAnsi="Arial" w:cs="Arial"/>
          <w:color w:val="C00000"/>
        </w:rPr>
        <w:t xml:space="preserve"> </w:t>
      </w:r>
      <w:r w:rsidR="00DD31BF">
        <w:rPr>
          <w:rFonts w:ascii="Arial" w:hAnsi="Arial" w:cs="Arial"/>
          <w:color w:val="C00000"/>
          <w:lang w:val="en-US"/>
        </w:rPr>
        <w:t>points</w:t>
      </w:r>
      <w:r w:rsidR="00022C1F" w:rsidRPr="00022C1F">
        <w:t>»</w:t>
      </w:r>
      <w:r w:rsidR="00DD31BF" w:rsidRPr="00DD31BF">
        <w:t>.</w:t>
      </w:r>
      <w:r w:rsidR="004D37BB" w:rsidRPr="004D37BB">
        <w:t xml:space="preserve"> </w:t>
      </w:r>
      <w:r w:rsidR="004D37BB">
        <w:t xml:space="preserve">Она позволяет кратно уменьшать массив точек, объединяя их (биннинг). </w:t>
      </w:r>
      <w:r w:rsidR="00FF5EBB">
        <w:t>Указывается число точек для объединения. Результат сразу отражается на графике.</w:t>
      </w:r>
    </w:p>
    <w:p w14:paraId="1EFF8A12" w14:textId="2919CF96" w:rsidR="009D5E59" w:rsidRPr="009F6FBA" w:rsidRDefault="009D5E59" w:rsidP="000D7464">
      <w:pPr>
        <w:pStyle w:val="Heading5"/>
        <w:numPr>
          <w:ilvl w:val="4"/>
          <w:numId w:val="5"/>
        </w:numPr>
        <w:rPr>
          <w:lang w:val="en-US"/>
        </w:rPr>
      </w:pPr>
      <w:bookmarkStart w:id="80" w:name="_Footprint_and_distortion_1"/>
      <w:bookmarkEnd w:id="80"/>
      <w:r w:rsidRPr="009F6FBA">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rPr>
        <w:t xml:space="preserve">Блок </w:t>
      </w:r>
      <w:r w:rsidR="009D5E59" w:rsidRPr="009F4529">
        <w:t>«</w:t>
      </w:r>
      <w:r w:rsidR="009D5E59" w:rsidRPr="009F4529">
        <w:rPr>
          <w:rFonts w:ascii="Arial" w:hAnsi="Arial" w:cs="Arial"/>
          <w:color w:val="C00000"/>
          <w:lang w:val="en-US"/>
        </w:rPr>
        <w:t>Footprint and distortion</w:t>
      </w:r>
      <w:r w:rsidR="009D5E59" w:rsidRPr="009F4529">
        <w:t>»</w:t>
      </w:r>
    </w:p>
    <w:p w14:paraId="0753CE55" w14:textId="5D458D57" w:rsidR="009D5E59" w:rsidRPr="00BB39E8" w:rsidRDefault="009F4529" w:rsidP="00FA7B9E">
      <w:pPr>
        <w:pStyle w:val="a"/>
        <w:spacing w:beforeLines="100" w:before="240" w:afterLines="150" w:after="360" w:line="276" w:lineRule="auto"/>
        <w:ind w:firstLine="0"/>
      </w:pPr>
      <w:r>
        <w:t xml:space="preserve">Параметры полностью те же самые, что и у </w:t>
      </w:r>
      <w:hyperlink w:anchor="_Footprint_and_distortion" w:history="1">
        <w:r>
          <w:rPr>
            <w:rStyle w:val="Hyperlink"/>
          </w:rPr>
          <w:t>независимой кривой</w:t>
        </w:r>
      </w:hyperlink>
      <w:r>
        <w:t xml:space="preserve">. </w:t>
      </w:r>
    </w:p>
    <w:p w14:paraId="07537738" w14:textId="3ECA5BB6" w:rsidR="009A7B84" w:rsidRPr="009F4529" w:rsidRDefault="009A7B84" w:rsidP="000D7464">
      <w:pPr>
        <w:pStyle w:val="Heading5"/>
        <w:numPr>
          <w:ilvl w:val="4"/>
          <w:numId w:val="5"/>
        </w:numPr>
        <w:rPr>
          <w:lang w:val="en-US"/>
        </w:rPr>
      </w:pPr>
      <w:bookmarkStart w:id="81" w:name="_Нижняя_панель"/>
      <w:bookmarkEnd w:id="81"/>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rPr>
        <w:t>Нижняя панель окна</w:t>
      </w:r>
    </w:p>
    <w:p w14:paraId="2605CB15" w14:textId="77777777" w:rsidR="00444568" w:rsidRDefault="00350192" w:rsidP="00056AB7">
      <w:pPr>
        <w:pStyle w:val="a"/>
        <w:spacing w:beforeLines="100" w:before="240" w:afterLines="150" w:after="360" w:line="276" w:lineRule="auto"/>
        <w:ind w:firstLine="0"/>
      </w:pPr>
      <w:r>
        <w:t>Кнопка</w:t>
      </w:r>
      <w:r w:rsidR="00056AB7">
        <w:t xml:space="preserve"> </w:t>
      </w:r>
      <w:r w:rsidR="00056AB7" w:rsidRPr="00A93087">
        <w:t>«</w:t>
      </w:r>
      <w:r w:rsidR="00056AB7">
        <w:rPr>
          <w:rFonts w:ascii="Arial" w:hAnsi="Arial" w:cs="Arial"/>
          <w:color w:val="C00000"/>
          <w:lang w:val="en-US"/>
        </w:rPr>
        <w:t>Close</w:t>
      </w:r>
      <w:r w:rsidR="00056AB7" w:rsidRPr="00A93087">
        <w:t>»</w:t>
      </w:r>
      <w:r w:rsidR="00056AB7">
        <w:t xml:space="preserve"> </w:t>
      </w:r>
      <w:r>
        <w:t xml:space="preserve">закрывает окно </w:t>
      </w:r>
      <w:r w:rsidR="00056AB7">
        <w:t>(закрыть окно можно также клавишей «</w:t>
      </w:r>
      <w:r w:rsidR="00056AB7" w:rsidRPr="00654557">
        <w:rPr>
          <w:u w:val="single"/>
          <w:lang w:val="en-US"/>
        </w:rPr>
        <w:t>Escape</w:t>
      </w:r>
      <w:r w:rsidR="00056AB7">
        <w:t>»)</w:t>
      </w:r>
      <w:r>
        <w:t xml:space="preserve">. </w:t>
      </w:r>
    </w:p>
    <w:p w14:paraId="3B279BF1" w14:textId="48672161" w:rsidR="00056AB7" w:rsidRDefault="00350192" w:rsidP="00056AB7">
      <w:pPr>
        <w:pStyle w:val="a"/>
        <w:spacing w:beforeLines="100" w:before="240" w:afterLines="150" w:after="360" w:line="276" w:lineRule="auto"/>
        <w:ind w:firstLine="0"/>
      </w:pPr>
      <w:r w:rsidRPr="00A93087">
        <w:t>«</w:t>
      </w:r>
      <w:r>
        <w:rPr>
          <w:rFonts w:ascii="Arial" w:hAnsi="Arial" w:cs="Arial"/>
          <w:color w:val="C00000"/>
          <w:lang w:val="en-US"/>
        </w:rPr>
        <w:t>Read</w:t>
      </w:r>
      <w:r w:rsidRPr="00350192">
        <w:rPr>
          <w:rFonts w:ascii="Arial" w:hAnsi="Arial" w:cs="Arial"/>
          <w:color w:val="C00000"/>
        </w:rPr>
        <w:t xml:space="preserve"> </w:t>
      </w:r>
      <w:r>
        <w:rPr>
          <w:rFonts w:ascii="Arial" w:hAnsi="Arial" w:cs="Arial"/>
          <w:color w:val="C00000"/>
          <w:lang w:val="en-US"/>
        </w:rPr>
        <w:t>data</w:t>
      </w:r>
      <w:r w:rsidRPr="00A93087">
        <w:t>»</w:t>
      </w:r>
      <w:r>
        <w:t xml:space="preserve"> заново считывает данные из файла, указанного в поле </w:t>
      </w:r>
      <w:r w:rsidRPr="00A93087">
        <w:t>«</w:t>
      </w:r>
      <w:r>
        <w:rPr>
          <w:rFonts w:ascii="Arial" w:hAnsi="Arial" w:cs="Arial"/>
          <w:color w:val="C00000"/>
          <w:lang w:val="en-US"/>
        </w:rPr>
        <w:t>File</w:t>
      </w:r>
      <w:r>
        <w:rPr>
          <w:rFonts w:ascii="Arial" w:hAnsi="Arial" w:cs="Arial"/>
          <w:color w:val="C00000"/>
        </w:rPr>
        <w:t xml:space="preserve"> </w:t>
      </w:r>
      <w:r>
        <w:rPr>
          <w:rFonts w:ascii="Arial" w:hAnsi="Arial" w:cs="Arial"/>
          <w:color w:val="C00000"/>
          <w:lang w:val="en-US"/>
        </w:rPr>
        <w:t>path</w:t>
      </w:r>
      <w:r w:rsidRPr="00A93087">
        <w:t>»</w:t>
      </w:r>
      <w:r>
        <w:t xml:space="preserve"> блока </w:t>
      </w:r>
      <w:r w:rsidRPr="00A93087">
        <w:t>«</w:t>
      </w:r>
      <w:hyperlink w:anchor="_Measurement" w:history="1">
        <w:r w:rsidRPr="007732FD">
          <w:rPr>
            <w:rStyle w:val="Hyperlink"/>
            <w:rFonts w:ascii="Arial" w:hAnsi="Arial" w:cs="Arial"/>
            <w:lang w:val="en-US"/>
          </w:rPr>
          <w:t>Measurement</w:t>
        </w:r>
      </w:hyperlink>
      <w:r w:rsidRPr="00A93087">
        <w:t>»</w:t>
      </w:r>
      <w:r w:rsidR="00444568" w:rsidRPr="00444568">
        <w:t>.</w:t>
      </w:r>
    </w:p>
    <w:p w14:paraId="62D6BC44" w14:textId="1C256EFE" w:rsidR="00444568" w:rsidRPr="00444568" w:rsidRDefault="00444568" w:rsidP="00444568">
      <w:pPr>
        <w:pStyle w:val="a"/>
        <w:spacing w:beforeLines="100" w:before="240" w:afterLines="150" w:after="360" w:line="276" w:lineRule="auto"/>
        <w:ind w:firstLine="0"/>
      </w:pPr>
      <w:r w:rsidRPr="00A93087">
        <w:t>«</w:t>
      </w:r>
      <w:r>
        <w:rPr>
          <w:rFonts w:ascii="Arial" w:hAnsi="Arial" w:cs="Arial"/>
          <w:color w:val="C00000"/>
          <w:lang w:val="en-US"/>
        </w:rPr>
        <w:t>Export</w:t>
      </w:r>
      <w:r w:rsidRPr="00444568">
        <w:rPr>
          <w:rFonts w:ascii="Arial" w:hAnsi="Arial" w:cs="Arial"/>
          <w:color w:val="C00000"/>
        </w:rPr>
        <w:t xml:space="preserve"> </w:t>
      </w:r>
      <w:r>
        <w:rPr>
          <w:rFonts w:ascii="Arial" w:hAnsi="Arial" w:cs="Arial"/>
          <w:color w:val="C00000"/>
          <w:lang w:val="en-US"/>
        </w:rPr>
        <w:t>data</w:t>
      </w:r>
      <w:r w:rsidRPr="00A93087">
        <w:t>»</w:t>
      </w:r>
      <w:r>
        <w:t xml:space="preserve"> позволяет сохранить в файл загруженную ранее кривую</w:t>
      </w:r>
      <w:r w:rsidRPr="00444568">
        <w:t>.</w:t>
      </w:r>
      <w:r>
        <w:t xml:space="preserve"> Данные хранятся в файле проекта и могут быть экспортированы</w:t>
      </w:r>
      <w:r w:rsidR="009B6156">
        <w:t>,</w:t>
      </w:r>
      <w:r w:rsidR="00972B1A" w:rsidRPr="00A540E3">
        <w:t xml:space="preserve"> </w:t>
      </w:r>
      <w:r>
        <w:t xml:space="preserve">даже если исходный файл (указанный в поле </w:t>
      </w:r>
      <w:r w:rsidRPr="00A93087">
        <w:t>«</w:t>
      </w:r>
      <w:r>
        <w:rPr>
          <w:rFonts w:ascii="Arial" w:hAnsi="Arial" w:cs="Arial"/>
          <w:color w:val="C00000"/>
          <w:lang w:val="en-US"/>
        </w:rPr>
        <w:t>File</w:t>
      </w:r>
      <w:r>
        <w:rPr>
          <w:rFonts w:ascii="Arial" w:hAnsi="Arial" w:cs="Arial"/>
          <w:color w:val="C00000"/>
        </w:rPr>
        <w:t xml:space="preserve"> </w:t>
      </w:r>
      <w:r>
        <w:rPr>
          <w:rFonts w:ascii="Arial" w:hAnsi="Arial" w:cs="Arial"/>
          <w:color w:val="C00000"/>
          <w:lang w:val="en-US"/>
        </w:rPr>
        <w:t>path</w:t>
      </w:r>
      <w:r w:rsidRPr="00A93087">
        <w:t>»</w:t>
      </w:r>
      <w:r>
        <w:t>) уже не существует.</w:t>
      </w:r>
    </w:p>
    <w:p w14:paraId="521A2A30" w14:textId="71848319" w:rsidR="00FD256A" w:rsidRPr="000B2284" w:rsidRDefault="00FD256A" w:rsidP="000D7464">
      <w:pPr>
        <w:pStyle w:val="Heading4"/>
        <w:numPr>
          <w:ilvl w:val="3"/>
          <w:numId w:val="5"/>
        </w:numPr>
      </w:pPr>
      <w:bookmarkStart w:id="82" w:name="_Detector_scan"/>
      <w:bookmarkEnd w:id="82"/>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pPr>
      <w:r>
        <w:t>Блоки</w:t>
      </w:r>
      <w:r w:rsidRPr="003861AB">
        <w:t xml:space="preserve"> </w:t>
      </w:r>
      <w:hyperlink w:anchor="_Measurement" w:history="1">
        <w:r w:rsidRPr="003861AB">
          <w:t>«</w:t>
        </w:r>
        <w:r>
          <w:rPr>
            <w:rStyle w:val="Hyperlink"/>
            <w:rFonts w:ascii="Arial" w:hAnsi="Arial" w:cs="Arial"/>
            <w:lang w:val="en-US"/>
          </w:rPr>
          <w:t>Measurement</w:t>
        </w:r>
      </w:hyperlink>
      <w:r w:rsidRPr="003861AB">
        <w:t>», «</w:t>
      </w:r>
      <w:hyperlink w:anchor="_Detector_1" w:history="1">
        <w:r w:rsidRPr="006E6A2E">
          <w:rPr>
            <w:rStyle w:val="Hyperlink"/>
            <w:rFonts w:ascii="Arial" w:hAnsi="Arial" w:cs="Arial"/>
            <w:lang w:val="en-US"/>
          </w:rPr>
          <w:t>Detector</w:t>
        </w:r>
      </w:hyperlink>
      <w:r w:rsidRPr="003861AB">
        <w:t>», «</w:t>
      </w:r>
      <w:hyperlink w:anchor="_Footprint_and_distortion_1" w:history="1">
        <w:r w:rsidRPr="006E6A2E">
          <w:rPr>
            <w:rStyle w:val="Hyperlink"/>
            <w:rFonts w:ascii="Arial" w:hAnsi="Arial" w:cs="Arial"/>
            <w:lang w:val="en-US"/>
          </w:rPr>
          <w:t>Footprint</w:t>
        </w:r>
        <w:r w:rsidRPr="003861AB">
          <w:rPr>
            <w:rStyle w:val="Hyperlink"/>
            <w:rFonts w:ascii="Arial" w:hAnsi="Arial" w:cs="Arial"/>
          </w:rPr>
          <w:t xml:space="preserve"> </w:t>
        </w:r>
        <w:r w:rsidRPr="006E6A2E">
          <w:rPr>
            <w:rStyle w:val="Hyperlink"/>
            <w:rFonts w:ascii="Arial" w:hAnsi="Arial" w:cs="Arial"/>
            <w:lang w:val="en-US"/>
          </w:rPr>
          <w:t>and</w:t>
        </w:r>
        <w:r w:rsidRPr="003861AB">
          <w:rPr>
            <w:rStyle w:val="Hyperlink"/>
            <w:rFonts w:ascii="Arial" w:hAnsi="Arial" w:cs="Arial"/>
          </w:rPr>
          <w:t xml:space="preserve"> </w:t>
        </w:r>
        <w:r w:rsidRPr="006E6A2E">
          <w:rPr>
            <w:rStyle w:val="Hyperlink"/>
            <w:rFonts w:ascii="Arial" w:hAnsi="Arial" w:cs="Arial"/>
            <w:lang w:val="en-US"/>
          </w:rPr>
          <w:t>distortion</w:t>
        </w:r>
      </w:hyperlink>
      <w:r w:rsidRPr="003861AB">
        <w:t>»</w:t>
      </w:r>
      <w:r w:rsidR="0028049B" w:rsidRPr="0028049B">
        <w:t xml:space="preserve"> </w:t>
      </w:r>
      <w:r w:rsidR="0028049B">
        <w:t xml:space="preserve">и </w:t>
      </w:r>
      <w:hyperlink w:anchor="_Нижняя_панель" w:history="1">
        <w:r w:rsidR="00FF0DB0" w:rsidRPr="00FF0DB0">
          <w:rPr>
            <w:rStyle w:val="Hyperlink"/>
          </w:rPr>
          <w:t>нижняя панель</w:t>
        </w:r>
      </w:hyperlink>
      <w:r w:rsidRPr="003861AB">
        <w:t xml:space="preserve"> </w:t>
      </w:r>
      <w:r>
        <w:t>в</w:t>
      </w:r>
      <w:r w:rsidRPr="003861AB">
        <w:t xml:space="preserve"> </w:t>
      </w:r>
      <w:r>
        <w:t>точности</w:t>
      </w:r>
      <w:r w:rsidRPr="003861AB">
        <w:t xml:space="preserve"> </w:t>
      </w:r>
      <w:r>
        <w:t>те</w:t>
      </w:r>
      <w:r w:rsidRPr="003861AB">
        <w:t xml:space="preserve"> </w:t>
      </w:r>
      <w:r>
        <w:t>же</w:t>
      </w:r>
      <w:r w:rsidRPr="003861AB">
        <w:t xml:space="preserve"> </w:t>
      </w:r>
      <w:r>
        <w:t>самые</w:t>
      </w:r>
      <w:r w:rsidRPr="003861AB">
        <w:t xml:space="preserve">, </w:t>
      </w:r>
      <w:r>
        <w:t>что и для зеркальной геометрии.</w:t>
      </w:r>
      <w:r w:rsidR="00B675B6" w:rsidRPr="00B675B6">
        <w:t xml:space="preserve"> </w:t>
      </w:r>
      <w:r w:rsidR="00B675B6">
        <w:t xml:space="preserve">Блок </w:t>
      </w:r>
      <w:r w:rsidR="00B675B6" w:rsidRPr="003861AB">
        <w:t>«</w:t>
      </w:r>
      <w:hyperlink w:anchor="_Value" w:history="1">
        <w:r w:rsidR="00B675B6" w:rsidRPr="00B675B6">
          <w:rPr>
            <w:rStyle w:val="Hyperlink"/>
            <w:rFonts w:ascii="Arial" w:hAnsi="Arial" w:cs="Arial"/>
            <w:lang w:val="en-US"/>
          </w:rPr>
          <w:t>Value</w:t>
        </w:r>
      </w:hyperlink>
      <w:hyperlink w:anchor="_Detector_1" w:history="1"/>
      <w:r w:rsidR="00B675B6" w:rsidRPr="003861AB">
        <w:t>»</w:t>
      </w:r>
      <w:r w:rsidR="00B675B6">
        <w:rPr>
          <w:lang w:val="en-US"/>
        </w:rPr>
        <w:t xml:space="preserve"> </w:t>
      </w:r>
      <w:r w:rsidR="00B675B6">
        <w:t>отличается только неизменяемым типом функции</w:t>
      </w:r>
      <w:r w:rsidR="00B675B6" w:rsidRPr="00FE4257">
        <w:t xml:space="preserve">: </w:t>
      </w:r>
      <w:r w:rsidR="00B675B6">
        <w:t>«</w:t>
      </w:r>
      <w:r w:rsidR="00B675B6" w:rsidRPr="00FE4257">
        <w:rPr>
          <w:rFonts w:ascii="Arial" w:hAnsi="Arial" w:cs="Arial"/>
          <w:color w:val="C00000"/>
          <w:lang w:val="en-US"/>
        </w:rPr>
        <w:t>Scattering</w:t>
      </w:r>
      <w:r w:rsidR="00B675B6">
        <w:t>»</w:t>
      </w:r>
      <w:r w:rsidR="00DC049A">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6"/>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8516F2F"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7"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rPr>
        <w:t>Блок</w:t>
      </w:r>
      <w:r w:rsidR="00FD256A" w:rsidRPr="00D2012C">
        <w:rPr>
          <w:color w:val="00518E"/>
        </w:rPr>
        <w:t xml:space="preserve"> </w:t>
      </w:r>
      <w:r w:rsidR="00FD256A" w:rsidRPr="00A93087">
        <w:t>«</w:t>
      </w:r>
      <w:r w:rsidR="00A97077">
        <w:rPr>
          <w:rFonts w:ascii="Arial" w:hAnsi="Arial" w:cs="Arial"/>
          <w:color w:val="C00000"/>
          <w:lang w:val="en-US"/>
        </w:rPr>
        <w:t>Argument</w:t>
      </w:r>
      <w:r w:rsidR="00FD256A" w:rsidRPr="00A93087">
        <w:t>»</w:t>
      </w:r>
    </w:p>
    <w:p w14:paraId="41688C2F" w14:textId="5C8D38E8" w:rsidR="00444568" w:rsidRPr="00113205" w:rsidRDefault="00C00C93" w:rsidP="00FD256A">
      <w:pPr>
        <w:pStyle w:val="a"/>
        <w:spacing w:beforeLines="100" w:before="240" w:afterLines="150" w:after="360" w:line="276" w:lineRule="auto"/>
        <w:ind w:firstLine="0"/>
      </w:pPr>
      <w:r w:rsidRPr="00C00C93">
        <w:t>Аргументом является полярный угол детектора</w:t>
      </w:r>
      <w:r w:rsidR="00A97077">
        <w:t xml:space="preserve">. Остальные параметры как для </w:t>
      </w:r>
      <w:hyperlink w:anchor="_Argument_1" w:history="1">
        <w:r w:rsidR="00A97077" w:rsidRPr="00A97077">
          <w:rPr>
            <w:rStyle w:val="Hyperlink"/>
          </w:rPr>
          <w:t>зеркального изме</w:t>
        </w:r>
        <w:r w:rsidR="00C321D0">
          <w:rPr>
            <w:rStyle w:val="Hyperlink"/>
          </w:rPr>
          <w:t>р</w:t>
        </w:r>
        <w:r w:rsidR="00A97077" w:rsidRPr="00A97077">
          <w:rPr>
            <w:rStyle w:val="Hyperlink"/>
          </w:rPr>
          <w:t>ения</w:t>
        </w:r>
      </w:hyperlink>
      <w:r w:rsidR="00A97077">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6"/>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D05E1C7"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7"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rPr>
        <w:t>Блок</w:t>
      </w:r>
      <w:r w:rsidR="00314EE0" w:rsidRPr="00D2012C">
        <w:rPr>
          <w:color w:val="00518E"/>
        </w:rPr>
        <w:t xml:space="preserve"> </w:t>
      </w:r>
      <w:r w:rsidR="00314EE0" w:rsidRPr="00A93087">
        <w:t>«</w:t>
      </w:r>
      <w:r w:rsidR="00314EE0">
        <w:rPr>
          <w:rFonts w:ascii="Arial" w:hAnsi="Arial" w:cs="Arial"/>
          <w:color w:val="C00000"/>
          <w:lang w:val="en-US"/>
        </w:rPr>
        <w:t>Beam</w:t>
      </w:r>
      <w:r w:rsidR="00314EE0" w:rsidRPr="00A93087">
        <w:t>»</w:t>
      </w:r>
    </w:p>
    <w:p w14:paraId="534D5CB5" w14:textId="3AA8CB47" w:rsidR="00077DF0" w:rsidRDefault="00077DF0" w:rsidP="00077DF0">
      <w:pPr>
        <w:pStyle w:val="a"/>
        <w:spacing w:beforeLines="100" w:before="240" w:afterLines="150" w:after="360" w:line="276" w:lineRule="auto"/>
        <w:ind w:firstLine="0"/>
      </w:pPr>
      <w:r>
        <w:t xml:space="preserve">Почти все параметры те же самые, что и </w:t>
      </w:r>
      <w:r w:rsidR="009A22D6">
        <w:rPr>
          <w:lang w:val="en-US"/>
        </w:rPr>
        <w:t>y</w:t>
      </w:r>
      <w:r>
        <w:t xml:space="preserve"> </w:t>
      </w:r>
      <w:hyperlink w:anchor="_Beam_1" w:history="1">
        <w:r w:rsidRPr="00B4056A">
          <w:rPr>
            <w:rStyle w:val="Hyperlink"/>
          </w:rPr>
          <w:t>зеркально</w:t>
        </w:r>
        <w:r w:rsidR="009A22D6">
          <w:rPr>
            <w:rStyle w:val="Hyperlink"/>
          </w:rPr>
          <w:t>го</w:t>
        </w:r>
        <w:r w:rsidRPr="00B4056A">
          <w:rPr>
            <w:rStyle w:val="Hyperlink"/>
          </w:rPr>
          <w:t xml:space="preserve"> </w:t>
        </w:r>
        <w:r w:rsidR="009A22D6">
          <w:rPr>
            <w:rStyle w:val="Hyperlink"/>
          </w:rPr>
          <w:t>измерения</w:t>
        </w:r>
      </w:hyperlink>
      <w:r>
        <w:t>. Дополнительный параметр</w:t>
      </w:r>
      <w:r w:rsidR="00876A45">
        <w:t> </w:t>
      </w:r>
      <w:r>
        <w:t>– фиксированный угол скольжения пучка (или зеркальный угол).</w:t>
      </w:r>
    </w:p>
    <w:p w14:paraId="736FA9CD" w14:textId="6B83AA6B" w:rsidR="00130B68" w:rsidRPr="000B2284" w:rsidRDefault="00130B68" w:rsidP="000D7464">
      <w:pPr>
        <w:pStyle w:val="Heading4"/>
        <w:numPr>
          <w:ilvl w:val="3"/>
          <w:numId w:val="5"/>
        </w:numPr>
      </w:pPr>
      <w:bookmarkStart w:id="83" w:name="_Rocking_scan_1"/>
      <w:bookmarkEnd w:id="83"/>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pPr>
      <w:r>
        <w:t>Блоки</w:t>
      </w:r>
      <w:r w:rsidRPr="003861AB">
        <w:t xml:space="preserve"> </w:t>
      </w:r>
      <w:hyperlink w:anchor="_Measurement" w:history="1">
        <w:r w:rsidRPr="003861AB">
          <w:t>«</w:t>
        </w:r>
        <w:r>
          <w:rPr>
            <w:rStyle w:val="Hyperlink"/>
            <w:rFonts w:ascii="Arial" w:hAnsi="Arial" w:cs="Arial"/>
            <w:lang w:val="en-US"/>
          </w:rPr>
          <w:t>Measurement</w:t>
        </w:r>
      </w:hyperlink>
      <w:r w:rsidRPr="003861AB">
        <w:t>», «</w:t>
      </w:r>
      <w:hyperlink w:anchor="_Detector_1" w:history="1">
        <w:r w:rsidRPr="006E6A2E">
          <w:rPr>
            <w:rStyle w:val="Hyperlink"/>
            <w:rFonts w:ascii="Arial" w:hAnsi="Arial" w:cs="Arial"/>
            <w:lang w:val="en-US"/>
          </w:rPr>
          <w:t>Detector</w:t>
        </w:r>
      </w:hyperlink>
      <w:r w:rsidRPr="003861AB">
        <w:t>», «</w:t>
      </w:r>
      <w:hyperlink w:anchor="_Footprint_and_distortion_1" w:history="1">
        <w:r w:rsidRPr="006E6A2E">
          <w:rPr>
            <w:rStyle w:val="Hyperlink"/>
            <w:rFonts w:ascii="Arial" w:hAnsi="Arial" w:cs="Arial"/>
            <w:lang w:val="en-US"/>
          </w:rPr>
          <w:t>Footprint</w:t>
        </w:r>
        <w:r w:rsidRPr="003861AB">
          <w:rPr>
            <w:rStyle w:val="Hyperlink"/>
            <w:rFonts w:ascii="Arial" w:hAnsi="Arial" w:cs="Arial"/>
          </w:rPr>
          <w:t xml:space="preserve"> </w:t>
        </w:r>
        <w:r w:rsidRPr="006E6A2E">
          <w:rPr>
            <w:rStyle w:val="Hyperlink"/>
            <w:rFonts w:ascii="Arial" w:hAnsi="Arial" w:cs="Arial"/>
            <w:lang w:val="en-US"/>
          </w:rPr>
          <w:t>and</w:t>
        </w:r>
        <w:r w:rsidRPr="003861AB">
          <w:rPr>
            <w:rStyle w:val="Hyperlink"/>
            <w:rFonts w:ascii="Arial" w:hAnsi="Arial" w:cs="Arial"/>
          </w:rPr>
          <w:t xml:space="preserve"> </w:t>
        </w:r>
        <w:r w:rsidRPr="006E6A2E">
          <w:rPr>
            <w:rStyle w:val="Hyperlink"/>
            <w:rFonts w:ascii="Arial" w:hAnsi="Arial" w:cs="Arial"/>
            <w:lang w:val="en-US"/>
          </w:rPr>
          <w:t>distortion</w:t>
        </w:r>
      </w:hyperlink>
      <w:r w:rsidRPr="003861AB">
        <w:t>»</w:t>
      </w:r>
      <w:r w:rsidRPr="0028049B">
        <w:t xml:space="preserve"> </w:t>
      </w:r>
      <w:r>
        <w:t xml:space="preserve">и </w:t>
      </w:r>
      <w:hyperlink w:anchor="_Нижняя_панель" w:history="1">
        <w:r w:rsidRPr="00FF0DB0">
          <w:rPr>
            <w:rStyle w:val="Hyperlink"/>
          </w:rPr>
          <w:t>нижняя панель</w:t>
        </w:r>
      </w:hyperlink>
      <w:r w:rsidRPr="003861AB">
        <w:t xml:space="preserve"> </w:t>
      </w:r>
      <w:r>
        <w:t>в</w:t>
      </w:r>
      <w:r w:rsidRPr="003861AB">
        <w:t xml:space="preserve"> </w:t>
      </w:r>
      <w:r>
        <w:t>точности</w:t>
      </w:r>
      <w:r w:rsidRPr="003861AB">
        <w:t xml:space="preserve"> </w:t>
      </w:r>
      <w:r>
        <w:t>те</w:t>
      </w:r>
      <w:r w:rsidRPr="003861AB">
        <w:t xml:space="preserve"> </w:t>
      </w:r>
      <w:r>
        <w:t>же</w:t>
      </w:r>
      <w:r w:rsidRPr="003861AB">
        <w:t xml:space="preserve"> </w:t>
      </w:r>
      <w:r>
        <w:t>самые</w:t>
      </w:r>
      <w:r w:rsidRPr="003861AB">
        <w:t xml:space="preserve">, </w:t>
      </w:r>
      <w:r>
        <w:t>что и для зеркальной геометрии.</w:t>
      </w:r>
      <w:r w:rsidR="00895929">
        <w:t xml:space="preserve"> Блок </w:t>
      </w:r>
      <w:r w:rsidR="00895929" w:rsidRPr="003861AB">
        <w:t>«</w:t>
      </w:r>
      <w:hyperlink w:anchor="_Value" w:history="1">
        <w:r w:rsidR="00895929" w:rsidRPr="00B675B6">
          <w:rPr>
            <w:rStyle w:val="Hyperlink"/>
            <w:rFonts w:ascii="Arial" w:hAnsi="Arial" w:cs="Arial"/>
            <w:lang w:val="en-US"/>
          </w:rPr>
          <w:t>Value</w:t>
        </w:r>
      </w:hyperlink>
      <w:hyperlink w:anchor="_Detector_1" w:history="1"/>
      <w:r w:rsidR="00895929" w:rsidRPr="003861AB">
        <w:t>»</w:t>
      </w:r>
      <w:r w:rsidR="00895929">
        <w:rPr>
          <w:lang w:val="en-US"/>
        </w:rPr>
        <w:t xml:space="preserve"> </w:t>
      </w:r>
      <w:r w:rsidR="00895929">
        <w:t>отличается только неизменяемым типом функции</w:t>
      </w:r>
      <w:r w:rsidR="00895929" w:rsidRPr="00FE4257">
        <w:t xml:space="preserve">: </w:t>
      </w:r>
      <w:r w:rsidR="00895929">
        <w:t>«</w:t>
      </w:r>
      <w:r w:rsidR="00895929" w:rsidRPr="00FE4257">
        <w:rPr>
          <w:rFonts w:ascii="Arial" w:hAnsi="Arial" w:cs="Arial"/>
          <w:color w:val="C00000"/>
          <w:lang w:val="en-US"/>
        </w:rPr>
        <w:t>Scattering</w:t>
      </w:r>
      <w:r w:rsidR="00895929">
        <w:t>».</w:t>
      </w:r>
    </w:p>
    <w:p w14:paraId="2111244A" w14:textId="3C96E541" w:rsidR="00130B68" w:rsidRDefault="00130B68"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8">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rPr>
        <w:t>Блок</w:t>
      </w:r>
      <w:r w:rsidR="00130B68" w:rsidRPr="00D2012C">
        <w:rPr>
          <w:color w:val="00518E"/>
        </w:rPr>
        <w:t xml:space="preserve"> </w:t>
      </w:r>
      <w:r w:rsidR="00130B68" w:rsidRPr="00A93087">
        <w:t>«</w:t>
      </w:r>
      <w:r w:rsidR="00130B68">
        <w:rPr>
          <w:rFonts w:ascii="Arial" w:hAnsi="Arial" w:cs="Arial"/>
          <w:color w:val="C00000"/>
          <w:lang w:val="en-US"/>
        </w:rPr>
        <w:t>Argument</w:t>
      </w:r>
      <w:r w:rsidR="00130B68" w:rsidRPr="00A93087">
        <w:t>»</w:t>
      </w:r>
    </w:p>
    <w:p w14:paraId="7681CD0C" w14:textId="07C84650" w:rsidR="00130B68" w:rsidRPr="00130B68" w:rsidRDefault="00130B68" w:rsidP="00130B68">
      <w:pPr>
        <w:pStyle w:val="a"/>
        <w:spacing w:beforeLines="100" w:before="240" w:afterLines="150" w:after="360" w:line="276" w:lineRule="auto"/>
        <w:ind w:firstLine="0"/>
      </w:pPr>
      <w:r w:rsidRPr="00C00C93">
        <w:t xml:space="preserve">Аргументом </w:t>
      </w:r>
      <w:r w:rsidR="008C46E0">
        <w:t>может быть угол скольжения падающего пучка или отклонение образца от зеркального положения</w:t>
      </w:r>
      <w:r>
        <w:t xml:space="preserve">. Остальные параметры как для </w:t>
      </w:r>
      <w:hyperlink w:anchor="_Argument_1" w:history="1">
        <w:r w:rsidRPr="00A97077">
          <w:rPr>
            <w:rStyle w:val="Hyperlink"/>
          </w:rPr>
          <w:t>зеркального изме</w:t>
        </w:r>
        <w:r>
          <w:rPr>
            <w:rStyle w:val="Hyperlink"/>
          </w:rPr>
          <w:t>р</w:t>
        </w:r>
        <w:r w:rsidRPr="00A97077">
          <w:rPr>
            <w:rStyle w:val="Hyperlink"/>
          </w:rPr>
          <w:t>ения</w:t>
        </w:r>
      </w:hyperlink>
      <w:r>
        <w:t>.</w:t>
      </w:r>
    </w:p>
    <w:p w14:paraId="035FC2A0" w14:textId="3B0FA994" w:rsidR="00130B68" w:rsidRDefault="00130B68"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8"/>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C7D24E"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9"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rPr>
        <w:t>Блок</w:t>
      </w:r>
      <w:r w:rsidR="00130B68" w:rsidRPr="00D2012C">
        <w:rPr>
          <w:color w:val="00518E"/>
        </w:rPr>
        <w:t xml:space="preserve"> </w:t>
      </w:r>
      <w:r w:rsidR="00130B68" w:rsidRPr="00A93087">
        <w:t>«</w:t>
      </w:r>
      <w:r w:rsidR="00130B68">
        <w:rPr>
          <w:rFonts w:ascii="Arial" w:hAnsi="Arial" w:cs="Arial"/>
          <w:color w:val="C00000"/>
          <w:lang w:val="en-US"/>
        </w:rPr>
        <w:t>Beam</w:t>
      </w:r>
      <w:r w:rsidR="00130B68" w:rsidRPr="00A93087">
        <w:t>»</w:t>
      </w:r>
    </w:p>
    <w:p w14:paraId="7E8E3C20" w14:textId="55C2B27F" w:rsidR="00130B68" w:rsidRDefault="00130B68" w:rsidP="00130B68">
      <w:pPr>
        <w:pStyle w:val="a"/>
        <w:spacing w:beforeLines="100" w:before="240" w:afterLines="150" w:after="360" w:line="276" w:lineRule="auto"/>
        <w:ind w:firstLine="0"/>
      </w:pPr>
      <w:r>
        <w:t xml:space="preserve">Почти все параметры те же самые, что и </w:t>
      </w:r>
      <w:r>
        <w:rPr>
          <w:lang w:val="en-US"/>
        </w:rPr>
        <w:t>y</w:t>
      </w:r>
      <w:r>
        <w:t xml:space="preserve"> </w:t>
      </w:r>
      <w:hyperlink w:anchor="_Beam_1" w:history="1">
        <w:r w:rsidRPr="00B4056A">
          <w:rPr>
            <w:rStyle w:val="Hyperlink"/>
          </w:rPr>
          <w:t>зеркально</w:t>
        </w:r>
        <w:r>
          <w:rPr>
            <w:rStyle w:val="Hyperlink"/>
          </w:rPr>
          <w:t>го</w:t>
        </w:r>
        <w:r w:rsidRPr="00B4056A">
          <w:rPr>
            <w:rStyle w:val="Hyperlink"/>
          </w:rPr>
          <w:t xml:space="preserve"> </w:t>
        </w:r>
        <w:r>
          <w:rPr>
            <w:rStyle w:val="Hyperlink"/>
          </w:rPr>
          <w:t>измерения</w:t>
        </w:r>
      </w:hyperlink>
      <w:r>
        <w:t>.</w:t>
      </w:r>
      <w:r w:rsidR="003450BC">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0D7464">
      <w:pPr>
        <w:pStyle w:val="Heading4"/>
        <w:numPr>
          <w:ilvl w:val="3"/>
          <w:numId w:val="5"/>
        </w:numPr>
      </w:pPr>
      <w:bookmarkStart w:id="84" w:name="_Offset_scan_1"/>
      <w:bookmarkEnd w:id="84"/>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pPr>
      <w:r>
        <w:t>Блоки</w:t>
      </w:r>
      <w:r w:rsidRPr="003861AB">
        <w:t xml:space="preserve"> </w:t>
      </w:r>
      <w:hyperlink w:anchor="_Measurement" w:history="1">
        <w:r w:rsidRPr="003861AB">
          <w:t>«</w:t>
        </w:r>
        <w:r>
          <w:rPr>
            <w:rStyle w:val="Hyperlink"/>
            <w:rFonts w:ascii="Arial" w:hAnsi="Arial" w:cs="Arial"/>
            <w:lang w:val="en-US"/>
          </w:rPr>
          <w:t>Measurement</w:t>
        </w:r>
      </w:hyperlink>
      <w:r w:rsidRPr="003861AB">
        <w:t>», «</w:t>
      </w:r>
      <w:hyperlink w:anchor="_Detector_1" w:history="1">
        <w:r w:rsidRPr="006E6A2E">
          <w:rPr>
            <w:rStyle w:val="Hyperlink"/>
            <w:rFonts w:ascii="Arial" w:hAnsi="Arial" w:cs="Arial"/>
            <w:lang w:val="en-US"/>
          </w:rPr>
          <w:t>Detector</w:t>
        </w:r>
      </w:hyperlink>
      <w:r w:rsidRPr="003861AB">
        <w:t>», «</w:t>
      </w:r>
      <w:hyperlink w:anchor="_Footprint_and_distortion_1" w:history="1">
        <w:r w:rsidRPr="006E6A2E">
          <w:rPr>
            <w:rStyle w:val="Hyperlink"/>
            <w:rFonts w:ascii="Arial" w:hAnsi="Arial" w:cs="Arial"/>
            <w:lang w:val="en-US"/>
          </w:rPr>
          <w:t>Footprint</w:t>
        </w:r>
        <w:r w:rsidRPr="003861AB">
          <w:rPr>
            <w:rStyle w:val="Hyperlink"/>
            <w:rFonts w:ascii="Arial" w:hAnsi="Arial" w:cs="Arial"/>
          </w:rPr>
          <w:t xml:space="preserve"> </w:t>
        </w:r>
        <w:r w:rsidRPr="006E6A2E">
          <w:rPr>
            <w:rStyle w:val="Hyperlink"/>
            <w:rFonts w:ascii="Arial" w:hAnsi="Arial" w:cs="Arial"/>
            <w:lang w:val="en-US"/>
          </w:rPr>
          <w:t>and</w:t>
        </w:r>
        <w:r w:rsidRPr="003861AB">
          <w:rPr>
            <w:rStyle w:val="Hyperlink"/>
            <w:rFonts w:ascii="Arial" w:hAnsi="Arial" w:cs="Arial"/>
          </w:rPr>
          <w:t xml:space="preserve"> </w:t>
        </w:r>
        <w:r w:rsidRPr="006E6A2E">
          <w:rPr>
            <w:rStyle w:val="Hyperlink"/>
            <w:rFonts w:ascii="Arial" w:hAnsi="Arial" w:cs="Arial"/>
            <w:lang w:val="en-US"/>
          </w:rPr>
          <w:t>distortion</w:t>
        </w:r>
      </w:hyperlink>
      <w:r w:rsidRPr="003861AB">
        <w:t>»</w:t>
      </w:r>
      <w:r w:rsidRPr="0028049B">
        <w:t xml:space="preserve"> </w:t>
      </w:r>
      <w:r>
        <w:t xml:space="preserve">и </w:t>
      </w:r>
      <w:hyperlink w:anchor="_Нижняя_панель" w:history="1">
        <w:r w:rsidRPr="00FF0DB0">
          <w:rPr>
            <w:rStyle w:val="Hyperlink"/>
          </w:rPr>
          <w:t>нижняя панель</w:t>
        </w:r>
      </w:hyperlink>
      <w:r w:rsidRPr="003861AB">
        <w:t xml:space="preserve"> </w:t>
      </w:r>
      <w:r>
        <w:t>в</w:t>
      </w:r>
      <w:r w:rsidRPr="003861AB">
        <w:t xml:space="preserve"> </w:t>
      </w:r>
      <w:r>
        <w:t>точности</w:t>
      </w:r>
      <w:r w:rsidRPr="003861AB">
        <w:t xml:space="preserve"> </w:t>
      </w:r>
      <w:r>
        <w:t>те</w:t>
      </w:r>
      <w:r w:rsidRPr="003861AB">
        <w:t xml:space="preserve"> </w:t>
      </w:r>
      <w:r>
        <w:t>же</w:t>
      </w:r>
      <w:r w:rsidRPr="003861AB">
        <w:t xml:space="preserve"> </w:t>
      </w:r>
      <w:r>
        <w:t>самые</w:t>
      </w:r>
      <w:r w:rsidRPr="003861AB">
        <w:t xml:space="preserve">, </w:t>
      </w:r>
      <w:r>
        <w:t>что и для зеркальной геометрии.</w:t>
      </w:r>
      <w:r w:rsidRPr="00B675B6">
        <w:t xml:space="preserve"> </w:t>
      </w:r>
      <w:r>
        <w:t xml:space="preserve">Блок </w:t>
      </w:r>
      <w:r w:rsidRPr="003861AB">
        <w:t>«</w:t>
      </w:r>
      <w:hyperlink w:anchor="_Value" w:history="1">
        <w:r w:rsidRPr="00B675B6">
          <w:rPr>
            <w:rStyle w:val="Hyperlink"/>
            <w:rFonts w:ascii="Arial" w:hAnsi="Arial" w:cs="Arial"/>
            <w:lang w:val="en-US"/>
          </w:rPr>
          <w:t>Value</w:t>
        </w:r>
      </w:hyperlink>
      <w:hyperlink w:anchor="_Detector_1" w:history="1"/>
      <w:r w:rsidRPr="003861AB">
        <w:t>»</w:t>
      </w:r>
      <w:r w:rsidRPr="00976461">
        <w:t xml:space="preserve"> </w:t>
      </w:r>
      <w:r>
        <w:t>отличается только неизменяемым типом функции</w:t>
      </w:r>
      <w:r w:rsidRPr="00FE4257">
        <w:t xml:space="preserve">: </w:t>
      </w:r>
      <w:r>
        <w:t>«</w:t>
      </w:r>
      <w:r w:rsidRPr="00FE4257">
        <w:rPr>
          <w:rFonts w:ascii="Arial" w:hAnsi="Arial" w:cs="Arial"/>
          <w:color w:val="C00000"/>
          <w:lang w:val="en-US"/>
        </w:rPr>
        <w:t>Scattering</w:t>
      </w:r>
      <w:r>
        <w:t>».</w:t>
      </w:r>
    </w:p>
    <w:p w14:paraId="160619B7" w14:textId="6E876324" w:rsidR="00351015" w:rsidRDefault="00351015"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0"/>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54735F"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1"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rPr>
        <w:t>Блок</w:t>
      </w:r>
      <w:r w:rsidR="00351015" w:rsidRPr="00D2012C">
        <w:rPr>
          <w:color w:val="00518E"/>
        </w:rPr>
        <w:t xml:space="preserve"> </w:t>
      </w:r>
      <w:r w:rsidR="00351015" w:rsidRPr="00A93087">
        <w:t>«</w:t>
      </w:r>
      <w:r w:rsidR="00351015">
        <w:rPr>
          <w:rFonts w:ascii="Arial" w:hAnsi="Arial" w:cs="Arial"/>
          <w:color w:val="C00000"/>
          <w:lang w:val="en-US"/>
        </w:rPr>
        <w:t>Argument</w:t>
      </w:r>
      <w:r w:rsidR="00351015" w:rsidRPr="00A93087">
        <w:t>»</w:t>
      </w:r>
    </w:p>
    <w:p w14:paraId="5EFC73EB" w14:textId="1DC8C292" w:rsidR="00351015" w:rsidRPr="00113205" w:rsidRDefault="00351015" w:rsidP="00351015">
      <w:pPr>
        <w:pStyle w:val="a"/>
        <w:spacing w:beforeLines="100" w:before="240" w:afterLines="150" w:after="360" w:line="276" w:lineRule="auto"/>
        <w:ind w:firstLine="0"/>
      </w:pPr>
      <w:r w:rsidRPr="00C00C93">
        <w:t xml:space="preserve">Аргументом является </w:t>
      </w:r>
      <w:r w:rsidR="001720AA">
        <w:t>угол скольжения падающего пучка</w:t>
      </w:r>
      <w:r>
        <w:t xml:space="preserve">. Остальные параметры как для </w:t>
      </w:r>
      <w:hyperlink w:anchor="_Argument_1" w:history="1">
        <w:r w:rsidRPr="00A97077">
          <w:rPr>
            <w:rStyle w:val="Hyperlink"/>
          </w:rPr>
          <w:t>зеркального изме</w:t>
        </w:r>
        <w:r>
          <w:rPr>
            <w:rStyle w:val="Hyperlink"/>
          </w:rPr>
          <w:t>р</w:t>
        </w:r>
        <w:r w:rsidRPr="00A97077">
          <w:rPr>
            <w:rStyle w:val="Hyperlink"/>
          </w:rPr>
          <w:t>ения</w:t>
        </w:r>
      </w:hyperlink>
      <w:r>
        <w:t>.</w:t>
      </w:r>
    </w:p>
    <w:p w14:paraId="15F7D85D" w14:textId="0E1885D4" w:rsidR="00351015" w:rsidRDefault="00351015"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5DD2BBDB"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0"/>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92B13D5"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1"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rPr>
        <w:t xml:space="preserve"> </w:t>
      </w:r>
      <w:r w:rsidR="00351015">
        <w:rPr>
          <w:color w:val="00518E"/>
        </w:rPr>
        <w:t>Блок</w:t>
      </w:r>
      <w:r w:rsidR="00351015" w:rsidRPr="00D2012C">
        <w:rPr>
          <w:color w:val="00518E"/>
        </w:rPr>
        <w:t xml:space="preserve"> </w:t>
      </w:r>
      <w:r w:rsidR="00351015" w:rsidRPr="00A93087">
        <w:t>«</w:t>
      </w:r>
      <w:r w:rsidR="00351015">
        <w:rPr>
          <w:rFonts w:ascii="Arial" w:hAnsi="Arial" w:cs="Arial"/>
          <w:color w:val="C00000"/>
          <w:lang w:val="en-US"/>
        </w:rPr>
        <w:t>Beam</w:t>
      </w:r>
      <w:r w:rsidR="00351015" w:rsidRPr="00A93087">
        <w:t>»</w:t>
      </w:r>
    </w:p>
    <w:p w14:paraId="542B25DD" w14:textId="0ACCB3EE" w:rsidR="00A71F14" w:rsidRPr="003861AB" w:rsidRDefault="00351015" w:rsidP="00130B68">
      <w:pPr>
        <w:pStyle w:val="a"/>
        <w:spacing w:beforeLines="100" w:before="240" w:afterLines="150" w:after="360" w:line="276" w:lineRule="auto"/>
        <w:ind w:firstLine="0"/>
      </w:pPr>
      <w:r>
        <w:t>Почти все параметры те же самые, что и в</w:t>
      </w:r>
      <w:r w:rsidRPr="009A22D6">
        <w:t xml:space="preserve"> </w:t>
      </w:r>
      <w:r>
        <w:rPr>
          <w:lang w:val="en-US"/>
        </w:rPr>
        <w:t>y</w:t>
      </w:r>
      <w:r>
        <w:t xml:space="preserve"> </w:t>
      </w:r>
      <w:hyperlink w:anchor="_Beam_1" w:history="1">
        <w:r w:rsidRPr="00B4056A">
          <w:rPr>
            <w:rStyle w:val="Hyperlink"/>
          </w:rPr>
          <w:t>зеркально</w:t>
        </w:r>
        <w:r>
          <w:rPr>
            <w:rStyle w:val="Hyperlink"/>
          </w:rPr>
          <w:t>го</w:t>
        </w:r>
        <w:r w:rsidRPr="00B4056A">
          <w:rPr>
            <w:rStyle w:val="Hyperlink"/>
          </w:rPr>
          <w:t xml:space="preserve"> </w:t>
        </w:r>
        <w:r>
          <w:rPr>
            <w:rStyle w:val="Hyperlink"/>
          </w:rPr>
          <w:t>измерения</w:t>
        </w:r>
      </w:hyperlink>
      <w:r>
        <w:t xml:space="preserve">. Дополнительный параметр – </w:t>
      </w:r>
      <w:r w:rsidR="00AA0F7B">
        <w:t>отстройка детектора от зеркального положения</w:t>
      </w:r>
      <w:r w:rsidR="00914093">
        <w:t xml:space="preserve">. Положительная отстройка означает, что угол от плоскости образца до детектора </w:t>
      </w:r>
      <w:r w:rsidR="00914093" w:rsidRPr="00914093">
        <w:rPr>
          <w:u w:val="single"/>
        </w:rPr>
        <w:t>больше</w:t>
      </w:r>
      <w:r w:rsidR="00914093">
        <w:t>, чем угол скольжения пучка.</w:t>
      </w:r>
      <w:r>
        <w:t>.</w:t>
      </w:r>
      <w:r w:rsidR="00AA0F7B">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u w:val="single"/>
        </w:rPr>
        <w:t>величины рассеяния в зеркальном направлении</w:t>
      </w:r>
      <w:r w:rsidR="00AA0F7B">
        <w:t>.</w:t>
      </w:r>
    </w:p>
    <w:p w14:paraId="58F135A5" w14:textId="05DB9A4B" w:rsidR="000A3DD5" w:rsidRPr="000B2284" w:rsidRDefault="00035224" w:rsidP="000D7464">
      <w:pPr>
        <w:pStyle w:val="Heading4"/>
        <w:numPr>
          <w:ilvl w:val="3"/>
          <w:numId w:val="5"/>
        </w:numPr>
      </w:pPr>
      <w:bookmarkStart w:id="85" w:name="_GISAS_map_1"/>
      <w:bookmarkEnd w:id="85"/>
      <w:r>
        <w:rPr>
          <w:lang w:val="en-US"/>
        </w:rPr>
        <w:lastRenderedPageBreak/>
        <w:t>GISAS</w:t>
      </w:r>
      <w:r w:rsidR="000A3DD5">
        <w:rPr>
          <w:lang w:val="en-US"/>
        </w:rPr>
        <w:t xml:space="preserve"> </w:t>
      </w:r>
      <w:r>
        <w:rPr>
          <w:lang w:val="en-US"/>
        </w:rPr>
        <w:t>map</w:t>
      </w:r>
    </w:p>
    <w:p w14:paraId="6E6A94AF" w14:textId="54BAF5E7" w:rsidR="00946533" w:rsidRPr="000D5AF2" w:rsidRDefault="00F5139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92">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946533">
        <w:rPr>
          <w:color w:val="00518E"/>
        </w:rPr>
        <w:t xml:space="preserve">Настройки </w:t>
      </w:r>
      <w:r w:rsidR="00946533">
        <w:rPr>
          <w:color w:val="00518E"/>
          <w:lang w:val="en-US"/>
        </w:rPr>
        <w:t xml:space="preserve">GISAS </w:t>
      </w:r>
      <w:r w:rsidR="00946533">
        <w:rPr>
          <w:color w:val="00518E"/>
        </w:rPr>
        <w:t>измерения</w:t>
      </w:r>
    </w:p>
    <w:p w14:paraId="4EA55C44" w14:textId="289C150C" w:rsidR="00323631" w:rsidRDefault="002B550B" w:rsidP="000A3DD5">
      <w:pPr>
        <w:pStyle w:val="a"/>
        <w:spacing w:beforeLines="100" w:before="240" w:afterLines="150" w:after="360" w:line="276" w:lineRule="auto"/>
        <w:ind w:firstLine="0"/>
      </w:pPr>
      <w:r w:rsidRPr="00113205">
        <w:t xml:space="preserve">В верхней части показывается </w:t>
      </w:r>
      <w:r w:rsidR="00113205">
        <w:t>цветовая карта</w:t>
      </w:r>
      <w:r w:rsidRPr="00113205">
        <w:t xml:space="preserve"> загруженн</w:t>
      </w:r>
      <w:r w:rsidR="00113205">
        <w:t>ых данных.</w:t>
      </w:r>
      <w:r w:rsidRPr="00113205">
        <w:t xml:space="preserve"> При включённой опции «</w:t>
      </w:r>
      <w:r w:rsidRPr="00113205">
        <w:rPr>
          <w:rFonts w:ascii="Arial" w:hAnsi="Arial" w:cs="Arial"/>
          <w:color w:val="C00000"/>
          <w:lang w:val="en-US"/>
        </w:rPr>
        <w:t>Fit</w:t>
      </w:r>
      <w:r w:rsidRPr="00113205">
        <w:rPr>
          <w:rFonts w:ascii="Arial" w:hAnsi="Arial" w:cs="Arial"/>
          <w:color w:val="C00000"/>
        </w:rPr>
        <w:t xml:space="preserve"> </w:t>
      </w:r>
      <w:r w:rsidRPr="00113205">
        <w:rPr>
          <w:rFonts w:ascii="Arial" w:hAnsi="Arial" w:cs="Arial"/>
          <w:color w:val="C00000"/>
          <w:lang w:val="en-US"/>
        </w:rPr>
        <w:t>only</w:t>
      </w:r>
      <w:r w:rsidRPr="00113205">
        <w:rPr>
          <w:rFonts w:ascii="Arial" w:hAnsi="Arial" w:cs="Arial"/>
          <w:color w:val="C00000"/>
        </w:rPr>
        <w:t xml:space="preserve"> </w:t>
      </w:r>
      <w:r w:rsidRPr="00113205">
        <w:rPr>
          <w:rFonts w:ascii="Arial" w:hAnsi="Arial" w:cs="Arial"/>
          <w:color w:val="C00000"/>
          <w:lang w:val="en-US"/>
        </w:rPr>
        <w:t>data</w:t>
      </w:r>
      <w:r w:rsidRPr="00113205">
        <w:rPr>
          <w:rFonts w:ascii="Arial" w:hAnsi="Arial" w:cs="Arial"/>
          <w:color w:val="C00000"/>
        </w:rPr>
        <w:t xml:space="preserve"> </w:t>
      </w:r>
      <w:r w:rsidRPr="00113205">
        <w:rPr>
          <w:rFonts w:ascii="Arial" w:hAnsi="Arial" w:cs="Arial"/>
          <w:color w:val="C00000"/>
          <w:lang w:val="en-US"/>
        </w:rPr>
        <w:t>between</w:t>
      </w:r>
      <w:r w:rsidRPr="00113205">
        <w:rPr>
          <w:rFonts w:ascii="Arial" w:hAnsi="Arial" w:cs="Arial"/>
          <w:color w:val="C00000"/>
        </w:rPr>
        <w:t xml:space="preserve"> </w:t>
      </w:r>
      <w:r w:rsidRPr="00113205">
        <w:rPr>
          <w:rFonts w:ascii="Arial" w:hAnsi="Arial" w:cs="Arial"/>
          <w:color w:val="C00000"/>
          <w:lang w:val="en-US"/>
        </w:rPr>
        <w:t>argument</w:t>
      </w:r>
      <w:r w:rsidRPr="00113205">
        <w:t>» в блоке «</w:t>
      </w:r>
      <w:r w:rsidRPr="00113205">
        <w:rPr>
          <w:rFonts w:ascii="Arial" w:hAnsi="Arial" w:cs="Arial"/>
          <w:color w:val="C00000"/>
          <w:lang w:val="en-US"/>
        </w:rPr>
        <w:t>Argument</w:t>
      </w:r>
      <w:r w:rsidR="00D253F6">
        <w:t xml:space="preserve">» область, исключенная из </w:t>
      </w:r>
      <w:r w:rsidRPr="00113205">
        <w:t>подгонки</w:t>
      </w:r>
      <w:r w:rsidR="00A37C46">
        <w:t>, отображается более тёмным цветом</w:t>
      </w:r>
      <w:r w:rsidRPr="00113205">
        <w:t>. В блоке «</w:t>
      </w:r>
      <w:r w:rsidRPr="00113205">
        <w:rPr>
          <w:rFonts w:ascii="Arial" w:hAnsi="Arial" w:cs="Arial"/>
          <w:color w:val="C00000"/>
          <w:lang w:val="en-US"/>
        </w:rPr>
        <w:t>Plot</w:t>
      </w:r>
      <w:r w:rsidRPr="00113205">
        <w:rPr>
          <w:rFonts w:ascii="Arial" w:hAnsi="Arial" w:cs="Arial"/>
          <w:color w:val="C00000"/>
        </w:rPr>
        <w:t xml:space="preserve"> </w:t>
      </w:r>
      <w:r w:rsidRPr="00113205">
        <w:rPr>
          <w:rFonts w:ascii="Arial" w:hAnsi="Arial" w:cs="Arial"/>
          <w:color w:val="C00000"/>
          <w:lang w:val="en-US"/>
        </w:rPr>
        <w:t>options</w:t>
      </w:r>
      <w:r w:rsidRPr="00113205">
        <w:t>» можно переключаться между линейным и логарифмическим масштабом по вертикальной оси</w:t>
      </w:r>
      <w:r w:rsidR="00A37C46">
        <w:t xml:space="preserve">, включать и выключать интерполяцию – это настройки отображения. Также здесь расположены кнопки поворота изображения </w:t>
      </w:r>
      <w:r w:rsidR="003811B7">
        <w:t>против</w:t>
      </w:r>
      <w:r w:rsidR="00A37C46">
        <w:t xml:space="preserve"> часовой</w:t>
      </w:r>
      <w:r w:rsidR="00673107">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pPr>
      <w:r>
        <w:lastRenderedPageBreak/>
        <w:t>Блоки</w:t>
      </w:r>
      <w:r w:rsidRPr="003861AB">
        <w:t xml:space="preserve"> </w:t>
      </w:r>
      <w:hyperlink w:anchor="_Measurement" w:history="1">
        <w:r w:rsidRPr="003861AB">
          <w:t>«</w:t>
        </w:r>
        <w:r>
          <w:rPr>
            <w:rStyle w:val="Hyperlink"/>
            <w:rFonts w:ascii="Arial" w:hAnsi="Arial" w:cs="Arial"/>
            <w:lang w:val="en-US"/>
          </w:rPr>
          <w:t>Measurement</w:t>
        </w:r>
      </w:hyperlink>
      <w:r w:rsidRPr="003861AB">
        <w:t>», «</w:t>
      </w:r>
      <w:hyperlink w:anchor="_Footprint_and_distortion_1" w:history="1">
        <w:r w:rsidRPr="006E6A2E">
          <w:rPr>
            <w:rStyle w:val="Hyperlink"/>
            <w:rFonts w:ascii="Arial" w:hAnsi="Arial" w:cs="Arial"/>
            <w:lang w:val="en-US"/>
          </w:rPr>
          <w:t>Footprint</w:t>
        </w:r>
        <w:r w:rsidRPr="003861AB">
          <w:rPr>
            <w:rStyle w:val="Hyperlink"/>
            <w:rFonts w:ascii="Arial" w:hAnsi="Arial" w:cs="Arial"/>
          </w:rPr>
          <w:t xml:space="preserve"> </w:t>
        </w:r>
        <w:r w:rsidRPr="006E6A2E">
          <w:rPr>
            <w:rStyle w:val="Hyperlink"/>
            <w:rFonts w:ascii="Arial" w:hAnsi="Arial" w:cs="Arial"/>
            <w:lang w:val="en-US"/>
          </w:rPr>
          <w:t>and</w:t>
        </w:r>
        <w:r w:rsidRPr="003861AB">
          <w:rPr>
            <w:rStyle w:val="Hyperlink"/>
            <w:rFonts w:ascii="Arial" w:hAnsi="Arial" w:cs="Arial"/>
          </w:rPr>
          <w:t xml:space="preserve"> </w:t>
        </w:r>
        <w:r w:rsidRPr="006E6A2E">
          <w:rPr>
            <w:rStyle w:val="Hyperlink"/>
            <w:rFonts w:ascii="Arial" w:hAnsi="Arial" w:cs="Arial"/>
            <w:lang w:val="en-US"/>
          </w:rPr>
          <w:t>distortion</w:t>
        </w:r>
      </w:hyperlink>
      <w:r w:rsidRPr="003861AB">
        <w:t>»</w:t>
      </w:r>
      <w:r w:rsidRPr="0028049B">
        <w:t xml:space="preserve"> </w:t>
      </w:r>
      <w:r>
        <w:t xml:space="preserve">и </w:t>
      </w:r>
      <w:hyperlink w:anchor="_Нижняя_панель" w:history="1">
        <w:r w:rsidRPr="00FF0DB0">
          <w:rPr>
            <w:rStyle w:val="Hyperlink"/>
          </w:rPr>
          <w:t>нижняя панель</w:t>
        </w:r>
      </w:hyperlink>
      <w:r w:rsidRPr="003861AB">
        <w:t xml:space="preserve"> </w:t>
      </w:r>
      <w:r>
        <w:t>в</w:t>
      </w:r>
      <w:r w:rsidRPr="003861AB">
        <w:t xml:space="preserve"> </w:t>
      </w:r>
      <w:r>
        <w:t>точности</w:t>
      </w:r>
      <w:r w:rsidRPr="003861AB">
        <w:t xml:space="preserve"> </w:t>
      </w:r>
      <w:r>
        <w:t>те</w:t>
      </w:r>
      <w:r w:rsidRPr="003861AB">
        <w:t xml:space="preserve"> </w:t>
      </w:r>
      <w:r>
        <w:t>же</w:t>
      </w:r>
      <w:r w:rsidRPr="003861AB">
        <w:t xml:space="preserve"> </w:t>
      </w:r>
      <w:r>
        <w:t>самые</w:t>
      </w:r>
      <w:r w:rsidRPr="003861AB">
        <w:t xml:space="preserve">, </w:t>
      </w:r>
      <w:r>
        <w:t>что и для зеркальной геометрии.</w:t>
      </w:r>
      <w:r w:rsidR="00931184">
        <w:t xml:space="preserve"> Об устройстве остальных написано ниже.</w:t>
      </w:r>
      <w:r w:rsidR="003811B7">
        <w:t xml:space="preserve"> </w:t>
      </w:r>
    </w:p>
    <w:p w14:paraId="65608F26" w14:textId="198605C6" w:rsidR="0078235D" w:rsidRPr="000C327B" w:rsidRDefault="0078235D" w:rsidP="000D7464">
      <w:pPr>
        <w:pStyle w:val="Heading5"/>
        <w:numPr>
          <w:ilvl w:val="4"/>
          <w:numId w:val="5"/>
        </w:numPr>
        <w:rPr>
          <w:lang w:val="en-US"/>
        </w:rPr>
      </w:pPr>
      <w:bookmarkStart w:id="86" w:name="_Argument_2"/>
      <w:bookmarkEnd w:id="86"/>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5">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rPr>
        <w:t xml:space="preserve"> Блок </w:t>
      </w:r>
      <w:r w:rsidR="0078235D" w:rsidRPr="000C327B">
        <w:t>«</w:t>
      </w:r>
      <w:r w:rsidR="0078235D" w:rsidRPr="000C327B">
        <w:rPr>
          <w:rFonts w:ascii="Arial" w:hAnsi="Arial" w:cs="Arial"/>
          <w:color w:val="C00000"/>
          <w:lang w:val="en-US"/>
        </w:rPr>
        <w:t>Argument</w:t>
      </w:r>
      <w:r w:rsidR="0078235D" w:rsidRPr="000C327B">
        <w:t>»</w:t>
      </w:r>
    </w:p>
    <w:p w14:paraId="603AA0EA" w14:textId="7ECA8DDC" w:rsidR="007847B4" w:rsidRDefault="003A6609" w:rsidP="0078235D">
      <w:pPr>
        <w:pStyle w:val="a"/>
        <w:spacing w:beforeLines="100" w:before="240" w:afterLines="150" w:after="360" w:line="276" w:lineRule="auto"/>
        <w:ind w:firstLine="0"/>
      </w:pPr>
      <w:r w:rsidRPr="00C035E4">
        <w:t>В этом блоке</w:t>
      </w:r>
      <w:r w:rsidR="00885AF6" w:rsidRPr="00C035E4">
        <w:t xml:space="preserve"> </w:t>
      </w:r>
      <w:r w:rsidRPr="00C035E4">
        <w:t>задаются</w:t>
      </w:r>
      <w:r>
        <w:t xml:space="preserve"> </w:t>
      </w:r>
      <w:r w:rsidR="00885AF6">
        <w:t xml:space="preserve">единицы измерения и диапазон значений каждой оси. В отличие </w:t>
      </w:r>
      <w:r w:rsidR="00FB3D24">
        <w:t>от одномерных кривых, здесь данные – это матрица чисел без информации о координатах</w:t>
      </w:r>
      <w:r w:rsidR="002D5BC4">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t>.</w:t>
      </w:r>
    </w:p>
    <w:p w14:paraId="3DF40796" w14:textId="315F4F94" w:rsidR="0078235D" w:rsidRDefault="0078235D" w:rsidP="0078235D">
      <w:pPr>
        <w:pStyle w:val="a"/>
        <w:spacing w:beforeLines="100" w:before="240" w:afterLines="150" w:after="360" w:line="276" w:lineRule="auto"/>
        <w:ind w:firstLine="0"/>
      </w:pPr>
      <w:r>
        <w:t>Опци</w:t>
      </w:r>
      <w:r w:rsidR="00263C9D">
        <w:t>ей</w:t>
      </w:r>
      <w:r w:rsidRPr="00747B00">
        <w:t xml:space="preserve"> «</w:t>
      </w:r>
      <w:r>
        <w:rPr>
          <w:rFonts w:ascii="Arial" w:hAnsi="Arial" w:cs="Arial"/>
          <w:color w:val="C00000"/>
          <w:lang w:val="en-US"/>
        </w:rPr>
        <w:t>Fit</w:t>
      </w:r>
      <w:r w:rsidRPr="00747B00">
        <w:rPr>
          <w:rFonts w:ascii="Arial" w:hAnsi="Arial" w:cs="Arial"/>
          <w:color w:val="C00000"/>
        </w:rPr>
        <w:t xml:space="preserve"> </w:t>
      </w:r>
      <w:r>
        <w:rPr>
          <w:rFonts w:ascii="Arial" w:hAnsi="Arial" w:cs="Arial"/>
          <w:color w:val="C00000"/>
          <w:lang w:val="en-US"/>
        </w:rPr>
        <w:t>only</w:t>
      </w:r>
      <w:r w:rsidRPr="00747B00">
        <w:rPr>
          <w:rFonts w:ascii="Arial" w:hAnsi="Arial" w:cs="Arial"/>
          <w:color w:val="C00000"/>
        </w:rPr>
        <w:t xml:space="preserve"> </w:t>
      </w:r>
      <w:r>
        <w:rPr>
          <w:rFonts w:ascii="Arial" w:hAnsi="Arial" w:cs="Arial"/>
          <w:color w:val="C00000"/>
          <w:lang w:val="en-US"/>
        </w:rPr>
        <w:t>data</w:t>
      </w:r>
      <w:r w:rsidRPr="00747B00">
        <w:rPr>
          <w:rFonts w:ascii="Arial" w:hAnsi="Arial" w:cs="Arial"/>
          <w:color w:val="C00000"/>
        </w:rPr>
        <w:t xml:space="preserve"> </w:t>
      </w:r>
      <w:r>
        <w:rPr>
          <w:rFonts w:ascii="Arial" w:hAnsi="Arial" w:cs="Arial"/>
          <w:color w:val="C00000"/>
          <w:lang w:val="en-US"/>
        </w:rPr>
        <w:t>between</w:t>
      </w:r>
      <w:r w:rsidRPr="00747B00">
        <w:rPr>
          <w:rFonts w:ascii="Arial" w:hAnsi="Arial" w:cs="Arial"/>
          <w:color w:val="C00000"/>
        </w:rPr>
        <w:t xml:space="preserve"> </w:t>
      </w:r>
      <w:r>
        <w:rPr>
          <w:rFonts w:ascii="Arial" w:hAnsi="Arial" w:cs="Arial"/>
          <w:color w:val="C00000"/>
          <w:lang w:val="en-US"/>
        </w:rPr>
        <w:t>argument</w:t>
      </w:r>
      <w:r w:rsidRPr="00747B00">
        <w:t xml:space="preserve">» </w:t>
      </w:r>
      <w:r>
        <w:t>можно</w:t>
      </w:r>
      <w:r w:rsidRPr="00747B00">
        <w:t xml:space="preserve"> </w:t>
      </w:r>
      <w:r>
        <w:t>задать</w:t>
      </w:r>
      <w:r w:rsidRPr="00747B00">
        <w:t xml:space="preserve"> </w:t>
      </w:r>
      <w:r w:rsidR="008A7061">
        <w:t xml:space="preserve">прямоугольную </w:t>
      </w:r>
      <w:r>
        <w:t>область</w:t>
      </w:r>
      <w:r w:rsidRPr="00747B00">
        <w:t xml:space="preserve">, </w:t>
      </w:r>
      <w:r w:rsidR="0011660A">
        <w:t>участвующую</w:t>
      </w:r>
      <w:r>
        <w:t xml:space="preserve"> </w:t>
      </w:r>
      <w:r w:rsidR="0011660A">
        <w:t>в</w:t>
      </w:r>
      <w:r>
        <w:t xml:space="preserve"> автоматической подгонк</w:t>
      </w:r>
      <w:r w:rsidR="0011660A">
        <w:t>е</w:t>
      </w:r>
      <w:r>
        <w:t xml:space="preserve">. Включение </w:t>
      </w:r>
      <w:r w:rsidRPr="00747B00">
        <w:t>«</w:t>
      </w:r>
      <w:r>
        <w:rPr>
          <w:rFonts w:ascii="Arial" w:hAnsi="Arial" w:cs="Arial"/>
          <w:color w:val="C00000"/>
          <w:lang w:val="en-US"/>
        </w:rPr>
        <w:t>Fit</w:t>
      </w:r>
      <w:r>
        <w:rPr>
          <w:rFonts w:ascii="Arial" w:hAnsi="Arial" w:cs="Arial"/>
          <w:color w:val="C00000"/>
        </w:rPr>
        <w:t xml:space="preserve"> </w:t>
      </w:r>
      <w:r>
        <w:rPr>
          <w:rFonts w:ascii="Arial" w:hAnsi="Arial" w:cs="Arial"/>
          <w:color w:val="C00000"/>
          <w:lang w:val="en-US"/>
        </w:rPr>
        <w:t>outer</w:t>
      </w:r>
      <w:r w:rsidRPr="007E4EAF">
        <w:rPr>
          <w:rFonts w:ascii="Arial" w:hAnsi="Arial" w:cs="Arial"/>
          <w:color w:val="C00000"/>
        </w:rPr>
        <w:t xml:space="preserve"> </w:t>
      </w:r>
      <w:r>
        <w:rPr>
          <w:rFonts w:ascii="Arial" w:hAnsi="Arial" w:cs="Arial"/>
          <w:color w:val="C00000"/>
          <w:lang w:val="en-US"/>
        </w:rPr>
        <w:t>area</w:t>
      </w:r>
      <w:r w:rsidRPr="008E572E">
        <w:t xml:space="preserve">» </w:t>
      </w:r>
      <w:r w:rsidR="0011660A" w:rsidRPr="008E572E">
        <w:t>оставляет</w:t>
      </w:r>
      <w:r w:rsidRPr="008E572E">
        <w:t xml:space="preserve"> </w:t>
      </w:r>
      <w:r w:rsidR="008E572E" w:rsidRPr="008E572E">
        <w:t>для</w:t>
      </w:r>
      <w:r w:rsidR="008E572E">
        <w:t xml:space="preserve"> подгонки </w:t>
      </w:r>
      <w:r>
        <w:t xml:space="preserve">не внешнюю область, а внутреннюю. На </w:t>
      </w:r>
      <w:r w:rsidR="0011660A">
        <w:t>изображении</w:t>
      </w:r>
      <w:r>
        <w:t xml:space="preserve"> исключённая область</w:t>
      </w:r>
      <w:r w:rsidR="0011660A">
        <w:t xml:space="preserve"> показывается более тёмным цветом</w:t>
      </w:r>
      <w: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5">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rPr>
        <w:t xml:space="preserve"> Блок </w:t>
      </w:r>
      <w:r w:rsidR="00210197" w:rsidRPr="000C327B">
        <w:t>«</w:t>
      </w:r>
      <w:r w:rsidR="00210197">
        <w:rPr>
          <w:rFonts w:ascii="Arial" w:hAnsi="Arial" w:cs="Arial"/>
          <w:color w:val="C00000"/>
          <w:lang w:val="en-US"/>
        </w:rPr>
        <w:t>Value</w:t>
      </w:r>
      <w:r w:rsidR="00210197" w:rsidRPr="000C327B">
        <w:t>»</w:t>
      </w:r>
    </w:p>
    <w:p w14:paraId="118AA400" w14:textId="6ACDC5C7" w:rsidR="00210197" w:rsidRDefault="00787BA8" w:rsidP="00210197">
      <w:pPr>
        <w:pStyle w:val="a"/>
        <w:spacing w:beforeLines="100" w:before="240" w:afterLines="150" w:after="360" w:line="276" w:lineRule="auto"/>
        <w:ind w:firstLine="0"/>
      </w:pPr>
      <w:r>
        <w:t>Величина рассеяния считывается из файла</w:t>
      </w:r>
      <w:r w:rsidR="008E572E">
        <w:t>,</w:t>
      </w:r>
      <w:r w:rsidR="005178F0" w:rsidRPr="00A540E3">
        <w:t xml:space="preserve"> </w:t>
      </w:r>
      <w:r>
        <w:t xml:space="preserve">и её можно модифицировать, добавляя сдвиг и </w:t>
      </w:r>
      <w:r w:rsidRPr="00D632A7">
        <w:t xml:space="preserve">масштабирование. </w:t>
      </w:r>
      <w:r w:rsidR="00210197" w:rsidRPr="00D632A7">
        <w:t>«</w:t>
      </w:r>
      <w:r w:rsidR="00210197" w:rsidRPr="00D632A7">
        <w:rPr>
          <w:rFonts w:ascii="Arial" w:hAnsi="Arial" w:cs="Arial"/>
          <w:color w:val="C00000"/>
          <w:lang w:val="en-US"/>
        </w:rPr>
        <w:t>Shift</w:t>
      </w:r>
      <w:r w:rsidR="00210197" w:rsidRPr="00D632A7">
        <w:t xml:space="preserve">» – это постоянная добавка к </w:t>
      </w:r>
      <w:r w:rsidRPr="00D632A7">
        <w:t>значениям</w:t>
      </w:r>
      <w:r w:rsidR="00210197" w:rsidRPr="00D632A7">
        <w:t>, а «</w:t>
      </w:r>
      <w:r w:rsidR="00210197" w:rsidRPr="00D632A7">
        <w:rPr>
          <w:rFonts w:ascii="Arial" w:hAnsi="Arial" w:cs="Arial"/>
          <w:color w:val="C00000"/>
          <w:lang w:val="en-US"/>
        </w:rPr>
        <w:t>Factor</w:t>
      </w:r>
      <w:r w:rsidR="00210197" w:rsidRPr="00D632A7">
        <w:t xml:space="preserve">» – масштабирование. </w:t>
      </w:r>
      <w:r w:rsidR="00263C9D" w:rsidRPr="00D632A7">
        <w:t xml:space="preserve">Ранее приводилось </w:t>
      </w:r>
      <w:hyperlink w:anchor="_Value" w:history="1">
        <w:r w:rsidR="00263C9D" w:rsidRPr="00D632A7">
          <w:rPr>
            <w:rStyle w:val="Hyperlink"/>
          </w:rPr>
          <w:t>м</w:t>
        </w:r>
        <w:r w:rsidR="00F756A5" w:rsidRPr="00D632A7">
          <w:rPr>
            <w:rStyle w:val="Hyperlink"/>
          </w:rPr>
          <w:t>етодологическое замечание</w:t>
        </w:r>
      </w:hyperlink>
      <w:r w:rsidR="00F756A5" w:rsidRPr="00D632A7">
        <w:t xml:space="preserve"> касательно автоматической подгонк</w:t>
      </w:r>
      <w:r w:rsidR="00995ABA">
        <w:t>и</w:t>
      </w:r>
      <w:r w:rsidR="00F756A5" w:rsidRPr="00D632A7">
        <w:t xml:space="preserve"> нормировочного множителя</w:t>
      </w:r>
      <w:r w:rsidR="00F756A5">
        <w:t>.</w:t>
      </w:r>
    </w:p>
    <w:p w14:paraId="29245F7B" w14:textId="30D06028" w:rsidR="00130B68" w:rsidRPr="003861AB" w:rsidRDefault="00210197" w:rsidP="00077DF0">
      <w:pPr>
        <w:pStyle w:val="a"/>
        <w:spacing w:beforeLines="100" w:before="240" w:afterLines="150" w:after="360" w:line="276" w:lineRule="auto"/>
        <w:ind w:firstLine="0"/>
      </w:pPr>
      <w:r>
        <w:t>Опция</w:t>
      </w:r>
      <w:r w:rsidRPr="00747B00">
        <w:t xml:space="preserve"> «</w:t>
      </w:r>
      <w:r>
        <w:rPr>
          <w:rFonts w:ascii="Arial" w:hAnsi="Arial" w:cs="Arial"/>
          <w:color w:val="C00000"/>
          <w:lang w:val="en-US"/>
        </w:rPr>
        <w:t>Divide</w:t>
      </w:r>
      <w:r w:rsidRPr="004233DD">
        <w:rPr>
          <w:rFonts w:ascii="Arial" w:hAnsi="Arial" w:cs="Arial"/>
          <w:color w:val="C00000"/>
        </w:rPr>
        <w:t xml:space="preserve"> </w:t>
      </w:r>
      <w:r>
        <w:rPr>
          <w:rFonts w:ascii="Arial" w:hAnsi="Arial" w:cs="Arial"/>
          <w:color w:val="C00000"/>
          <w:lang w:val="en-US"/>
        </w:rPr>
        <w:t>on</w:t>
      </w:r>
      <w:r w:rsidRPr="004233DD">
        <w:rPr>
          <w:rFonts w:ascii="Arial" w:hAnsi="Arial" w:cs="Arial"/>
          <w:color w:val="C00000"/>
        </w:rPr>
        <w:t xml:space="preserve"> </w:t>
      </w:r>
      <w:r>
        <w:rPr>
          <w:rFonts w:ascii="Arial" w:hAnsi="Arial" w:cs="Arial"/>
          <w:color w:val="C00000"/>
          <w:lang w:val="en-US"/>
        </w:rPr>
        <w:t>beam</w:t>
      </w:r>
      <w:r w:rsidRPr="004233DD">
        <w:rPr>
          <w:rFonts w:ascii="Arial" w:hAnsi="Arial" w:cs="Arial"/>
          <w:color w:val="C00000"/>
        </w:rPr>
        <w:t xml:space="preserve"> </w:t>
      </w:r>
      <w:r>
        <w:rPr>
          <w:rFonts w:ascii="Arial" w:hAnsi="Arial" w:cs="Arial"/>
          <w:color w:val="C00000"/>
          <w:lang w:val="en-US"/>
        </w:rPr>
        <w:t>intensity</w:t>
      </w:r>
      <w:r w:rsidRPr="00747B00">
        <w:t xml:space="preserve">» </w:t>
      </w:r>
      <w:r>
        <w:t xml:space="preserve">позволяет нормировать </w:t>
      </w:r>
      <w:r w:rsidR="008E572E">
        <w:t xml:space="preserve">данные </w:t>
      </w:r>
      <w:r>
        <w:t>на интенсивность зондирующего пучка и время экспозиции.</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5"/>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60A8381"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6"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rPr>
        <w:t xml:space="preserve">Блок </w:t>
      </w:r>
      <w:r w:rsidRPr="00DF014B">
        <w:t>«</w:t>
      </w:r>
      <w:r w:rsidRPr="00DF014B">
        <w:rPr>
          <w:rFonts w:ascii="Arial" w:hAnsi="Arial" w:cs="Arial"/>
          <w:color w:val="C00000"/>
          <w:lang w:val="en-US"/>
        </w:rPr>
        <w:t>Beam</w:t>
      </w:r>
      <w:r w:rsidRPr="00DF014B">
        <w:t>»</w:t>
      </w:r>
    </w:p>
    <w:p w14:paraId="58E91956" w14:textId="07CBD933" w:rsidR="002A1DA1" w:rsidRDefault="000A2AAF" w:rsidP="00860FB7">
      <w:pPr>
        <w:pStyle w:val="a"/>
        <w:spacing w:beforeLines="100" w:before="240" w:afterLines="150" w:after="360" w:line="276" w:lineRule="auto"/>
        <w:ind w:firstLine="0"/>
      </w:pPr>
      <w:r>
        <w:t>П</w:t>
      </w:r>
      <w:r w:rsidR="00860FB7">
        <w:t xml:space="preserve">араметры те же самые, что и у </w:t>
      </w:r>
      <w:hyperlink w:anchor="_Beam_2" w:history="1">
        <w:r w:rsidR="00860FB7">
          <w:rPr>
            <w:rStyle w:val="Hyperlink"/>
          </w:rPr>
          <w:t>независимой кривой</w:t>
        </w:r>
      </w:hyperlink>
      <w:r w:rsidR="00860FB7">
        <w:t xml:space="preserve">. </w:t>
      </w:r>
    </w:p>
    <w:p w14:paraId="129C97D3" w14:textId="6EF21285" w:rsidR="00DF5EE4" w:rsidRDefault="00DF5EE4" w:rsidP="000D7464">
      <w:pPr>
        <w:pStyle w:val="Heading5"/>
        <w:numPr>
          <w:ilvl w:val="4"/>
          <w:numId w:val="5"/>
        </w:numPr>
        <w:rPr>
          <w:lang w:val="en-US"/>
        </w:rPr>
      </w:pPr>
      <w:r>
        <w:rPr>
          <w:lang w:val="en-US"/>
        </w:rPr>
        <w:lastRenderedPageBreak/>
        <w:t>Detector</w:t>
      </w:r>
    </w:p>
    <w:p w14:paraId="1C793D3D" w14:textId="57BD5AC5" w:rsidR="00DF5EE4" w:rsidRPr="000D5AF2" w:rsidRDefault="002A1DA1" w:rsidP="003855FD">
      <w:pPr>
        <w:pStyle w:val="a"/>
        <w:numPr>
          <w:ilvl w:val="0"/>
          <w:numId w:val="2"/>
        </w:numPr>
        <w:spacing w:beforeLines="100" w:before="240" w:afterLines="150" w:after="360" w:line="276" w:lineRule="auto"/>
        <w:jc w:val="center"/>
        <w:rPr>
          <w:rStyle w:val="ListLabel3"/>
          <w:color w:val="00518E"/>
          <w:sz w:val="22"/>
        </w:rPr>
      </w:pPr>
      <w:r w:rsidRPr="002A1DA1">
        <w:rPr>
          <w:noProof/>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97"/>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9"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Gkh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1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UTRpI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40"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98" o:title="" croptop="44492f" cropbottom="15219f"/>
                </v:shape>
                <v:shape id="TextBox 11" o:spid="_x0000_s1141"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99"/>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42"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UBSul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43"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200" o:title="" croptop="44564f" cropbottom="15292f"/>
                </v:shape>
                <v:shape id="TextBox 12" o:spid="_x0000_s1144"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Pr>
          <w:color w:val="00518E"/>
        </w:rPr>
        <w:t xml:space="preserve">Блок </w:t>
      </w:r>
      <w:r w:rsidR="00DF5EE4" w:rsidRPr="00A93087">
        <w:t>«</w:t>
      </w:r>
      <w:r w:rsidR="00DF5EE4">
        <w:rPr>
          <w:rFonts w:ascii="Arial" w:hAnsi="Arial" w:cs="Arial"/>
          <w:color w:val="C00000"/>
          <w:lang w:val="en-US"/>
        </w:rPr>
        <w:t>Detector</w:t>
      </w:r>
      <w:r w:rsidR="00DF5EE4" w:rsidRPr="00A93087">
        <w:t>»</w:t>
      </w:r>
      <w:r w:rsidR="00DF5EE4" w:rsidRPr="00C0320D">
        <w:t xml:space="preserve"> </w:t>
      </w:r>
      <w:r w:rsidR="00DF5EE4">
        <w:rPr>
          <w:color w:val="00518E"/>
        </w:rPr>
        <w:t>со сферическим</w:t>
      </w:r>
      <w:r w:rsidR="00DF5EE4" w:rsidRPr="000E1271">
        <w:rPr>
          <w:color w:val="00518E"/>
        </w:rPr>
        <w:t xml:space="preserve"> (</w:t>
      </w:r>
      <w:r w:rsidR="00DF5EE4">
        <w:rPr>
          <w:color w:val="00518E"/>
          <w:lang w:val="en-US"/>
        </w:rPr>
        <w:t>a</w:t>
      </w:r>
      <w:r w:rsidR="00DF5EE4" w:rsidRPr="000E1271">
        <w:rPr>
          <w:color w:val="00518E"/>
        </w:rPr>
        <w:t>)</w:t>
      </w:r>
      <w:r w:rsidR="00DF5EE4">
        <w:rPr>
          <w:color w:val="00518E"/>
        </w:rPr>
        <w:t xml:space="preserve"> или пиксельным</w:t>
      </w:r>
      <w:r w:rsidR="00DF5EE4" w:rsidRPr="000E1271">
        <w:rPr>
          <w:color w:val="00518E"/>
        </w:rPr>
        <w:t xml:space="preserve"> (</w:t>
      </w:r>
      <w:r w:rsidR="00DF5EE4">
        <w:rPr>
          <w:color w:val="00518E"/>
          <w:lang w:val="en-US"/>
        </w:rPr>
        <w:t>b</w:t>
      </w:r>
      <w:r w:rsidR="00DF5EE4" w:rsidRPr="000E1271">
        <w:rPr>
          <w:color w:val="00518E"/>
        </w:rPr>
        <w:t>)</w:t>
      </w:r>
      <w:r w:rsidR="00DF5EE4">
        <w:rPr>
          <w:color w:val="00518E"/>
        </w:rPr>
        <w:t xml:space="preserve"> типом детектора</w:t>
      </w:r>
    </w:p>
    <w:p w14:paraId="07C7C9B9" w14:textId="0ED7B462" w:rsidR="004745ED" w:rsidRPr="002A1DA1" w:rsidRDefault="00DF5EE4" w:rsidP="000D5AF2">
      <w:pPr>
        <w:pStyle w:val="a"/>
        <w:spacing w:beforeLines="100" w:before="240" w:afterLines="150" w:after="360" w:line="276" w:lineRule="auto"/>
        <w:ind w:firstLine="0"/>
      </w:pPr>
      <w:r w:rsidRPr="0064404B">
        <w:t xml:space="preserve">Здесь </w:t>
      </w:r>
      <w:r w:rsidR="00086912">
        <w:t xml:space="preserve">можно </w:t>
      </w:r>
      <w:r w:rsidR="00433927" w:rsidRPr="0064404B">
        <w:t>указ</w:t>
      </w:r>
      <w:r w:rsidR="00086912">
        <w:t>ать</w:t>
      </w:r>
      <w:r w:rsidRPr="0064404B">
        <w:t xml:space="preserve"> расстояние </w:t>
      </w:r>
      <w:r w:rsidR="00086912">
        <w:t xml:space="preserve">от </w:t>
      </w:r>
      <w:r w:rsidRPr="0064404B">
        <w:t>образц</w:t>
      </w:r>
      <w:r w:rsidR="00086912">
        <w:t xml:space="preserve">а до </w:t>
      </w:r>
      <w:r w:rsidRPr="0064404B">
        <w:t>детектор</w:t>
      </w:r>
      <w:r w:rsidR="00086912">
        <w:t xml:space="preserve">а, </w:t>
      </w:r>
      <w:r>
        <w:t>угловые или линейные размер пикселя</w:t>
      </w:r>
      <w:r w:rsidR="008E572E">
        <w:t>,</w:t>
      </w:r>
      <w:r>
        <w:t xml:space="preserve"> и приёмную функцию</w:t>
      </w:r>
      <w:r w:rsidR="00264CAD">
        <w:t xml:space="preserve"> пикселя</w:t>
      </w:r>
      <w:r>
        <w:t>.</w:t>
      </w:r>
      <w:r w:rsidR="00264CAD">
        <w:t xml:space="preserve"> Опция «</w:t>
      </w:r>
      <w:r w:rsidR="00264CAD">
        <w:rPr>
          <w:rFonts w:ascii="Arial" w:hAnsi="Arial" w:cs="Arial"/>
          <w:color w:val="C00000"/>
          <w:lang w:val="en-US"/>
        </w:rPr>
        <w:t>Merge</w:t>
      </w:r>
      <w:r w:rsidR="00264CAD">
        <w:t>»</w:t>
      </w:r>
      <w:r w:rsidR="003F54A3" w:rsidRPr="003F54A3">
        <w:t xml:space="preserve"> </w:t>
      </w:r>
      <w:r w:rsidR="003F54A3">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t>рисунке</w:t>
      </w:r>
      <w:r w:rsidR="003F54A3">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7" w:name="_Окно_свойств_элемента"/>
      <w:bookmarkStart w:id="88" w:name="_Structure_table"/>
      <w:bookmarkStart w:id="89" w:name="_Toc121171190"/>
      <w:bookmarkEnd w:id="87"/>
      <w:bookmarkEnd w:id="88"/>
      <w:r w:rsidRPr="00754FC1">
        <w:rPr>
          <w:rFonts w:ascii="Times New Roman" w:hAnsi="Times New Roman" w:cs="Times New Roman"/>
          <w:i w:val="0"/>
          <w:color w:val="0070C0"/>
          <w:lang w:val="en-US"/>
        </w:rPr>
        <w:t>Structure table</w:t>
      </w:r>
      <w:bookmarkEnd w:id="89"/>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rPr>
      </w:pPr>
      <w:r w:rsidRPr="00B30475">
        <w:rPr>
          <w:noProof/>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rPr>
      </w:pPr>
      <w:r w:rsidRPr="00B30475">
        <w:lastRenderedPageBreak/>
        <w:t>Для удобной работы со структурой все её параметры сведены в одну таблицу</w:t>
      </w:r>
      <w:r w:rsidR="008E572E">
        <w:t>,</w:t>
      </w:r>
      <w:r w:rsidRPr="00B30475">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t xml:space="preserve">нижний </w:t>
      </w:r>
      <w:r w:rsidR="003A3042" w:rsidRPr="008E572E">
        <w:t xml:space="preserve">пределы </w:t>
      </w:r>
      <w:r w:rsidRPr="008E572E">
        <w:t>для</w:t>
      </w:r>
      <w:r w:rsidRPr="00B30475">
        <w:t xml:space="preserve"> автоматической подгонки, участие или неучастие параметра в </w:t>
      </w:r>
      <w:r>
        <w:t>подгонке</w:t>
      </w:r>
      <w:r w:rsidRPr="00B30475">
        <w:t xml:space="preserve">, а также связь с другими параметрами этой или другой структуры </w:t>
      </w:r>
      <w:r>
        <w:t>(</w:t>
      </w:r>
      <w:r w:rsidRPr="00B30475">
        <w:t>при наличии нескольких вкладок</w:t>
      </w:r>
      <w:r>
        <w:t xml:space="preserve"> </w:t>
      </w:r>
      <w:r w:rsidRPr="00B30475">
        <w:t>структур в одном проекте</w:t>
      </w:r>
      <w:r>
        <w:t>)</w:t>
      </w:r>
      <w:r w:rsidRPr="00B30475">
        <w:t>.</w:t>
      </w:r>
    </w:p>
    <w:p w14:paraId="39EC6EB8" w14:textId="6E4B009F" w:rsidR="00BB0B19" w:rsidRPr="00FA2A1F" w:rsidRDefault="00BB0B19" w:rsidP="000D7464">
      <w:pPr>
        <w:pStyle w:val="Heading3"/>
        <w:numPr>
          <w:ilvl w:val="2"/>
          <w:numId w:val="5"/>
        </w:numPr>
        <w:rPr>
          <w:rFonts w:ascii="Times New Roman" w:hAnsi="Times New Roman" w:cs="Times New Roman"/>
          <w:color w:val="0070C0"/>
        </w:rPr>
      </w:pPr>
      <w:bookmarkStart w:id="90" w:name="_Toc121171191"/>
      <w:r>
        <w:rPr>
          <w:rFonts w:ascii="Times New Roman" w:hAnsi="Times New Roman" w:cs="Times New Roman"/>
          <w:color w:val="0070C0"/>
        </w:rPr>
        <w:t>Меню</w:t>
      </w:r>
      <w:bookmarkEnd w:id="90"/>
    </w:p>
    <w:p w14:paraId="7E3E5FC1" w14:textId="3E7F9AFB" w:rsidR="00BB0B19" w:rsidRDefault="009F232F" w:rsidP="009529D4">
      <w:pPr>
        <w:pStyle w:val="a"/>
        <w:spacing w:beforeLines="100" w:before="240" w:afterLines="150" w:after="360" w:line="276" w:lineRule="auto"/>
        <w:ind w:firstLine="0"/>
      </w:pPr>
      <w:r>
        <w:t>Меню</w:t>
      </w:r>
      <w:r w:rsidRPr="00FC4C55">
        <w:t xml:space="preserve"> «</w:t>
      </w:r>
      <w:hyperlink w:anchor="_File" w:history="1">
        <w:r w:rsidRPr="00FC4C55">
          <w:rPr>
            <w:rStyle w:val="Hyperlink"/>
            <w:rFonts w:ascii="Arial" w:hAnsi="Arial" w:cs="Arial"/>
            <w:lang w:val="en-US"/>
          </w:rPr>
          <w:t>File</w:t>
        </w:r>
      </w:hyperlink>
      <w:r w:rsidRPr="00FC4C55">
        <w:t xml:space="preserve">» </w:t>
      </w:r>
      <w:r>
        <w:t>и</w:t>
      </w:r>
      <w:r w:rsidRPr="00FC4C55">
        <w:t xml:space="preserve"> «</w:t>
      </w:r>
      <w:hyperlink w:anchor="_Calculate" w:history="1">
        <w:r w:rsidR="00325567" w:rsidRPr="00FC4C55">
          <w:rPr>
            <w:rStyle w:val="Hyperlink"/>
            <w:rFonts w:ascii="Arial" w:hAnsi="Arial" w:cs="Arial"/>
            <w:lang w:val="en-US"/>
          </w:rPr>
          <w:t>Calculate</w:t>
        </w:r>
      </w:hyperlink>
      <w:r w:rsidRPr="00FC4C55">
        <w:t>»</w:t>
      </w:r>
      <w:r w:rsidR="00FC4C55" w:rsidRPr="00FC4C55">
        <w:t xml:space="preserve"> </w:t>
      </w:r>
      <w:r w:rsidR="00FC4C55">
        <w:t>точно такие же как в главном окне.</w:t>
      </w:r>
      <w:r w:rsidR="00095066">
        <w:t xml:space="preserve"> «</w:t>
      </w:r>
      <w:r w:rsidR="00095066" w:rsidRPr="004C6522">
        <w:rPr>
          <w:rFonts w:ascii="Arial" w:hAnsi="Arial" w:cs="Arial"/>
          <w:color w:val="C00000"/>
          <w:lang w:val="en-US"/>
        </w:rPr>
        <w:t>Length</w:t>
      </w:r>
      <w:r w:rsidR="00095066" w:rsidRPr="004C6522">
        <w:rPr>
          <w:rFonts w:ascii="Arial" w:hAnsi="Arial" w:cs="Arial"/>
          <w:color w:val="C00000"/>
        </w:rPr>
        <w:t xml:space="preserve"> </w:t>
      </w:r>
      <w:r w:rsidR="00095066" w:rsidRPr="004C6522">
        <w:rPr>
          <w:rFonts w:ascii="Arial" w:hAnsi="Arial" w:cs="Arial"/>
          <w:color w:val="C00000"/>
          <w:lang w:val="en-US"/>
        </w:rPr>
        <w:t>units</w:t>
      </w:r>
      <w:r w:rsidR="00095066" w:rsidRPr="004C6522">
        <w:t>» позволяет менять</w:t>
      </w:r>
      <w:r w:rsidR="002D4205" w:rsidRPr="004C6522">
        <w:t xml:space="preserve"> основные</w:t>
      </w:r>
      <w:r w:rsidR="00095066" w:rsidRPr="004C6522">
        <w:t xml:space="preserve"> единицы </w:t>
      </w:r>
      <w:r w:rsidR="002D4205" w:rsidRPr="004C6522">
        <w:t>длины, в том числе толщины слоёв и интерфейсов</w:t>
      </w:r>
      <w:r w:rsidR="008E572E">
        <w:t>,</w:t>
      </w:r>
      <w:r w:rsidR="002D4205" w:rsidRPr="004C6522">
        <w:t xml:space="preserve"> и размеры частиц</w:t>
      </w:r>
      <w:r w:rsidR="00095066" w:rsidRPr="004C6522">
        <w:t>. «</w:t>
      </w:r>
      <w:r w:rsidR="0001707E" w:rsidRPr="004C6522">
        <w:rPr>
          <w:rFonts w:ascii="Arial" w:hAnsi="Arial" w:cs="Arial"/>
          <w:color w:val="C00000"/>
          <w:lang w:val="en-US"/>
        </w:rPr>
        <w:t>Other</w:t>
      </w:r>
      <w:r w:rsidR="00095066" w:rsidRPr="004C6522">
        <w:rPr>
          <w:rFonts w:ascii="Arial" w:hAnsi="Arial" w:cs="Arial"/>
          <w:color w:val="C00000"/>
        </w:rPr>
        <w:t xml:space="preserve"> </w:t>
      </w:r>
      <w:r w:rsidR="00095066" w:rsidRPr="004C6522">
        <w:rPr>
          <w:rFonts w:ascii="Arial" w:hAnsi="Arial" w:cs="Arial"/>
          <w:color w:val="C00000"/>
          <w:lang w:val="en-US"/>
        </w:rPr>
        <w:t>units</w:t>
      </w:r>
      <w:r w:rsidR="00095066" w:rsidRPr="004C6522">
        <w:t>»</w:t>
      </w:r>
      <w:r w:rsidR="0001707E" w:rsidRPr="004C6522">
        <w:t xml:space="preserve"> позволяет изменить другие единицы, используемые в таблице. В меню «</w:t>
      </w:r>
      <w:r w:rsidR="0001707E" w:rsidRPr="004C6522">
        <w:rPr>
          <w:rFonts w:ascii="Arial" w:hAnsi="Arial" w:cs="Arial"/>
          <w:color w:val="C00000"/>
          <w:lang w:val="en-US"/>
        </w:rPr>
        <w:t>Precision</w:t>
      </w:r>
      <w:r w:rsidR="0001707E" w:rsidRPr="004C6522">
        <w:t>» можно</w:t>
      </w:r>
      <w:r w:rsidR="0001707E">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D7464">
      <w:pPr>
        <w:pStyle w:val="Heading3"/>
        <w:numPr>
          <w:ilvl w:val="2"/>
          <w:numId w:val="5"/>
        </w:numPr>
        <w:rPr>
          <w:rFonts w:ascii="Times New Roman" w:hAnsi="Times New Roman" w:cs="Times New Roman"/>
          <w:color w:val="0070C0"/>
        </w:rPr>
      </w:pPr>
      <w:bookmarkStart w:id="91" w:name="_Toc121171192"/>
      <w:r>
        <w:rPr>
          <w:rFonts w:ascii="Times New Roman" w:hAnsi="Times New Roman" w:cs="Times New Roman"/>
          <w:color w:val="0070C0"/>
        </w:rPr>
        <w:t>Содержимое таблицы</w:t>
      </w:r>
      <w:bookmarkEnd w:id="91"/>
    </w:p>
    <w:p w14:paraId="4B69321D" w14:textId="1AD0C968" w:rsidR="00F311D8" w:rsidRPr="00FA2A1F" w:rsidRDefault="00102051" w:rsidP="000D7464">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pPr>
      <w:r>
        <w:t>В верхних трёх строках показаны используемые цветовые обозначения, а также</w:t>
      </w:r>
      <w:r w:rsidRPr="00EF1F28">
        <w:t xml:space="preserve"> </w:t>
      </w:r>
      <w: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lang w:val="en-US"/>
        </w:rPr>
        <w:t>Reset</w:t>
      </w:r>
      <w: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2"/>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rPr>
                                <w:t>слоя</w:t>
                              </w:r>
                              <w:r>
                                <w:rPr>
                                  <w:color w:val="000000" w:themeColor="text1"/>
                                  <w:kern w:val="24"/>
                                  <w:lang w:val="en-US"/>
                                </w:rPr>
                                <w:t>/</w:t>
                              </w:r>
                              <w:r>
                                <w:rPr>
                                  <w:color w:val="000000" w:themeColor="text1"/>
                                  <w:kern w:val="24"/>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45"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">
                <v:shape id="Рисунок 135"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03" o:title=""/>
                </v:shape>
                <v:shape id="Левая фигурная скобка 136"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48"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rPr>
                          <w:t>Легенда</w:t>
                        </w:r>
                      </w:p>
                    </w:txbxContent>
                  </v:textbox>
                </v:shape>
                <v:shape id="Прямая со стрелкой 138"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2"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rPr>
                          <w:t>Установка пределов варьирования:</w:t>
                        </w:r>
                      </w:p>
                    </w:txbxContent>
                  </v:textbox>
                </v:shape>
                <v:shape id="TextBox 17" o:spid="_x0000_s1153"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rPr>
                          <w:t>плотности</w:t>
                        </w:r>
                      </w:p>
                    </w:txbxContent>
                  </v:textbox>
                </v:shape>
                <v:shape id="TextBox 18" o:spid="_x0000_s1154"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rPr>
                          <w:t>слоя</w:t>
                        </w:r>
                        <w:r>
                          <w:rPr>
                            <w:color w:val="000000" w:themeColor="text1"/>
                            <w:kern w:val="24"/>
                            <w:lang w:val="en-US"/>
                          </w:rPr>
                          <w:t>/</w:t>
                        </w:r>
                        <w:r>
                          <w:rPr>
                            <w:color w:val="000000" w:themeColor="text1"/>
                            <w:kern w:val="24"/>
                          </w:rPr>
                          <w:t>периода</w:t>
                        </w:r>
                      </w:p>
                    </w:txbxContent>
                  </v:textbox>
                </v:shape>
                <v:shape id="TextBox 19" o:spid="_x0000_s1155"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rPr>
                          <w:t>переходной области</w:t>
                        </w:r>
                      </w:p>
                    </w:txbxContent>
                  </v:textbox>
                </v:shape>
                <w10:wrap type="topAndBottom"/>
              </v:group>
            </w:pict>
          </mc:Fallback>
        </mc:AlternateContent>
      </w:r>
      <w:r w:rsidR="009F0BBD">
        <w:rPr>
          <w:color w:val="00518E"/>
        </w:rPr>
        <w:t xml:space="preserve">Шапка </w:t>
      </w:r>
      <w:r w:rsidR="00126ADC" w:rsidRPr="00126ADC">
        <w:rPr>
          <w:color w:val="00518E"/>
        </w:rPr>
        <w:t>таблиц</w:t>
      </w:r>
      <w:r w:rsidR="009F0BBD">
        <w:rPr>
          <w:color w:val="00518E"/>
        </w:rPr>
        <w:t>ы</w:t>
      </w:r>
    </w:p>
    <w:p w14:paraId="1983E82E" w14:textId="2A468A47" w:rsidR="00BD265D" w:rsidRPr="00FA2A1F" w:rsidRDefault="00102051" w:rsidP="000D7464">
      <w:pPr>
        <w:pStyle w:val="Heading4"/>
        <w:numPr>
          <w:ilvl w:val="3"/>
          <w:numId w:val="5"/>
        </w:numPr>
      </w:pPr>
      <w:bookmarkStart w:id="92" w:name="_Модификаторы"/>
      <w:bookmarkEnd w:id="92"/>
      <w:r>
        <w:t>Модификаторы</w:t>
      </w:r>
    </w:p>
    <w:p w14:paraId="3B946C69" w14:textId="0393DD42" w:rsidR="00126ADC" w:rsidRPr="00B30475" w:rsidRDefault="00130CED" w:rsidP="009529D4">
      <w:pPr>
        <w:pStyle w:val="a"/>
        <w:spacing w:beforeLines="100" w:before="240" w:afterLines="150" w:after="360" w:line="276" w:lineRule="auto"/>
        <w:ind w:firstLine="0"/>
      </w:pPr>
      <w:r w:rsidRPr="00D34EE0">
        <w:t xml:space="preserve">Под </w:t>
      </w:r>
      <w:r w:rsidRPr="008E572E">
        <w:t>легендой находится следующий блок</w:t>
      </w:r>
      <w:r w:rsidR="00CC50CC" w:rsidRPr="008E572E">
        <w:t xml:space="preserve"> таблицы. </w:t>
      </w:r>
      <w:r w:rsidR="00265AE1" w:rsidRPr="008E572E">
        <w:t xml:space="preserve">Слева </w:t>
      </w:r>
      <w:r w:rsidR="00BD25F9" w:rsidRPr="008E572E">
        <w:t>расположены</w:t>
      </w:r>
      <w:r w:rsidR="00265AE1" w:rsidRPr="008E572E">
        <w:t xml:space="preserve"> галочки</w:t>
      </w:r>
      <w:r w:rsidR="00265AE1" w:rsidRPr="00B30475">
        <w:t xml:space="preserve">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rPr>
      </w:pPr>
      <w:r w:rsidRPr="00B30475">
        <w:rPr>
          <w:noProof/>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rPr>
        <w:t>Модификаторы и выбор модели «несовершенств</w:t>
      </w:r>
      <w:r w:rsidR="003D522F">
        <w:rPr>
          <w:color w:val="00518E"/>
        </w:rPr>
        <w:t>а</w:t>
      </w:r>
      <w:r w:rsidR="00265AE1" w:rsidRPr="00B30475">
        <w:rPr>
          <w:color w:val="00518E"/>
        </w:rPr>
        <w:t>» структуры</w:t>
      </w:r>
    </w:p>
    <w:p w14:paraId="50880FBA" w14:textId="64904B5E" w:rsidR="00EC687B" w:rsidRDefault="006A5401" w:rsidP="009529D4">
      <w:pPr>
        <w:pStyle w:val="a"/>
        <w:spacing w:beforeLines="100" w:before="240" w:afterLines="150" w:after="360" w:line="276" w:lineRule="auto"/>
        <w:ind w:firstLine="0"/>
      </w:pPr>
      <w:r w:rsidRPr="00B30475">
        <w:lastRenderedPageBreak/>
        <w:t>Модификатор «</w:t>
      </w:r>
      <w:r w:rsidRPr="00E321C3">
        <w:rPr>
          <w:rFonts w:ascii="Arial" w:hAnsi="Arial" w:cs="Arial"/>
          <w:color w:val="C00000"/>
          <w:lang w:val="en-US"/>
        </w:rPr>
        <w:t>Mouse</w:t>
      </w:r>
      <w:r w:rsidRPr="00E321C3">
        <w:rPr>
          <w:rFonts w:ascii="Arial" w:hAnsi="Arial" w:cs="Arial"/>
          <w:color w:val="C00000"/>
        </w:rPr>
        <w:t xml:space="preserve"> </w:t>
      </w:r>
      <w:r w:rsidRPr="00E321C3">
        <w:rPr>
          <w:rFonts w:ascii="Arial" w:hAnsi="Arial" w:cs="Arial"/>
          <w:color w:val="C00000"/>
          <w:lang w:val="en-US"/>
        </w:rPr>
        <w:t>wheel</w:t>
      </w:r>
      <w:r w:rsidRPr="00B30475">
        <w:t>» определяет возможность менять значения в числовых полях, прокручивая колесо мыши. Менять значения</w:t>
      </w:r>
      <w:r w:rsidR="008E572E">
        <w:t>,</w:t>
      </w:r>
      <w:r w:rsidRPr="00B30475">
        <w:t xml:space="preserve"> вводя числа</w:t>
      </w:r>
      <w:r w:rsidR="00AB5C24">
        <w:t>,</w:t>
      </w:r>
      <w:r w:rsidR="001E1F43" w:rsidRPr="00A540E3">
        <w:t xml:space="preserve"> </w:t>
      </w:r>
      <w:r w:rsidRPr="00B30475">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pPr>
      <w:r w:rsidRPr="00B30475">
        <w:t>Если включён модификатор «</w:t>
      </w:r>
      <w:r w:rsidRPr="00E321C3">
        <w:rPr>
          <w:rFonts w:ascii="Arial" w:hAnsi="Arial" w:cs="Arial"/>
          <w:color w:val="C00000"/>
          <w:lang w:val="en-US"/>
        </w:rPr>
        <w:t>Recalculate</w:t>
      </w:r>
      <w:r w:rsidRPr="00B30475">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pPr>
      <w:r w:rsidRPr="00B30475">
        <w:t>Модификатор «</w:t>
      </w:r>
      <w:r w:rsidRPr="00E321C3">
        <w:rPr>
          <w:rFonts w:ascii="Arial" w:hAnsi="Arial" w:cs="Arial"/>
          <w:color w:val="C00000"/>
          <w:lang w:val="en-US"/>
        </w:rPr>
        <w:t>Change</w:t>
      </w:r>
      <w:r w:rsidRPr="00E321C3">
        <w:rPr>
          <w:rFonts w:ascii="Arial" w:hAnsi="Arial" w:cs="Arial"/>
          <w:color w:val="C00000"/>
        </w:rPr>
        <w:t xml:space="preserve"> </w:t>
      </w:r>
      <w:r w:rsidRPr="00E321C3">
        <w:rPr>
          <w:rFonts w:ascii="Arial" w:hAnsi="Arial" w:cs="Arial"/>
          <w:color w:val="C00000"/>
          <w:lang w:val="en-US"/>
        </w:rPr>
        <w:t>dependent</w:t>
      </w:r>
      <w:r w:rsidRPr="00B30475">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pPr>
      <w:r w:rsidRPr="00B30475">
        <w:t>Кнопка «</w:t>
      </w:r>
      <w:r w:rsidRPr="00491BC9">
        <w:rPr>
          <w:rFonts w:ascii="Arial" w:hAnsi="Arial" w:cs="Arial"/>
          <w:color w:val="C00000"/>
          <w:lang w:val="en-US"/>
        </w:rPr>
        <w:t>Set</w:t>
      </w:r>
      <w:r w:rsidRPr="00491BC9">
        <w:rPr>
          <w:rFonts w:ascii="Arial" w:hAnsi="Arial" w:cs="Arial"/>
          <w:color w:val="C00000"/>
        </w:rPr>
        <w:t xml:space="preserve"> </w:t>
      </w:r>
      <w:r w:rsidRPr="00491BC9">
        <w:rPr>
          <w:rFonts w:ascii="Arial" w:hAnsi="Arial" w:cs="Arial"/>
          <w:color w:val="C00000"/>
          <w:lang w:val="en-US"/>
        </w:rPr>
        <w:t>model</w:t>
      </w:r>
      <w:r w:rsidRPr="00B30475">
        <w:t>»</w:t>
      </w:r>
      <w:r w:rsidRPr="0035418E">
        <w:t xml:space="preserve"> </w:t>
      </w:r>
      <w:r>
        <w:t>открывает окно настройки модели несовершенств структуры</w:t>
      </w:r>
      <w:r w:rsidR="005C73C1" w:rsidRPr="005C73C1">
        <w:t>.</w:t>
      </w:r>
    </w:p>
    <w:p w14:paraId="054DCD59" w14:textId="2FBC1998" w:rsidR="004C3B58" w:rsidRPr="00FA2A1F" w:rsidRDefault="004C3B58" w:rsidP="000D7464">
      <w:pPr>
        <w:pStyle w:val="Heading4"/>
        <w:numPr>
          <w:ilvl w:val="3"/>
          <w:numId w:val="5"/>
        </w:numPr>
      </w:pPr>
      <w:bookmarkStart w:id="93" w:name="_Set_imperfections_model"/>
      <w:bookmarkEnd w:id="93"/>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pPr>
      <w:r>
        <w:rPr>
          <w:noProof/>
        </w:rPr>
        <w:t>В окне</w:t>
      </w:r>
      <w:r w:rsidR="00C9289C" w:rsidRPr="00B30475">
        <w:t xml:space="preserve"> «</w:t>
      </w:r>
      <w:r w:rsidR="00C9289C" w:rsidRPr="00491BC9">
        <w:rPr>
          <w:rFonts w:ascii="Arial" w:hAnsi="Arial" w:cs="Arial"/>
          <w:color w:val="C00000"/>
          <w:lang w:val="en-US"/>
        </w:rPr>
        <w:t>Set</w:t>
      </w:r>
      <w:r>
        <w:rPr>
          <w:rFonts w:ascii="Arial" w:hAnsi="Arial" w:cs="Arial"/>
          <w:color w:val="C00000"/>
        </w:rPr>
        <w:t xml:space="preserve"> </w:t>
      </w:r>
      <w:r w:rsidRPr="0035418E">
        <w:rPr>
          <w:rFonts w:ascii="Arial" w:hAnsi="Arial" w:cs="Arial"/>
          <w:color w:val="C00000"/>
          <w:lang w:val="en-US"/>
        </w:rPr>
        <w:t>imperfections</w:t>
      </w:r>
      <w:r w:rsidRPr="0035418E">
        <w:rPr>
          <w:rFonts w:ascii="Arial" w:hAnsi="Arial" w:cs="Arial"/>
          <w:color w:val="C00000"/>
        </w:rPr>
        <w:t xml:space="preserve"> </w:t>
      </w:r>
      <w:r w:rsidR="00C9289C" w:rsidRPr="00491BC9">
        <w:rPr>
          <w:rFonts w:ascii="Arial" w:hAnsi="Arial" w:cs="Arial"/>
          <w:color w:val="C00000"/>
          <w:lang w:val="en-US"/>
        </w:rPr>
        <w:t>model</w:t>
      </w:r>
      <w:r w:rsidR="00C9289C" w:rsidRPr="00B30475">
        <w:t xml:space="preserve">» </w:t>
      </w:r>
      <w:r w:rsidR="00B9581B" w:rsidRPr="00B30475">
        <w:t>указ</w:t>
      </w:r>
      <w:r w:rsidR="00722436">
        <w:t>ывается</w:t>
      </w:r>
      <w:r w:rsidR="00AB5C24">
        <w:t>,</w:t>
      </w:r>
      <w:r w:rsidR="001E1F43" w:rsidRPr="00A540E3">
        <w:t xml:space="preserve"> </w:t>
      </w:r>
      <w:r w:rsidR="00B9581B" w:rsidRPr="00B30475">
        <w:t xml:space="preserve">какие именно </w:t>
      </w:r>
      <w:r w:rsidR="003D522F">
        <w:t>«</w:t>
      </w:r>
      <w:r w:rsidR="00B9581B" w:rsidRPr="00B30475">
        <w:t>несовершенства</w:t>
      </w:r>
      <w:r w:rsidR="003D522F">
        <w:t>»</w:t>
      </w:r>
      <w:r w:rsidR="00B9581B" w:rsidRPr="00B30475">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5">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rPr>
        <w:t xml:space="preserve"> </w:t>
      </w:r>
      <w:r w:rsidR="003273E1" w:rsidRPr="00B30475">
        <w:rPr>
          <w:color w:val="00518E"/>
        </w:rPr>
        <w:t>М</w:t>
      </w:r>
      <w:r w:rsidR="00D272A5" w:rsidRPr="00B30475">
        <w:rPr>
          <w:color w:val="00518E"/>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pPr>
      <w:r>
        <w:t>Включение</w:t>
      </w:r>
      <w:r w:rsidR="00825A82" w:rsidRPr="00825A82">
        <w:t xml:space="preserve"> </w:t>
      </w:r>
      <w:r w:rsidR="00811D27">
        <w:t>и</w:t>
      </w:r>
      <w:r w:rsidR="00825A82" w:rsidRPr="00825A82">
        <w:t xml:space="preserve"> </w:t>
      </w:r>
      <w:r>
        <w:t>выключение блоков и их параметров влияет на то, какие параметры будут показаны в основной таблице.</w:t>
      </w:r>
    </w:p>
    <w:p w14:paraId="7E3CA468" w14:textId="608CFBB4" w:rsidR="00617D1B" w:rsidRDefault="00183563" w:rsidP="000D7464">
      <w:pPr>
        <w:pStyle w:val="Heading5"/>
        <w:numPr>
          <w:ilvl w:val="4"/>
          <w:numId w:val="5"/>
        </w:numPr>
        <w:rPr>
          <w:lang w:val="en-US"/>
        </w:rPr>
      </w:pPr>
      <w:bookmarkStart w:id="94" w:name="_Transitional_layer"/>
      <w:bookmarkEnd w:id="94"/>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6">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rPr>
        <w:t xml:space="preserve">Блок </w:t>
      </w:r>
      <w:r w:rsidR="00617D1B" w:rsidRPr="00A93087">
        <w:t>«</w:t>
      </w:r>
      <w:r>
        <w:rPr>
          <w:rFonts w:ascii="Arial" w:hAnsi="Arial" w:cs="Arial"/>
          <w:color w:val="C00000"/>
          <w:lang w:val="en-US"/>
        </w:rPr>
        <w:t>Use transitional layer</w:t>
      </w:r>
      <w:r w:rsidR="00617D1B" w:rsidRPr="00A93087">
        <w:t>»</w:t>
      </w:r>
    </w:p>
    <w:p w14:paraId="6DEB4254" w14:textId="6D18E49D" w:rsidR="00617D1B" w:rsidRDefault="00183563" w:rsidP="00617D1B">
      <w:pPr>
        <w:pStyle w:val="a"/>
        <w:spacing w:beforeLines="100" w:before="240" w:afterLines="150" w:after="360" w:line="276" w:lineRule="auto"/>
        <w:ind w:firstLine="0"/>
      </w:pPr>
      <w: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t xml:space="preserve">отключена по умолчанию </w:t>
      </w:r>
      <w:r>
        <w:t>для использования в вычислении</w:t>
      </w:r>
      <w:r w:rsidR="00617D1B" w:rsidRPr="0064404B">
        <w:t xml:space="preserve">. </w:t>
      </w:r>
      <w:r w:rsidR="00B45E6D">
        <w:t>Окончательно включена и настроена она может быть из таблицы.</w:t>
      </w:r>
    </w:p>
    <w:p w14:paraId="743C9A42" w14:textId="27EE9D78" w:rsidR="002C7AA7" w:rsidRDefault="00397E86" w:rsidP="000D7464">
      <w:pPr>
        <w:pStyle w:val="Heading5"/>
        <w:numPr>
          <w:ilvl w:val="4"/>
          <w:numId w:val="5"/>
        </w:numPr>
        <w:rPr>
          <w:lang w:val="en-US"/>
        </w:rPr>
      </w:pPr>
      <w:bookmarkStart w:id="95" w:name="_Drifts"/>
      <w:bookmarkEnd w:id="95"/>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7">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rPr>
        <w:t xml:space="preserve">Блок </w:t>
      </w:r>
      <w:r w:rsidR="002C7AA7" w:rsidRPr="00A93087">
        <w:t>«</w:t>
      </w:r>
      <w:r w:rsidR="002C7AA7">
        <w:rPr>
          <w:rFonts w:ascii="Arial" w:hAnsi="Arial" w:cs="Arial"/>
          <w:color w:val="C00000"/>
          <w:lang w:val="en-US"/>
        </w:rPr>
        <w:t xml:space="preserve">Use </w:t>
      </w:r>
      <w:r>
        <w:rPr>
          <w:rFonts w:ascii="Arial" w:hAnsi="Arial" w:cs="Arial"/>
          <w:color w:val="C00000"/>
          <w:lang w:val="en-US"/>
        </w:rPr>
        <w:t>drifts</w:t>
      </w:r>
      <w:r w:rsidR="002C7AA7" w:rsidRPr="00A93087">
        <w:t>»</w:t>
      </w:r>
    </w:p>
    <w:p w14:paraId="3ECB7CBC" w14:textId="7CFCC6CC" w:rsidR="002C7AA7" w:rsidRPr="0064404B" w:rsidRDefault="002C7AA7" w:rsidP="002C7AA7">
      <w:pPr>
        <w:pStyle w:val="a"/>
        <w:spacing w:beforeLines="100" w:before="240" w:afterLines="150" w:after="360" w:line="276" w:lineRule="auto"/>
        <w:ind w:firstLine="0"/>
      </w:pPr>
      <w:r>
        <w:t xml:space="preserve">Блок определяет, какие </w:t>
      </w:r>
      <w:r w:rsidR="00426A41">
        <w:t>модели дрейфа толщин слоёв и переходных областей показывать в таблице</w:t>
      </w:r>
      <w:r w:rsidR="00AD14E8" w:rsidRPr="00AD14E8">
        <w:t xml:space="preserve">: </w:t>
      </w:r>
      <w:r w:rsidR="00AD14E8">
        <w:t xml:space="preserve">линейный дрейф, случайное отклонение, </w:t>
      </w:r>
      <w:r w:rsidR="002025C3">
        <w:t>гармоническая модуляция.</w:t>
      </w:r>
      <w:r w:rsidR="00426A41">
        <w:t xml:space="preserve"> Дрейф может быть показан только для слоев, </w:t>
      </w:r>
      <w:r w:rsidR="007E303C">
        <w:t>входящих в состав</w:t>
      </w:r>
      <w:r w:rsidR="00426A41">
        <w:t xml:space="preserve"> </w:t>
      </w:r>
      <w:r w:rsidR="007E303C">
        <w:t xml:space="preserve">периодической многослойки. </w:t>
      </w:r>
      <w:r>
        <w:t xml:space="preserve">Если </w:t>
      </w:r>
      <w:r w:rsidR="007E303C">
        <w:t>модель</w:t>
      </w:r>
      <w: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t xml:space="preserve">. </w:t>
      </w:r>
      <w:r>
        <w:t>Окончательно включена и настроена она может быть из таблицы.</w:t>
      </w:r>
    </w:p>
    <w:p w14:paraId="6AD8714B" w14:textId="40D24512" w:rsidR="00920BC2" w:rsidRDefault="00601404" w:rsidP="000D7464">
      <w:pPr>
        <w:pStyle w:val="Heading5"/>
        <w:numPr>
          <w:ilvl w:val="4"/>
          <w:numId w:val="5"/>
        </w:numPr>
        <w:rPr>
          <w:lang w:val="en-US"/>
        </w:rPr>
      </w:pPr>
      <w:bookmarkStart w:id="96" w:name="_Roughness"/>
      <w:bookmarkEnd w:id="96"/>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7">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rPr>
        <w:t xml:space="preserve">Блок </w:t>
      </w:r>
      <w:r w:rsidR="00920BC2" w:rsidRPr="00A93087">
        <w:t>«</w:t>
      </w:r>
      <w:r w:rsidR="00920BC2">
        <w:rPr>
          <w:rFonts w:ascii="Arial" w:hAnsi="Arial" w:cs="Arial"/>
          <w:color w:val="C00000"/>
          <w:lang w:val="en-US"/>
        </w:rPr>
        <w:t xml:space="preserve">Use </w:t>
      </w:r>
      <w:r w:rsidR="00E24864">
        <w:rPr>
          <w:rFonts w:ascii="Arial" w:hAnsi="Arial" w:cs="Arial"/>
          <w:color w:val="C00000"/>
          <w:lang w:val="en-US"/>
        </w:rPr>
        <w:t>roughness</w:t>
      </w:r>
      <w:r w:rsidR="00920BC2" w:rsidRPr="00A93087">
        <w:t>»</w:t>
      </w:r>
    </w:p>
    <w:p w14:paraId="28C03D51" w14:textId="77777777" w:rsidR="00B216B2" w:rsidRDefault="00920BC2" w:rsidP="00920BC2">
      <w:pPr>
        <w:pStyle w:val="a"/>
        <w:spacing w:beforeLines="100" w:before="240" w:afterLines="150" w:after="360" w:line="276" w:lineRule="auto"/>
        <w:ind w:firstLine="0"/>
      </w:pPr>
      <w:r>
        <w:t xml:space="preserve">Блок определяет, какие модели </w:t>
      </w:r>
      <w:r w:rsidR="00EB2914">
        <w:t>шероховатости используются при вычислениях и какие параметры можно менять в таблице</w:t>
      </w:r>
      <w:r>
        <w:t xml:space="preserve">. </w:t>
      </w:r>
    </w:p>
    <w:p w14:paraId="7EADFEB9" w14:textId="3F8F024A" w:rsidR="00DC762D" w:rsidRPr="0071247E" w:rsidRDefault="00DC762D" w:rsidP="00920BC2">
      <w:pPr>
        <w:pStyle w:val="a"/>
        <w:spacing w:beforeLines="100" w:before="240" w:afterLines="150" w:after="360" w:line="276" w:lineRule="auto"/>
        <w:ind w:firstLine="0"/>
      </w:pPr>
      <w:r w:rsidRPr="00B30475">
        <w:t>«</w:t>
      </w:r>
      <w:r>
        <w:rPr>
          <w:rFonts w:ascii="Arial" w:hAnsi="Arial" w:cs="Arial"/>
          <w:color w:val="C00000"/>
          <w:lang w:val="en-US"/>
        </w:rPr>
        <w:t>Approximation</w:t>
      </w:r>
      <w:r w:rsidRPr="00B30475">
        <w:t>» определяет</w:t>
      </w:r>
      <w:r w:rsidR="00B216B2" w:rsidRPr="00B216B2">
        <w:t xml:space="preserve"> </w:t>
      </w:r>
      <w:r w:rsidR="00B216B2">
        <w:t>вид приближения, используемого при расчё</w:t>
      </w:r>
      <w:r w:rsidR="009B0D12">
        <w:t>те рассеяния.</w:t>
      </w:r>
      <w:r w:rsidR="00916E2C">
        <w:t xml:space="preserve"> Для </w:t>
      </w:r>
      <w:r w:rsidR="00916E2C" w:rsidRPr="00B30475">
        <w:t>«</w:t>
      </w:r>
      <w:r w:rsidR="00916E2C">
        <w:rPr>
          <w:rFonts w:ascii="Arial" w:hAnsi="Arial" w:cs="Arial"/>
          <w:color w:val="C00000"/>
          <w:lang w:val="en-US"/>
        </w:rPr>
        <w:t>PT</w:t>
      </w:r>
      <w:r w:rsidR="00916E2C" w:rsidRPr="00B30475">
        <w:t>»</w:t>
      </w:r>
      <w:r w:rsidR="00C113F0">
        <w:t xml:space="preserve"> (</w:t>
      </w:r>
      <w:r w:rsidR="00C113F0">
        <w:rPr>
          <w:lang w:val="en-US"/>
        </w:rPr>
        <w:t>Perturbation</w:t>
      </w:r>
      <w:r w:rsidR="00C113F0" w:rsidRPr="00617A26">
        <w:t xml:space="preserve"> </w:t>
      </w:r>
      <w:r w:rsidR="00C113F0">
        <w:rPr>
          <w:lang w:val="en-US"/>
        </w:rPr>
        <w:t>Theory</w:t>
      </w:r>
      <w:r w:rsidR="00C113F0">
        <w:t>)</w:t>
      </w:r>
      <w:r w:rsidR="00916E2C" w:rsidRPr="00617A26">
        <w:t xml:space="preserve"> </w:t>
      </w:r>
      <w:r w:rsidR="00916E2C">
        <w:t>доступен</w:t>
      </w:r>
      <w:r w:rsidR="00126390">
        <w:t xml:space="preserve"> наибольший </w:t>
      </w:r>
      <w:r w:rsidR="00126390" w:rsidRPr="0095688A">
        <w:t>выбор опций</w:t>
      </w:r>
      <w:r w:rsidR="0071247E" w:rsidRPr="0095688A">
        <w:t>.</w:t>
      </w:r>
    </w:p>
    <w:p w14:paraId="5242D291" w14:textId="7CFBC9B9" w:rsidR="001E09A7" w:rsidRDefault="00583EBA" w:rsidP="00920BC2">
      <w:pPr>
        <w:pStyle w:val="a"/>
        <w:spacing w:beforeLines="100" w:before="240" w:afterLines="150" w:after="360" w:line="276" w:lineRule="auto"/>
        <w:ind w:firstLine="0"/>
      </w:pPr>
      <w:r w:rsidRPr="00C820C2">
        <w:t>«</w:t>
      </w:r>
      <w:r>
        <w:rPr>
          <w:rFonts w:ascii="Arial" w:hAnsi="Arial" w:cs="Arial"/>
          <w:color w:val="C00000"/>
          <w:lang w:val="en-US"/>
        </w:rPr>
        <w:t>Vertical</w:t>
      </w:r>
      <w:r w:rsidRPr="00C820C2">
        <w:rPr>
          <w:rFonts w:ascii="Arial" w:hAnsi="Arial" w:cs="Arial"/>
          <w:color w:val="C00000"/>
        </w:rPr>
        <w:t xml:space="preserve"> </w:t>
      </w:r>
      <w:r>
        <w:rPr>
          <w:rFonts w:ascii="Arial" w:hAnsi="Arial" w:cs="Arial"/>
          <w:color w:val="C00000"/>
          <w:lang w:val="en-US"/>
        </w:rPr>
        <w:t>correlation</w:t>
      </w:r>
      <w:r w:rsidRPr="00C820C2">
        <w:t xml:space="preserve">» </w:t>
      </w:r>
      <w:r w:rsidRPr="00B30475">
        <w:t>определяет</w:t>
      </w:r>
      <w:r w:rsidR="00C820C2" w:rsidRPr="00C820C2">
        <w:t xml:space="preserve"> </w:t>
      </w:r>
      <w:r w:rsidR="00C820C2">
        <w:t>наличие или отсутствие межслоевой корреляции шероховатости.</w:t>
      </w:r>
      <w:r w:rsidR="00060B32">
        <w:t xml:space="preserve"> </w:t>
      </w:r>
    </w:p>
    <w:p w14:paraId="02E9AA75" w14:textId="20740DF1" w:rsidR="00583EBA" w:rsidRDefault="00060B32">
      <w:pPr>
        <w:pStyle w:val="a"/>
        <w:numPr>
          <w:ilvl w:val="0"/>
          <w:numId w:val="7"/>
        </w:numPr>
        <w:spacing w:beforeLines="100" w:before="240" w:afterLines="150" w:after="360" w:line="276" w:lineRule="auto"/>
      </w:pPr>
      <w:r w:rsidRPr="00C820C2">
        <w:t>«</w:t>
      </w:r>
      <w:r w:rsidR="001E09A7">
        <w:rPr>
          <w:rFonts w:ascii="Arial" w:hAnsi="Arial" w:cs="Arial"/>
          <w:color w:val="C00000"/>
          <w:lang w:val="en-US"/>
        </w:rPr>
        <w:t>Full</w:t>
      </w:r>
      <w:r w:rsidRPr="00C820C2">
        <w:t>»</w:t>
      </w:r>
      <w:r w:rsidR="001E09A7" w:rsidRPr="001E09A7">
        <w:t xml:space="preserve"> – </w:t>
      </w:r>
      <w:r w:rsidR="001E09A7">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pPr>
      <w:r w:rsidRPr="00C820C2">
        <w:t>«</w:t>
      </w:r>
      <w:r w:rsidR="00C64397">
        <w:rPr>
          <w:rFonts w:ascii="Arial" w:hAnsi="Arial" w:cs="Arial"/>
          <w:color w:val="C00000"/>
          <w:lang w:val="en-US"/>
        </w:rPr>
        <w:t>Partial</w:t>
      </w:r>
      <w:r w:rsidRPr="00C820C2">
        <w:t>»</w:t>
      </w:r>
      <w:r w:rsidRPr="001E09A7">
        <w:t xml:space="preserve"> – </w:t>
      </w:r>
      <w:r>
        <w:t>шероховатость</w:t>
      </w:r>
      <w:r w:rsidR="008E265F" w:rsidRPr="008E265F">
        <w:t xml:space="preserve"> </w:t>
      </w:r>
      <w:r w:rsidR="008E265F">
        <w:t xml:space="preserve">наследуется не полностью, в зависимости от параметров колонки </w:t>
      </w:r>
      <w:r w:rsidR="008E265F" w:rsidRPr="00C820C2">
        <w:t>«</w:t>
      </w:r>
      <w:r w:rsidR="008E265F">
        <w:rPr>
          <w:rFonts w:ascii="Arial" w:hAnsi="Arial" w:cs="Arial"/>
          <w:color w:val="C00000"/>
          <w:lang w:val="en-US"/>
        </w:rPr>
        <w:t>Inheritance</w:t>
      </w:r>
      <w:r w:rsidR="008E265F" w:rsidRPr="00C820C2">
        <w:t>»</w:t>
      </w:r>
      <w:r w:rsidR="00886529" w:rsidRPr="00886529">
        <w:t>.</w:t>
      </w:r>
    </w:p>
    <w:p w14:paraId="080528DD" w14:textId="75D91A87" w:rsidR="00886529" w:rsidRPr="001E09A7" w:rsidRDefault="00886529">
      <w:pPr>
        <w:pStyle w:val="a"/>
        <w:numPr>
          <w:ilvl w:val="0"/>
          <w:numId w:val="7"/>
        </w:numPr>
        <w:spacing w:beforeLines="100" w:before="240" w:afterLines="150" w:after="360" w:line="276" w:lineRule="auto"/>
      </w:pPr>
      <w:r w:rsidRPr="00C820C2">
        <w:t>«</w:t>
      </w:r>
      <w:r>
        <w:rPr>
          <w:rFonts w:ascii="Arial" w:hAnsi="Arial" w:cs="Arial"/>
          <w:color w:val="C00000"/>
          <w:lang w:val="en-US"/>
        </w:rPr>
        <w:t>Zero</w:t>
      </w:r>
      <w:r w:rsidRPr="00C820C2">
        <w:t>»</w:t>
      </w:r>
      <w:r w:rsidRPr="001E09A7">
        <w:t xml:space="preserve"> – </w:t>
      </w:r>
      <w: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pPr>
      <w:r w:rsidRPr="00C820C2">
        <w:t>«</w:t>
      </w:r>
      <w:r w:rsidR="00B81E98">
        <w:rPr>
          <w:rFonts w:ascii="Arial" w:hAnsi="Arial" w:cs="Arial"/>
          <w:color w:val="C00000"/>
          <w:lang w:val="en-US"/>
        </w:rPr>
        <w:t>Model</w:t>
      </w:r>
      <w:r w:rsidRPr="00C820C2">
        <w:t xml:space="preserve">» </w:t>
      </w:r>
      <w:r w:rsidRPr="00B30475">
        <w:t>определяет</w:t>
      </w:r>
      <w:r w:rsidRPr="00C820C2">
        <w:t xml:space="preserve"> </w:t>
      </w:r>
      <w:r w:rsidR="00CB1A96">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pPr>
      <w:r w:rsidRPr="00DF708E">
        <w:lastRenderedPageBreak/>
        <w:t>«</w:t>
      </w:r>
      <w:hyperlink w:anchor="_Основная_модель" w:history="1">
        <w:r w:rsidR="009604A3" w:rsidRPr="00DF708E">
          <w:rPr>
            <w:rStyle w:val="Hyperlink"/>
            <w:rFonts w:ascii="Arial" w:hAnsi="Arial" w:cs="Arial"/>
            <w:lang w:val="en-US"/>
          </w:rPr>
          <w:t>ABC</w:t>
        </w:r>
      </w:hyperlink>
      <w:r w:rsidRPr="00DF708E">
        <w:t xml:space="preserve">» – </w:t>
      </w:r>
      <w:r w:rsidR="009604A3" w:rsidRPr="00DF708E">
        <w:rPr>
          <w:lang w:val="en-US"/>
        </w:rPr>
        <w:t>ABC</w:t>
      </w:r>
      <w:r w:rsidR="009604A3" w:rsidRPr="00DF708E">
        <w:t xml:space="preserve">-модель или </w:t>
      </w:r>
      <w:r w:rsidR="009604A3" w:rsidRPr="00DF708E">
        <w:rPr>
          <w:lang w:val="en-US"/>
        </w:rPr>
        <w:t>K</w:t>
      </w:r>
      <w:r w:rsidR="009604A3" w:rsidRPr="00DF708E">
        <w:t>-корреляционная функция</w:t>
      </w:r>
      <w:r w:rsidRPr="00DF708E">
        <w:t>.</w:t>
      </w:r>
    </w:p>
    <w:p w14:paraId="5623C442" w14:textId="5A7A7D2B" w:rsidR="0037117A" w:rsidRPr="00DF708E" w:rsidRDefault="0037117A">
      <w:pPr>
        <w:pStyle w:val="a"/>
        <w:numPr>
          <w:ilvl w:val="0"/>
          <w:numId w:val="7"/>
        </w:numPr>
        <w:spacing w:beforeLines="100" w:before="240" w:afterLines="150" w:after="360" w:line="276" w:lineRule="auto"/>
      </w:pPr>
      <w:r w:rsidRPr="00DF708E">
        <w:t>«</w:t>
      </w:r>
      <w:hyperlink w:anchor="_Основная_модель" w:history="1">
        <w:r w:rsidR="002324A3" w:rsidRPr="00DF708E">
          <w:rPr>
            <w:rStyle w:val="Hyperlink"/>
            <w:rFonts w:ascii="Arial" w:hAnsi="Arial" w:cs="Arial"/>
            <w:lang w:val="en-US"/>
          </w:rPr>
          <w:t>Stretched</w:t>
        </w:r>
        <w:r w:rsidR="002324A3" w:rsidRPr="00DF708E">
          <w:rPr>
            <w:rStyle w:val="Hyperlink"/>
            <w:rFonts w:ascii="Arial" w:hAnsi="Arial" w:cs="Arial"/>
          </w:rPr>
          <w:t xml:space="preserve"> </w:t>
        </w:r>
        <w:r w:rsidR="002324A3" w:rsidRPr="00DF708E">
          <w:rPr>
            <w:rStyle w:val="Hyperlink"/>
            <w:rFonts w:ascii="Arial" w:hAnsi="Arial" w:cs="Arial"/>
            <w:lang w:val="en-US"/>
          </w:rPr>
          <w:t>exp</w:t>
        </w:r>
      </w:hyperlink>
      <w:r w:rsidRPr="00DF708E">
        <w:t xml:space="preserve">» </w:t>
      </w:r>
      <w:r w:rsidRPr="00F85584">
        <w:t xml:space="preserve">– </w:t>
      </w:r>
      <w:r w:rsidR="00B4346D" w:rsidRPr="00F85584">
        <w:t>другая фрактальная модель шероховатости</w:t>
      </w:r>
      <w:r w:rsidRPr="00F85584">
        <w:t>.</w:t>
      </w:r>
    </w:p>
    <w:p w14:paraId="39D25C17" w14:textId="5EB284B8" w:rsidR="0037117A" w:rsidRDefault="0077249B">
      <w:pPr>
        <w:pStyle w:val="a"/>
        <w:numPr>
          <w:ilvl w:val="0"/>
          <w:numId w:val="7"/>
        </w:numPr>
        <w:spacing w:beforeLines="100" w:before="240" w:afterLines="150" w:after="360" w:line="276" w:lineRule="auto"/>
      </w:pPr>
      <w:r w:rsidRPr="00C820C2">
        <w:t>«</w:t>
      </w:r>
      <w:r>
        <w:rPr>
          <w:rFonts w:ascii="Arial" w:hAnsi="Arial" w:cs="Arial"/>
          <w:color w:val="C00000"/>
          <w:lang w:val="en-US"/>
        </w:rPr>
        <w:t>External</w:t>
      </w:r>
      <w:r w:rsidRPr="00D57C23">
        <w:rPr>
          <w:rFonts w:ascii="Arial" w:hAnsi="Arial" w:cs="Arial"/>
          <w:color w:val="C00000"/>
        </w:rPr>
        <w:t xml:space="preserve"> </w:t>
      </w:r>
      <w:r>
        <w:rPr>
          <w:rFonts w:ascii="Arial" w:hAnsi="Arial" w:cs="Arial"/>
          <w:color w:val="C00000"/>
          <w:lang w:val="en-US"/>
        </w:rPr>
        <w:t>PSD</w:t>
      </w:r>
      <w:r w:rsidRPr="00D57C23">
        <w:rPr>
          <w:rFonts w:ascii="Arial" w:hAnsi="Arial" w:cs="Arial"/>
          <w:color w:val="C00000"/>
        </w:rPr>
        <w:t xml:space="preserve"> 1</w:t>
      </w:r>
      <w:r>
        <w:rPr>
          <w:rFonts w:ascii="Arial" w:hAnsi="Arial" w:cs="Arial"/>
          <w:color w:val="C00000"/>
          <w:lang w:val="en-US"/>
        </w:rPr>
        <w:t>D</w:t>
      </w:r>
      <w:r w:rsidRPr="00C820C2">
        <w:t>»</w:t>
      </w:r>
      <w:r w:rsidRPr="001E09A7">
        <w:t xml:space="preserve"> – </w:t>
      </w:r>
      <w:r w:rsidR="00D57C23">
        <w:t xml:space="preserve">возможность загрузки произвольной одномерной </w:t>
      </w:r>
      <w:r w:rsidR="00D57C23">
        <w:rPr>
          <w:lang w:val="en-US"/>
        </w:rPr>
        <w:t>PSD</w:t>
      </w:r>
      <w:r w:rsidR="00D57C23">
        <w:t xml:space="preserve"> функции из файла.</w:t>
      </w:r>
      <w:r w:rsidR="001D2095">
        <w:t xml:space="preserve"> За пределами загруженных данных </w:t>
      </w:r>
      <w:r w:rsidR="001D2095">
        <w:rPr>
          <w:lang w:val="en-US"/>
        </w:rPr>
        <w:t xml:space="preserve">PSD </w:t>
      </w:r>
      <w:r w:rsidR="001D2095">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pPr>
      <w:r w:rsidRPr="00C820C2">
        <w:t>«</w:t>
      </w:r>
      <w:r>
        <w:rPr>
          <w:rFonts w:ascii="Arial" w:hAnsi="Arial" w:cs="Arial"/>
          <w:color w:val="C00000"/>
          <w:lang w:val="en-US"/>
        </w:rPr>
        <w:t>External</w:t>
      </w:r>
      <w:r w:rsidRPr="00D57C23">
        <w:rPr>
          <w:rFonts w:ascii="Arial" w:hAnsi="Arial" w:cs="Arial"/>
          <w:color w:val="C00000"/>
        </w:rPr>
        <w:t xml:space="preserve"> </w:t>
      </w:r>
      <w:r>
        <w:rPr>
          <w:rFonts w:ascii="Arial" w:hAnsi="Arial" w:cs="Arial"/>
          <w:color w:val="C00000"/>
          <w:lang w:val="en-US"/>
        </w:rPr>
        <w:t>PSD</w:t>
      </w:r>
      <w:r w:rsidRPr="00D57C23">
        <w:rPr>
          <w:rFonts w:ascii="Arial" w:hAnsi="Arial" w:cs="Arial"/>
          <w:color w:val="C00000"/>
        </w:rPr>
        <w:t xml:space="preserve"> 2</w:t>
      </w:r>
      <w:r>
        <w:rPr>
          <w:rFonts w:ascii="Arial" w:hAnsi="Arial" w:cs="Arial"/>
          <w:color w:val="C00000"/>
          <w:lang w:val="en-US"/>
        </w:rPr>
        <w:t>D</w:t>
      </w:r>
      <w:r w:rsidRPr="00C820C2">
        <w:t>»</w:t>
      </w:r>
      <w:r w:rsidRPr="001E09A7">
        <w:t xml:space="preserve"> –</w:t>
      </w:r>
      <w:r w:rsidRPr="00D57C23">
        <w:t xml:space="preserve"> </w:t>
      </w:r>
      <w:r w:rsidR="00D57C23">
        <w:t xml:space="preserve">возможность загрузки произвольной двумерной изотропной </w:t>
      </w:r>
      <w:r w:rsidR="00D57C23">
        <w:rPr>
          <w:lang w:val="en-US"/>
        </w:rPr>
        <w:t>PSD</w:t>
      </w:r>
      <w:r w:rsidR="00D57C23">
        <w:t xml:space="preserve"> функции из файла.</w:t>
      </w:r>
      <w:r w:rsidR="001D2095" w:rsidRPr="001D2095">
        <w:t xml:space="preserve"> </w:t>
      </w:r>
      <w:r w:rsidR="001D2095">
        <w:t xml:space="preserve">За пределами загруженных данных </w:t>
      </w:r>
      <w:r w:rsidR="001D2095">
        <w:rPr>
          <w:lang w:val="en-US"/>
        </w:rPr>
        <w:t xml:space="preserve">PSD </w:t>
      </w:r>
      <w:r w:rsidR="001D2095">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pPr>
      <w:r w:rsidRPr="007E0996">
        <w:t>«</w:t>
      </w:r>
      <w:hyperlink w:anchor="_Гауссов_пик" w:history="1">
        <w:r w:rsidRPr="00DF708E">
          <w:rPr>
            <w:rStyle w:val="Hyperlink"/>
            <w:rFonts w:ascii="Arial" w:hAnsi="Arial" w:cs="Arial"/>
            <w:lang w:val="en-US"/>
          </w:rPr>
          <w:t>Add</w:t>
        </w:r>
        <w:r w:rsidRPr="00DF708E">
          <w:rPr>
            <w:rStyle w:val="Hyperlink"/>
            <w:rFonts w:ascii="Arial" w:hAnsi="Arial" w:cs="Arial"/>
          </w:rPr>
          <w:t xml:space="preserve"> </w:t>
        </w:r>
        <w:r w:rsidRPr="00DF708E">
          <w:rPr>
            <w:rStyle w:val="Hyperlink"/>
            <w:rFonts w:ascii="Arial" w:hAnsi="Arial" w:cs="Arial"/>
            <w:lang w:val="en-US"/>
          </w:rPr>
          <w:t>Gauss</w:t>
        </w:r>
        <w:r w:rsidRPr="00DF708E">
          <w:rPr>
            <w:rStyle w:val="Hyperlink"/>
            <w:rFonts w:ascii="Arial" w:hAnsi="Arial" w:cs="Arial"/>
          </w:rPr>
          <w:t xml:space="preserve"> </w:t>
        </w:r>
        <w:r w:rsidRPr="00DF708E">
          <w:rPr>
            <w:rStyle w:val="Hyperlink"/>
            <w:rFonts w:ascii="Arial" w:hAnsi="Arial" w:cs="Arial"/>
            <w:lang w:val="en-US"/>
          </w:rPr>
          <w:t>peak</w:t>
        </w:r>
      </w:hyperlink>
      <w:r w:rsidRPr="007E0996">
        <w:t xml:space="preserve">» – </w:t>
      </w:r>
      <w:r>
        <w:t>в</w:t>
      </w:r>
      <w:r w:rsidRPr="007E0996">
        <w:t xml:space="preserve"> </w:t>
      </w:r>
      <w:r>
        <w:t xml:space="preserve">дополнение к основной модели прибавить к </w:t>
      </w:r>
      <w:r>
        <w:rPr>
          <w:lang w:val="en-US"/>
        </w:rPr>
        <w:t>PSD</w:t>
      </w:r>
      <w: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pPr>
      <w:r w:rsidRPr="00AB5C24">
        <w:t>«</w:t>
      </w:r>
      <w:r w:rsidRPr="00AB5C24">
        <w:rPr>
          <w:rFonts w:ascii="Arial" w:hAnsi="Arial" w:cs="Arial"/>
          <w:color w:val="C00000"/>
          <w:lang w:val="en-US"/>
        </w:rPr>
        <w:t>Common</w:t>
      </w:r>
      <w:r w:rsidRPr="00AB5C24">
        <w:rPr>
          <w:rFonts w:ascii="Arial" w:hAnsi="Arial" w:cs="Arial"/>
          <w:color w:val="C00000"/>
        </w:rPr>
        <w:t xml:space="preserve"> </w:t>
      </w:r>
      <w:r w:rsidRPr="00AB5C24">
        <w:rPr>
          <w:rFonts w:ascii="Arial" w:hAnsi="Arial" w:cs="Arial"/>
          <w:color w:val="C00000"/>
          <w:lang w:val="en-US"/>
        </w:rPr>
        <w:t>PSD</w:t>
      </w:r>
      <w:r w:rsidRPr="00AB5C24">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pPr>
      <w:r w:rsidRPr="00C820C2">
        <w:t>«</w:t>
      </w:r>
      <w:r w:rsidR="007C6CE0">
        <w:rPr>
          <w:rFonts w:ascii="Arial" w:hAnsi="Arial" w:cs="Arial"/>
          <w:color w:val="C00000"/>
          <w:lang w:val="en-US"/>
        </w:rPr>
        <w:t>Inheritance</w:t>
      </w:r>
      <w:r w:rsidRPr="00C820C2">
        <w:t xml:space="preserve">» </w:t>
      </w:r>
      <w:r w:rsidRPr="00B30475">
        <w:t>определяет</w:t>
      </w:r>
      <w:r w:rsidRPr="00C820C2">
        <w:t xml:space="preserve"> </w:t>
      </w:r>
      <w:r w:rsidR="003C7951">
        <w:t xml:space="preserve">тип наследования </w:t>
      </w:r>
      <w:r>
        <w:t>шероховатости</w:t>
      </w:r>
      <w:r w:rsidR="003C7951">
        <w:t xml:space="preserve"> от нижележащего интерфейса к вышележащему</w:t>
      </w:r>
      <w:r w:rsidR="0095165C">
        <w:t xml:space="preserve"> при типе вертикальной корреляции </w:t>
      </w:r>
      <w:r w:rsidR="0095165C" w:rsidRPr="00C820C2">
        <w:t>«</w:t>
      </w:r>
      <w:r w:rsidR="0095165C">
        <w:rPr>
          <w:rFonts w:ascii="Arial" w:hAnsi="Arial" w:cs="Arial"/>
          <w:color w:val="C00000"/>
          <w:lang w:val="en-US"/>
        </w:rPr>
        <w:t>Partial</w:t>
      </w:r>
      <w:r w:rsidR="0095165C" w:rsidRPr="00C820C2">
        <w:t>»</w:t>
      </w:r>
      <w:r>
        <w:t xml:space="preserve">. </w:t>
      </w:r>
    </w:p>
    <w:p w14:paraId="4ADE3947" w14:textId="15CFBF38" w:rsidR="00443ADF" w:rsidRPr="005E0EF5" w:rsidRDefault="00443ADF">
      <w:pPr>
        <w:pStyle w:val="a"/>
        <w:numPr>
          <w:ilvl w:val="0"/>
          <w:numId w:val="7"/>
        </w:numPr>
        <w:spacing w:beforeLines="100" w:before="240" w:afterLines="150" w:after="360" w:line="276" w:lineRule="auto"/>
      </w:pPr>
      <w:r w:rsidRPr="005E0EF5">
        <w:t>«</w:t>
      </w:r>
      <w:hyperlink w:anchor="_Replication_factor" w:history="1">
        <w:r w:rsidR="00FB7539" w:rsidRPr="005E0EF5">
          <w:rPr>
            <w:rStyle w:val="Hyperlink"/>
            <w:rFonts w:ascii="Arial" w:hAnsi="Arial" w:cs="Arial"/>
            <w:lang w:val="en-US"/>
          </w:rPr>
          <w:t>Replication</w:t>
        </w:r>
        <w:r w:rsidR="00FB7539" w:rsidRPr="005E0EF5">
          <w:rPr>
            <w:rStyle w:val="Hyperlink"/>
            <w:rFonts w:ascii="Arial" w:hAnsi="Arial" w:cs="Arial"/>
          </w:rPr>
          <w:t xml:space="preserve"> </w:t>
        </w:r>
        <w:r w:rsidR="00FB7539" w:rsidRPr="005E0EF5">
          <w:rPr>
            <w:rStyle w:val="Hyperlink"/>
            <w:rFonts w:ascii="Arial" w:hAnsi="Arial" w:cs="Arial"/>
            <w:lang w:val="en-US"/>
          </w:rPr>
          <w:t>factor</w:t>
        </w:r>
      </w:hyperlink>
      <w:r w:rsidRPr="005E0EF5">
        <w:t xml:space="preserve">» – </w:t>
      </w:r>
      <w:r w:rsidR="0095165C" w:rsidRPr="005E0EF5">
        <w:rPr>
          <w:lang w:val="en-US"/>
        </w:rPr>
        <w:t>PSD</w:t>
      </w:r>
      <w:r w:rsidR="0095165C" w:rsidRPr="005E0EF5">
        <w:t xml:space="preserve"> </w:t>
      </w:r>
      <w:r w:rsidRPr="005E0EF5">
        <w:t>шероховатост</w:t>
      </w:r>
      <w:r w:rsidR="0095165C" w:rsidRPr="005E0EF5">
        <w:t>и</w:t>
      </w:r>
      <w:r w:rsidRPr="005E0EF5">
        <w:t xml:space="preserve"> </w:t>
      </w:r>
      <w:r w:rsidR="0095165C" w:rsidRPr="005E0EF5">
        <w:t xml:space="preserve">одинакова для </w:t>
      </w:r>
      <w:r w:rsidR="00E42719" w:rsidRPr="005E0EF5">
        <w:t>всех интерфейсов, но часть наследуется когерентно, а часть – некогерентно</w:t>
      </w:r>
      <w:r w:rsidRPr="005E0EF5">
        <w:t>.</w:t>
      </w:r>
      <w:r w:rsidR="00E42719" w:rsidRPr="005E0EF5">
        <w:t xml:space="preserve"> </w:t>
      </w:r>
    </w:p>
    <w:p w14:paraId="4A4843CA" w14:textId="3C2DC0F0" w:rsidR="00443ADF" w:rsidRPr="005E0EF5" w:rsidRDefault="00443ADF">
      <w:pPr>
        <w:pStyle w:val="a"/>
        <w:numPr>
          <w:ilvl w:val="0"/>
          <w:numId w:val="7"/>
        </w:numPr>
        <w:spacing w:beforeLines="100" w:before="240" w:afterLines="150" w:after="360" w:line="276" w:lineRule="auto"/>
      </w:pPr>
      <w:r w:rsidRPr="005E0EF5">
        <w:t>«</w:t>
      </w:r>
      <w:hyperlink w:anchor="_Linear_growth,_alpha" w:history="1">
        <w:r w:rsidR="00FB7539" w:rsidRPr="005E0EF5">
          <w:rPr>
            <w:rStyle w:val="Hyperlink"/>
            <w:rFonts w:ascii="Arial" w:hAnsi="Arial" w:cs="Arial"/>
            <w:lang w:val="en-US"/>
          </w:rPr>
          <w:t>Linear</w:t>
        </w:r>
        <w:r w:rsidR="00FB7539" w:rsidRPr="005E0EF5">
          <w:rPr>
            <w:rStyle w:val="Hyperlink"/>
            <w:rFonts w:ascii="Arial" w:hAnsi="Arial" w:cs="Arial"/>
          </w:rPr>
          <w:t xml:space="preserve"> </w:t>
        </w:r>
        <w:r w:rsidR="00FB7539" w:rsidRPr="005E0EF5">
          <w:rPr>
            <w:rStyle w:val="Hyperlink"/>
            <w:rFonts w:ascii="Arial" w:hAnsi="Arial" w:cs="Arial"/>
            <w:lang w:val="en-US"/>
          </w:rPr>
          <w:t>growth</w:t>
        </w:r>
        <w:r w:rsidR="00FB7539" w:rsidRPr="005E0EF5">
          <w:rPr>
            <w:rStyle w:val="Hyperlink"/>
            <w:rFonts w:ascii="Arial" w:hAnsi="Arial" w:cs="Arial"/>
          </w:rPr>
          <w:t xml:space="preserve">, </w:t>
        </w:r>
        <w:r w:rsidR="00FB7539" w:rsidRPr="005E0EF5">
          <w:rPr>
            <w:rStyle w:val="Hyperlink"/>
            <w:rFonts w:ascii="Arial" w:hAnsi="Arial" w:cs="Arial"/>
            <w:lang w:val="en-US"/>
          </w:rPr>
          <w:t>alpha</w:t>
        </w:r>
      </w:hyperlink>
      <w:r w:rsidRPr="005E0EF5">
        <w:t xml:space="preserve">» – </w:t>
      </w:r>
      <w:r w:rsidR="00E42719" w:rsidRPr="005E0EF5">
        <w:t>используется модель линейного роста с единым степенным законом</w:t>
      </w:r>
      <w:r w:rsidRPr="005E0EF5">
        <w:t>.</w:t>
      </w:r>
    </w:p>
    <w:p w14:paraId="515D84E8" w14:textId="01305AE4" w:rsidR="00443ADF" w:rsidRPr="005E0EF5" w:rsidRDefault="00443ADF">
      <w:pPr>
        <w:pStyle w:val="a"/>
        <w:numPr>
          <w:ilvl w:val="0"/>
          <w:numId w:val="7"/>
        </w:numPr>
        <w:spacing w:beforeLines="100" w:before="240" w:afterLines="150" w:after="360" w:line="276" w:lineRule="auto"/>
      </w:pPr>
      <w:r w:rsidRPr="005E0EF5">
        <w:t>«</w:t>
      </w:r>
      <w:hyperlink w:anchor="_Linear_growth,_n=1-4" w:history="1">
        <w:r w:rsidR="0095165C" w:rsidRPr="005E0EF5">
          <w:rPr>
            <w:rStyle w:val="Hyperlink"/>
            <w:rFonts w:ascii="Arial" w:hAnsi="Arial" w:cs="Arial"/>
            <w:lang w:val="en-US"/>
          </w:rPr>
          <w:t>Linear</w:t>
        </w:r>
        <w:r w:rsidR="0095165C" w:rsidRPr="005E0EF5">
          <w:rPr>
            <w:rStyle w:val="Hyperlink"/>
            <w:rFonts w:ascii="Arial" w:hAnsi="Arial" w:cs="Arial"/>
          </w:rPr>
          <w:t xml:space="preserve"> </w:t>
        </w:r>
        <w:r w:rsidR="0095165C" w:rsidRPr="005E0EF5">
          <w:rPr>
            <w:rStyle w:val="Hyperlink"/>
            <w:rFonts w:ascii="Arial" w:hAnsi="Arial" w:cs="Arial"/>
            <w:lang w:val="en-US"/>
          </w:rPr>
          <w:t>growth</w:t>
        </w:r>
        <w:r w:rsidR="0095165C" w:rsidRPr="005E0EF5">
          <w:rPr>
            <w:rStyle w:val="Hyperlink"/>
            <w:rFonts w:ascii="Arial" w:hAnsi="Arial" w:cs="Arial"/>
          </w:rPr>
          <w:t xml:space="preserve">, </w:t>
        </w:r>
        <w:r w:rsidR="0095165C" w:rsidRPr="005E0EF5">
          <w:rPr>
            <w:rStyle w:val="Hyperlink"/>
            <w:rFonts w:ascii="Arial" w:hAnsi="Arial" w:cs="Arial"/>
            <w:lang w:val="en-US"/>
          </w:rPr>
          <w:t>n</w:t>
        </w:r>
        <w:r w:rsidR="0095165C" w:rsidRPr="005E0EF5">
          <w:rPr>
            <w:rStyle w:val="Hyperlink"/>
            <w:rFonts w:ascii="Arial" w:hAnsi="Arial" w:cs="Arial"/>
          </w:rPr>
          <w:t>=1-4</w:t>
        </w:r>
      </w:hyperlink>
      <w:r w:rsidRPr="005E0EF5">
        <w:t xml:space="preserve">» – </w:t>
      </w:r>
      <w:r w:rsidR="00E42719" w:rsidRPr="005E0EF5">
        <w:t>используется модель линейного роста с суммой нескольких степенных законов</w:t>
      </w:r>
      <w:r w:rsidRPr="005E0EF5">
        <w:t>.</w:t>
      </w:r>
    </w:p>
    <w:p w14:paraId="410DAB87" w14:textId="7BCE5EBF" w:rsidR="00E42719" w:rsidRDefault="00E42719" w:rsidP="000D7464">
      <w:pPr>
        <w:pStyle w:val="Heading5"/>
        <w:numPr>
          <w:ilvl w:val="4"/>
          <w:numId w:val="5"/>
        </w:numPr>
        <w:rPr>
          <w:lang w:val="en-US"/>
        </w:rPr>
      </w:pPr>
      <w:bookmarkStart w:id="97" w:name="_Particles"/>
      <w:bookmarkEnd w:id="97"/>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8">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rPr>
        <w:t xml:space="preserve">Блок </w:t>
      </w:r>
      <w:r w:rsidR="00E42719" w:rsidRPr="00A93087">
        <w:t>«</w:t>
      </w:r>
      <w:r w:rsidR="00E42719">
        <w:rPr>
          <w:rFonts w:ascii="Arial" w:hAnsi="Arial" w:cs="Arial"/>
          <w:color w:val="C00000"/>
          <w:lang w:val="en-US"/>
        </w:rPr>
        <w:t xml:space="preserve">Use </w:t>
      </w:r>
      <w:r w:rsidR="00E24864">
        <w:rPr>
          <w:rFonts w:ascii="Arial" w:hAnsi="Arial" w:cs="Arial"/>
          <w:color w:val="C00000"/>
          <w:lang w:val="en-US"/>
        </w:rPr>
        <w:t>particles</w:t>
      </w:r>
      <w:r w:rsidR="00E42719" w:rsidRPr="00A93087">
        <w:t>»</w:t>
      </w:r>
    </w:p>
    <w:p w14:paraId="050CFE80" w14:textId="718A252F" w:rsidR="00EE2CEE" w:rsidRDefault="00EE2CEE" w:rsidP="00EE2CEE">
      <w:pPr>
        <w:pStyle w:val="a"/>
        <w:spacing w:beforeLines="100" w:before="240" w:afterLines="150" w:after="360" w:line="276" w:lineRule="auto"/>
        <w:ind w:firstLine="0"/>
      </w:pPr>
      <w:r>
        <w:t xml:space="preserve">Блок определяет, какие модели </w:t>
      </w:r>
      <w:r w:rsidR="00846E28">
        <w:t>частиц и их корреляции</w:t>
      </w:r>
      <w:r>
        <w:t xml:space="preserve"> используются при вычислениях</w:t>
      </w:r>
      <w:r w:rsidR="00AB5C24">
        <w:t>,</w:t>
      </w:r>
      <w:r>
        <w:t xml:space="preserve">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pPr>
      <w:r w:rsidRPr="00C820C2">
        <w:t>«</w:t>
      </w:r>
      <w:r>
        <w:rPr>
          <w:rFonts w:ascii="Arial" w:hAnsi="Arial" w:cs="Arial"/>
          <w:color w:val="C00000"/>
          <w:lang w:val="en-US"/>
        </w:rPr>
        <w:t>Vertical</w:t>
      </w:r>
      <w:r w:rsidRPr="00C820C2">
        <w:rPr>
          <w:rFonts w:ascii="Arial" w:hAnsi="Arial" w:cs="Arial"/>
          <w:color w:val="C00000"/>
        </w:rPr>
        <w:t xml:space="preserve"> </w:t>
      </w:r>
      <w:r>
        <w:rPr>
          <w:rFonts w:ascii="Arial" w:hAnsi="Arial" w:cs="Arial"/>
          <w:color w:val="C00000"/>
          <w:lang w:val="en-US"/>
        </w:rPr>
        <w:t>correlation</w:t>
      </w:r>
      <w:r w:rsidRPr="00C820C2">
        <w:t xml:space="preserve">» </w:t>
      </w:r>
      <w:r w:rsidR="00822CE1" w:rsidRPr="00B30475">
        <w:t>определяет</w:t>
      </w:r>
      <w:r w:rsidR="00822CE1" w:rsidRPr="00C820C2">
        <w:t xml:space="preserve"> </w:t>
      </w:r>
      <w:r w:rsidR="00822CE1">
        <w:t xml:space="preserve">наличие или отсутствие межслоевой корреляции частиц. Материал, геометрия частиц, вертикальное смещение </w:t>
      </w:r>
      <w:r w:rsidR="003B30C7">
        <w:t xml:space="preserve">могут </w:t>
      </w:r>
      <w:r w:rsidR="003B30C7" w:rsidRPr="00F85584">
        <w:t xml:space="preserve">быть разными </w:t>
      </w:r>
      <w:r w:rsidR="00822CE1" w:rsidRPr="00F85584">
        <w:t>для</w:t>
      </w:r>
      <w:r w:rsidR="00822CE1">
        <w:t xml:space="preserve"> каждого слоя.</w:t>
      </w:r>
    </w:p>
    <w:p w14:paraId="40E9822A" w14:textId="7CCAC206" w:rsidR="00EE2CEE" w:rsidRDefault="00EE2CEE">
      <w:pPr>
        <w:pStyle w:val="a"/>
        <w:numPr>
          <w:ilvl w:val="0"/>
          <w:numId w:val="7"/>
        </w:numPr>
        <w:spacing w:beforeLines="100" w:before="240" w:afterLines="150" w:after="360" w:line="276" w:lineRule="auto"/>
      </w:pPr>
      <w:r w:rsidRPr="00C820C2">
        <w:lastRenderedPageBreak/>
        <w:t>«</w:t>
      </w:r>
      <w:r>
        <w:rPr>
          <w:rFonts w:ascii="Arial" w:hAnsi="Arial" w:cs="Arial"/>
          <w:color w:val="C00000"/>
          <w:lang w:val="en-US"/>
        </w:rPr>
        <w:t>Full</w:t>
      </w:r>
      <w:r w:rsidRPr="00C820C2">
        <w:t>»</w:t>
      </w:r>
      <w:r w:rsidRPr="001E09A7">
        <w:t xml:space="preserve"> – </w:t>
      </w:r>
      <w:r w:rsidR="00747E88">
        <w:t>частицы</w:t>
      </w:r>
      <w:r>
        <w:t xml:space="preserve"> </w:t>
      </w:r>
      <w:r w:rsidR="00747E88">
        <w:t>в разных слоях расположены строго друг над другом</w:t>
      </w:r>
      <w:r>
        <w:t xml:space="preserve">, рассеяние полностью когерентное. </w:t>
      </w:r>
      <w:r w:rsidR="00747E88">
        <w:t>Параметры латерального распределения общие для всех слоёв</w:t>
      </w:r>
      <w:r w:rsidR="00212F18">
        <w:t>.</w:t>
      </w:r>
    </w:p>
    <w:p w14:paraId="5933537B" w14:textId="2FFD5C62" w:rsidR="00EE2CEE" w:rsidRDefault="00EE2CEE">
      <w:pPr>
        <w:pStyle w:val="a"/>
        <w:numPr>
          <w:ilvl w:val="0"/>
          <w:numId w:val="7"/>
        </w:numPr>
        <w:spacing w:beforeLines="100" w:before="240" w:afterLines="150" w:after="360" w:line="276" w:lineRule="auto"/>
      </w:pPr>
      <w:r w:rsidRPr="00C820C2">
        <w:t>«</w:t>
      </w:r>
      <w:r>
        <w:rPr>
          <w:rFonts w:ascii="Arial" w:hAnsi="Arial" w:cs="Arial"/>
          <w:color w:val="C00000"/>
          <w:lang w:val="en-US"/>
        </w:rPr>
        <w:t>Partial</w:t>
      </w:r>
      <w:r w:rsidRPr="00C820C2">
        <w:t>»</w:t>
      </w:r>
      <w:r w:rsidRPr="001E09A7">
        <w:t xml:space="preserve"> – </w:t>
      </w:r>
      <w:r w:rsidR="00A01C56">
        <w:t xml:space="preserve">частицы в разных слоях расположены </w:t>
      </w:r>
      <w:r w:rsidR="00CB55DE">
        <w:t xml:space="preserve">нестрого друг над другом, а с некоторым случайным смещением, единым для целого слоя. </w:t>
      </w:r>
      <w:r w:rsidR="00A01C56">
        <w:t>Параметры латерального распределения</w:t>
      </w:r>
      <w:r w:rsidR="00CB55DE">
        <w:t>, кроме индивидуального смещения,</w:t>
      </w:r>
      <w:r w:rsidR="00A01C56">
        <w:t xml:space="preserve"> общие для всех слоёв</w:t>
      </w:r>
      <w:r w:rsidR="00212F18">
        <w:t>.</w:t>
      </w:r>
    </w:p>
    <w:p w14:paraId="25CDF3F2" w14:textId="2ED93D5D" w:rsidR="00212F18" w:rsidRPr="00F63310" w:rsidRDefault="00212F18">
      <w:pPr>
        <w:pStyle w:val="a"/>
        <w:numPr>
          <w:ilvl w:val="0"/>
          <w:numId w:val="7"/>
        </w:numPr>
        <w:spacing w:beforeLines="100" w:before="240" w:afterLines="150" w:after="360" w:line="276" w:lineRule="auto"/>
      </w:pPr>
      <w:r w:rsidRPr="00F63310">
        <w:t>«</w:t>
      </w:r>
      <w:r w:rsidRPr="00F63310">
        <w:rPr>
          <w:rFonts w:ascii="Arial" w:hAnsi="Arial" w:cs="Arial"/>
          <w:color w:val="C00000"/>
          <w:lang w:val="en-US"/>
        </w:rPr>
        <w:t>Zero</w:t>
      </w:r>
      <w:r w:rsidRPr="00F63310">
        <w:t xml:space="preserve">» – частицы в разных слоях </w:t>
      </w:r>
      <w:r w:rsidR="00F63310" w:rsidRPr="00F63310">
        <w:t>не связаны</w:t>
      </w:r>
      <w:r w:rsidRPr="00F63310">
        <w:t xml:space="preserve"> друг </w:t>
      </w:r>
      <w:r w:rsidR="00F63310" w:rsidRPr="00F63310">
        <w:t>с</w:t>
      </w:r>
      <w:r w:rsidRPr="00F63310">
        <w:t xml:space="preserve"> другом</w:t>
      </w:r>
      <w:r w:rsidR="00F63310" w:rsidRPr="00F63310">
        <w:t>, рассеяние между слоями некогерентное</w:t>
      </w:r>
      <w:r w:rsidRPr="00F63310">
        <w:t>. Параметры латерального распределения</w:t>
      </w:r>
      <w:r w:rsidR="00F63310" w:rsidRPr="00F63310">
        <w:t xml:space="preserve"> индивидуальные</w:t>
      </w:r>
      <w:r w:rsidRPr="00F63310">
        <w:t xml:space="preserve"> для </w:t>
      </w:r>
      <w:r w:rsidR="00F63310" w:rsidRPr="00F63310">
        <w:t>каждого</w:t>
      </w:r>
      <w:r w:rsidRPr="00F63310">
        <w:t xml:space="preserve"> сло</w:t>
      </w:r>
      <w:r w:rsidR="00F63310" w:rsidRPr="00F63310">
        <w:t>я</w:t>
      </w:r>
      <w:r w:rsidRPr="00F63310">
        <w:t>.</w:t>
      </w:r>
    </w:p>
    <w:p w14:paraId="2A514ACC" w14:textId="2965F8DC" w:rsidR="00E74918" w:rsidRDefault="00E74918" w:rsidP="00E74918">
      <w:pPr>
        <w:pStyle w:val="a"/>
        <w:spacing w:beforeLines="100" w:before="240" w:afterLines="150" w:after="360" w:line="276" w:lineRule="auto"/>
        <w:ind w:firstLine="0"/>
      </w:pPr>
      <w:r w:rsidRPr="00C820C2">
        <w:t>«</w:t>
      </w:r>
      <w:r w:rsidR="000B288B">
        <w:rPr>
          <w:rFonts w:ascii="Arial" w:hAnsi="Arial" w:cs="Arial"/>
          <w:color w:val="C00000"/>
          <w:lang w:val="en-US"/>
        </w:rPr>
        <w:t>Lateral</w:t>
      </w:r>
      <w:r w:rsidR="000B288B" w:rsidRPr="000B288B">
        <w:rPr>
          <w:rFonts w:ascii="Arial" w:hAnsi="Arial" w:cs="Arial"/>
          <w:color w:val="C00000"/>
        </w:rPr>
        <w:t xml:space="preserve"> </w:t>
      </w:r>
      <w:r w:rsidR="000B288B">
        <w:rPr>
          <w:rFonts w:ascii="Arial" w:hAnsi="Arial" w:cs="Arial"/>
          <w:color w:val="C00000"/>
          <w:lang w:val="en-US"/>
        </w:rPr>
        <w:t>order</w:t>
      </w:r>
      <w:r w:rsidRPr="00C820C2">
        <w:t xml:space="preserve">» </w:t>
      </w:r>
      <w:r w:rsidR="00822CE1" w:rsidRPr="00B30475">
        <w:t>определяет</w:t>
      </w:r>
      <w:r w:rsidR="00822CE1" w:rsidRPr="00C820C2">
        <w:t xml:space="preserve"> </w:t>
      </w:r>
      <w:r w:rsidR="00822CE1">
        <w:t>латеральную корреляцию частиц в слое.</w:t>
      </w:r>
      <w:r w:rsidR="004C7C1E" w:rsidRPr="004C7C1E">
        <w:t xml:space="preserve"> </w:t>
      </w:r>
      <w:r w:rsidR="004C7C1E">
        <w:t>В таблице можно установить латеральный порядок частиц индивидуально для каждого слоя</w:t>
      </w:r>
      <w:r w:rsidR="008C0F78" w:rsidRPr="008C0F78">
        <w:t xml:space="preserve"> </w:t>
      </w:r>
      <w:r w:rsidR="008C0F78">
        <w:t xml:space="preserve">при вертикальной корреляции </w:t>
      </w:r>
      <w:r w:rsidR="008C0F78" w:rsidRPr="00F63310">
        <w:t>«</w:t>
      </w:r>
      <w:r w:rsidR="008C0F78" w:rsidRPr="00F63310">
        <w:rPr>
          <w:rFonts w:ascii="Arial" w:hAnsi="Arial" w:cs="Arial"/>
          <w:color w:val="C00000"/>
          <w:lang w:val="en-US"/>
        </w:rPr>
        <w:t>Zero</w:t>
      </w:r>
      <w:r w:rsidR="008C0F78" w:rsidRPr="00F63310">
        <w:t>»</w:t>
      </w:r>
      <w:r w:rsidR="008C0F78">
        <w:t>.</w:t>
      </w:r>
    </w:p>
    <w:p w14:paraId="0BAF40B1" w14:textId="1F5FFEC3" w:rsidR="00E74918" w:rsidRDefault="00E74918">
      <w:pPr>
        <w:pStyle w:val="a"/>
        <w:numPr>
          <w:ilvl w:val="0"/>
          <w:numId w:val="7"/>
        </w:numPr>
        <w:spacing w:beforeLines="100" w:before="240" w:afterLines="150" w:after="360" w:line="276" w:lineRule="auto"/>
      </w:pPr>
      <w:r w:rsidRPr="00C820C2">
        <w:t>«</w:t>
      </w:r>
      <w:r w:rsidR="006E0C2F">
        <w:rPr>
          <w:rFonts w:ascii="Arial" w:hAnsi="Arial" w:cs="Arial"/>
          <w:color w:val="C00000"/>
          <w:lang w:val="en-US"/>
        </w:rPr>
        <w:t>Disorder</w:t>
      </w:r>
      <w:r w:rsidRPr="00C820C2">
        <w:t>»</w:t>
      </w:r>
      <w:r w:rsidRPr="001E09A7">
        <w:t xml:space="preserve"> – </w:t>
      </w:r>
      <w:r>
        <w:t xml:space="preserve">частицы </w:t>
      </w:r>
      <w:r w:rsidR="006E0C2F">
        <w:t>в слое расположены случайно, корреляции нет</w:t>
      </w:r>
      <w:r>
        <w:t>.</w:t>
      </w:r>
    </w:p>
    <w:p w14:paraId="5D516BD7" w14:textId="215D5959" w:rsidR="00E74918" w:rsidRDefault="00E74918">
      <w:pPr>
        <w:pStyle w:val="a"/>
        <w:numPr>
          <w:ilvl w:val="0"/>
          <w:numId w:val="7"/>
        </w:numPr>
        <w:spacing w:beforeLines="100" w:before="240" w:afterLines="150" w:after="360" w:line="276" w:lineRule="auto"/>
      </w:pPr>
      <w:r w:rsidRPr="00C820C2">
        <w:t>«</w:t>
      </w:r>
      <w:r w:rsidR="006E0C2F">
        <w:rPr>
          <w:rFonts w:ascii="Arial" w:hAnsi="Arial" w:cs="Arial"/>
          <w:color w:val="C00000"/>
          <w:lang w:val="en-US"/>
        </w:rPr>
        <w:t>Radial</w:t>
      </w:r>
      <w:r w:rsidR="006E0C2F" w:rsidRPr="006E0C2F">
        <w:rPr>
          <w:rFonts w:ascii="Arial" w:hAnsi="Arial" w:cs="Arial"/>
          <w:color w:val="C00000"/>
        </w:rPr>
        <w:t xml:space="preserve"> </w:t>
      </w:r>
      <w:r w:rsidR="006E0C2F">
        <w:rPr>
          <w:rFonts w:ascii="Arial" w:hAnsi="Arial" w:cs="Arial"/>
          <w:color w:val="C00000"/>
          <w:lang w:val="en-US"/>
        </w:rPr>
        <w:t>paracrystal</w:t>
      </w:r>
      <w:r w:rsidRPr="00C820C2">
        <w:t>»</w:t>
      </w:r>
      <w:r w:rsidRPr="001E09A7">
        <w:t xml:space="preserve"> – </w:t>
      </w:r>
      <w:r>
        <w:t xml:space="preserve">частицы в </w:t>
      </w:r>
      <w:r w:rsidR="006E0C2F">
        <w:t>слое</w:t>
      </w:r>
      <w:r>
        <w:t xml:space="preserve"> </w:t>
      </w:r>
      <w:r w:rsidR="006E0C2F">
        <w:t>расположены в паракристалле, усреднённом по ориентациям</w:t>
      </w:r>
      <w:r>
        <w:t>.</w:t>
      </w:r>
    </w:p>
    <w:p w14:paraId="5694EA3F" w14:textId="43867782" w:rsidR="00E20D25" w:rsidRPr="00443ADF" w:rsidRDefault="00E20D25" w:rsidP="00FB668F">
      <w:pPr>
        <w:pStyle w:val="a"/>
        <w:spacing w:beforeLines="100" w:before="240" w:afterLines="150" w:after="360" w:line="276" w:lineRule="auto"/>
        <w:ind w:firstLine="0"/>
      </w:pPr>
      <w:r w:rsidRPr="00443ADF">
        <w:t>«</w:t>
      </w:r>
      <w:r w:rsidR="00FB668F">
        <w:rPr>
          <w:rFonts w:ascii="Arial" w:hAnsi="Arial" w:cs="Arial"/>
          <w:color w:val="C00000"/>
          <w:lang w:val="en-US"/>
        </w:rPr>
        <w:t>Specify</w:t>
      </w:r>
      <w:r w:rsidR="00FB668F" w:rsidRPr="00FB668F">
        <w:rPr>
          <w:rFonts w:ascii="Arial" w:hAnsi="Arial" w:cs="Arial"/>
          <w:color w:val="C00000"/>
        </w:rPr>
        <w:t xml:space="preserve"> </w:t>
      </w:r>
      <w:r w:rsidR="00FB668F">
        <w:rPr>
          <w:rFonts w:ascii="Arial" w:hAnsi="Arial" w:cs="Arial"/>
          <w:color w:val="C00000"/>
          <w:lang w:val="en-US"/>
        </w:rPr>
        <w:t>material</w:t>
      </w:r>
      <w:r w:rsidRPr="00443ADF">
        <w:t xml:space="preserve">» – </w:t>
      </w:r>
      <w:r w:rsidR="004148EB">
        <w:t>задавать материал частицы или использовать материал слоя</w:t>
      </w:r>
      <w:r w:rsidRPr="00443ADF">
        <w:t>.</w:t>
      </w:r>
    </w:p>
    <w:p w14:paraId="651BBD5E" w14:textId="77FB537F" w:rsidR="002C7AA7" w:rsidRPr="00B57A8E" w:rsidRDefault="00A92005" w:rsidP="00617D1B">
      <w:pPr>
        <w:pStyle w:val="a"/>
        <w:spacing w:beforeLines="100" w:before="240" w:afterLines="150" w:after="360" w:line="276" w:lineRule="auto"/>
        <w:ind w:firstLine="0"/>
      </w:pPr>
      <w:r w:rsidRPr="00443ADF">
        <w:t>«</w:t>
      </w:r>
      <w:r w:rsidR="00F91444">
        <w:rPr>
          <w:rFonts w:ascii="Arial" w:hAnsi="Arial" w:cs="Arial"/>
          <w:color w:val="C00000"/>
          <w:lang w:val="en-US"/>
        </w:rPr>
        <w:t>Common</w:t>
      </w:r>
      <w:r w:rsidR="00F91444" w:rsidRPr="00F91444">
        <w:rPr>
          <w:rFonts w:ascii="Arial" w:hAnsi="Arial" w:cs="Arial"/>
          <w:color w:val="C00000"/>
        </w:rPr>
        <w:t xml:space="preserve"> </w:t>
      </w:r>
      <w:r w:rsidR="00F91444">
        <w:rPr>
          <w:rFonts w:ascii="Arial" w:hAnsi="Arial" w:cs="Arial"/>
          <w:color w:val="C00000"/>
          <w:lang w:val="en-US"/>
        </w:rPr>
        <w:t>parameters</w:t>
      </w:r>
      <w:r w:rsidR="00F91444" w:rsidRPr="00F91444">
        <w:rPr>
          <w:rFonts w:ascii="Arial" w:hAnsi="Arial" w:cs="Arial"/>
          <w:color w:val="C00000"/>
        </w:rPr>
        <w:t xml:space="preserve"> </w:t>
      </w:r>
      <w:r w:rsidR="00F91444">
        <w:rPr>
          <w:rFonts w:ascii="Arial" w:hAnsi="Arial" w:cs="Arial"/>
          <w:color w:val="C00000"/>
          <w:lang w:val="en-US"/>
        </w:rPr>
        <w:t>for</w:t>
      </w:r>
      <w:r w:rsidR="00F91444" w:rsidRPr="00F91444">
        <w:rPr>
          <w:rFonts w:ascii="Arial" w:hAnsi="Arial" w:cs="Arial"/>
          <w:color w:val="C00000"/>
        </w:rPr>
        <w:t xml:space="preserve"> </w:t>
      </w:r>
      <w:r w:rsidR="00F91444">
        <w:rPr>
          <w:rFonts w:ascii="Arial" w:hAnsi="Arial" w:cs="Arial"/>
          <w:color w:val="C00000"/>
          <w:lang w:val="en-US"/>
        </w:rPr>
        <w:t>all</w:t>
      </w:r>
      <w:r w:rsidR="00F91444" w:rsidRPr="00F91444">
        <w:rPr>
          <w:rFonts w:ascii="Arial" w:hAnsi="Arial" w:cs="Arial"/>
          <w:color w:val="C00000"/>
        </w:rPr>
        <w:t xml:space="preserve"> </w:t>
      </w:r>
      <w:r w:rsidR="00F91444">
        <w:rPr>
          <w:rFonts w:ascii="Arial" w:hAnsi="Arial" w:cs="Arial"/>
          <w:color w:val="C00000"/>
          <w:lang w:val="en-US"/>
        </w:rPr>
        <w:t>layers</w:t>
      </w:r>
      <w:r w:rsidRPr="00443ADF">
        <w:t xml:space="preserve">» – </w:t>
      </w:r>
      <w:r w:rsidR="00164395" w:rsidRPr="00443ADF">
        <w:t xml:space="preserve">сделать </w:t>
      </w:r>
      <w:r w:rsidR="00164395">
        <w:t>параметры частиц и их распределения</w:t>
      </w:r>
      <w:r w:rsidR="00164395" w:rsidRPr="00443ADF">
        <w:t xml:space="preserve"> одинаков</w:t>
      </w:r>
      <w:r w:rsidR="00164395">
        <w:t>ыми</w:t>
      </w:r>
      <w:r w:rsidR="00164395" w:rsidRPr="00443ADF">
        <w:t xml:space="preserve"> для всех слоёв или оставить возможность настройки каждого слоя.</w:t>
      </w:r>
      <w:r w:rsidR="00164395">
        <w:t xml:space="preserve"> </w:t>
      </w:r>
      <w:r w:rsidR="00B57A8E">
        <w:t xml:space="preserve">Плотность материала частиц можно задавать для каждого слоя в любом случае. </w:t>
      </w:r>
    </w:p>
    <w:p w14:paraId="010C2D16" w14:textId="111F9BD9" w:rsidR="00A81860" w:rsidRDefault="00A81860" w:rsidP="00A81860">
      <w:pPr>
        <w:pStyle w:val="a"/>
        <w:spacing w:beforeLines="100" w:before="240" w:afterLines="150" w:after="360" w:line="276" w:lineRule="auto"/>
        <w:ind w:firstLine="0"/>
      </w:pPr>
      <w:r w:rsidRPr="00C820C2">
        <w:t>«</w:t>
      </w:r>
      <w:r w:rsidR="006111AC">
        <w:rPr>
          <w:rFonts w:ascii="Arial" w:hAnsi="Arial" w:cs="Arial"/>
          <w:color w:val="C00000"/>
          <w:lang w:val="en-US"/>
        </w:rPr>
        <w:t>Lattice</w:t>
      </w:r>
      <w:r w:rsidR="006111AC" w:rsidRPr="006111AC">
        <w:rPr>
          <w:rFonts w:ascii="Arial" w:hAnsi="Arial" w:cs="Arial"/>
          <w:color w:val="C00000"/>
        </w:rPr>
        <w:t xml:space="preserve"> </w:t>
      </w:r>
      <w:r w:rsidR="006111AC">
        <w:rPr>
          <w:rFonts w:ascii="Arial" w:hAnsi="Arial" w:cs="Arial"/>
          <w:color w:val="C00000"/>
          <w:lang w:val="en-US"/>
        </w:rPr>
        <w:t>type</w:t>
      </w:r>
      <w:r w:rsidRPr="00C820C2">
        <w:t xml:space="preserve">» </w:t>
      </w:r>
      <w:r w:rsidR="00343735">
        <w:t>устанавливает базовую геометрию (до статистического усреднения и усреднения по направлениям) латерального расположения частиц</w:t>
      </w:r>
      <w:r>
        <w:t>.</w:t>
      </w:r>
      <w:r w:rsidR="00343735">
        <w:t xml:space="preserve"> </w:t>
      </w:r>
      <w:r w:rsidR="00343735" w:rsidRPr="00AB5C24">
        <w:t xml:space="preserve">Влияет </w:t>
      </w:r>
      <w:r w:rsidR="00123E75" w:rsidRPr="00AB5C24">
        <w:t xml:space="preserve">также на </w:t>
      </w:r>
      <w:r w:rsidR="00343735" w:rsidRPr="00AB5C24">
        <w:t>плотность расположения частиц в слое.</w:t>
      </w:r>
      <w:r w:rsidR="004C7C1E" w:rsidRPr="00AB5C24">
        <w:t xml:space="preserve"> В таблице можно установить </w:t>
      </w:r>
      <w:r w:rsidR="006111AC" w:rsidRPr="00AB5C24">
        <w:t>тип решётки</w:t>
      </w:r>
      <w:r w:rsidR="004C7C1E" w:rsidRPr="00AB5C24">
        <w:t xml:space="preserve"> индивидуально для каждого</w:t>
      </w:r>
      <w:r w:rsidR="004C7C1E">
        <w:t xml:space="preserve"> слоя</w:t>
      </w:r>
      <w:r w:rsidR="001F6896">
        <w:t xml:space="preserve"> при вертикальной корреляции </w:t>
      </w:r>
      <w:r w:rsidR="001F6896" w:rsidRPr="00F63310">
        <w:t>«</w:t>
      </w:r>
      <w:r w:rsidR="001F6896" w:rsidRPr="00F63310">
        <w:rPr>
          <w:rFonts w:ascii="Arial" w:hAnsi="Arial" w:cs="Arial"/>
          <w:color w:val="C00000"/>
          <w:lang w:val="en-US"/>
        </w:rPr>
        <w:t>Zero</w:t>
      </w:r>
      <w:r w:rsidR="001F6896" w:rsidRPr="00F63310">
        <w:t>»</w:t>
      </w:r>
      <w:r w:rsidR="004C7C1E">
        <w:t>.</w:t>
      </w:r>
    </w:p>
    <w:p w14:paraId="4B2A4A02" w14:textId="213132F1" w:rsidR="00A81860" w:rsidRDefault="00A81860">
      <w:pPr>
        <w:pStyle w:val="a"/>
        <w:numPr>
          <w:ilvl w:val="0"/>
          <w:numId w:val="7"/>
        </w:numPr>
        <w:spacing w:beforeLines="100" w:before="240" w:afterLines="150" w:after="360" w:line="276" w:lineRule="auto"/>
      </w:pPr>
      <w:r w:rsidRPr="00C820C2">
        <w:t>«</w:t>
      </w:r>
      <w:r w:rsidR="004A4F4A">
        <w:rPr>
          <w:rFonts w:ascii="Arial" w:hAnsi="Arial" w:cs="Arial"/>
          <w:color w:val="C00000"/>
          <w:lang w:val="en-US"/>
        </w:rPr>
        <w:t>Hexagonal</w:t>
      </w:r>
      <w:r w:rsidRPr="00C820C2">
        <w:t>»</w:t>
      </w:r>
      <w:r w:rsidRPr="001E09A7">
        <w:t xml:space="preserve"> – </w:t>
      </w:r>
      <w:r>
        <w:t xml:space="preserve">частицы в </w:t>
      </w:r>
      <w:r w:rsidR="00F22966">
        <w:t xml:space="preserve">слое располагаются в </w:t>
      </w:r>
      <w:r w:rsidR="0075015D">
        <w:t xml:space="preserve">паракристалле с </w:t>
      </w:r>
      <w:r w:rsidR="00F22966">
        <w:t>гексагональной решётк</w:t>
      </w:r>
      <w:r w:rsidR="0075015D">
        <w:t>ой</w:t>
      </w:r>
      <w:r>
        <w:t>.</w:t>
      </w:r>
    </w:p>
    <w:p w14:paraId="3065FE3A" w14:textId="2CF0F7FF" w:rsidR="00A81860" w:rsidRDefault="00A81860">
      <w:pPr>
        <w:pStyle w:val="a"/>
        <w:numPr>
          <w:ilvl w:val="0"/>
          <w:numId w:val="7"/>
        </w:numPr>
        <w:spacing w:beforeLines="100" w:before="240" w:afterLines="150" w:after="360" w:line="276" w:lineRule="auto"/>
      </w:pPr>
      <w:r w:rsidRPr="00C820C2">
        <w:t>«</w:t>
      </w:r>
      <w:r w:rsidR="004A4F4A">
        <w:rPr>
          <w:rFonts w:ascii="Arial" w:hAnsi="Arial" w:cs="Arial"/>
          <w:color w:val="C00000"/>
          <w:lang w:val="en-US"/>
        </w:rPr>
        <w:t>Square</w:t>
      </w:r>
      <w:r w:rsidRPr="00C820C2">
        <w:t>»</w:t>
      </w:r>
      <w:r w:rsidRPr="001E09A7">
        <w:t xml:space="preserve"> – </w:t>
      </w:r>
      <w:r w:rsidR="00F22966">
        <w:t>частицы в слое располагаются в</w:t>
      </w:r>
      <w:r w:rsidR="0075015D">
        <w:t xml:space="preserve"> паракристалле с</w:t>
      </w:r>
      <w:r w:rsidR="00F22966">
        <w:t xml:space="preserve"> квадратной решётк</w:t>
      </w:r>
      <w:r w:rsidR="0075015D">
        <w:t>ой</w:t>
      </w:r>
      <w:r>
        <w:t>.</w:t>
      </w:r>
    </w:p>
    <w:p w14:paraId="72D07C31" w14:textId="43406016" w:rsidR="00420560" w:rsidRDefault="00420560" w:rsidP="00420560">
      <w:pPr>
        <w:pStyle w:val="a"/>
        <w:spacing w:beforeLines="100" w:before="240" w:afterLines="150" w:after="360" w:line="276" w:lineRule="auto"/>
        <w:ind w:firstLine="0"/>
      </w:pPr>
      <w:r w:rsidRPr="00C820C2">
        <w:t>«</w:t>
      </w:r>
      <w:r w:rsidR="001E7842">
        <w:rPr>
          <w:rFonts w:ascii="Arial" w:hAnsi="Arial" w:cs="Arial"/>
          <w:color w:val="C00000"/>
          <w:lang w:val="en-US"/>
        </w:rPr>
        <w:t>Particle</w:t>
      </w:r>
      <w:r w:rsidR="001E7842" w:rsidRPr="001E7842">
        <w:rPr>
          <w:rFonts w:ascii="Arial" w:hAnsi="Arial" w:cs="Arial"/>
          <w:color w:val="C00000"/>
        </w:rPr>
        <w:t xml:space="preserve"> </w:t>
      </w:r>
      <w:r w:rsidR="001E7842">
        <w:rPr>
          <w:rFonts w:ascii="Arial" w:hAnsi="Arial" w:cs="Arial"/>
          <w:color w:val="C00000"/>
          <w:lang w:val="en-US"/>
        </w:rPr>
        <w:t>shape</w:t>
      </w:r>
      <w:r w:rsidRPr="00C820C2">
        <w:t xml:space="preserve">» </w:t>
      </w:r>
      <w:r>
        <w:t xml:space="preserve">устанавливает </w:t>
      </w:r>
      <w:r w:rsidR="000073B0">
        <w:t>форму частиц</w:t>
      </w:r>
      <w:r>
        <w:t>.</w:t>
      </w:r>
      <w:r w:rsidR="000073B0">
        <w:t xml:space="preserve"> При </w:t>
      </w:r>
      <w:r w:rsidR="000073B0" w:rsidRPr="00AB5C24">
        <w:t>изменении формы здесь частиц здесь</w:t>
      </w:r>
      <w:r w:rsidR="002B0AA6" w:rsidRPr="00AB5C24">
        <w:t xml:space="preserve"> </w:t>
      </w:r>
      <w:r w:rsidR="000073B0" w:rsidRPr="00AB5C24">
        <w:t>результат применяется ко всем слоям. В таблице можно установить</w:t>
      </w:r>
      <w:r w:rsidR="000073B0" w:rsidRPr="00E61BC0">
        <w:t xml:space="preserve"> форму частиц индивидуально для каждого слоя.</w:t>
      </w:r>
      <w:r w:rsidR="006F032C" w:rsidRPr="00E61BC0">
        <w:t xml:space="preserve"> Частицы </w:t>
      </w:r>
      <w:r w:rsidR="00463529" w:rsidRPr="00E61BC0">
        <w:t>состоят из однородного вещества</w:t>
      </w:r>
      <w:r w:rsidR="00463529">
        <w:t>.</w:t>
      </w:r>
    </w:p>
    <w:p w14:paraId="43395937" w14:textId="4F0C85B3" w:rsidR="00420560" w:rsidRDefault="00420560">
      <w:pPr>
        <w:pStyle w:val="a"/>
        <w:numPr>
          <w:ilvl w:val="0"/>
          <w:numId w:val="7"/>
        </w:numPr>
        <w:spacing w:beforeLines="100" w:before="240" w:afterLines="150" w:after="360" w:line="276" w:lineRule="auto"/>
      </w:pPr>
      <w:r w:rsidRPr="00C820C2">
        <w:t>«</w:t>
      </w:r>
      <w:r w:rsidR="00C24982">
        <w:rPr>
          <w:rFonts w:ascii="Arial" w:hAnsi="Arial" w:cs="Arial"/>
          <w:color w:val="C00000"/>
          <w:lang w:val="en-US"/>
        </w:rPr>
        <w:t>Spheres</w:t>
      </w:r>
      <w:r w:rsidRPr="00C820C2">
        <w:t>»</w:t>
      </w:r>
      <w:r w:rsidRPr="001E09A7">
        <w:t xml:space="preserve"> –</w:t>
      </w:r>
      <w:r w:rsidR="00573DA8">
        <w:t xml:space="preserve"> </w:t>
      </w:r>
      <w:r w:rsidR="00A72CF7">
        <w:t>частиц</w:t>
      </w:r>
      <w:r w:rsidR="00573DA8">
        <w:t>ы</w:t>
      </w:r>
      <w:r w:rsidR="00A72CF7">
        <w:t xml:space="preserve"> – </w:t>
      </w:r>
      <w:r w:rsidR="006F032C">
        <w:t>сферы</w:t>
      </w:r>
      <w:r>
        <w:t>.</w:t>
      </w:r>
    </w:p>
    <w:p w14:paraId="72ACF799" w14:textId="49DDA997" w:rsidR="00C24982" w:rsidRPr="00AB5C24" w:rsidRDefault="00C24982">
      <w:pPr>
        <w:pStyle w:val="a"/>
        <w:numPr>
          <w:ilvl w:val="0"/>
          <w:numId w:val="7"/>
        </w:numPr>
        <w:spacing w:beforeLines="100" w:before="240" w:afterLines="150" w:after="360" w:line="276" w:lineRule="auto"/>
      </w:pPr>
      <w:r w:rsidRPr="00C820C2">
        <w:t>«</w:t>
      </w:r>
      <w:r>
        <w:rPr>
          <w:rFonts w:ascii="Arial" w:hAnsi="Arial" w:cs="Arial"/>
          <w:color w:val="C00000"/>
          <w:lang w:val="en-US"/>
        </w:rPr>
        <w:t>Spheroids</w:t>
      </w:r>
      <w:r w:rsidRPr="00C820C2">
        <w:t>»</w:t>
      </w:r>
      <w:r w:rsidRPr="001E09A7">
        <w:t xml:space="preserve"> –</w:t>
      </w:r>
      <w:r w:rsidR="00573DA8">
        <w:t xml:space="preserve"> </w:t>
      </w:r>
      <w:r w:rsidR="00A72CF7" w:rsidRPr="00AB5C24">
        <w:t>частиц</w:t>
      </w:r>
      <w:r w:rsidR="00573DA8" w:rsidRPr="00AB5C24">
        <w:t>ы</w:t>
      </w:r>
      <w:r w:rsidR="00A72CF7" w:rsidRPr="00AB5C24">
        <w:t xml:space="preserve"> – сфероиды, т.е. эллипсоиды вращения</w:t>
      </w:r>
      <w:r w:rsidR="00D766C0" w:rsidRPr="00AB5C24">
        <w:t xml:space="preserve"> вокруг вертикальной оси</w:t>
      </w:r>
      <w:r w:rsidRPr="00AB5C24">
        <w:t>.</w:t>
      </w:r>
    </w:p>
    <w:p w14:paraId="162AAD07" w14:textId="5FAAD04F" w:rsidR="00617D1B" w:rsidRPr="00C10445" w:rsidRDefault="00C24982">
      <w:pPr>
        <w:pStyle w:val="a"/>
        <w:numPr>
          <w:ilvl w:val="0"/>
          <w:numId w:val="7"/>
        </w:numPr>
        <w:spacing w:beforeLines="100" w:before="240" w:afterLines="150" w:after="360" w:line="276" w:lineRule="auto"/>
      </w:pPr>
      <w:r w:rsidRPr="00C820C2">
        <w:lastRenderedPageBreak/>
        <w:t>«</w:t>
      </w:r>
      <w:r>
        <w:rPr>
          <w:rFonts w:ascii="Arial" w:hAnsi="Arial" w:cs="Arial"/>
          <w:color w:val="C00000"/>
          <w:lang w:val="en-US"/>
        </w:rPr>
        <w:t>Cylinder</w:t>
      </w:r>
      <w:r w:rsidRPr="00C820C2">
        <w:t>»</w:t>
      </w:r>
      <w:r w:rsidRPr="001E09A7">
        <w:t xml:space="preserve"> – </w:t>
      </w:r>
      <w:r>
        <w:t xml:space="preserve">частицы </w:t>
      </w:r>
      <w:r w:rsidR="00573DA8">
        <w:t>– вертикальные цилиндры</w:t>
      </w:r>
      <w:r w:rsidR="0002742E">
        <w:t xml:space="preserve"> с круглым основанием</w:t>
      </w:r>
      <w:r>
        <w:t>.</w:t>
      </w:r>
    </w:p>
    <w:p w14:paraId="5425ABCC" w14:textId="714E9D4C" w:rsidR="00D54D1A" w:rsidRPr="00FA2A1F" w:rsidRDefault="002B780F" w:rsidP="000D7464">
      <w:pPr>
        <w:pStyle w:val="Heading4"/>
        <w:numPr>
          <w:ilvl w:val="3"/>
          <w:numId w:val="5"/>
        </w:numPr>
      </w:pPr>
      <w:bookmarkStart w:id="98" w:name="_Шаг_изменения_параметров"/>
      <w:bookmarkEnd w:id="98"/>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pPr>
      <w:r w:rsidRPr="00B30475">
        <w:t xml:space="preserve">В правой части блока находятся поля для </w:t>
      </w:r>
      <w:r w:rsidR="00091DDA">
        <w:t>у</w:t>
      </w:r>
      <w:r w:rsidRPr="00B30475">
        <w:t>ста</w:t>
      </w:r>
      <w:r w:rsidR="00091DDA">
        <w:t>но</w:t>
      </w:r>
      <w:r w:rsidRPr="00B30475">
        <w:t>вления шага изменения параметров при их изменении стрелками клавиатуры или колесом мыши.</w:t>
      </w:r>
      <w:r w:rsidR="00F71A00" w:rsidRPr="00B30475">
        <w:t xml:space="preserve"> Шаг выставляется в тех же самых единицах, что и сами значения параметров.</w:t>
      </w:r>
      <w:r w:rsidR="00B03C94" w:rsidRPr="00B30475">
        <w:t xml:space="preserve"> Некоторые параметры шероховатости и внутрислоевых частиц не имеют фиксированного шага</w:t>
      </w:r>
      <w:r w:rsidR="006151C9">
        <w:t>, в таком случае шаг адаптивный:</w:t>
      </w:r>
      <w:r w:rsidR="00B03C94" w:rsidRPr="00B30475">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rPr>
      </w:pPr>
      <w:r w:rsidRPr="00B30475">
        <w:rPr>
          <w:noProof/>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pPr>
                            <w:r w:rsidRPr="00B30475">
                              <w:rPr>
                                <w:i/>
                                <w:u w:val="single"/>
                              </w:rPr>
                              <w:t>На заметку</w:t>
                            </w:r>
                            <w:r w:rsidRPr="00B30475">
                              <w:t xml:space="preserve">: При зажатой клавише </w:t>
                            </w:r>
                            <w:bookmarkStart w:id="99" w:name="_Hlk119259593"/>
                            <w:r>
                              <w:t>«</w:t>
                            </w:r>
                            <w:r w:rsidRPr="00E96CA5">
                              <w:rPr>
                                <w:u w:val="single"/>
                                <w:lang w:val="en-US"/>
                              </w:rPr>
                              <w:t>Ctrl</w:t>
                            </w:r>
                            <w:r w:rsidRPr="00174DAF">
                              <w:t>»</w:t>
                            </w:r>
                            <w:r w:rsidRPr="00B30475">
                              <w:t xml:space="preserve"> </w:t>
                            </w:r>
                            <w:bookmarkEnd w:id="99"/>
                            <w:r w:rsidRPr="00B30475">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pPr>
                      <w:r w:rsidRPr="00B30475">
                        <w:rPr>
                          <w:i/>
                          <w:u w:val="single"/>
                        </w:rPr>
                        <w:t>На заметку</w:t>
                      </w:r>
                      <w:r w:rsidRPr="00B30475">
                        <w:t xml:space="preserve">: При зажатой клавише </w:t>
                      </w:r>
                      <w:bookmarkStart w:id="100" w:name="_Hlk119259593"/>
                      <w:r>
                        <w:t>«</w:t>
                      </w:r>
                      <w:r w:rsidRPr="00E96CA5">
                        <w:rPr>
                          <w:u w:val="single"/>
                          <w:lang w:val="en-US"/>
                        </w:rPr>
                        <w:t>Ctrl</w:t>
                      </w:r>
                      <w:r w:rsidRPr="00174DAF">
                        <w:t>»</w:t>
                      </w:r>
                      <w:r w:rsidRPr="00B30475">
                        <w:t xml:space="preserve"> </w:t>
                      </w:r>
                      <w:bookmarkEnd w:id="100"/>
                      <w:r w:rsidRPr="00B30475">
                        <w:t>параметры меняются с шагом х10.</w:t>
                      </w:r>
                    </w:p>
                  </w:txbxContent>
                </v:textbox>
                <w10:wrap type="topAndBottom"/>
              </v:shape>
            </w:pict>
          </mc:Fallback>
        </mc:AlternateContent>
      </w:r>
      <w:r w:rsidR="00523C52" w:rsidRPr="00B30475">
        <w:rPr>
          <w:noProof/>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rPr>
        <w:t>Шаг</w:t>
      </w:r>
      <w:r w:rsidR="003E5AFC" w:rsidRPr="00B30475">
        <w:rPr>
          <w:color w:val="00518E"/>
        </w:rPr>
        <w:t xml:space="preserve"> измен</w:t>
      </w:r>
      <w:r w:rsidR="009E5811">
        <w:rPr>
          <w:color w:val="00518E"/>
        </w:rPr>
        <w:t>ение</w:t>
      </w:r>
      <w:r w:rsidR="003E5AFC" w:rsidRPr="00B30475">
        <w:rPr>
          <w:color w:val="00518E"/>
        </w:rPr>
        <w:t xml:space="preserve"> значения параметров в нижележащей </w:t>
      </w:r>
      <w:r w:rsidR="00A24C57" w:rsidRPr="00B30475">
        <w:rPr>
          <w:color w:val="00518E"/>
        </w:rPr>
        <w:t xml:space="preserve">части </w:t>
      </w:r>
      <w:r w:rsidR="003E5AFC" w:rsidRPr="00B30475">
        <w:rPr>
          <w:color w:val="00518E"/>
        </w:rPr>
        <w:t>таблиц</w:t>
      </w:r>
      <w:r w:rsidR="00A24C57" w:rsidRPr="00B30475">
        <w:rPr>
          <w:color w:val="00518E"/>
        </w:rPr>
        <w:t>ы</w:t>
      </w:r>
    </w:p>
    <w:p w14:paraId="615CE2D9" w14:textId="3080BF0B" w:rsidR="00833AEC" w:rsidRPr="00FA2A1F" w:rsidRDefault="00102051" w:rsidP="000D7464">
      <w:pPr>
        <w:pStyle w:val="Heading4"/>
        <w:numPr>
          <w:ilvl w:val="3"/>
          <w:numId w:val="5"/>
        </w:numPr>
      </w:pPr>
      <w:bookmarkStart w:id="101"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pPr>
      <w:r w:rsidRPr="00AB5C24">
        <w:t xml:space="preserve">Далее </w:t>
      </w:r>
      <w:r w:rsidR="00AB5C24" w:rsidRPr="00AB5C24">
        <w:t>расположена</w:t>
      </w:r>
      <w:r w:rsidRPr="00AB5C24">
        <w:t xml:space="preserve"> слоистая структура со своими параметрами.</w:t>
      </w:r>
      <w:r w:rsidR="00F41EB4" w:rsidRPr="00AB5C24">
        <w:t xml:space="preserve"> </w:t>
      </w:r>
      <w:r w:rsidR="005366AB" w:rsidRPr="00AB5C24">
        <w:t>Чтобы</w:t>
      </w:r>
      <w:r w:rsidR="005366AB">
        <w:t xml:space="preserve"> задать материал слоя, нужно </w:t>
      </w:r>
      <w:bookmarkEnd w:id="101"/>
      <w:r w:rsidR="005366AB">
        <w:t xml:space="preserve">написать в текстовом поле соответствующее </w:t>
      </w:r>
      <w:r w:rsidR="005366AB" w:rsidRPr="00AC26B5">
        <w:rPr>
          <w:u w:val="single"/>
        </w:rPr>
        <w:t>название файла</w:t>
      </w:r>
      <w:r w:rsidR="005366AB" w:rsidRPr="005366AB">
        <w:t xml:space="preserve"> с </w:t>
      </w:r>
      <w:r w:rsidR="005366AB">
        <w:t xml:space="preserve">показателем преломления или выбрать </w:t>
      </w:r>
      <w:r w:rsidR="00AC26B5">
        <w:t>файл</w:t>
      </w:r>
      <w:r w:rsidR="005366AB">
        <w:t>, нажав «</w:t>
      </w:r>
      <w:r w:rsidR="005366AB" w:rsidRPr="006A1A47">
        <w:rPr>
          <w:rFonts w:ascii="Arial" w:hAnsi="Arial" w:cs="Arial"/>
          <w:color w:val="C00000"/>
          <w:lang w:val="en-US"/>
        </w:rPr>
        <w:t>Browse</w:t>
      </w:r>
      <w:r w:rsidR="005366AB">
        <w:t>»</w:t>
      </w:r>
      <w:r w:rsidR="005366AB" w:rsidRPr="005366AB">
        <w:t xml:space="preserve">. </w:t>
      </w:r>
      <w:r w:rsidR="005366AB">
        <w:t xml:space="preserve">Если материал составлен из отдельных химических элементов, то </w:t>
      </w:r>
      <w:r w:rsidR="00AC26B5">
        <w:t>след</w:t>
      </w:r>
      <w:r w:rsidR="00AC26B5" w:rsidRPr="00AB5C24">
        <w:t>ует</w:t>
      </w:r>
      <w:r w:rsidR="005366AB" w:rsidRPr="00AB5C24">
        <w:t xml:space="preserve"> выбрать нужные в выпадающем меню и задать </w:t>
      </w:r>
      <w:r w:rsidR="005552D2" w:rsidRPr="00AB5C24">
        <w:t>стехиометрическое соотношение</w:t>
      </w:r>
      <w:r w:rsidR="005366AB" w:rsidRPr="00AB5C24">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rPr>
      </w:pPr>
      <w:r w:rsidRPr="00B30475">
        <w:rPr>
          <w:noProof/>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pPr>
                            <w:r w:rsidRPr="00B30475">
                              <w:rPr>
                                <w:i/>
                                <w:u w:val="single"/>
                              </w:rPr>
                              <w:t>На заметку</w:t>
                            </w:r>
                            <w:r w:rsidRPr="00B30475">
                              <w:t xml:space="preserve">: </w:t>
                            </w:r>
                            <w:r>
                              <w:t xml:space="preserve">Для более быстрого нахождения элемента можно нажать на клавиатуре букву, с которой </w:t>
                            </w:r>
                            <w:r w:rsidRPr="00AB5C24">
                              <w:t>начинается название химического элемента</w:t>
                            </w:r>
                            <w:r>
                              <w:t>.</w:t>
                            </w:r>
                            <w:r w:rsidRPr="0028161E">
                              <w:t xml:space="preserve"> </w:t>
                            </w:r>
                            <w: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JpWbHI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pPr>
                      <w:r w:rsidRPr="00B30475">
                        <w:rPr>
                          <w:i/>
                          <w:u w:val="single"/>
                        </w:rPr>
                        <w:t>На заметку</w:t>
                      </w:r>
                      <w:r w:rsidRPr="00B30475">
                        <w:t xml:space="preserve">: </w:t>
                      </w:r>
                      <w:r>
                        <w:t xml:space="preserve">Для более быстрого нахождения элемента можно нажать на клавиатуре букву, с которой </w:t>
                      </w:r>
                      <w:r w:rsidRPr="00AB5C24">
                        <w:t>начинается название химического элемента</w:t>
                      </w:r>
                      <w:r>
                        <w:t>.</w:t>
                      </w:r>
                      <w:r w:rsidRPr="0028161E">
                        <w:t xml:space="preserve"> </w:t>
                      </w:r>
                      <w: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rPr>
        <w:t xml:space="preserve"> </w:t>
      </w:r>
      <w:r w:rsidR="005366AB">
        <w:rPr>
          <w:rStyle w:val="ListLabel3"/>
          <w:color w:val="00518E"/>
          <w:sz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pPr>
      <w:bookmarkStart w:id="102" w:name="ДЛЯ_ССЫЛКИ_галочка_fit"/>
      <w:r w:rsidRPr="004B1598">
        <w:rPr>
          <w:highlight w:val="magenta"/>
        </w:rPr>
        <w:lastRenderedPageBreak/>
        <w:t>Бо́льшая</w:t>
      </w:r>
      <w:r w:rsidRPr="00B30475">
        <w:t xml:space="preserve"> </w:t>
      </w:r>
      <w:bookmarkEnd w:id="102"/>
      <w:r w:rsidRPr="00B30475">
        <w:t>часть таблицы занята вертикальными блоками</w:t>
      </w:r>
      <w:r w:rsidR="00C23959">
        <w:t>,</w:t>
      </w:r>
      <w:r w:rsidRPr="00B30475">
        <w:t xml:space="preserve"> соответствующими конкретным параметрам. Параметры</w:t>
      </w:r>
      <w:r w:rsidR="00C23959">
        <w:t>,</w:t>
      </w:r>
      <w:r w:rsidRPr="00B30475">
        <w:t xml:space="preserve"> в основном</w:t>
      </w:r>
      <w:r w:rsidR="00C23959">
        <w:t>,</w:t>
      </w:r>
      <w:r w:rsidRPr="00B30475">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t xml:space="preserve">Рисунок ниже показывает назначение полей </w:t>
      </w:r>
      <w:r w:rsidRPr="00B30475">
        <w:t>в блоке</w:t>
      </w:r>
      <w:r w:rsidR="00480B6F" w:rsidRPr="00B30475">
        <w:t>.</w:t>
      </w:r>
      <w:r w:rsidR="001378F4" w:rsidRPr="00B30475">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rPr>
      </w:pPr>
      <w:r w:rsidRPr="00B30475">
        <w:rPr>
          <w:noProof/>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pPr>
                            <w:r w:rsidRPr="00B30475">
                              <w:rPr>
                                <w:i/>
                                <w:u w:val="single"/>
                              </w:rPr>
                              <w:t>Внимание</w:t>
                            </w:r>
                            <w:r w:rsidRPr="00B30475">
                              <w:t xml:space="preserve">: У </w:t>
                            </w:r>
                            <w:r w:rsidRPr="00AB5C24">
                              <w:t>стехиометрических коэффициентов</w:t>
                            </w:r>
                            <w:r w:rsidRPr="00B30475">
                              <w:t xml:space="preserve"> </w:t>
                            </w:r>
                            <w:r w:rsidRPr="00275E02">
                              <w:t>«</w:t>
                            </w:r>
                            <w:r w:rsidRPr="00BB6759">
                              <w:rPr>
                                <w:rFonts w:ascii="Arial" w:hAnsi="Arial" w:cs="Arial"/>
                                <w:color w:val="C00000"/>
                              </w:rPr>
                              <w:t>ζ</w:t>
                            </w:r>
                            <w:r w:rsidRPr="00275E02">
                              <w:t>»</w:t>
                            </w:r>
                            <w:r w:rsidRPr="00B30475">
                              <w:t xml:space="preserve"> и периодического дрейфа </w:t>
                            </w:r>
                            <w:r>
                              <w:t>«</w:t>
                            </w:r>
                            <w:r w:rsidRPr="007154BE">
                              <w:rPr>
                                <w:rFonts w:ascii="Arial" w:hAnsi="Arial" w:cs="Arial"/>
                                <w:color w:val="C00000"/>
                                <w:lang w:val="en-US"/>
                              </w:rPr>
                              <w:t>sine</w:t>
                            </w:r>
                            <w:r w:rsidRPr="007154BE">
                              <w:rPr>
                                <w:rFonts w:ascii="Arial" w:hAnsi="Arial" w:cs="Arial"/>
                                <w:color w:val="C00000"/>
                              </w:rPr>
                              <w:t xml:space="preserve"> </w:t>
                            </w:r>
                            <w:r w:rsidRPr="007154BE">
                              <w:rPr>
                                <w:rFonts w:ascii="Arial" w:hAnsi="Arial" w:cs="Arial"/>
                                <w:color w:val="C00000"/>
                                <w:lang w:val="en-US"/>
                              </w:rPr>
                              <w:t>drift</w:t>
                            </w:r>
                            <w:r>
                              <w:rPr>
                                <w:rFonts w:ascii="Arial" w:hAnsi="Arial" w:cs="Arial"/>
                              </w:rPr>
                              <w:t>»</w:t>
                            </w:r>
                            <w:r w:rsidRPr="00B30475">
                              <w:t xml:space="preserve"> контекстное меню вызывается на поле «</w:t>
                            </w:r>
                            <w:r w:rsidRPr="007154BE">
                              <w:rPr>
                                <w:rFonts w:ascii="Arial" w:hAnsi="Arial" w:cs="Arial"/>
                                <w:color w:val="C00000"/>
                                <w:lang w:val="en-US"/>
                              </w:rPr>
                              <w:t>fit</w:t>
                            </w:r>
                            <w:r w:rsidRPr="00B30475">
                              <w:t>». У параметра «</w:t>
                            </w:r>
                            <w:r>
                              <w:rPr>
                                <w:rFonts w:ascii="Arial" w:hAnsi="Arial" w:cs="Arial"/>
                                <w:color w:val="C00000"/>
                                <w:lang w:val="en-US"/>
                              </w:rPr>
                              <w:t>N</w:t>
                            </w:r>
                            <w:r w:rsidRPr="00B30475">
                              <w:t>»</w:t>
                            </w:r>
                            <w:r w:rsidRPr="003C0A36">
                              <w:t xml:space="preserve"> (</w:t>
                            </w:r>
                            <w:r w:rsidRPr="00B30475">
                              <w:t>число</w:t>
                            </w:r>
                            <w:r w:rsidRPr="003C0A36">
                              <w:t xml:space="preserve"> </w:t>
                            </w:r>
                            <w:r w:rsidRPr="00B30475">
                              <w:t>периодов</w:t>
                            </w:r>
                            <w:r w:rsidRPr="003C0A36">
                              <w:t>)</w:t>
                            </w:r>
                            <w:r w:rsidRPr="00B30475">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8"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IlbfG42AgAAZQQAAA4AAAAAAAAAAAAAAAAA&#10;LgIAAGRycy9lMm9Eb2MueG1sUEsBAi0AFAAGAAgAAAAhABKLTN/bAAAACgEAAA8AAAAAAAAAAAAA&#10;AAAAkAQAAGRycy9kb3ducmV2LnhtbFBLBQYAAAAABAAEAPMAAACYBQAAAAA=&#10;" fillcolor="#fde9d9 [665]">
                <v:textbox style="mso-fit-shape-to-text:t">
                  <w:txbxContent>
                    <w:p w14:paraId="38D0D636" w14:textId="66726465" w:rsidR="00431932" w:rsidRPr="00B30475" w:rsidRDefault="00431932" w:rsidP="00DF5EBB">
                      <w:pPr>
                        <w:jc w:val="both"/>
                      </w:pPr>
                      <w:r w:rsidRPr="00B30475">
                        <w:rPr>
                          <w:i/>
                          <w:u w:val="single"/>
                        </w:rPr>
                        <w:t>Внимание</w:t>
                      </w:r>
                      <w:r w:rsidRPr="00B30475">
                        <w:t xml:space="preserve">: У </w:t>
                      </w:r>
                      <w:r w:rsidRPr="00AB5C24">
                        <w:t>стехиометрических коэффициентов</w:t>
                      </w:r>
                      <w:r w:rsidRPr="00B30475">
                        <w:t xml:space="preserve"> </w:t>
                      </w:r>
                      <w:r w:rsidRPr="00275E02">
                        <w:t>«</w:t>
                      </w:r>
                      <w:r w:rsidRPr="00BB6759">
                        <w:rPr>
                          <w:rFonts w:ascii="Arial" w:hAnsi="Arial" w:cs="Arial"/>
                          <w:color w:val="C00000"/>
                        </w:rPr>
                        <w:t>ζ</w:t>
                      </w:r>
                      <w:r w:rsidRPr="00275E02">
                        <w:t>»</w:t>
                      </w:r>
                      <w:r w:rsidRPr="00B30475">
                        <w:t xml:space="preserve"> и периодического дрейфа </w:t>
                      </w:r>
                      <w:r>
                        <w:t>«</w:t>
                      </w:r>
                      <w:r w:rsidRPr="007154BE">
                        <w:rPr>
                          <w:rFonts w:ascii="Arial" w:hAnsi="Arial" w:cs="Arial"/>
                          <w:color w:val="C00000"/>
                          <w:lang w:val="en-US"/>
                        </w:rPr>
                        <w:t>sine</w:t>
                      </w:r>
                      <w:r w:rsidRPr="007154BE">
                        <w:rPr>
                          <w:rFonts w:ascii="Arial" w:hAnsi="Arial" w:cs="Arial"/>
                          <w:color w:val="C00000"/>
                        </w:rPr>
                        <w:t xml:space="preserve"> </w:t>
                      </w:r>
                      <w:r w:rsidRPr="007154BE">
                        <w:rPr>
                          <w:rFonts w:ascii="Arial" w:hAnsi="Arial" w:cs="Arial"/>
                          <w:color w:val="C00000"/>
                          <w:lang w:val="en-US"/>
                        </w:rPr>
                        <w:t>drift</w:t>
                      </w:r>
                      <w:r>
                        <w:rPr>
                          <w:rFonts w:ascii="Arial" w:hAnsi="Arial" w:cs="Arial"/>
                        </w:rPr>
                        <w:t>»</w:t>
                      </w:r>
                      <w:r w:rsidRPr="00B30475">
                        <w:t xml:space="preserve"> контекстное меню вызывается на поле «</w:t>
                      </w:r>
                      <w:r w:rsidRPr="007154BE">
                        <w:rPr>
                          <w:rFonts w:ascii="Arial" w:hAnsi="Arial" w:cs="Arial"/>
                          <w:color w:val="C00000"/>
                          <w:lang w:val="en-US"/>
                        </w:rPr>
                        <w:t>fit</w:t>
                      </w:r>
                      <w:r w:rsidRPr="00B30475">
                        <w:t>». У параметра «</w:t>
                      </w:r>
                      <w:r>
                        <w:rPr>
                          <w:rFonts w:ascii="Arial" w:hAnsi="Arial" w:cs="Arial"/>
                          <w:color w:val="C00000"/>
                          <w:lang w:val="en-US"/>
                        </w:rPr>
                        <w:t>N</w:t>
                      </w:r>
                      <w:r w:rsidRPr="00B30475">
                        <w:t>»</w:t>
                      </w:r>
                      <w:r w:rsidRPr="003C0A36">
                        <w:t xml:space="preserve"> (</w:t>
                      </w:r>
                      <w:r w:rsidRPr="00B30475">
                        <w:t>число</w:t>
                      </w:r>
                      <w:r w:rsidRPr="003C0A36">
                        <w:t xml:space="preserve"> </w:t>
                      </w:r>
                      <w:r w:rsidRPr="00B30475">
                        <w:t>периодов</w:t>
                      </w:r>
                      <w:r w:rsidRPr="003C0A36">
                        <w:t>)</w:t>
                      </w:r>
                      <w:r w:rsidRPr="00B30475">
                        <w:t xml:space="preserve"> контекстного меню нет.</w:t>
                      </w:r>
                    </w:p>
                  </w:txbxContent>
                </v:textbox>
                <w10:wrap type="topAndBottom"/>
              </v:shape>
            </w:pict>
          </mc:Fallback>
        </mc:AlternateContent>
      </w:r>
      <w:r w:rsidRPr="00B30475">
        <w:rPr>
          <w:noProof/>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11"/>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rPr>
                                <w:t>фитинг</w:t>
                              </w:r>
                              <w:r>
                                <w:rPr>
                                  <w:color w:val="000000" w:themeColor="text1"/>
                                  <w:kern w:val="24"/>
                                  <w:lang w:val="en-US"/>
                                </w:rPr>
                                <w:t xml:space="preserve"> </w:t>
                              </w:r>
                              <w:r>
                                <w:rPr>
                                  <w:color w:val="000000" w:themeColor="text1"/>
                                  <w:kern w:val="24"/>
                                </w:rPr>
                                <w:t>вкл/выкл</w:t>
                              </w:r>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9"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">
                <v:shape id="Рисунок 1106" o:spid="_x0000_s1160"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2" o:title=""/>
                </v:shape>
                <v:shape id="Прямая со стрелкой 1107" o:spid="_x0000_s1161"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2"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3"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64"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rPr>
                          <w:t>фитинг</w:t>
                        </w:r>
                        <w:r>
                          <w:rPr>
                            <w:color w:val="000000" w:themeColor="text1"/>
                            <w:kern w:val="24"/>
                            <w:lang w:val="en-US"/>
                          </w:rPr>
                          <w:t xml:space="preserve"> </w:t>
                        </w:r>
                        <w:r>
                          <w:rPr>
                            <w:color w:val="000000" w:themeColor="text1"/>
                            <w:kern w:val="24"/>
                          </w:rPr>
                          <w:t>вкл/выкл</w:t>
                        </w:r>
                      </w:p>
                    </w:txbxContent>
                  </v:textbox>
                </v:shape>
                <v:shape id="TextBox 196" o:spid="_x0000_s1165"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rPr>
                          <w:t>мин</w:t>
                        </w:r>
                      </w:p>
                    </w:txbxContent>
                  </v:textbox>
                </v:shape>
                <v:shape id="TextBox 197" o:spid="_x0000_s1166"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rPr>
                          <w:t>макс</w:t>
                        </w:r>
                      </w:p>
                    </w:txbxContent>
                  </v:textbox>
                </v:shape>
                <v:shape id="Прямая со стрелкой 1113" o:spid="_x0000_s1167"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8"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rPr>
                          <w:t>контекстное меню</w:t>
                        </w:r>
                      </w:p>
                    </w:txbxContent>
                  </v:textbox>
                </v:shape>
                <v:shape id="Прямая со стрелкой 1115" o:spid="_x0000_s1169"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0"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rPr>
                          <w:t>текущее значение</w:t>
                        </w:r>
                      </w:p>
                    </w:txbxContent>
                  </v:textbox>
                </v:shape>
                <w10:wrap type="topAndBottom"/>
              </v:group>
            </w:pict>
          </mc:Fallback>
        </mc:AlternateContent>
      </w:r>
      <w:r w:rsidR="004F354B" w:rsidRPr="00B30475">
        <w:rPr>
          <w:rStyle w:val="ListLabel3"/>
          <w:color w:val="00518E"/>
          <w:sz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pPr>
      <w:r>
        <w:t xml:space="preserve">Опциональные параметры, имеющие флажок в заголовке, </w:t>
      </w:r>
      <w:r w:rsidRPr="00AB5C24">
        <w:t xml:space="preserve">могут быть с </w:t>
      </w:r>
      <w:r w:rsidR="00AB5C24">
        <w:t xml:space="preserve">его </w:t>
      </w:r>
      <w:r w:rsidRPr="00AB5C24">
        <w:t>помощью включены</w:t>
      </w:r>
      <w:r>
        <w:t xml:space="preserve"> и выключены</w:t>
      </w:r>
      <w:r w:rsidR="009647F5">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rPr>
      </w:pPr>
      <w:r w:rsidRPr="00D00A00">
        <w:rPr>
          <w:noProof/>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3">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rPr>
        <w:t>Г</w:t>
      </w:r>
      <w:r w:rsidR="00D00A00">
        <w:rPr>
          <w:rStyle w:val="ListLabel3"/>
          <w:color w:val="00518E"/>
          <w:sz w:val="22"/>
        </w:rPr>
        <w:t>армоническ</w:t>
      </w:r>
      <w:r w:rsidR="00A01CEE">
        <w:rPr>
          <w:rStyle w:val="ListLabel3"/>
          <w:color w:val="00518E"/>
          <w:sz w:val="22"/>
        </w:rPr>
        <w:t>ая</w:t>
      </w:r>
      <w:r w:rsidR="00D00A00">
        <w:rPr>
          <w:rStyle w:val="ListLabel3"/>
          <w:color w:val="00518E"/>
          <w:sz w:val="22"/>
        </w:rPr>
        <w:t xml:space="preserve"> модуляци</w:t>
      </w:r>
      <w:r w:rsidR="00A01CEE">
        <w:rPr>
          <w:rStyle w:val="ListLabel3"/>
          <w:color w:val="00518E"/>
          <w:sz w:val="22"/>
        </w:rPr>
        <w:t>я</w:t>
      </w:r>
      <w:r w:rsidR="00D00A00">
        <w:rPr>
          <w:rStyle w:val="ListLabel3"/>
          <w:color w:val="00518E"/>
          <w:sz w:val="22"/>
        </w:rPr>
        <w:t xml:space="preserve"> толщины слоя</w:t>
      </w:r>
      <w:r w:rsidR="0014623F">
        <w:rPr>
          <w:rStyle w:val="ListLabel3"/>
          <w:color w:val="00518E"/>
          <w:sz w:val="22"/>
        </w:rPr>
        <w:t xml:space="preserve">: величины </w:t>
      </w:r>
      <w:r w:rsidR="0014623F">
        <w:rPr>
          <w:rStyle w:val="ListLabel3"/>
          <w:color w:val="00518E"/>
          <w:sz w:val="22"/>
          <w:lang w:val="en-US"/>
        </w:rPr>
        <w:t>A</w:t>
      </w:r>
      <w:r w:rsidR="0014623F" w:rsidRPr="0014623F">
        <w:rPr>
          <w:rStyle w:val="ListLabel3"/>
          <w:color w:val="00518E"/>
          <w:sz w:val="22"/>
        </w:rPr>
        <w:t xml:space="preserve">, </w:t>
      </w:r>
      <w:r w:rsidR="0014623F">
        <w:rPr>
          <w:rStyle w:val="ListLabel3"/>
          <w:color w:val="00518E"/>
          <w:sz w:val="22"/>
        </w:rPr>
        <w:t>υ</w:t>
      </w:r>
      <w:r w:rsidR="0014623F" w:rsidRPr="0014623F">
        <w:rPr>
          <w:rStyle w:val="ListLabel3"/>
          <w:color w:val="00518E"/>
          <w:sz w:val="22"/>
        </w:rPr>
        <w:t xml:space="preserve">, </w:t>
      </w:r>
      <w:r w:rsidR="0014623F">
        <w:rPr>
          <w:rStyle w:val="ListLabel3"/>
          <w:color w:val="00518E"/>
          <w:sz w:val="22"/>
        </w:rPr>
        <w:t>φ</w:t>
      </w:r>
    </w:p>
    <w:p w14:paraId="4A1D5CEF" w14:textId="55B1D061" w:rsidR="00ED473A" w:rsidRPr="00AB5C24" w:rsidRDefault="00D00A00" w:rsidP="00ED473A">
      <w:pPr>
        <w:pStyle w:val="a"/>
        <w:spacing w:beforeLines="100" w:before="240" w:afterLines="150" w:after="360" w:line="276" w:lineRule="auto"/>
        <w:ind w:firstLine="0"/>
      </w:pPr>
      <w:bookmarkStart w:id="103" w:name="ДЛЯ_ССЫЛКИ_переходные_слои"/>
      <w:r w:rsidRPr="004B1598">
        <w:rPr>
          <w:highlight w:val="magenta"/>
        </w:rPr>
        <w:t>Исключением</w:t>
      </w:r>
      <w:r>
        <w:t xml:space="preserve"> </w:t>
      </w:r>
      <w:bookmarkEnd w:id="103"/>
      <w:r>
        <w:t>является т</w:t>
      </w:r>
      <w:r w:rsidR="00ED473A">
        <w:t>олщина межслоевой переходной области</w:t>
      </w:r>
      <w:r>
        <w:t xml:space="preserve">. Она </w:t>
      </w:r>
      <w:r w:rsidR="00ED473A">
        <w:t>может быть задана единым параметром «</w:t>
      </w:r>
      <w:r w:rsidR="00ED473A" w:rsidRPr="001C3452">
        <w:rPr>
          <w:rFonts w:ascii="Arial" w:hAnsi="Arial" w:cs="Arial"/>
          <w:color w:val="C00000"/>
          <w:lang w:val="en-US"/>
        </w:rPr>
        <w:t>s</w:t>
      </w:r>
      <w:r w:rsidR="00ED473A">
        <w:t>» или толщинами отдельных функций профиля. Во втором случае эффективна</w:t>
      </w:r>
      <w:r w:rsidR="00AB5C24">
        <w:t>я толщина считается как средне</w:t>
      </w:r>
      <w:r w:rsidR="00ED473A">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rPr>
      </w:pPr>
      <w:r w:rsidRPr="00B15D62">
        <w:rPr>
          <w:noProof/>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4"/>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33A693F"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5"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pPr>
      <w: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t>ую корреляцию</w:t>
      </w:r>
      <w: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rPr>
      </w:pPr>
      <w:r w:rsidRPr="00AF3E79">
        <w:rPr>
          <w:noProof/>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6">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pPr>
      <w:bookmarkStart w:id="104" w:name="ДЛЯ_ССЫЛКИ_внешняя_PSD"/>
      <w:r w:rsidRPr="004B1598">
        <w:rPr>
          <w:highlight w:val="magenta"/>
        </w:rPr>
        <w:t>Отдельно</w:t>
      </w:r>
      <w:bookmarkEnd w:id="104"/>
      <w:r>
        <w:t xml:space="preserve"> </w:t>
      </w:r>
      <w:r w:rsidR="0082327E">
        <w:t xml:space="preserve">стоит </w:t>
      </w:r>
      <w:r w:rsidR="0082327E" w:rsidRPr="007765DF">
        <w:t xml:space="preserve">упомянуть возможность </w:t>
      </w:r>
      <w:hyperlink w:anchor="_Импорт_PSD_шероховатости" w:history="1">
        <w:r w:rsidR="00BE60C2" w:rsidRPr="007765DF">
          <w:rPr>
            <w:rStyle w:val="Hyperlink"/>
          </w:rPr>
          <w:t>загрузки из файла</w:t>
        </w:r>
      </w:hyperlink>
      <w:r w:rsidR="00412B1E" w:rsidRPr="007765DF">
        <w:t xml:space="preserve"> </w:t>
      </w:r>
      <w:r w:rsidR="00A43BDC" w:rsidRPr="007765DF">
        <w:t xml:space="preserve">внешней PSD </w:t>
      </w:r>
      <w:r w:rsidR="00412B1E" w:rsidRPr="007765DF">
        <w:t xml:space="preserve">в дополнение </w:t>
      </w:r>
      <w:r w:rsidR="008350F2" w:rsidRPr="007765DF">
        <w:t>к</w:t>
      </w:r>
      <w:r w:rsidR="00412B1E" w:rsidRPr="007765DF">
        <w:t xml:space="preserve"> модельной</w:t>
      </w:r>
      <w:r w:rsidR="00365320" w:rsidRPr="007765DF">
        <w:t xml:space="preserve">. </w:t>
      </w:r>
      <w:r w:rsidR="00365320" w:rsidRPr="00AB5C24">
        <w:t xml:space="preserve">На месте светло-голубой «шапки» параметра здесь расположена кнопка загрузки. Если внешняя </w:t>
      </w:r>
      <w:r w:rsidR="00365320" w:rsidRPr="00AB5C24">
        <w:rPr>
          <w:lang w:val="en-US"/>
        </w:rPr>
        <w:t>PSD</w:t>
      </w:r>
      <w:r w:rsidR="00365320" w:rsidRPr="00AB5C24">
        <w:t xml:space="preserve"> не </w:t>
      </w:r>
      <w:r w:rsidR="00AB5C24" w:rsidRPr="00AB5C24">
        <w:t xml:space="preserve">загружена – </w:t>
      </w:r>
      <w:r w:rsidR="00365320" w:rsidRPr="00AB5C24">
        <w:t>к</w:t>
      </w:r>
      <w:r w:rsidR="00AB5C24" w:rsidRPr="00AB5C24">
        <w:t xml:space="preserve">нопка белая, если загружена – </w:t>
      </w:r>
      <w:r w:rsidR="00365320" w:rsidRPr="00AB5C24">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rPr>
      </w:pPr>
      <w:r w:rsidRPr="00A2370C">
        <w:rPr>
          <w:noProof/>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7">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rPr>
        <w:t xml:space="preserve">Внешняя </w:t>
      </w:r>
      <w:r w:rsidR="00C16A67">
        <w:rPr>
          <w:rStyle w:val="ListLabel3"/>
          <w:color w:val="00518E"/>
          <w:sz w:val="22"/>
          <w:lang w:val="en-US"/>
        </w:rPr>
        <w:t xml:space="preserve">PSD </w:t>
      </w:r>
      <w:r w:rsidR="00C16A67">
        <w:rPr>
          <w:rStyle w:val="ListLabel3"/>
          <w:color w:val="00518E"/>
          <w:sz w:val="22"/>
        </w:rPr>
        <w:t>шероховатости</w:t>
      </w:r>
    </w:p>
    <w:p w14:paraId="3A198FB0" w14:textId="606E2F43" w:rsidR="001D4BE3" w:rsidRPr="00203BB7" w:rsidRDefault="007703A5" w:rsidP="009529D4">
      <w:pPr>
        <w:pStyle w:val="a"/>
        <w:spacing w:beforeLines="100" w:before="240" w:afterLines="150" w:after="360" w:line="276" w:lineRule="auto"/>
        <w:ind w:firstLine="0"/>
      </w:pPr>
      <w:r>
        <w:t xml:space="preserve">Изменяемым </w:t>
      </w:r>
      <w:r w:rsidRPr="00AB5C24">
        <w:t>параметром является множитель</w:t>
      </w:r>
      <w:r w:rsidR="006E45EF">
        <w:t xml:space="preserve"> </w:t>
      </w:r>
      <w:r w:rsidR="00AB5C24">
        <w:t xml:space="preserve">при среднеквадратичной шероховатости </w:t>
      </w:r>
      <w:r w:rsidR="006E45EF">
        <w:t>«</w:t>
      </w:r>
      <w:r w:rsidR="006E45EF">
        <w:rPr>
          <w:lang w:val="en-US"/>
        </w:rPr>
        <w:t>roughness</w:t>
      </w:r>
      <w:r w:rsidR="006E45EF" w:rsidRPr="006E45EF">
        <w:t xml:space="preserve"> </w:t>
      </w:r>
      <w:r w:rsidR="006E45EF">
        <w:rPr>
          <w:lang w:val="en-US"/>
        </w:rPr>
        <w:t>factor</w:t>
      </w:r>
      <w:r w:rsidR="006E45EF">
        <w:t>»</w:t>
      </w:r>
      <w:r w:rsidR="006E45EF" w:rsidRPr="006E45EF">
        <w:t>:</w:t>
      </w:r>
      <w:r w:rsidR="006E45EF">
        <w:t xml:space="preserve"> </w:t>
      </w:r>
      <w:r w:rsidRPr="00B30475">
        <w:t>«</w:t>
      </w:r>
      <w:r>
        <w:rPr>
          <w:rFonts w:ascii="Arial" w:hAnsi="Arial" w:cs="Arial"/>
          <w:color w:val="C00000"/>
          <w:lang w:val="en-US"/>
        </w:rPr>
        <w:t>rf</w:t>
      </w:r>
      <w:r w:rsidRPr="007703A5">
        <w:rPr>
          <w:rFonts w:ascii="Arial" w:hAnsi="Arial" w:cs="Arial"/>
          <w:color w:val="C00000"/>
        </w:rPr>
        <w:t xml:space="preserve"> 1</w:t>
      </w:r>
      <w:r>
        <w:rPr>
          <w:rFonts w:ascii="Arial" w:hAnsi="Arial" w:cs="Arial"/>
          <w:color w:val="C00000"/>
          <w:lang w:val="en-US"/>
        </w:rPr>
        <w:t>D</w:t>
      </w:r>
      <w:r w:rsidRPr="00B30475">
        <w:t>»</w:t>
      </w:r>
      <w:r>
        <w:t xml:space="preserve"> или </w:t>
      </w:r>
      <w:r w:rsidRPr="00B30475">
        <w:t>«</w:t>
      </w:r>
      <w:r>
        <w:rPr>
          <w:rFonts w:ascii="Arial" w:hAnsi="Arial" w:cs="Arial"/>
          <w:color w:val="C00000"/>
          <w:lang w:val="en-US"/>
        </w:rPr>
        <w:t>rf</w:t>
      </w:r>
      <w:r w:rsidRPr="007703A5">
        <w:rPr>
          <w:rFonts w:ascii="Arial" w:hAnsi="Arial" w:cs="Arial"/>
          <w:color w:val="C00000"/>
        </w:rPr>
        <w:t xml:space="preserve"> </w:t>
      </w:r>
      <w:r>
        <w:rPr>
          <w:rFonts w:ascii="Arial" w:hAnsi="Arial" w:cs="Arial"/>
          <w:color w:val="C00000"/>
        </w:rPr>
        <w:t>2</w:t>
      </w:r>
      <w:r>
        <w:rPr>
          <w:rFonts w:ascii="Arial" w:hAnsi="Arial" w:cs="Arial"/>
          <w:color w:val="C00000"/>
          <w:lang w:val="en-US"/>
        </w:rPr>
        <w:t>D</w:t>
      </w:r>
      <w:r w:rsidRPr="00B30475">
        <w:t>»</w:t>
      </w:r>
      <w:r w:rsidR="006E45EF">
        <w:t xml:space="preserve">. Соответственно, </w:t>
      </w:r>
      <w:r w:rsidR="006E45EF">
        <w:rPr>
          <w:lang w:val="en-US"/>
        </w:rPr>
        <w:t>PSD</w:t>
      </w:r>
      <w:r w:rsidR="006E45EF" w:rsidRPr="006E45EF">
        <w:t xml:space="preserve"> </w:t>
      </w:r>
      <w:r w:rsidR="006E45EF">
        <w:t xml:space="preserve">зависит от </w:t>
      </w:r>
      <w:r w:rsidR="006E45EF" w:rsidRPr="00B30475">
        <w:t>«</w:t>
      </w:r>
      <w:r w:rsidR="006E45EF">
        <w:rPr>
          <w:rFonts w:ascii="Arial" w:hAnsi="Arial" w:cs="Arial"/>
          <w:color w:val="C00000"/>
          <w:lang w:val="en-US"/>
        </w:rPr>
        <w:t>rf</w:t>
      </w:r>
      <w:r w:rsidR="006E45EF" w:rsidRPr="007703A5">
        <w:rPr>
          <w:rFonts w:ascii="Arial" w:hAnsi="Arial" w:cs="Arial"/>
          <w:color w:val="C00000"/>
        </w:rPr>
        <w:t xml:space="preserve"> 1</w:t>
      </w:r>
      <w:r w:rsidR="006E45EF">
        <w:rPr>
          <w:rFonts w:ascii="Arial" w:hAnsi="Arial" w:cs="Arial"/>
          <w:color w:val="C00000"/>
          <w:lang w:val="en-US"/>
        </w:rPr>
        <w:t>D</w:t>
      </w:r>
      <w:r w:rsidR="006E45EF">
        <w:t>»</w:t>
      </w:r>
      <w:r w:rsidR="006E45EF" w:rsidRPr="006E45EF">
        <w:t>/</w:t>
      </w:r>
      <w:r w:rsidR="006E45EF" w:rsidRPr="00B30475">
        <w:t>«</w:t>
      </w:r>
      <w:r w:rsidR="006E45EF">
        <w:rPr>
          <w:rFonts w:ascii="Arial" w:hAnsi="Arial" w:cs="Arial"/>
          <w:color w:val="C00000"/>
          <w:lang w:val="en-US"/>
        </w:rPr>
        <w:t>rf</w:t>
      </w:r>
      <w:r w:rsidR="006E45EF" w:rsidRPr="007703A5">
        <w:rPr>
          <w:rFonts w:ascii="Arial" w:hAnsi="Arial" w:cs="Arial"/>
          <w:color w:val="C00000"/>
        </w:rPr>
        <w:t xml:space="preserve"> </w:t>
      </w:r>
      <w:r w:rsidR="006E45EF">
        <w:rPr>
          <w:rFonts w:ascii="Arial" w:hAnsi="Arial" w:cs="Arial"/>
          <w:color w:val="C00000"/>
        </w:rPr>
        <w:t>2</w:t>
      </w:r>
      <w:r w:rsidR="006E45EF">
        <w:rPr>
          <w:rFonts w:ascii="Arial" w:hAnsi="Arial" w:cs="Arial"/>
          <w:color w:val="C00000"/>
          <w:lang w:val="en-US"/>
        </w:rPr>
        <w:t>D</w:t>
      </w:r>
      <w:r w:rsidR="006E45EF" w:rsidRPr="00B30475">
        <w:t>»</w:t>
      </w:r>
      <w:r w:rsidR="006E45EF" w:rsidRPr="006E45EF">
        <w:t xml:space="preserve"> </w:t>
      </w:r>
      <w:r w:rsidR="006E45EF">
        <w:t xml:space="preserve">квадратично. Результирующая шероховатость в частотном диапазоне загруженной </w:t>
      </w:r>
      <w:r w:rsidR="006E45EF">
        <w:rPr>
          <w:lang w:val="en-US"/>
        </w:rPr>
        <w:t>PSD</w:t>
      </w:r>
      <w:r w:rsidR="006E45EF">
        <w:t xml:space="preserve"> отображена в </w:t>
      </w:r>
      <w:r w:rsidR="00203BB7">
        <w:t>поле «</w:t>
      </w:r>
      <w:r w:rsidR="00203BB7" w:rsidRPr="00AB5C24">
        <w:rPr>
          <w:rFonts w:ascii="Arial" w:hAnsi="Arial" w:cs="Arial"/>
          <w:color w:val="C00000"/>
        </w:rPr>
        <w:t>σ</w:t>
      </w:r>
      <w:r w:rsidR="00203BB7" w:rsidRPr="00AB5C24">
        <w:rPr>
          <w:rFonts w:ascii="Arial" w:hAnsi="Arial" w:cs="Arial"/>
          <w:color w:val="C00000"/>
          <w:vertAlign w:val="subscript"/>
          <w:lang w:val="en-US"/>
        </w:rPr>
        <w:t>e</w:t>
      </w:r>
      <w:r w:rsidR="00203BB7" w:rsidRPr="00203BB7">
        <w:t>»</w:t>
      </w:r>
      <w:r w:rsidR="00542D27">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pPr>
      <w:r>
        <w:t>Многослойка:</w:t>
      </w:r>
    </w:p>
    <w:p w14:paraId="26D00E6A" w14:textId="5412197F" w:rsidR="00CD2520" w:rsidRPr="009958B5" w:rsidRDefault="00C856C4" w:rsidP="00C856C4">
      <w:pPr>
        <w:pStyle w:val="a"/>
        <w:spacing w:beforeLines="100" w:before="240" w:afterLines="150" w:after="360" w:line="276" w:lineRule="auto"/>
        <w:ind w:left="720" w:firstLine="0"/>
      </w:pPr>
      <w:r w:rsidRPr="00C856C4">
        <w:rPr>
          <w:noProof/>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t>число</w:t>
      </w:r>
      <w:r w:rsidR="009958B5" w:rsidRPr="009958B5">
        <w:t xml:space="preserve"> </w:t>
      </w:r>
      <w:r w:rsidR="009958B5">
        <w:t>периодов</w:t>
      </w:r>
      <w:r w:rsidR="009958B5" w:rsidRPr="009958B5">
        <w:t xml:space="preserve"> </w:t>
      </w:r>
      <w:r w:rsidR="009958B5">
        <w:t>в</w:t>
      </w:r>
      <w:r w:rsidR="009958B5" w:rsidRPr="009958B5">
        <w:t xml:space="preserve"> </w:t>
      </w:r>
      <w:r w:rsidR="009958B5">
        <w:t>многослойке</w:t>
      </w:r>
    </w:p>
    <w:p w14:paraId="66D9C560" w14:textId="6DE3277A" w:rsidR="00227053" w:rsidRPr="006B7701" w:rsidRDefault="00541869" w:rsidP="00C856C4">
      <w:pPr>
        <w:pStyle w:val="a"/>
        <w:spacing w:beforeLines="100" w:before="240" w:afterLines="150" w:after="360" w:line="276" w:lineRule="auto"/>
        <w:ind w:left="720" w:firstLine="0"/>
      </w:pPr>
      <w:r w:rsidRPr="00541869">
        <w:rPr>
          <w:noProof/>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t>толщина</w:t>
      </w:r>
      <w:r w:rsidR="009958B5" w:rsidRPr="006B7701">
        <w:t xml:space="preserve"> </w:t>
      </w:r>
      <w:r w:rsidR="009958B5">
        <w:t>периода</w:t>
      </w:r>
    </w:p>
    <w:p w14:paraId="6E7CEE1D" w14:textId="37B990AE" w:rsidR="00541869" w:rsidRDefault="00C20BC7" w:rsidP="00C856C4">
      <w:pPr>
        <w:pStyle w:val="a"/>
        <w:spacing w:beforeLines="100" w:before="240" w:afterLines="150" w:after="360" w:line="276" w:lineRule="auto"/>
        <w:ind w:left="720" w:firstLine="0"/>
      </w:pPr>
      <w:r w:rsidRPr="00541869">
        <w:rPr>
          <w:noProof/>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pPr>
      <w:r>
        <w:t>Слой:</w:t>
      </w:r>
    </w:p>
    <w:p w14:paraId="5195CA2F" w14:textId="51BAC1E8" w:rsidR="009958B5" w:rsidRDefault="009958B5" w:rsidP="00C856C4">
      <w:pPr>
        <w:pStyle w:val="a"/>
        <w:spacing w:beforeLines="100" w:before="240" w:afterLines="150" w:after="360" w:line="276" w:lineRule="auto"/>
        <w:ind w:left="720" w:firstLine="0"/>
      </w:pPr>
      <w:r w:rsidRPr="009958B5">
        <w:rPr>
          <w:noProof/>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t xml:space="preserve"> </w:t>
      </w:r>
      <w:r w:rsidR="00372554">
        <w:t xml:space="preserve">химический элемент и его </w:t>
      </w:r>
      <w:r>
        <w:t>стехиометрический</w:t>
      </w:r>
      <w:r w:rsidRPr="009958B5">
        <w:t xml:space="preserve"> </w:t>
      </w:r>
      <w:r>
        <w:t>индекс</w:t>
      </w:r>
    </w:p>
    <w:p w14:paraId="78AAC1B7" w14:textId="36E05CE4" w:rsidR="009958B5" w:rsidRPr="009958B5" w:rsidRDefault="00F9346C" w:rsidP="00C856C4">
      <w:pPr>
        <w:pStyle w:val="a"/>
        <w:spacing w:beforeLines="100" w:before="240" w:afterLines="150" w:after="360" w:line="276" w:lineRule="auto"/>
        <w:ind w:left="720" w:firstLine="0"/>
      </w:pPr>
      <w:r w:rsidRPr="009958B5">
        <w:rPr>
          <w:noProof/>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pPr>
      <w:r w:rsidRPr="002C296D">
        <w:rPr>
          <w:noProof/>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t>абсолютная</w:t>
      </w:r>
      <w:r w:rsidR="00F9346C" w:rsidRPr="00F9346C">
        <w:t xml:space="preserve"> </w:t>
      </w:r>
      <w:r w:rsidR="00F9346C" w:rsidRPr="00AB5C24">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pPr>
      <w:r w:rsidRPr="002C296D">
        <w:rPr>
          <w:noProof/>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t xml:space="preserve">относительная плотность </w:t>
      </w:r>
      <w:r w:rsidR="00AB5C24">
        <w:t>вещества</w:t>
      </w:r>
    </w:p>
    <w:p w14:paraId="3835D0ED" w14:textId="4554F001" w:rsidR="002C296D" w:rsidRPr="00F9346C" w:rsidRDefault="009507C6" w:rsidP="00C856C4">
      <w:pPr>
        <w:pStyle w:val="a"/>
        <w:spacing w:beforeLines="100" w:before="240" w:afterLines="150" w:after="360" w:line="276" w:lineRule="auto"/>
        <w:ind w:left="720" w:firstLine="0"/>
      </w:pPr>
      <w:r w:rsidRPr="00920F45">
        <w:rPr>
          <w:noProof/>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t>толщина слоя</w:t>
      </w:r>
    </w:p>
    <w:p w14:paraId="1CC27068" w14:textId="5E86AEDB" w:rsidR="002C296D" w:rsidRDefault="00F23EA0" w:rsidP="00C856C4">
      <w:pPr>
        <w:pStyle w:val="a"/>
        <w:spacing w:beforeLines="100" w:before="240" w:afterLines="150" w:after="360" w:line="276" w:lineRule="auto"/>
        <w:ind w:left="720" w:firstLine="0"/>
      </w:pPr>
      <w:r w:rsidRPr="00CD423E">
        <w:rPr>
          <w:noProof/>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pPr>
      <w: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pPr>
      <w:r w:rsidRPr="00F23EA0">
        <w:rPr>
          <w:noProof/>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7"/>
                    <a:srcRect l="4143" t="11453" r="7285" b="10322"/>
                    <a:stretch/>
                  </pic:blipFill>
                  <pic:spPr>
                    <a:xfrm>
                      <a:off x="0" y="0"/>
                      <a:ext cx="590550" cy="230505"/>
                    </a:xfrm>
                    <a:prstGeom prst="rect">
                      <a:avLst/>
                    </a:prstGeom>
                  </pic:spPr>
                </pic:pic>
              </a:graphicData>
            </a:graphic>
          </wp:anchor>
        </w:drawing>
      </w:r>
      <w:r w:rsidR="007B74BB">
        <w:t xml:space="preserve">функция ошибок </w:t>
      </w:r>
      <w:r w:rsidR="007B74BB" w:rsidRPr="00B87DEB">
        <w:rPr>
          <w:i/>
          <w:iCs/>
          <w:lang w:val="en-US"/>
        </w:rPr>
        <w:t>erf</w:t>
      </w:r>
      <w:r w:rsidR="007B74BB">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pPr>
      <w:r w:rsidRPr="00F23EA0">
        <w:rPr>
          <w:noProof/>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8"/>
                    <a:srcRect l="5736" t="9195" r="3455" b="13385"/>
                    <a:stretch/>
                  </pic:blipFill>
                  <pic:spPr>
                    <a:xfrm>
                      <a:off x="0" y="0"/>
                      <a:ext cx="588010" cy="228600"/>
                    </a:xfrm>
                    <a:prstGeom prst="rect">
                      <a:avLst/>
                    </a:prstGeom>
                  </pic:spPr>
                </pic:pic>
              </a:graphicData>
            </a:graphic>
          </wp:anchor>
        </w:drawing>
      </w:r>
      <w:r w:rsidR="00B87DEB">
        <w:t>линейный профиль</w:t>
      </w:r>
      <w:r w:rsidR="00220E66">
        <w:t xml:space="preserve"> </w:t>
      </w:r>
      <w:r w:rsidR="00B87DEB" w:rsidRPr="00B87DEB">
        <w:rPr>
          <w:i/>
          <w:iCs/>
          <w:lang w:val="en-US"/>
        </w:rPr>
        <w:t>lin</w:t>
      </w:r>
      <w:r w:rsidR="00220E66">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pPr>
      <w:r w:rsidRPr="00F23EA0">
        <w:rPr>
          <w:noProof/>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9"/>
                    <a:srcRect l="6014" t="9033" r="4493" b="13548"/>
                    <a:stretch/>
                  </pic:blipFill>
                  <pic:spPr>
                    <a:xfrm>
                      <a:off x="0" y="0"/>
                      <a:ext cx="588010" cy="228600"/>
                    </a:xfrm>
                    <a:prstGeom prst="rect">
                      <a:avLst/>
                    </a:prstGeom>
                  </pic:spPr>
                </pic:pic>
              </a:graphicData>
            </a:graphic>
          </wp:anchor>
        </w:drawing>
      </w:r>
      <w:r w:rsidR="00B87DEB">
        <w:t>экспоненциальный профиль</w:t>
      </w:r>
      <w:r w:rsidR="00220E66">
        <w:t xml:space="preserve"> </w:t>
      </w:r>
      <w:r w:rsidR="00B87DEB" w:rsidRPr="00B87DEB">
        <w:rPr>
          <w:i/>
          <w:iCs/>
          <w:lang w:val="en-US"/>
        </w:rPr>
        <w:t>exp</w:t>
      </w:r>
      <w:r w:rsidR="00220E66">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pPr>
      <w:r w:rsidRPr="00F23EA0">
        <w:rPr>
          <w:noProof/>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0"/>
                    <a:srcRect l="6972" t="13529" r="5703" b="15148"/>
                    <a:stretch/>
                  </pic:blipFill>
                  <pic:spPr>
                    <a:xfrm>
                      <a:off x="0" y="0"/>
                      <a:ext cx="590550" cy="230505"/>
                    </a:xfrm>
                    <a:prstGeom prst="rect">
                      <a:avLst/>
                    </a:prstGeom>
                  </pic:spPr>
                </pic:pic>
              </a:graphicData>
            </a:graphic>
          </wp:anchor>
        </w:drawing>
      </w:r>
      <w:r>
        <w:t>гиперболический тангенс</w:t>
      </w:r>
      <w:r w:rsidR="00220E66">
        <w:t xml:space="preserve"> </w:t>
      </w:r>
      <w:r w:rsidR="00B87DEB" w:rsidRPr="00B87DEB">
        <w:rPr>
          <w:i/>
          <w:iCs/>
          <w:lang w:val="en-US"/>
        </w:rPr>
        <w:t>tanh</w:t>
      </w:r>
      <w:r w:rsidR="00220E66">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pPr>
      <w:r w:rsidRPr="00F23EA0">
        <w:rPr>
          <w:noProof/>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1"/>
                    <a:srcRect l="5286" t="13531" r="5785" b="15146"/>
                    <a:stretch/>
                  </pic:blipFill>
                  <pic:spPr>
                    <a:xfrm>
                      <a:off x="0" y="0"/>
                      <a:ext cx="592455" cy="230505"/>
                    </a:xfrm>
                    <a:prstGeom prst="rect">
                      <a:avLst/>
                    </a:prstGeom>
                  </pic:spPr>
                </pic:pic>
              </a:graphicData>
            </a:graphic>
          </wp:anchor>
        </w:drawing>
      </w:r>
      <w:r w:rsidR="00B613A8">
        <w:t>синусоидальный профиль</w:t>
      </w:r>
      <w:r w:rsidR="00220E66">
        <w:t xml:space="preserve"> </w:t>
      </w:r>
      <w:r w:rsidR="00B87DEB" w:rsidRPr="00B87DEB">
        <w:rPr>
          <w:i/>
          <w:iCs/>
          <w:lang w:val="en-US"/>
        </w:rPr>
        <w:t>sin</w:t>
      </w:r>
      <w:r w:rsidR="00220E66">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pPr>
      <w:r w:rsidRPr="00F23EA0">
        <w:rPr>
          <w:noProof/>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2"/>
                    <a:srcRect l="4494" t="7811" r="5651" b="16406"/>
                    <a:stretch/>
                  </pic:blipFill>
                  <pic:spPr>
                    <a:xfrm>
                      <a:off x="0" y="0"/>
                      <a:ext cx="590550" cy="230505"/>
                    </a:xfrm>
                    <a:prstGeom prst="rect">
                      <a:avLst/>
                    </a:prstGeom>
                  </pic:spPr>
                </pic:pic>
              </a:graphicData>
            </a:graphic>
          </wp:anchor>
        </w:drawing>
      </w:r>
      <w:r w:rsidR="00B613A8">
        <w:t>ступенчатый профиль</w:t>
      </w:r>
      <w:r w:rsidR="00220E66">
        <w:t xml:space="preserve"> </w:t>
      </w:r>
      <w:r w:rsidR="00B87DEB" w:rsidRPr="00B87DEB">
        <w:rPr>
          <w:i/>
          <w:iCs/>
          <w:lang w:val="en-US"/>
        </w:rPr>
        <w:t>step</w:t>
      </w:r>
      <w:r w:rsidR="00220E66">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pPr>
      <w:r>
        <w:t>среднеквадратическая</w:t>
      </w:r>
      <w:r w:rsidRPr="00AD1365">
        <w:t xml:space="preserve"> </w:t>
      </w:r>
      <w:r w:rsidR="00B40B4A" w:rsidRPr="00AD1365">
        <w:rPr>
          <w:noProof/>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3"/>
                    <a:srcRect l="1282" t="6666" r="3333" b="11111"/>
                    <a:stretch/>
                  </pic:blipFill>
                  <pic:spPr>
                    <a:xfrm>
                      <a:off x="0" y="0"/>
                      <a:ext cx="590550" cy="234950"/>
                    </a:xfrm>
                    <a:prstGeom prst="rect">
                      <a:avLst/>
                    </a:prstGeom>
                  </pic:spPr>
                </pic:pic>
              </a:graphicData>
            </a:graphic>
          </wp:anchor>
        </w:drawing>
      </w:r>
      <w:r w:rsidR="00B40B4A">
        <w:t xml:space="preserve">толщина </w:t>
      </w:r>
      <w:r w:rsidR="00B40B4A" w:rsidRPr="00AD1365">
        <w:rPr>
          <w:i/>
          <w:iCs/>
          <w:lang w:val="en-US"/>
        </w:rPr>
        <w:t>erf</w:t>
      </w:r>
      <w:r w:rsidR="00B40B4A" w:rsidRPr="00B40B4A">
        <w:t xml:space="preserve"> </w:t>
      </w:r>
      <w:r w:rsidR="00B40B4A">
        <w:t>профиля</w:t>
      </w:r>
    </w:p>
    <w:p w14:paraId="0B3FBCB6" w14:textId="520F17BA" w:rsidR="00B40B4A" w:rsidRPr="00AD1365" w:rsidRDefault="008C6A1A" w:rsidP="00B40B4A">
      <w:pPr>
        <w:pStyle w:val="a"/>
        <w:spacing w:beforeLines="100" w:before="240" w:afterLines="150" w:after="360" w:line="276" w:lineRule="auto"/>
        <w:ind w:left="720" w:firstLine="0"/>
      </w:pPr>
      <w:r>
        <w:t>среднеквадратическая</w:t>
      </w:r>
      <w:r w:rsidRPr="00AD1365">
        <w:t xml:space="preserve"> </w:t>
      </w:r>
      <w:r w:rsidR="00B40B4A" w:rsidRPr="00AD1365">
        <w:rPr>
          <w:noProof/>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4"/>
                    <a:srcRect l="1283" t="3571" r="3332" b="7143"/>
                    <a:stretch/>
                  </pic:blipFill>
                  <pic:spPr>
                    <a:xfrm>
                      <a:off x="0" y="0"/>
                      <a:ext cx="590550" cy="238125"/>
                    </a:xfrm>
                    <a:prstGeom prst="rect">
                      <a:avLst/>
                    </a:prstGeom>
                  </pic:spPr>
                </pic:pic>
              </a:graphicData>
            </a:graphic>
          </wp:anchor>
        </w:drawing>
      </w:r>
      <w:r w:rsidR="00B40B4A">
        <w:t xml:space="preserve">толщина </w:t>
      </w:r>
      <w:r w:rsidR="00B40B4A">
        <w:rPr>
          <w:i/>
          <w:iCs/>
          <w:lang w:val="en-US"/>
        </w:rPr>
        <w:t>lin</w:t>
      </w:r>
      <w:r w:rsidR="00B40B4A" w:rsidRPr="00B40B4A">
        <w:t xml:space="preserve"> </w:t>
      </w:r>
      <w:r w:rsidR="00B40B4A">
        <w:t>профиля</w:t>
      </w:r>
    </w:p>
    <w:p w14:paraId="7E6F7D02" w14:textId="3DF87FEA" w:rsidR="00B40B4A" w:rsidRPr="00AD1365" w:rsidRDefault="008C6A1A" w:rsidP="00B40B4A">
      <w:pPr>
        <w:pStyle w:val="a"/>
        <w:spacing w:beforeLines="100" w:before="240" w:afterLines="150" w:after="360" w:line="276" w:lineRule="auto"/>
        <w:ind w:left="720" w:firstLine="0"/>
      </w:pPr>
      <w:r>
        <w:t>среднеквадратическая</w:t>
      </w:r>
      <w:r w:rsidRPr="00AD1365">
        <w:t xml:space="preserve"> </w:t>
      </w:r>
      <w:r w:rsidR="00B40B4A" w:rsidRPr="00AD1365">
        <w:rPr>
          <w:noProof/>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5"/>
                    <a:srcRect l="2941" t="10215" r="5882" b="10215"/>
                    <a:stretch/>
                  </pic:blipFill>
                  <pic:spPr>
                    <a:xfrm>
                      <a:off x="0" y="0"/>
                      <a:ext cx="590550" cy="234950"/>
                    </a:xfrm>
                    <a:prstGeom prst="rect">
                      <a:avLst/>
                    </a:prstGeom>
                  </pic:spPr>
                </pic:pic>
              </a:graphicData>
            </a:graphic>
          </wp:anchor>
        </w:drawing>
      </w:r>
      <w:r w:rsidR="00B40B4A">
        <w:t xml:space="preserve">толщина </w:t>
      </w:r>
      <w:r w:rsidR="00B40B4A">
        <w:rPr>
          <w:i/>
          <w:iCs/>
          <w:lang w:val="en-US"/>
        </w:rPr>
        <w:t>exp</w:t>
      </w:r>
      <w:r w:rsidR="00B40B4A" w:rsidRPr="00B40B4A">
        <w:t xml:space="preserve"> </w:t>
      </w:r>
      <w:r w:rsidR="00B40B4A">
        <w:t>профиля</w:t>
      </w:r>
    </w:p>
    <w:p w14:paraId="2ACA088E" w14:textId="7572838C" w:rsidR="00B40B4A" w:rsidRPr="00AD1365" w:rsidRDefault="008C6A1A" w:rsidP="00B40B4A">
      <w:pPr>
        <w:pStyle w:val="a"/>
        <w:spacing w:beforeLines="100" w:before="240" w:afterLines="150" w:after="360" w:line="276" w:lineRule="auto"/>
        <w:ind w:left="720" w:firstLine="0"/>
      </w:pPr>
      <w:r>
        <w:t>среднеквадратическая</w:t>
      </w:r>
      <w:r w:rsidRPr="00AD1365">
        <w:t xml:space="preserve"> </w:t>
      </w:r>
      <w:r w:rsidR="00464E43" w:rsidRPr="00AD1365">
        <w:rPr>
          <w:noProof/>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6"/>
                    <a:srcRect l="1794" t="4023" r="3333" b="10920"/>
                    <a:stretch/>
                  </pic:blipFill>
                  <pic:spPr>
                    <a:xfrm>
                      <a:off x="0" y="0"/>
                      <a:ext cx="587375" cy="234950"/>
                    </a:xfrm>
                    <a:prstGeom prst="rect">
                      <a:avLst/>
                    </a:prstGeom>
                  </pic:spPr>
                </pic:pic>
              </a:graphicData>
            </a:graphic>
          </wp:anchor>
        </w:drawing>
      </w:r>
      <w:r w:rsidR="00B40B4A">
        <w:t xml:space="preserve">толщина </w:t>
      </w:r>
      <w:r w:rsidR="00B40B4A">
        <w:rPr>
          <w:i/>
          <w:iCs/>
          <w:lang w:val="en-US"/>
        </w:rPr>
        <w:t>tanh</w:t>
      </w:r>
      <w:r w:rsidR="00B40B4A" w:rsidRPr="00B40B4A">
        <w:t xml:space="preserve"> </w:t>
      </w:r>
      <w:r w:rsidR="00B40B4A">
        <w:t>профиля</w:t>
      </w:r>
    </w:p>
    <w:p w14:paraId="4FC30D1A" w14:textId="7E3584F2" w:rsidR="00B40B4A" w:rsidRPr="00AD1365" w:rsidRDefault="008C6A1A" w:rsidP="00B40B4A">
      <w:pPr>
        <w:pStyle w:val="a"/>
        <w:spacing w:beforeLines="100" w:before="240" w:afterLines="150" w:after="360" w:line="276" w:lineRule="auto"/>
        <w:ind w:left="720" w:firstLine="0"/>
      </w:pPr>
      <w:r>
        <w:t>среднеквадратическая</w:t>
      </w:r>
      <w:r w:rsidRPr="00AD1365">
        <w:t xml:space="preserve"> </w:t>
      </w:r>
      <w:r w:rsidR="00464E43" w:rsidRPr="00AD1365">
        <w:rPr>
          <w:noProof/>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7"/>
                    <a:srcRect l="2021" t="4024" r="5050" b="12068"/>
                    <a:stretch/>
                  </pic:blipFill>
                  <pic:spPr>
                    <a:xfrm>
                      <a:off x="0" y="0"/>
                      <a:ext cx="584200" cy="231775"/>
                    </a:xfrm>
                    <a:prstGeom prst="rect">
                      <a:avLst/>
                    </a:prstGeom>
                  </pic:spPr>
                </pic:pic>
              </a:graphicData>
            </a:graphic>
          </wp:anchor>
        </w:drawing>
      </w:r>
      <w:r w:rsidR="00B40B4A">
        <w:t xml:space="preserve">толщина </w:t>
      </w:r>
      <w:r w:rsidR="00B40B4A">
        <w:rPr>
          <w:i/>
          <w:iCs/>
          <w:lang w:val="en-US"/>
        </w:rPr>
        <w:t>sin</w:t>
      </w:r>
      <w:r w:rsidR="00B40B4A" w:rsidRPr="00B40B4A">
        <w:t xml:space="preserve"> </w:t>
      </w:r>
      <w:r w:rsidR="00B40B4A">
        <w:t>профиля</w:t>
      </w:r>
    </w:p>
    <w:p w14:paraId="5529416D" w14:textId="77970888" w:rsidR="00B40B4A" w:rsidRPr="00AD1365" w:rsidRDefault="009E0088" w:rsidP="00B40B4A">
      <w:pPr>
        <w:pStyle w:val="a"/>
        <w:spacing w:beforeLines="100" w:before="240" w:afterLines="150" w:after="360" w:line="276" w:lineRule="auto"/>
        <w:ind w:left="720" w:firstLine="0"/>
      </w:pPr>
      <w:r>
        <w:t>среднеквадратическая</w:t>
      </w:r>
      <w:r w:rsidRPr="00AD1365">
        <w:t xml:space="preserve"> </w:t>
      </w:r>
      <w:r w:rsidR="00464E43" w:rsidRPr="00AD1365">
        <w:rPr>
          <w:noProof/>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8"/>
                    <a:srcRect l="3731" t="6990" r="5224" b="13439"/>
                    <a:stretch/>
                  </pic:blipFill>
                  <pic:spPr>
                    <a:xfrm>
                      <a:off x="0" y="0"/>
                      <a:ext cx="581025" cy="234950"/>
                    </a:xfrm>
                    <a:prstGeom prst="rect">
                      <a:avLst/>
                    </a:prstGeom>
                  </pic:spPr>
                </pic:pic>
              </a:graphicData>
            </a:graphic>
          </wp:anchor>
        </w:drawing>
      </w:r>
      <w:r w:rsidR="00B40B4A">
        <w:t xml:space="preserve">толщина </w:t>
      </w:r>
      <w:r w:rsidR="00B40B4A">
        <w:rPr>
          <w:i/>
          <w:iCs/>
          <w:lang w:val="en-US"/>
        </w:rPr>
        <w:t>step</w:t>
      </w:r>
      <w:r w:rsidR="00B40B4A" w:rsidRPr="00B40B4A">
        <w:t xml:space="preserve"> </w:t>
      </w:r>
      <w:r w:rsidR="00B40B4A">
        <w:t>профиля</w:t>
      </w:r>
    </w:p>
    <w:p w14:paraId="21D438D9" w14:textId="5A9399ED" w:rsidR="00CB428C" w:rsidRPr="00F9346C" w:rsidRDefault="00B4590A" w:rsidP="00CB428C">
      <w:pPr>
        <w:pStyle w:val="a"/>
        <w:spacing w:beforeLines="100" w:before="240" w:afterLines="150" w:after="360" w:line="276" w:lineRule="auto"/>
        <w:ind w:firstLine="0"/>
      </w:pPr>
      <w:r>
        <w:t>Дрейф толщины слоя</w:t>
      </w:r>
      <w:r w:rsidR="00CB428C">
        <w:t>:</w:t>
      </w:r>
    </w:p>
    <w:p w14:paraId="3458FF57" w14:textId="21A7DDB1" w:rsidR="00AD663E" w:rsidRPr="007B74BB" w:rsidRDefault="00AD663E" w:rsidP="00AD663E">
      <w:pPr>
        <w:pStyle w:val="a"/>
        <w:spacing w:beforeLines="100" w:before="240" w:afterLines="150" w:after="360" w:line="276" w:lineRule="auto"/>
        <w:ind w:left="720" w:firstLine="0"/>
      </w:pPr>
      <w:r w:rsidRPr="00AD663E">
        <w:rPr>
          <w:noProof/>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9"/>
                    <a:srcRect l="3571" t="3704" r="4465" b="8333"/>
                    <a:stretch/>
                  </pic:blipFill>
                  <pic:spPr>
                    <a:xfrm>
                      <a:off x="0" y="0"/>
                      <a:ext cx="490220" cy="226060"/>
                    </a:xfrm>
                    <a:prstGeom prst="rect">
                      <a:avLst/>
                    </a:prstGeom>
                  </pic:spPr>
                </pic:pic>
              </a:graphicData>
            </a:graphic>
          </wp:anchor>
        </w:drawing>
      </w:r>
      <w: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pPr>
      <w:r w:rsidRPr="00AD663E">
        <w:rPr>
          <w:noProof/>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0"/>
                    <a:srcRect l="3468" t="7098" r="3674" b="11003"/>
                    <a:stretch/>
                  </pic:blipFill>
                  <pic:spPr>
                    <a:xfrm>
                      <a:off x="0" y="0"/>
                      <a:ext cx="495300" cy="226060"/>
                    </a:xfrm>
                    <a:prstGeom prst="rect">
                      <a:avLst/>
                    </a:prstGeom>
                  </pic:spPr>
                </pic:pic>
              </a:graphicData>
            </a:graphic>
          </wp:anchor>
        </w:drawing>
      </w:r>
      <w: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pPr>
      <w:r w:rsidRPr="00631CC4">
        <w:rPr>
          <w:noProof/>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1">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pPr>
      <w:r>
        <w:t>Дрейф толщины</w:t>
      </w:r>
      <w:r w:rsidR="002E3055">
        <w:t xml:space="preserve"> диффузного</w:t>
      </w:r>
      <w: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pPr>
      <w:r w:rsidRPr="00AD663E">
        <w:rPr>
          <w:noProof/>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2"/>
                    <a:srcRect l="5264" t="6249" r="3947" b="8036"/>
                    <a:stretch/>
                  </pic:blipFill>
                  <pic:spPr>
                    <a:xfrm>
                      <a:off x="0" y="0"/>
                      <a:ext cx="492760" cy="228600"/>
                    </a:xfrm>
                    <a:prstGeom prst="rect">
                      <a:avLst/>
                    </a:prstGeom>
                  </pic:spPr>
                </pic:pic>
              </a:graphicData>
            </a:graphic>
          </wp:anchor>
        </w:drawing>
      </w:r>
      <w:r w:rsidR="00E86A2D">
        <w:t xml:space="preserve">линейный дрейф </w:t>
      </w:r>
      <w:r w:rsidR="007F184A">
        <w:t xml:space="preserve">толщины </w:t>
      </w:r>
      <w:r>
        <w:t>интерфейса</w:t>
      </w:r>
    </w:p>
    <w:p w14:paraId="347893EA" w14:textId="73598FE3" w:rsidR="00E86A2D" w:rsidRPr="007B74BB" w:rsidRDefault="005E27DE" w:rsidP="00E86A2D">
      <w:pPr>
        <w:pStyle w:val="a"/>
        <w:spacing w:beforeLines="100" w:before="240" w:afterLines="150" w:after="360" w:line="276" w:lineRule="auto"/>
        <w:ind w:left="720" w:firstLine="0"/>
      </w:pPr>
      <w:r w:rsidRPr="00AD663E">
        <w:rPr>
          <w:noProof/>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3"/>
                    <a:srcRect l="1818" t="6034" r="3635" b="11207"/>
                    <a:stretch/>
                  </pic:blipFill>
                  <pic:spPr>
                    <a:xfrm>
                      <a:off x="0" y="0"/>
                      <a:ext cx="495300" cy="228600"/>
                    </a:xfrm>
                    <a:prstGeom prst="rect">
                      <a:avLst/>
                    </a:prstGeom>
                  </pic:spPr>
                </pic:pic>
              </a:graphicData>
            </a:graphic>
          </wp:anchor>
        </w:drawing>
      </w:r>
      <w:r w:rsidR="00E86A2D">
        <w:t>случайные флуктуации толщины</w:t>
      </w:r>
      <w: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pPr>
      <w:r w:rsidRPr="00631CC4">
        <w:rPr>
          <w:noProof/>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t>синусоидальная модуляция толщины</w:t>
      </w:r>
      <w:r w:rsidR="005E27DE">
        <w:t xml:space="preserve"> интерфейса</w:t>
      </w:r>
    </w:p>
    <w:p w14:paraId="0B692E59" w14:textId="77777777" w:rsidR="001320D5" w:rsidRDefault="001320D5" w:rsidP="002B00FF">
      <w:pPr>
        <w:pStyle w:val="a"/>
        <w:spacing w:beforeLines="100" w:before="240" w:afterLines="150" w:after="360" w:line="276" w:lineRule="auto"/>
        <w:ind w:firstLine="0"/>
      </w:pPr>
    </w:p>
    <w:p w14:paraId="7D43AFC0" w14:textId="1BD20079" w:rsidR="002B00FF" w:rsidRPr="00F9346C" w:rsidRDefault="002B00FF" w:rsidP="002B00FF">
      <w:pPr>
        <w:pStyle w:val="a"/>
        <w:spacing w:beforeLines="100" w:before="240" w:afterLines="150" w:after="360" w:line="276" w:lineRule="auto"/>
        <w:ind w:firstLine="0"/>
      </w:pPr>
      <w:r>
        <w:t>Шероховатость:</w:t>
      </w:r>
    </w:p>
    <w:p w14:paraId="28BA4459" w14:textId="1951491B" w:rsidR="002B00FF" w:rsidRPr="007B74BB" w:rsidRDefault="001320D5" w:rsidP="002B00FF">
      <w:pPr>
        <w:pStyle w:val="a"/>
        <w:spacing w:beforeLines="100" w:before="240" w:afterLines="150" w:after="360" w:line="276" w:lineRule="auto"/>
        <w:ind w:left="720" w:firstLine="0"/>
      </w:pPr>
      <w:r w:rsidRPr="001320D5">
        <w:rPr>
          <w:noProof/>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pPr>
      <w:r w:rsidRPr="00007EF1">
        <w:rPr>
          <w:noProof/>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pPr>
      <w:r w:rsidRPr="00E20DE1">
        <w:rPr>
          <w:noProof/>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pPr>
      <w:r w:rsidRPr="00964F7F">
        <w:rPr>
          <w:noProof/>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t>среднеквадратическая высота пика</w:t>
      </w:r>
      <w:r w:rsidR="000213EA">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pPr>
      <w:r>
        <w:t>центральная пространственная частота</w:t>
      </w:r>
      <w:r w:rsidR="0032698E">
        <w:t xml:space="preserve"> пика </w:t>
      </w:r>
      <w:r>
        <w:t>шероховатости</w:t>
      </w:r>
    </w:p>
    <w:p w14:paraId="0F063B8D" w14:textId="5EEA21B9" w:rsidR="008F4DAF" w:rsidRPr="007B74BB" w:rsidRDefault="008F4DAF" w:rsidP="008F4DAF">
      <w:pPr>
        <w:pStyle w:val="a"/>
        <w:spacing w:beforeLines="100" w:before="240" w:afterLines="150" w:after="360" w:line="276" w:lineRule="auto"/>
        <w:ind w:left="720" w:firstLine="0"/>
      </w:pPr>
      <w:r w:rsidRPr="008F4DAF">
        <w:rPr>
          <w:noProof/>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pPr>
      <w:r w:rsidRPr="00B569E8">
        <w:rPr>
          <w:noProof/>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pPr>
      <w:r w:rsidRPr="00C43AAC">
        <w:rPr>
          <w:noProof/>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pPr>
      <w:r w:rsidRPr="00B569E8">
        <w:rPr>
          <w:noProof/>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t xml:space="preserve">показатель частотной экспоненты в факторе корреляции </w:t>
      </w:r>
      <w:r>
        <w:rPr>
          <w:lang w:val="en-US"/>
        </w:rPr>
        <w:t>PSD</w:t>
      </w:r>
    </w:p>
    <w:p w14:paraId="3E71CF9A" w14:textId="572CFAAD" w:rsidR="00506D4B" w:rsidRPr="00B569E8" w:rsidRDefault="00506D4B" w:rsidP="00506D4B">
      <w:pPr>
        <w:pStyle w:val="a"/>
        <w:spacing w:beforeLines="100" w:before="240" w:afterLines="150" w:after="360" w:line="276" w:lineRule="auto"/>
        <w:ind w:left="720" w:firstLine="0"/>
      </w:pPr>
      <w:r w:rsidRPr="004D2ED0">
        <w:rPr>
          <w:noProof/>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4"/>
                    <a:srcRect l="3359" t="2678" r="4478" b="9822"/>
                    <a:stretch/>
                  </pic:blipFill>
                  <pic:spPr>
                    <a:xfrm>
                      <a:off x="0" y="0"/>
                      <a:ext cx="588010" cy="233045"/>
                    </a:xfrm>
                    <a:prstGeom prst="rect">
                      <a:avLst/>
                    </a:prstGeom>
                  </pic:spPr>
                </pic:pic>
              </a:graphicData>
            </a:graphic>
          </wp:anchor>
        </w:drawing>
      </w:r>
      <w: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pPr>
      <w:r w:rsidRPr="004D2ED0">
        <w:rPr>
          <w:noProof/>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5"/>
                    <a:srcRect l="3030" t="6897" r="3030" b="10345"/>
                    <a:stretch/>
                  </pic:blipFill>
                  <pic:spPr>
                    <a:xfrm>
                      <a:off x="0" y="0"/>
                      <a:ext cx="590550" cy="228600"/>
                    </a:xfrm>
                    <a:prstGeom prst="rect">
                      <a:avLst/>
                    </a:prstGeom>
                  </pic:spPr>
                </pic:pic>
              </a:graphicData>
            </a:graphic>
          </wp:anchor>
        </w:drawing>
      </w:r>
      <w: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pPr>
      <w:r w:rsidRPr="004D2ED0">
        <w:rPr>
          <w:noProof/>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6"/>
                    <a:srcRect l="3409" t="6033" r="3409" b="9482"/>
                    <a:stretch/>
                  </pic:blipFill>
                  <pic:spPr>
                    <a:xfrm>
                      <a:off x="0" y="0"/>
                      <a:ext cx="585470" cy="233045"/>
                    </a:xfrm>
                    <a:prstGeom prst="rect">
                      <a:avLst/>
                    </a:prstGeom>
                  </pic:spPr>
                </pic:pic>
              </a:graphicData>
            </a:graphic>
          </wp:anchor>
        </w:drawing>
      </w:r>
      <w: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pPr>
      <w:r w:rsidRPr="004D2ED0">
        <w:rPr>
          <w:noProof/>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7"/>
                    <a:srcRect l="1539" t="3570" r="3076" b="10716"/>
                    <a:stretch/>
                  </pic:blipFill>
                  <pic:spPr>
                    <a:xfrm>
                      <a:off x="0" y="0"/>
                      <a:ext cx="590550" cy="228600"/>
                    </a:xfrm>
                    <a:prstGeom prst="rect">
                      <a:avLst/>
                    </a:prstGeom>
                  </pic:spPr>
                </pic:pic>
              </a:graphicData>
            </a:graphic>
          </wp:anchor>
        </w:drawing>
      </w:r>
      <w:r w:rsidR="00A16FBE">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pPr>
      <w:r w:rsidRPr="004D2ED0">
        <w:rPr>
          <w:noProof/>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8"/>
                    <a:srcRect l="1514" t="3572" r="4167" b="10714"/>
                    <a:stretch/>
                  </pic:blipFill>
                  <pic:spPr>
                    <a:xfrm>
                      <a:off x="0" y="0"/>
                      <a:ext cx="592455" cy="228600"/>
                    </a:xfrm>
                    <a:prstGeom prst="rect">
                      <a:avLst/>
                    </a:prstGeom>
                  </pic:spPr>
                </pic:pic>
              </a:graphicData>
            </a:graphic>
          </wp:anchor>
        </w:drawing>
      </w:r>
      <w:r w:rsidR="00A16FBE">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pPr>
      <w:r w:rsidRPr="00520459">
        <w:rPr>
          <w:noProof/>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9"/>
                    <a:srcRect l="3986" t="15441" r="5434" b="14706"/>
                    <a:stretch/>
                  </pic:blipFill>
                  <pic:spPr>
                    <a:xfrm>
                      <a:off x="0" y="0"/>
                      <a:ext cx="594995" cy="226060"/>
                    </a:xfrm>
                    <a:prstGeom prst="rect">
                      <a:avLst/>
                    </a:prstGeom>
                  </pic:spPr>
                </pic:pic>
              </a:graphicData>
            </a:graphic>
          </wp:anchor>
        </w:drawing>
      </w:r>
      <w:r w:rsidR="007703A5">
        <w:t>«</w:t>
      </w:r>
      <w:r w:rsidR="007703A5">
        <w:rPr>
          <w:lang w:val="en-US"/>
        </w:rPr>
        <w:t>roughness</w:t>
      </w:r>
      <w:r w:rsidR="007703A5" w:rsidRPr="007703A5">
        <w:t xml:space="preserve"> </w:t>
      </w:r>
      <w:r w:rsidR="007703A5">
        <w:rPr>
          <w:lang w:val="en-US"/>
        </w:rPr>
        <w:t>factor</w:t>
      </w:r>
      <w:r w:rsidR="007703A5">
        <w:t>»</w:t>
      </w:r>
      <w:r w:rsidR="007703A5" w:rsidRPr="007703A5">
        <w:t xml:space="preserve">, </w:t>
      </w:r>
      <w:r w:rsidR="00501887">
        <w:t xml:space="preserve">коэффициент при загруженной одномерной </w:t>
      </w:r>
      <w:r w:rsidR="00794CE8">
        <w:t xml:space="preserve">внешней </w:t>
      </w:r>
      <w:r w:rsidR="00501887">
        <w:rPr>
          <w:lang w:val="en-US"/>
        </w:rPr>
        <w:t>PSD</w:t>
      </w:r>
    </w:p>
    <w:p w14:paraId="39667091" w14:textId="456C0D15" w:rsidR="00296E8B" w:rsidRPr="00501887" w:rsidRDefault="007703A5" w:rsidP="00296E8B">
      <w:pPr>
        <w:pStyle w:val="a"/>
        <w:spacing w:beforeLines="100" w:before="240" w:afterLines="150" w:after="360" w:line="276" w:lineRule="auto"/>
        <w:ind w:left="720" w:firstLine="0"/>
      </w:pPr>
      <w:r>
        <w:t>«</w:t>
      </w:r>
      <w:r>
        <w:rPr>
          <w:lang w:val="en-US"/>
        </w:rPr>
        <w:t>roughness</w:t>
      </w:r>
      <w:r w:rsidRPr="007703A5">
        <w:t xml:space="preserve"> </w:t>
      </w:r>
      <w:r>
        <w:rPr>
          <w:lang w:val="en-US"/>
        </w:rPr>
        <w:t>factor</w:t>
      </w:r>
      <w:r>
        <w:t>»</w:t>
      </w:r>
      <w:r w:rsidRPr="007703A5">
        <w:t xml:space="preserve">, </w:t>
      </w:r>
      <w:r w:rsidR="00296E8B" w:rsidRPr="00520459">
        <w:rPr>
          <w:noProof/>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0"/>
                    <a:srcRect l="8218" t="13281" r="6849" b="13281"/>
                    <a:stretch/>
                  </pic:blipFill>
                  <pic:spPr>
                    <a:xfrm>
                      <a:off x="0" y="0"/>
                      <a:ext cx="589915" cy="223520"/>
                    </a:xfrm>
                    <a:prstGeom prst="rect">
                      <a:avLst/>
                    </a:prstGeom>
                  </pic:spPr>
                </pic:pic>
              </a:graphicData>
            </a:graphic>
          </wp:anchor>
        </w:drawing>
      </w:r>
      <w:r w:rsidR="00296E8B">
        <w:t xml:space="preserve">коэффициент при загруженной двумерной </w:t>
      </w:r>
      <w:r w:rsidR="00794CE8">
        <w:t xml:space="preserve">внешней </w:t>
      </w:r>
      <w:r w:rsidR="00296E8B">
        <w:rPr>
          <w:lang w:val="en-US"/>
        </w:rPr>
        <w:t>PSD</w:t>
      </w:r>
    </w:p>
    <w:p w14:paraId="10CF5825" w14:textId="14CF1F95" w:rsidR="00E86A2D" w:rsidRDefault="00690251" w:rsidP="00690251">
      <w:pPr>
        <w:pStyle w:val="a"/>
        <w:spacing w:beforeLines="100" w:before="240" w:afterLines="150" w:after="360" w:line="276" w:lineRule="auto"/>
        <w:ind w:firstLine="0"/>
      </w:pPr>
      <w:r>
        <w:t>Частицы:</w:t>
      </w:r>
    </w:p>
    <w:p w14:paraId="29382A9D" w14:textId="4CAA1097" w:rsidR="002F4CF3" w:rsidRPr="001D28AB" w:rsidRDefault="007647DC" w:rsidP="002F4CF3">
      <w:pPr>
        <w:pStyle w:val="a"/>
        <w:spacing w:beforeLines="100" w:before="240" w:afterLines="150" w:after="360" w:line="276" w:lineRule="auto"/>
        <w:ind w:left="720" w:firstLine="0"/>
      </w:pPr>
      <w:r w:rsidRPr="001D28AB">
        <w:rPr>
          <w:noProof/>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1"/>
                    <a:srcRect l="7858" t="11689" r="7733" b="15761"/>
                    <a:stretch/>
                  </pic:blipFill>
                  <pic:spPr>
                    <a:xfrm>
                      <a:off x="0" y="0"/>
                      <a:ext cx="498475" cy="234950"/>
                    </a:xfrm>
                    <a:prstGeom prst="rect">
                      <a:avLst/>
                    </a:prstGeom>
                  </pic:spPr>
                </pic:pic>
              </a:graphicData>
            </a:graphic>
          </wp:anchor>
        </w:drawing>
      </w:r>
      <w:r w:rsidRPr="001D28AB">
        <w:t xml:space="preserve">абсолютная </w:t>
      </w:r>
      <w:r w:rsidRPr="00AB5C24">
        <w:t xml:space="preserve">плотность </w:t>
      </w:r>
      <w:r w:rsidR="001D28AB" w:rsidRPr="00AB5C24">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pPr>
      <w:r w:rsidRPr="001D28AB">
        <w:rPr>
          <w:noProof/>
        </w:rPr>
        <w:lastRenderedPageBreak/>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2"/>
                    <a:srcRect l="4499" t="7732" r="6801" b="16511"/>
                    <a:stretch/>
                  </pic:blipFill>
                  <pic:spPr>
                    <a:xfrm>
                      <a:off x="0" y="0"/>
                      <a:ext cx="498475" cy="238125"/>
                    </a:xfrm>
                    <a:prstGeom prst="rect">
                      <a:avLst/>
                    </a:prstGeom>
                  </pic:spPr>
                </pic:pic>
              </a:graphicData>
            </a:graphic>
          </wp:anchor>
        </w:drawing>
      </w:r>
      <w:r w:rsidR="001D28AB">
        <w:t xml:space="preserve">относительная </w:t>
      </w:r>
      <w:r w:rsidR="001D28AB" w:rsidRPr="00AB5C24">
        <w:t xml:space="preserve">плотность </w:t>
      </w:r>
      <w:r w:rsidR="00AB5C24" w:rsidRPr="00AB5C24">
        <w:t xml:space="preserve">вещества </w:t>
      </w:r>
      <w:r w:rsidR="001D28AB" w:rsidRPr="00AB5C24">
        <w:t>частицы</w:t>
      </w:r>
    </w:p>
    <w:p w14:paraId="73FF7EC5" w14:textId="6CCECA31" w:rsidR="005B6F37" w:rsidRPr="001D28AB" w:rsidRDefault="005B6F37" w:rsidP="005B6F37">
      <w:pPr>
        <w:pStyle w:val="a"/>
        <w:spacing w:beforeLines="100" w:before="240" w:afterLines="150" w:after="360" w:line="276" w:lineRule="auto"/>
        <w:ind w:left="720" w:firstLine="0"/>
      </w:pPr>
      <w:r w:rsidRPr="007647DC">
        <w:rPr>
          <w:noProof/>
        </w:rPr>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3"/>
                    <a:srcRect l="2602" t="6155" r="5731" b="12734"/>
                    <a:stretch/>
                  </pic:blipFill>
                  <pic:spPr>
                    <a:xfrm>
                      <a:off x="0" y="0"/>
                      <a:ext cx="593725" cy="231775"/>
                    </a:xfrm>
                    <a:prstGeom prst="rect">
                      <a:avLst/>
                    </a:prstGeom>
                  </pic:spPr>
                </pic:pic>
              </a:graphicData>
            </a:graphic>
          </wp:anchor>
        </w:drawing>
      </w:r>
      <w: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pPr>
      <w:r w:rsidRPr="007647DC">
        <w:rPr>
          <w:noProof/>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4"/>
                    <a:srcRect l="5056" t="14782" r="7906" b="13650"/>
                    <a:stretch/>
                  </pic:blipFill>
                  <pic:spPr>
                    <a:xfrm>
                      <a:off x="0" y="0"/>
                      <a:ext cx="596900" cy="231775"/>
                    </a:xfrm>
                    <a:prstGeom prst="rect">
                      <a:avLst/>
                    </a:prstGeom>
                  </pic:spPr>
                </pic:pic>
              </a:graphicData>
            </a:graphic>
          </wp:anchor>
        </w:drawing>
      </w:r>
      <w:r>
        <w:t>высота частицы</w:t>
      </w:r>
    </w:p>
    <w:p w14:paraId="310322C3" w14:textId="541EC5BB" w:rsidR="00AA2156" w:rsidRPr="001D28AB" w:rsidRDefault="00734A05" w:rsidP="00AA2156">
      <w:pPr>
        <w:pStyle w:val="a"/>
        <w:spacing w:beforeLines="100" w:before="240" w:afterLines="150" w:after="360" w:line="276" w:lineRule="auto"/>
        <w:ind w:left="720" w:firstLine="0"/>
      </w:pPr>
      <w:r w:rsidRPr="007647DC">
        <w:rPr>
          <w:noProof/>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5"/>
                    <a:srcRect l="4181" t="8253" r="6447" b="13621"/>
                    <a:stretch/>
                  </pic:blipFill>
                  <pic:spPr>
                    <a:xfrm>
                      <a:off x="0" y="0"/>
                      <a:ext cx="587375" cy="238125"/>
                    </a:xfrm>
                    <a:prstGeom prst="rect">
                      <a:avLst/>
                    </a:prstGeom>
                  </pic:spPr>
                </pic:pic>
              </a:graphicData>
            </a:graphic>
          </wp:anchor>
        </w:drawing>
      </w:r>
      <w: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pPr>
      <w:r w:rsidRPr="007647DC">
        <w:rPr>
          <w:noProof/>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6"/>
                    <a:srcRect l="5129" t="9058" r="5823" b="12448"/>
                    <a:stretch/>
                  </pic:blipFill>
                  <pic:spPr>
                    <a:xfrm>
                      <a:off x="0" y="0"/>
                      <a:ext cx="593725" cy="231140"/>
                    </a:xfrm>
                    <a:prstGeom prst="rect">
                      <a:avLst/>
                    </a:prstGeom>
                  </pic:spPr>
                </pic:pic>
              </a:graphicData>
            </a:graphic>
          </wp:anchor>
        </w:drawing>
      </w:r>
      <w:r w:rsidR="00734A05">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pPr>
      <w:r w:rsidRPr="007647DC">
        <w:rPr>
          <w:noProof/>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7"/>
                    <a:srcRect l="4443" t="11357" r="5614" b="11298"/>
                    <a:stretch/>
                  </pic:blipFill>
                  <pic:spPr>
                    <a:xfrm>
                      <a:off x="0" y="0"/>
                      <a:ext cx="496570" cy="235585"/>
                    </a:xfrm>
                    <a:prstGeom prst="rect">
                      <a:avLst/>
                    </a:prstGeom>
                  </pic:spPr>
                </pic:pic>
              </a:graphicData>
            </a:graphic>
          </wp:anchor>
        </w:drawing>
      </w:r>
      <w:r w:rsidR="00BA3A6C">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pPr>
      <w:r w:rsidRPr="007647DC">
        <w:rPr>
          <w:noProof/>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8"/>
                    <a:srcRect l="4042" t="10193" r="5379" b="9807"/>
                    <a:stretch/>
                  </pic:blipFill>
                  <pic:spPr>
                    <a:xfrm>
                      <a:off x="0" y="0"/>
                      <a:ext cx="594995" cy="228600"/>
                    </a:xfrm>
                    <a:prstGeom prst="rect">
                      <a:avLst/>
                    </a:prstGeom>
                  </pic:spPr>
                </pic:pic>
              </a:graphicData>
            </a:graphic>
          </wp:anchor>
        </w:drawing>
      </w:r>
      <w:r w:rsidR="007106BA">
        <w:t xml:space="preserve">случайный сдвиг </w:t>
      </w:r>
      <w:r>
        <w:t>частиц</w:t>
      </w:r>
      <w:r w:rsidR="007106BA">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pPr>
      <w:r w:rsidRPr="007647DC">
        <w:rPr>
          <w:noProof/>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9"/>
                    <a:srcRect l="4015" t="10257" r="5768" b="8910"/>
                    <a:stretch/>
                  </pic:blipFill>
                  <pic:spPr>
                    <a:xfrm>
                      <a:off x="0" y="0"/>
                      <a:ext cx="592455" cy="230505"/>
                    </a:xfrm>
                    <a:prstGeom prst="rect">
                      <a:avLst/>
                    </a:prstGeom>
                  </pic:spPr>
                </pic:pic>
              </a:graphicData>
            </a:graphic>
          </wp:anchor>
        </w:drawing>
      </w:r>
      <w: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pPr>
      <w:r w:rsidRPr="007647DC">
        <w:rPr>
          <w:noProof/>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0"/>
                    <a:srcRect l="4265" t="8508" r="5880" b="17248"/>
                    <a:stretch/>
                  </pic:blipFill>
                  <pic:spPr>
                    <a:xfrm>
                      <a:off x="0" y="0"/>
                      <a:ext cx="590550" cy="233045"/>
                    </a:xfrm>
                    <a:prstGeom prst="rect">
                      <a:avLst/>
                    </a:prstGeom>
                  </pic:spPr>
                </pic:pic>
              </a:graphicData>
            </a:graphic>
          </wp:anchor>
        </w:drawing>
      </w:r>
      <w: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05" w:name="_Coupling_editor"/>
      <w:bookmarkEnd w:id="105"/>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pPr>
      <w:r w:rsidRPr="00B30475">
        <w:t>Если нажать на единственный пункт контекстного меню</w:t>
      </w:r>
      <w:r w:rsidR="00ED049A" w:rsidRPr="00ED049A">
        <w:t xml:space="preserve"> </w:t>
      </w:r>
      <w:r w:rsidR="00ED049A">
        <w:t>параметра</w:t>
      </w:r>
      <w:r w:rsidR="00BB038D" w:rsidRPr="00B30475">
        <w:t>, то откроется окно «</w:t>
      </w:r>
      <w:r w:rsidR="00BB038D" w:rsidRPr="002260D8">
        <w:rPr>
          <w:rFonts w:ascii="Arial" w:hAnsi="Arial" w:cs="Arial"/>
          <w:color w:val="C00000"/>
          <w:lang w:val="en-US"/>
        </w:rPr>
        <w:t>Coupling</w:t>
      </w:r>
      <w:r w:rsidR="00BB038D" w:rsidRPr="002260D8">
        <w:rPr>
          <w:rFonts w:ascii="Arial" w:hAnsi="Arial" w:cs="Arial"/>
          <w:color w:val="C00000"/>
        </w:rPr>
        <w:t xml:space="preserve"> </w:t>
      </w:r>
      <w:r w:rsidR="00BB038D" w:rsidRPr="002260D8">
        <w:rPr>
          <w:rFonts w:ascii="Arial" w:hAnsi="Arial" w:cs="Arial"/>
          <w:color w:val="C00000"/>
          <w:lang w:val="en-US"/>
        </w:rPr>
        <w:t>editor</w:t>
      </w:r>
      <w:r w:rsidR="00BB038D" w:rsidRPr="00B30475">
        <w:t>», предназначенное для задания связей между параметрами</w:t>
      </w:r>
      <w:r w:rsidR="00244356" w:rsidRPr="00B30475">
        <w:t xml:space="preserve">, а также для </w:t>
      </w:r>
      <w:r w:rsidR="00FD05AD" w:rsidRPr="00B30475">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rPr>
      </w:pPr>
      <w:r w:rsidRPr="00B30475">
        <w:rPr>
          <w:noProof/>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rPr>
        <w:t xml:space="preserve"> </w:t>
      </w:r>
      <w:r w:rsidR="007A7E5E">
        <w:rPr>
          <w:rStyle w:val="ListLabel3"/>
          <w:color w:val="00518E"/>
          <w:sz w:val="22"/>
        </w:rPr>
        <w:t xml:space="preserve">Окно </w:t>
      </w:r>
      <w:r w:rsidR="007A7E5E" w:rsidRPr="00B30475">
        <w:t>«</w:t>
      </w:r>
      <w:r w:rsidR="007A7E5E" w:rsidRPr="002260D8">
        <w:rPr>
          <w:rFonts w:ascii="Arial" w:hAnsi="Arial" w:cs="Arial"/>
          <w:color w:val="C00000"/>
          <w:lang w:val="en-US"/>
        </w:rPr>
        <w:t>Coupling</w:t>
      </w:r>
      <w:r w:rsidR="007A7E5E" w:rsidRPr="002260D8">
        <w:rPr>
          <w:rFonts w:ascii="Arial" w:hAnsi="Arial" w:cs="Arial"/>
          <w:color w:val="C00000"/>
        </w:rPr>
        <w:t xml:space="preserve"> </w:t>
      </w:r>
      <w:r w:rsidR="007A7E5E" w:rsidRPr="002260D8">
        <w:rPr>
          <w:rFonts w:ascii="Arial" w:hAnsi="Arial" w:cs="Arial"/>
          <w:color w:val="C00000"/>
          <w:lang w:val="en-US"/>
        </w:rPr>
        <w:t>editor</w:t>
      </w:r>
      <w:r w:rsidR="007A7E5E" w:rsidRPr="00B30475">
        <w:t>»</w:t>
      </w:r>
    </w:p>
    <w:p w14:paraId="6AA5D4D4" w14:textId="4788ECC0" w:rsidR="00FA126A" w:rsidRPr="00B30475" w:rsidRDefault="00C016B4" w:rsidP="00C016B4">
      <w:pPr>
        <w:pStyle w:val="a"/>
        <w:spacing w:beforeLines="100" w:before="240" w:afterLines="150" w:after="360" w:line="276" w:lineRule="auto"/>
        <w:ind w:firstLine="0"/>
      </w:pPr>
      <w:bookmarkStart w:id="106" w:name="_Hlk119165934"/>
      <w:r w:rsidRPr="00B30475">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t>:</w:t>
      </w:r>
      <w:r w:rsidRPr="00B30475">
        <w:t xml:space="preserve"> </w:t>
      </w:r>
      <w:r w:rsidRPr="006A7A2E">
        <w:rPr>
          <w:highlight w:val="red"/>
        </w:rPr>
        <w:t>красный</w:t>
      </w:r>
      <w:r w:rsidRPr="00B30475">
        <w:t xml:space="preserve"> параметр зависим, при этом от него никто не зависит; </w:t>
      </w:r>
      <w:r w:rsidRPr="006A7A2E">
        <w:rPr>
          <w:highlight w:val="green"/>
        </w:rPr>
        <w:t>зелёный</w:t>
      </w:r>
      <w:r w:rsidRPr="00B30475">
        <w:t xml:space="preserve"> параметр независимый, но от него зависят другие параметры; </w:t>
      </w:r>
      <w:r w:rsidRPr="006A7A2E">
        <w:rPr>
          <w:highlight w:val="yellow"/>
        </w:rPr>
        <w:t>желтый</w:t>
      </w:r>
      <w:r w:rsidRPr="00B30475">
        <w:t xml:space="preserve"> параметр зависимый, но от него также зависят другие параметры. </w:t>
      </w:r>
      <w:r w:rsidR="00FA126A" w:rsidRPr="00B30475">
        <w:t xml:space="preserve">У каждого параметра может быть не более одного «хозяина» и сколько угодно «подчинённых». Чтобы назначить новый параметр в качестве </w:t>
      </w:r>
      <w:r w:rsidR="002260D8">
        <w:t>«</w:t>
      </w:r>
      <w:r w:rsidR="00FA126A" w:rsidRPr="00B30475">
        <w:rPr>
          <w:lang w:val="en-US"/>
        </w:rPr>
        <w:t>master</w:t>
      </w:r>
      <w:r w:rsidR="002260D8">
        <w:t>»</w:t>
      </w:r>
      <w:r w:rsidR="00FA126A" w:rsidRPr="00B30475">
        <w:t xml:space="preserve"> или </w:t>
      </w:r>
      <w:r w:rsidR="002260D8">
        <w:t>«</w:t>
      </w:r>
      <w:r w:rsidR="00FA126A" w:rsidRPr="00B30475">
        <w:rPr>
          <w:lang w:val="en-US"/>
        </w:rPr>
        <w:t>slave</w:t>
      </w:r>
      <w:r w:rsidR="002260D8">
        <w:t>»</w:t>
      </w:r>
      <w:r w:rsidR="005F1EA3" w:rsidRPr="00B30475">
        <w:t xml:space="preserve"> по отношению к данному параметру, для которого открыто это окно</w:t>
      </w:r>
      <w:r w:rsidR="00E0045D" w:rsidRPr="00B30475">
        <w:t xml:space="preserve">, нужно поставить курсор в соответствующее </w:t>
      </w:r>
      <w:bookmarkEnd w:id="106"/>
      <w:r w:rsidR="00E0045D" w:rsidRPr="00B30475">
        <w:t xml:space="preserve">поле в </w:t>
      </w:r>
      <w:r w:rsidR="00E0045D" w:rsidRPr="00B30475">
        <w:lastRenderedPageBreak/>
        <w:t>блоке «</w:t>
      </w:r>
      <w:r w:rsidR="00E0045D" w:rsidRPr="004C031A">
        <w:rPr>
          <w:rFonts w:ascii="Arial" w:hAnsi="Arial" w:cs="Arial"/>
          <w:color w:val="C00000"/>
          <w:lang w:val="en-US"/>
        </w:rPr>
        <w:t>Master</w:t>
      </w:r>
      <w:r w:rsidR="00E0045D" w:rsidRPr="00B30475">
        <w:t>» или «</w:t>
      </w:r>
      <w:r w:rsidR="00E0045D" w:rsidRPr="004C031A">
        <w:rPr>
          <w:rFonts w:ascii="Arial" w:hAnsi="Arial" w:cs="Arial"/>
          <w:color w:val="C00000"/>
          <w:lang w:val="en-US"/>
        </w:rPr>
        <w:t>Slaves</w:t>
      </w:r>
      <w:r w:rsidR="00E0045D" w:rsidRPr="00B30475">
        <w:t>»</w:t>
      </w:r>
      <w:r w:rsidR="003D5A9D" w:rsidRPr="00B30475">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pPr>
      <w:r w:rsidRPr="00B30475">
        <w:t>На рисунке выше приведён пример</w:t>
      </w:r>
      <w:r w:rsidR="00F9699A" w:rsidRPr="00B30475">
        <w:t>, когда толщина слоя</w:t>
      </w:r>
      <w:r w:rsidR="003174B1" w:rsidRPr="00B30475">
        <w:t xml:space="preserve"> </w:t>
      </w:r>
      <w:r w:rsidR="003174B1" w:rsidRPr="00B30475">
        <w:rPr>
          <w:lang w:val="en-US"/>
        </w:rPr>
        <w:t>Al</w:t>
      </w:r>
      <w:r w:rsidR="003174B1" w:rsidRPr="00B30475">
        <w:t xml:space="preserve"> зависит от толщины слоя </w:t>
      </w:r>
      <w:r w:rsidR="003174B1" w:rsidRPr="00B30475">
        <w:rPr>
          <w:lang w:val="en-US"/>
        </w:rPr>
        <w:t>W</w:t>
      </w:r>
      <w:r w:rsidR="003174B1" w:rsidRPr="00B30475">
        <w:t xml:space="preserve">, и определяет толщины слоёв </w:t>
      </w:r>
      <w:r w:rsidR="003174B1" w:rsidRPr="00B30475">
        <w:rPr>
          <w:lang w:val="en-US"/>
        </w:rPr>
        <w:t>Be</w:t>
      </w:r>
      <w:r w:rsidR="003174B1" w:rsidRPr="00B30475">
        <w:t xml:space="preserve"> и </w:t>
      </w:r>
      <w:r w:rsidR="003174B1" w:rsidRPr="00B30475">
        <w:rPr>
          <w:lang w:val="en-US"/>
        </w:rPr>
        <w:t>Mo</w:t>
      </w:r>
      <w:r w:rsidR="003174B1" w:rsidRPr="00B30475">
        <w:t>.</w:t>
      </w:r>
      <w:r w:rsidR="00C415B5" w:rsidRPr="00B30475">
        <w:t xml:space="preserve"> Функция, записанная в редактируемом </w:t>
      </w:r>
      <w:r w:rsidR="00C415B5" w:rsidRPr="00AB5C24">
        <w:t>поле, может быть</w:t>
      </w:r>
      <w:r w:rsidR="00C415B5" w:rsidRPr="00B30475">
        <w:t xml:space="preserve"> не только линейной. Используемая в </w:t>
      </w:r>
      <w:r w:rsidR="00C415B5" w:rsidRPr="00B30475">
        <w:rPr>
          <w:lang w:val="en-US"/>
        </w:rPr>
        <w:t>Multifitting</w:t>
      </w:r>
      <w:r w:rsidR="00C415B5" w:rsidRPr="00B30475">
        <w:t xml:space="preserve"> библиотека ExprTk (</w:t>
      </w:r>
      <w:hyperlink r:id="rId272" w:history="1">
        <w:r w:rsidR="00C415B5" w:rsidRPr="00AB5C24">
          <w:rPr>
            <w:rStyle w:val="Hyperlink"/>
          </w:rPr>
          <w:t>https://www.partow.net/programming/exprtk/</w:t>
        </w:r>
      </w:hyperlink>
      <w:r w:rsidR="00C415B5" w:rsidRPr="00AB5C24">
        <w:t xml:space="preserve">) </w:t>
      </w:r>
      <w:r w:rsidR="00AB5C24" w:rsidRPr="00AB5C24">
        <w:t>позволяет</w:t>
      </w:r>
      <w:r w:rsidR="00783700" w:rsidRPr="00AB5C24">
        <w:t xml:space="preserve"> </w:t>
      </w:r>
      <w:r w:rsidR="00C415B5" w:rsidRPr="00AB5C24">
        <w:t>анализировать</w:t>
      </w:r>
      <w:r w:rsidR="00C415B5" w:rsidRPr="00B30475">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rPr>
      </w:pPr>
      <w:r w:rsidRPr="00B30475">
        <w:rPr>
          <w:color w:val="000000"/>
        </w:rPr>
        <w:t>Математические операторы</w:t>
      </w:r>
      <w:r w:rsidRPr="00B30475">
        <w:rPr>
          <w:rFonts w:ascii="Arial" w:hAnsi="Arial" w:cs="Arial"/>
          <w:color w:val="000000"/>
        </w:rPr>
        <w:t> </w:t>
      </w:r>
      <w:r w:rsidRPr="00B30475">
        <w:rPr>
          <w:rStyle w:val="Emphasis"/>
          <w:rFonts w:ascii="Courier New" w:hAnsi="Courier New" w:cs="Courier New"/>
          <w:color w:val="000000"/>
        </w:rPr>
        <w:t>(+, -, *, /, %, ^)</w:t>
      </w:r>
    </w:p>
    <w:p w14:paraId="168BAB46" w14:textId="77777777" w:rsidR="00C415B5" w:rsidRPr="00B30475" w:rsidRDefault="00C415B5">
      <w:pPr>
        <w:numPr>
          <w:ilvl w:val="0"/>
          <w:numId w:val="3"/>
        </w:numPr>
        <w:spacing w:before="100" w:beforeAutospacing="1" w:after="240"/>
        <w:rPr>
          <w:rFonts w:ascii="Arial" w:hAnsi="Arial" w:cs="Arial"/>
          <w:color w:val="000000"/>
          <w:lang w:val="en-US"/>
        </w:rPr>
      </w:pPr>
      <w:r w:rsidRPr="00B30475">
        <w:rPr>
          <w:color w:val="000000"/>
        </w:rPr>
        <w:t>Функции</w:t>
      </w:r>
      <w:r w:rsidRPr="00B30475">
        <w:rPr>
          <w:rFonts w:ascii="Arial" w:hAnsi="Arial" w:cs="Arial"/>
          <w:color w:val="000000"/>
          <w:lang w:val="en-US"/>
        </w:rPr>
        <w:t> </w:t>
      </w:r>
      <w:r w:rsidRPr="00B30475">
        <w:rPr>
          <w:rStyle w:val="Emphasis"/>
          <w:rFonts w:ascii="Courier New" w:hAnsi="Courier New" w:cs="Courier New"/>
          <w:color w:val="000000"/>
          <w:lang w:val="en-US"/>
        </w:rPr>
        <w:t>(min, max, avg, sum, abs, ceil, floor, round, roundn, exp, log, log10, logn, pow, root, sqrt, clamp, inrange,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lang w:val="en-US"/>
        </w:rPr>
      </w:pPr>
      <w:r w:rsidRPr="00B30475">
        <w:rPr>
          <w:color w:val="000000"/>
        </w:rPr>
        <w:t>Тригонометрические</w:t>
      </w:r>
      <w:r w:rsidRPr="00B30475">
        <w:rPr>
          <w:color w:val="000000"/>
          <w:lang w:val="en-US"/>
        </w:rPr>
        <w:t xml:space="preserve"> </w:t>
      </w:r>
      <w:r w:rsidRPr="00B30475">
        <w:rPr>
          <w:color w:val="000000"/>
        </w:rPr>
        <w:t>функции</w:t>
      </w:r>
      <w:r w:rsidRPr="00B30475">
        <w:rPr>
          <w:rFonts w:ascii="Arial" w:hAnsi="Arial" w:cs="Arial"/>
          <w:color w:val="000000"/>
          <w:lang w:val="en-US"/>
        </w:rPr>
        <w:t> </w:t>
      </w:r>
      <w:r w:rsidRPr="00B30475">
        <w:rPr>
          <w:rStyle w:val="Emphasis"/>
          <w:rFonts w:ascii="Courier New" w:hAnsi="Courier New" w:cs="Courier New"/>
          <w:color w:val="000000"/>
          <w:lang w:val="en-US"/>
        </w:rPr>
        <w:t>(sin, cos, tan, acos, asin, atan, atan2, cosh, cot, csc, sec, sinh, tanh, d2r, r2d, d2g, g2d, hyp)</w:t>
      </w:r>
    </w:p>
    <w:p w14:paraId="4A847EDE" w14:textId="77777777" w:rsidR="005169A1" w:rsidRDefault="005169A1" w:rsidP="00C016B4">
      <w:pPr>
        <w:pStyle w:val="a"/>
        <w:spacing w:beforeLines="100" w:before="240" w:afterLines="150" w:after="360" w:line="276" w:lineRule="auto"/>
        <w:ind w:firstLine="0"/>
      </w:pPr>
      <w:r w:rsidRPr="00B30475">
        <w:rPr>
          <w:noProof/>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pPr>
                            <w:r w:rsidRPr="00B30475">
                              <w:rPr>
                                <w:i/>
                                <w:u w:val="single"/>
                              </w:rPr>
                              <w:t>На заметку</w:t>
                            </w:r>
                            <w:r w:rsidRPr="00B30475">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431932" w:rsidRPr="00B30475" w:rsidRDefault="00431932" w:rsidP="0013036D">
                      <w:pPr>
                        <w:jc w:val="both"/>
                      </w:pPr>
                      <w:r w:rsidRPr="00B30475">
                        <w:rPr>
                          <w:i/>
                          <w:u w:val="single"/>
                        </w:rPr>
                        <w:t>На заметку</w:t>
                      </w:r>
                      <w:r w:rsidRPr="00B30475">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pPr>
                            <w:r w:rsidRPr="00B30475">
                              <w:rPr>
                                <w:i/>
                                <w:u w:val="single"/>
                              </w:rPr>
                              <w:t>Внимание</w:t>
                            </w:r>
                            <w:r w:rsidRPr="00B30475">
                              <w:t xml:space="preserve">: Учитывайте размерность и текущие единицы, указанные в таблице! </w:t>
                            </w:r>
                            <w:r>
                              <w:t xml:space="preserve">И значение функции, и аргумент </w:t>
                            </w:r>
                            <w:r w:rsidRPr="00B30475">
                              <w:t>«</w:t>
                            </w:r>
                            <w:r w:rsidRPr="00AB5C24">
                              <w:rPr>
                                <w:rFonts w:ascii="Arial" w:hAnsi="Arial" w:cs="Arial"/>
                                <w:color w:val="C00000"/>
                                <w:lang w:val="en-US"/>
                              </w:rPr>
                              <w:t>x</w:t>
                            </w:r>
                            <w:r>
                              <w:t xml:space="preserve">» </w:t>
                            </w:r>
                            <w:r w:rsidRPr="00B42E0B">
                              <w:t>измеряются</w:t>
                            </w:r>
                            <w:r w:rsidRPr="00B30475">
                              <w:t xml:space="preserve"> в </w:t>
                            </w:r>
                            <w:r w:rsidRPr="00B30475">
                              <w:rPr>
                                <w:i/>
                                <w:u w:val="single"/>
                              </w:rPr>
                              <w:t>ангстремах</w:t>
                            </w:r>
                            <w:r w:rsidRPr="00B30475">
                              <w:t xml:space="preserve"> для всех параметров, имеющих размерность длины, или </w:t>
                            </w:r>
                            <w:r w:rsidRPr="00B30475">
                              <w:rPr>
                                <w:i/>
                                <w:u w:val="single"/>
                              </w:rPr>
                              <w:t>Å</w:t>
                            </w:r>
                            <w:r w:rsidRPr="00B30475">
                              <w:rPr>
                                <w:i/>
                                <w:u w:val="single"/>
                                <w:vertAlign w:val="superscript"/>
                                <w:lang w:val="en-US"/>
                              </w:rPr>
                              <w:t>n</w:t>
                            </w:r>
                            <w:r w:rsidRPr="00B30475">
                              <w:t xml:space="preserve"> при размерности [длина]</w:t>
                            </w:r>
                            <w:r w:rsidRPr="00B30475">
                              <w:rPr>
                                <w:vertAlign w:val="superscript"/>
                                <w:lang w:val="en-US"/>
                              </w:rPr>
                              <w:t>n</w:t>
                            </w:r>
                            <w:r w:rsidRPr="00B30475">
                              <w:t xml:space="preserve">. </w:t>
                            </w:r>
                            <w:r>
                              <w:t>Величина</w:t>
                            </w:r>
                            <w:r w:rsidRPr="00B30475">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1E0EF5DD" w:rsidR="00431932" w:rsidRPr="00B30475" w:rsidRDefault="00431932" w:rsidP="00DF5EBB">
                      <w:pPr>
                        <w:jc w:val="both"/>
                      </w:pPr>
                      <w:r w:rsidRPr="00B30475">
                        <w:rPr>
                          <w:i/>
                          <w:u w:val="single"/>
                        </w:rPr>
                        <w:t>Внимание</w:t>
                      </w:r>
                      <w:r w:rsidRPr="00B30475">
                        <w:t xml:space="preserve">: Учитывайте размерность и текущие единицы, указанные в таблице! </w:t>
                      </w:r>
                      <w:r>
                        <w:t xml:space="preserve">И значение функции, и аргумент </w:t>
                      </w:r>
                      <w:r w:rsidRPr="00B30475">
                        <w:t>«</w:t>
                      </w:r>
                      <w:r w:rsidRPr="00AB5C24">
                        <w:rPr>
                          <w:rFonts w:ascii="Arial" w:hAnsi="Arial" w:cs="Arial"/>
                          <w:color w:val="C00000"/>
                          <w:lang w:val="en-US"/>
                        </w:rPr>
                        <w:t>x</w:t>
                      </w:r>
                      <w:r>
                        <w:t xml:space="preserve">» </w:t>
                      </w:r>
                      <w:r w:rsidRPr="00B42E0B">
                        <w:t>измеряются</w:t>
                      </w:r>
                      <w:r w:rsidRPr="00B30475">
                        <w:t xml:space="preserve"> в </w:t>
                      </w:r>
                      <w:r w:rsidRPr="00B30475">
                        <w:rPr>
                          <w:i/>
                          <w:u w:val="single"/>
                        </w:rPr>
                        <w:t>ангстремах</w:t>
                      </w:r>
                      <w:r w:rsidRPr="00B30475">
                        <w:t xml:space="preserve"> для всех параметров, имеющих размерность длины, или </w:t>
                      </w:r>
                      <w:r w:rsidRPr="00B30475">
                        <w:rPr>
                          <w:i/>
                          <w:u w:val="single"/>
                        </w:rPr>
                        <w:t>Å</w:t>
                      </w:r>
                      <w:r w:rsidRPr="00B30475">
                        <w:rPr>
                          <w:i/>
                          <w:u w:val="single"/>
                          <w:vertAlign w:val="superscript"/>
                          <w:lang w:val="en-US"/>
                        </w:rPr>
                        <w:t>n</w:t>
                      </w:r>
                      <w:r w:rsidRPr="00B30475">
                        <w:t xml:space="preserve"> при размерности [длина]</w:t>
                      </w:r>
                      <w:r w:rsidRPr="00B30475">
                        <w:rPr>
                          <w:vertAlign w:val="superscript"/>
                          <w:lang w:val="en-US"/>
                        </w:rPr>
                        <w:t>n</w:t>
                      </w:r>
                      <w:r w:rsidRPr="00B30475">
                        <w:t xml:space="preserve">. </w:t>
                      </w:r>
                      <w:r>
                        <w:t>Величина</w:t>
                      </w:r>
                      <w:r w:rsidRPr="00B30475">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t>В записи выражений мастер-параметр обозначается буквой «</w:t>
      </w:r>
      <w:r w:rsidR="0029174D" w:rsidRPr="00B30475">
        <w:rPr>
          <w:lang w:val="en-US"/>
        </w:rPr>
        <w:t>x</w:t>
      </w:r>
      <w:r w:rsidR="0029174D" w:rsidRPr="00B30475">
        <w:t xml:space="preserve">», а зависимый параметр – функция </w:t>
      </w:r>
      <w:r w:rsidR="0029174D" w:rsidRPr="00B30475">
        <w:rPr>
          <w:lang w:val="en-US"/>
        </w:rPr>
        <w:t>f</w:t>
      </w:r>
      <w:r w:rsidR="0029174D" w:rsidRPr="00B30475">
        <w:t>(</w:t>
      </w:r>
      <w:r w:rsidR="0029174D" w:rsidRPr="00B30475">
        <w:rPr>
          <w:lang w:val="en-US"/>
        </w:rPr>
        <w:t>x</w:t>
      </w:r>
      <w:r w:rsidR="0029174D" w:rsidRPr="00B30475">
        <w:t>).</w:t>
      </w:r>
      <w:r>
        <w:t xml:space="preserve"> </w:t>
      </w:r>
    </w:p>
    <w:p w14:paraId="5803D580" w14:textId="3D19A4DB" w:rsidR="0013036D" w:rsidRPr="00B30475" w:rsidRDefault="0013036D" w:rsidP="00C016B4">
      <w:pPr>
        <w:pStyle w:val="a"/>
        <w:spacing w:beforeLines="100" w:before="240" w:afterLines="150" w:after="360" w:line="276" w:lineRule="auto"/>
        <w:ind w:firstLine="0"/>
      </w:pPr>
      <w:r w:rsidRPr="00B30475">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t xml:space="preserve"> технологические</w:t>
      </w:r>
      <w:r w:rsidRPr="00B30475">
        <w:t xml:space="preserve"> операции.</w:t>
      </w:r>
    </w:p>
    <w:p w14:paraId="26227AF3" w14:textId="569A1F07" w:rsidR="00FA126A" w:rsidRPr="009872B9" w:rsidRDefault="0013036D" w:rsidP="00C016B4">
      <w:pPr>
        <w:pStyle w:val="a"/>
        <w:spacing w:beforeLines="100" w:before="240" w:afterLines="150" w:after="360" w:line="276" w:lineRule="auto"/>
        <w:ind w:firstLine="0"/>
      </w:pPr>
      <w:r w:rsidRPr="00B30475">
        <w:rPr>
          <w:lang w:val="en-US"/>
        </w:rPr>
        <w:t>Multifitting</w:t>
      </w:r>
      <w:r w:rsidRPr="00B30475">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t xml:space="preserve">ноль, вычисления корня из отрицательного числа и т.д. </w:t>
      </w:r>
      <w:r w:rsidR="00811987" w:rsidRPr="005546C3">
        <w:t>В противном случае вы получите неправильный результат</w:t>
      </w:r>
      <w:r w:rsidR="00F135FB">
        <w:t xml:space="preserve"> или</w:t>
      </w:r>
      <w:r w:rsidR="00C610B1" w:rsidRPr="00C610B1">
        <w:t xml:space="preserve"> </w:t>
      </w:r>
      <w:r w:rsidR="00811987" w:rsidRPr="00B30475">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pPr>
      <w:bookmarkStart w:id="107" w:name="ДЛЯ_ССЫЛКИ_доверительный_интервал"/>
      <w:r w:rsidRPr="004B1598">
        <w:rPr>
          <w:highlight w:val="magenta"/>
        </w:rPr>
        <w:t>Также</w:t>
      </w:r>
      <w:bookmarkEnd w:id="107"/>
      <w:r w:rsidRPr="00B30475">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t xml:space="preserve">ого значения параметра из заданной сетки производится подгонка всех остальных </w:t>
      </w:r>
      <w:r w:rsidR="00B10B7D" w:rsidRPr="00B42E0B">
        <w:t>фитируемых</w:t>
      </w:r>
      <w:r w:rsidR="00B42E0B">
        <w:t xml:space="preserve"> </w:t>
      </w:r>
      <w:r w:rsidRPr="00B42E0B">
        <w:t>параметров</w:t>
      </w:r>
      <w:r w:rsidRPr="00B30475">
        <w:t xml:space="preserve"> структуры. В результате получается набор точек «значение параметра – </w:t>
      </w:r>
      <w:r w:rsidR="00BA4694">
        <w:t>наилучшее найденное</w:t>
      </w:r>
      <w:r w:rsidR="00567B46">
        <w:t xml:space="preserve"> </w:t>
      </w:r>
      <w:r w:rsidRPr="00B30475">
        <w:t xml:space="preserve">значение невязки», сохраняемых в файл </w:t>
      </w:r>
      <w:r w:rsidR="00427B10" w:rsidRPr="007F412D">
        <w:t>«</w:t>
      </w:r>
      <w:r w:rsidR="00427B10" w:rsidRPr="00953D44">
        <w:rPr>
          <w:rFonts w:ascii="Courier New" w:hAnsi="Courier New" w:cs="Courier New"/>
          <w:color w:val="C00000"/>
          <w:lang w:val="en-US"/>
        </w:rPr>
        <w:t>confidence</w:t>
      </w:r>
      <w:r w:rsidR="00427B10" w:rsidRPr="00953D44">
        <w:rPr>
          <w:rFonts w:ascii="Courier New" w:hAnsi="Courier New" w:cs="Courier New"/>
          <w:color w:val="C00000"/>
        </w:rPr>
        <w:t>.</w:t>
      </w:r>
      <w:r w:rsidR="00427B10" w:rsidRPr="00953D44">
        <w:rPr>
          <w:rFonts w:ascii="Courier New" w:hAnsi="Courier New" w:cs="Courier New"/>
          <w:color w:val="C00000"/>
          <w:lang w:val="en-US"/>
        </w:rPr>
        <w:t>txt</w:t>
      </w:r>
      <w:r w:rsidR="00427B10" w:rsidRPr="007F412D">
        <w:t>»</w:t>
      </w:r>
      <w:r>
        <w:t>.</w:t>
      </w:r>
      <w:r w:rsidRPr="00A92D2A">
        <w:t xml:space="preserve"> </w:t>
      </w:r>
      <w:r>
        <w:t xml:space="preserve">Если построить из этих точек график, то будет </w:t>
      </w:r>
      <w:r w:rsidRPr="00B30475">
        <w:t xml:space="preserve">видна </w:t>
      </w:r>
      <w:r>
        <w:t>динамика</w:t>
      </w:r>
      <w:r w:rsidRPr="00B30475">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rPr>
      </w:pPr>
      <w:r w:rsidRPr="00B30475">
        <w:rPr>
          <w:noProof/>
        </w:rPr>
        <w:lastRenderedPageBreak/>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pPr>
      <w:r w:rsidRPr="00F523B8">
        <w:t xml:space="preserve">В левой части таблицы показаны элементы структуры со степенью их вложенности. Все элементы, </w:t>
      </w:r>
      <w:r w:rsidRPr="002C0BB8">
        <w:t xml:space="preserve">кроме </w:t>
      </w:r>
      <w:r w:rsidR="00BE3E5B" w:rsidRPr="002C0BB8">
        <w:t xml:space="preserve">подложки и слоёв в составе </w:t>
      </w:r>
      <w:r w:rsidR="002C101E" w:rsidRPr="002C0BB8">
        <w:t xml:space="preserve">регулярной </w:t>
      </w:r>
      <w:r w:rsidR="00BE3E5B" w:rsidRPr="002C0BB8">
        <w:t>апериодики</w:t>
      </w:r>
      <w:r w:rsidR="00B42E0B">
        <w:t>,</w:t>
      </w:r>
      <w:r w:rsidRPr="002C0BB8">
        <w:t xml:space="preserve"> можно включать и </w:t>
      </w:r>
      <w:r w:rsidR="002C0BB8">
        <w:t>вы</w:t>
      </w:r>
      <w:r w:rsidRPr="002C0BB8">
        <w:t>ключать. От</w:t>
      </w:r>
      <w:r w:rsidRPr="00F523B8">
        <w:t>ключенный элемент при расчётах не учитывается, как будто его нет.</w:t>
      </w:r>
      <w:r w:rsidRPr="00B30475">
        <w:t xml:space="preserve"> </w:t>
      </w:r>
      <w:r w:rsidR="00B76496">
        <w:t xml:space="preserve">Для </w:t>
      </w:r>
      <w:r w:rsidR="005F34AC">
        <w:t>периодической</w:t>
      </w:r>
      <w:r w:rsidR="00B76496">
        <w:t xml:space="preserve"> многослойки можно вызвать контекстное меню, </w:t>
      </w:r>
      <w:r w:rsidR="00B76496" w:rsidRPr="00305AD0">
        <w:rPr>
          <w:u w:val="single"/>
        </w:rPr>
        <w:t>если в её составе нет слоёв с зависимой толщиной</w:t>
      </w:r>
      <w:r w:rsidR="00B76496">
        <w:t xml:space="preserve"> (</w:t>
      </w:r>
      <w:r w:rsidR="00B76496" w:rsidRPr="00002A39">
        <w:rPr>
          <w:highlight w:val="red"/>
        </w:rPr>
        <w:t>красный</w:t>
      </w:r>
      <w:r w:rsidR="00B76496">
        <w:t xml:space="preserve"> </w:t>
      </w:r>
      <w:r w:rsidR="00D11296">
        <w:t xml:space="preserve">или </w:t>
      </w:r>
      <w:r w:rsidR="00D11296" w:rsidRPr="00D11296">
        <w:rPr>
          <w:highlight w:val="yellow"/>
        </w:rPr>
        <w:t>жёлтый</w:t>
      </w:r>
      <w:r w:rsidR="00D11296">
        <w:t xml:space="preserve"> </w:t>
      </w:r>
      <w:r w:rsidR="00B76496">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08" w:name="_Перераспределение_толщин_слоёв"/>
      <w:bookmarkEnd w:id="108"/>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pPr>
      <w:r>
        <w:t>Единственный пункт контекстного меню</w:t>
      </w:r>
      <w:r w:rsidR="0088647C">
        <w:t xml:space="preserve"> позволяет</w:t>
      </w:r>
      <w:r w:rsidR="00913B82">
        <w:t xml:space="preserve"> открыть окно, в котором можно перераспределять</w:t>
      </w:r>
      <w:r w:rsidR="0088647C">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rPr>
        <w:t>Перераспределение толщины между слоями периодической структуры</w:t>
      </w:r>
    </w:p>
    <w:p w14:paraId="1B286779" w14:textId="77777777" w:rsidR="00C016B4" w:rsidRPr="00CE2F0F" w:rsidRDefault="0088647C" w:rsidP="009529D4">
      <w:pPr>
        <w:pStyle w:val="a"/>
        <w:spacing w:beforeLines="100" w:before="240" w:afterLines="150" w:after="360" w:line="276" w:lineRule="auto"/>
        <w:ind w:firstLine="0"/>
        <w:rPr>
          <w:highlight w:val="yellow"/>
        </w:rPr>
      </w:pPr>
      <w:r>
        <w:lastRenderedPageBreak/>
        <w:t>В случае двухкомпонентной многослойки это можно делать и в основной таблице, меняя параметр γ.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09" w:name="_Regular_aperiodic"/>
      <w:bookmarkStart w:id="110" w:name="_Toc121171193"/>
      <w:bookmarkEnd w:id="109"/>
      <w:r w:rsidRPr="00FA2A1F">
        <w:rPr>
          <w:rFonts w:ascii="Times New Roman" w:hAnsi="Times New Roman" w:cs="Times New Roman"/>
          <w:color w:val="0070C0"/>
          <w:lang w:val="en-US"/>
        </w:rPr>
        <w:t>Regular aperiodic</w:t>
      </w:r>
      <w:bookmarkEnd w:id="110"/>
    </w:p>
    <w:p w14:paraId="7ACDEF89" w14:textId="1E4B69E9" w:rsidR="00B87414" w:rsidRPr="00792EDE" w:rsidRDefault="00C6738D" w:rsidP="00636D1A">
      <w:pPr>
        <w:pStyle w:val="a"/>
        <w:spacing w:beforeLines="100" w:before="240" w:afterLines="150" w:after="360" w:line="276" w:lineRule="auto"/>
        <w:ind w:firstLine="0"/>
      </w:pPr>
      <w:r w:rsidRPr="009E7217">
        <w:t xml:space="preserve">Создание регулярной апериодики описано в разделе </w:t>
      </w:r>
      <w:hyperlink w:anchor="_Регулярная_апериодика" w:history="1">
        <w:r w:rsidRPr="004A71E7">
          <w:rPr>
            <w:rStyle w:val="Hyperlink"/>
            <w:b/>
          </w:rPr>
          <w:t>Задание слоистой структуры</w:t>
        </w:r>
      </w:hyperlink>
      <w:r w:rsidRPr="009E7217">
        <w:t>. В</w:t>
      </w:r>
      <w: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t>разные</w:t>
      </w:r>
      <w:r>
        <w:t xml:space="preserve"> толщины и </w:t>
      </w:r>
      <w:r w:rsidR="00B42E0B" w:rsidRPr="00B42E0B">
        <w:t xml:space="preserve">интерфейсные </w:t>
      </w:r>
      <w:r w:rsidRPr="00B42E0B">
        <w:t>переходные области</w:t>
      </w:r>
      <w:r>
        <w:t xml:space="preserve">. </w:t>
      </w:r>
      <w:r w:rsidR="00851C27">
        <w:t xml:space="preserve">В связи с этим у слоёв </w:t>
      </w:r>
      <w:r w:rsidR="00851C27" w:rsidRPr="00E326B2">
        <w:t>возникают</w:t>
      </w:r>
      <w:r w:rsidR="00851C27">
        <w:t xml:space="preserve"> новые параметры и условия: возможность установить всем слоям данного типа одинаков</w:t>
      </w:r>
      <w:r w:rsidR="00A17B52">
        <w:t>ую</w:t>
      </w:r>
      <w:r w:rsidR="00851C27">
        <w:t xml:space="preserve"> толщин</w:t>
      </w:r>
      <w:r w:rsidR="00A17B52">
        <w:t>у</w:t>
      </w:r>
      <w:r w:rsidR="00851C27">
        <w:t xml:space="preserve"> (галочка «</w:t>
      </w:r>
      <w:r w:rsidR="00851C27" w:rsidRPr="00C35345">
        <w:rPr>
          <w:rFonts w:ascii="Arial" w:hAnsi="Arial" w:cs="Arial"/>
          <w:color w:val="C00000"/>
          <w:lang w:val="en-US"/>
        </w:rPr>
        <w:t>common z</w:t>
      </w:r>
      <w:r w:rsidR="00851C27">
        <w:t xml:space="preserve">») и </w:t>
      </w:r>
      <w:r w:rsidR="00A17B52">
        <w:t xml:space="preserve">одинаковую переходную область </w:t>
      </w:r>
      <w:r w:rsidR="00851C27">
        <w:t>(галочка «</w:t>
      </w:r>
      <w:r w:rsidR="00851C27" w:rsidRPr="00C35345">
        <w:rPr>
          <w:rFonts w:ascii="Arial" w:hAnsi="Arial" w:cs="Arial"/>
          <w:color w:val="C00000"/>
          <w:lang w:val="en-US"/>
        </w:rPr>
        <w:t>common</w:t>
      </w:r>
      <w:r w:rsidR="00851C27" w:rsidRPr="00C35345">
        <w:rPr>
          <w:rFonts w:ascii="Arial" w:hAnsi="Arial" w:cs="Arial"/>
          <w:color w:val="C00000"/>
        </w:rPr>
        <w:t xml:space="preserve"> </w:t>
      </w:r>
      <w:r w:rsidR="00851C27" w:rsidRPr="00C35345">
        <w:rPr>
          <w:rFonts w:ascii="Arial" w:hAnsi="Arial" w:cs="Arial"/>
          <w:color w:val="C00000"/>
          <w:lang w:val="en-US"/>
        </w:rPr>
        <w:t>s</w:t>
      </w:r>
      <w:r w:rsidR="00851C27">
        <w:t>»)</w:t>
      </w:r>
      <w:r w:rsidR="00A17B52">
        <w:t>.</w:t>
      </w:r>
      <w:r w:rsidR="00D1173D">
        <w:t xml:space="preserve"> Также при оптимизации апериодического стека</w:t>
      </w:r>
      <w:r w:rsidR="002B088B">
        <w:t xml:space="preserve"> </w:t>
      </w:r>
      <w:r w:rsidR="0000496D">
        <w:t>можно наложить «мягкое» ограничение на разброс толщин слоёв</w:t>
      </w:r>
      <w:r w:rsidR="00944EB4">
        <w:t xml:space="preserve">. Если толщина какого-то слоя отличается от </w:t>
      </w:r>
      <w:r w:rsidR="00944EB4" w:rsidRPr="00944EB4">
        <w:rPr>
          <w:u w:val="single"/>
        </w:rPr>
        <w:t>среднего значения толщины этого типа слоёв в структуре</w:t>
      </w:r>
      <w:r w:rsidR="00735667" w:rsidRPr="00735667">
        <w:t xml:space="preserve"> на величину</w:t>
      </w:r>
      <w:r w:rsidR="00735667">
        <w:t xml:space="preserve"> больше ∆</w:t>
      </w:r>
      <w:r w:rsidR="00944EB4">
        <w:t xml:space="preserve">, то </w:t>
      </w:r>
      <w:r w:rsidR="00515E8F">
        <w:t xml:space="preserve">к </w:t>
      </w:r>
      <w:r w:rsidR="00944EB4">
        <w:t>невязк</w:t>
      </w:r>
      <w:r w:rsidR="00515E8F">
        <w:t>е</w:t>
      </w:r>
      <w:r w:rsidR="00944EB4">
        <w:t xml:space="preserve"> </w:t>
      </w:r>
      <w:r w:rsidR="00515E8F">
        <w:t>добавляется</w:t>
      </w:r>
      <w:r w:rsidR="00944EB4">
        <w:t xml:space="preserve"> величин</w:t>
      </w:r>
      <w:r w:rsidR="00515E8F">
        <w:t>а</w:t>
      </w:r>
      <w:r w:rsidR="00AB313A">
        <w:t xml:space="preserve"> </w:t>
      </w:r>
      <w:r w:rsidR="00AB313A" w:rsidRPr="001E7B3E">
        <w:rPr>
          <w:position w:val="-16"/>
        </w:rPr>
        <w:object w:dxaOrig="1820" w:dyaOrig="480" w14:anchorId="4526DE41">
          <v:shape id="_x0000_i1026" type="#_x0000_t75" style="width:93.9pt;height:24.4pt" o:ole="">
            <v:imagedata r:id="rId151" o:title=""/>
          </v:shape>
          <o:OLEObject Type="Embed" ProgID="Equation.3" ShapeID="_x0000_i1026" DrawAspect="Content" ObjectID="_1731785836" r:id="rId276"/>
        </w:object>
      </w:r>
      <w:r w:rsidR="00944EB4">
        <w:t>.</w:t>
      </w:r>
      <w:r w:rsidR="00C610B1" w:rsidRPr="00C610B1">
        <w:t xml:space="preserve"> </w:t>
      </w:r>
      <w:r w:rsidR="00547FBE">
        <w:t>Таким образом, величин</w:t>
      </w:r>
      <w:r w:rsidR="00A50091">
        <w:t>у</w:t>
      </w:r>
      <w:r w:rsidR="00547FBE">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rPr>
        <w:t>Особые параметр</w:t>
      </w:r>
      <w:r w:rsidR="005C0EAB">
        <w:rPr>
          <w:color w:val="00518E"/>
        </w:rPr>
        <w:t>ы</w:t>
      </w:r>
      <w:r w:rsidR="00C6738D">
        <w:rPr>
          <w:color w:val="00518E"/>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pPr>
      <w:r w:rsidRPr="00EB2B52">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t>вызовите контекстное меню</w:t>
      </w:r>
      <w:r w:rsidR="00CC3312" w:rsidRPr="00EB2B52">
        <w:t xml:space="preserve"> и нажмите единственный пункт</w:t>
      </w:r>
      <w:r w:rsidR="00BE3E5B" w:rsidRPr="00EB2B52">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rPr>
      </w:pPr>
      <w:r w:rsidRPr="00EB2B52">
        <w:rPr>
          <w:noProof/>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rPr>
        <w:t>Контекстное меню</w:t>
      </w:r>
      <w:r w:rsidRPr="00EB2B52">
        <w:rPr>
          <w:color w:val="00518E"/>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pPr>
      <w:bookmarkStart w:id="111" w:name="ДЛЯ_ССЫЛКИ_таблица_апериодики"/>
      <w:r w:rsidRPr="004B1598">
        <w:rPr>
          <w:highlight w:val="magenta"/>
        </w:rPr>
        <w:t>Откроется</w:t>
      </w:r>
      <w:bookmarkEnd w:id="111"/>
      <w:r w:rsidRPr="00EB2B52">
        <w:t xml:space="preserve"> таблица, в которой можно видеть и менять</w:t>
      </w:r>
      <w:r w:rsidR="00D835C2" w:rsidRPr="00EB2B52">
        <w:t xml:space="preserve"> толщины и интерфейсы слоёв. Плотность можно менять</w:t>
      </w:r>
      <w:r w:rsidR="0037101D">
        <w:t xml:space="preserve"> </w:t>
      </w:r>
      <w:r w:rsidR="00D835C2" w:rsidRPr="00EB2B52">
        <w:t>только для всех слоёв дан</w:t>
      </w:r>
      <w:r w:rsidR="00D835C2" w:rsidRPr="00B42E0B">
        <w:t xml:space="preserve">ного типа. </w:t>
      </w:r>
      <w:r w:rsidR="00381DAB" w:rsidRPr="00B42E0B">
        <w:t xml:space="preserve">Подгонка интерфейсов может быть только </w:t>
      </w:r>
      <w:r w:rsidR="00B42E0B" w:rsidRPr="00B42E0B">
        <w:t xml:space="preserve">коллективной </w:t>
      </w:r>
      <w:r w:rsidR="00381DAB" w:rsidRPr="00B42E0B">
        <w:t>для всех слоёв этого типа, а подгонка</w:t>
      </w:r>
      <w:r w:rsidR="00381DAB" w:rsidRPr="00EB2B52">
        <w:t xml:space="preserve"> толщин может быть индивидуальной или коллективной. Включить галочку «</w:t>
      </w:r>
      <w:r w:rsidR="0037101D">
        <w:rPr>
          <w:rFonts w:ascii="Arial" w:hAnsi="Arial" w:cs="Arial"/>
          <w:color w:val="C00000"/>
          <w:lang w:val="en-US"/>
        </w:rPr>
        <w:t>Fi</w:t>
      </w:r>
      <w:r w:rsidR="00381DAB" w:rsidRPr="0037101D">
        <w:rPr>
          <w:rFonts w:ascii="Arial" w:hAnsi="Arial" w:cs="Arial"/>
          <w:color w:val="C00000"/>
          <w:lang w:val="en-US"/>
        </w:rPr>
        <w:t>t</w:t>
      </w:r>
      <w:r w:rsidR="0037101D" w:rsidRPr="0037101D">
        <w:rPr>
          <w:rFonts w:ascii="Arial" w:hAnsi="Arial" w:cs="Arial"/>
          <w:color w:val="C00000"/>
        </w:rPr>
        <w:t xml:space="preserve"> </w:t>
      </w:r>
      <w:r w:rsidR="0037101D">
        <w:rPr>
          <w:rFonts w:ascii="Arial" w:hAnsi="Arial" w:cs="Arial"/>
          <w:color w:val="C00000"/>
          <w:lang w:val="en-US"/>
        </w:rPr>
        <w:t>z</w:t>
      </w:r>
      <w:r w:rsidR="00381DAB" w:rsidRPr="00EB2B52">
        <w:t>» для всех толщин можно</w:t>
      </w:r>
      <w:r w:rsidR="00B42E0B">
        <w:t>,</w:t>
      </w:r>
      <w:r w:rsidR="00381DAB" w:rsidRPr="00EB2B52">
        <w:t xml:space="preserve"> зажав клавишу </w:t>
      </w:r>
      <w:bookmarkStart w:id="112" w:name="_Hlk119260643"/>
      <w:r w:rsidR="00B87414">
        <w:t>«</w:t>
      </w:r>
      <w:r w:rsidR="00381DAB" w:rsidRPr="00B87414">
        <w:rPr>
          <w:u w:val="single"/>
          <w:lang w:val="en-US"/>
        </w:rPr>
        <w:t>Shift</w:t>
      </w:r>
      <w:r w:rsidR="00B87414">
        <w:t>»</w:t>
      </w:r>
      <w:bookmarkEnd w:id="112"/>
      <w:r w:rsidR="00634C12" w:rsidRPr="00A540E3">
        <w:t xml:space="preserve"> </w:t>
      </w:r>
      <w:r w:rsidR="00381DAB" w:rsidRPr="00EB2B52">
        <w:t xml:space="preserve">или из главной таблицы. </w:t>
      </w:r>
      <w:r w:rsidR="00BF5CB2">
        <w:t xml:space="preserve">Пределы варьирования задаются в главной таблице. </w:t>
      </w:r>
      <w:r w:rsidR="00D835C2" w:rsidRPr="00EB2B52">
        <w:t>В зависимости от параметров «</w:t>
      </w:r>
      <w:r w:rsidR="00D835C2" w:rsidRPr="0037101D">
        <w:rPr>
          <w:rFonts w:ascii="Arial" w:hAnsi="Arial" w:cs="Arial"/>
          <w:color w:val="C00000"/>
          <w:lang w:val="en-US"/>
        </w:rPr>
        <w:t>common z</w:t>
      </w:r>
      <w:r w:rsidR="00D835C2" w:rsidRPr="00EB2B52">
        <w:t>» и «</w:t>
      </w:r>
      <w:r w:rsidR="00D835C2" w:rsidRPr="0037101D">
        <w:rPr>
          <w:rFonts w:ascii="Arial" w:hAnsi="Arial" w:cs="Arial"/>
          <w:color w:val="C00000"/>
          <w:lang w:val="en-US"/>
        </w:rPr>
        <w:t>common</w:t>
      </w:r>
      <w:r w:rsidR="00D835C2" w:rsidRPr="0037101D">
        <w:rPr>
          <w:rFonts w:ascii="Arial" w:hAnsi="Arial" w:cs="Arial"/>
          <w:color w:val="C00000"/>
        </w:rPr>
        <w:t xml:space="preserve"> </w:t>
      </w:r>
      <w:r w:rsidR="00D835C2" w:rsidRPr="0037101D">
        <w:rPr>
          <w:rFonts w:ascii="Arial" w:hAnsi="Arial" w:cs="Arial"/>
          <w:color w:val="C00000"/>
          <w:lang w:val="en-US"/>
        </w:rPr>
        <w:t>s</w:t>
      </w:r>
      <w:r w:rsidR="00D835C2" w:rsidRPr="00EB2B52">
        <w:t>»</w:t>
      </w:r>
      <w:r w:rsidR="00B42E0B">
        <w:t>,</w:t>
      </w:r>
      <w:r w:rsidR="00D835C2" w:rsidRPr="00EB2B52">
        <w:t xml:space="preserve"> </w:t>
      </w:r>
      <w:r w:rsidR="00381DAB" w:rsidRPr="00EB2B52">
        <w:t>соответствующие слои будут иметь цвет согласно легенде. Изменения между основной таблицей и таблиц</w:t>
      </w:r>
      <w:r w:rsidR="00EC72F0">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rPr>
      </w:pPr>
      <w:r w:rsidRPr="00EB2B52">
        <w:rPr>
          <w:noProof/>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rPr>
        <w:t>Таблица слоёв регулярной апериодики</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3" w:name="_Profile_plot"/>
      <w:bookmarkStart w:id="114" w:name="_Toc121171194"/>
      <w:bookmarkEnd w:id="113"/>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4"/>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0">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pPr>
      <w:r w:rsidRPr="004B4AFC">
        <w:t>В этом окне</w:t>
      </w:r>
      <w:r w:rsidR="00111439" w:rsidRPr="004B4AFC">
        <w:t xml:space="preserve"> </w:t>
      </w:r>
      <w:r w:rsidRPr="004B4AFC">
        <w:t>м</w:t>
      </w:r>
      <w:r w:rsidR="00111439" w:rsidRPr="004B4AFC">
        <w:t xml:space="preserve">ожно видеть профиль </w:t>
      </w:r>
      <w:r w:rsidR="00B75A79" w:rsidRPr="004B4AFC">
        <w:t xml:space="preserve">действительной или мнимой части </w:t>
      </w:r>
      <w:r w:rsidR="00111439" w:rsidRPr="004B4AFC">
        <w:t xml:space="preserve">диэлектрической проницаемости на заданной длине волны, </w:t>
      </w:r>
      <w:r w:rsidR="00B75A79" w:rsidRPr="004B4AFC">
        <w:t>распределение конкретного материала</w:t>
      </w:r>
      <w:r w:rsidRPr="004B4AFC">
        <w:t xml:space="preserve"> или концентраци</w:t>
      </w:r>
      <w:r w:rsidR="006F65ED">
        <w:t>и</w:t>
      </w:r>
      <w:r w:rsidRPr="004B4AFC">
        <w:t xml:space="preserve"> атомов разных сортов. </w:t>
      </w:r>
      <w:r w:rsidR="006C3B33" w:rsidRPr="004B4AFC">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u w:val="single"/>
        </w:rPr>
        <w:t>Шероховатость и внутрислоевые частицы не влияют на профиль</w:t>
      </w:r>
      <w:r w:rsidR="006C3B33" w:rsidRPr="004B4AFC">
        <w:t>.</w:t>
      </w:r>
      <w:r w:rsidR="00B039A2" w:rsidRPr="004B4AFC">
        <w:t xml:space="preserve"> Отображаемый профиль автоматически изменяется при изменении упомянутых параметров в </w:t>
      </w:r>
      <w:r w:rsidR="0037101D" w:rsidRPr="007F412D">
        <w:t>«</w:t>
      </w:r>
      <w:r w:rsidR="0037101D" w:rsidRPr="005E10D9">
        <w:rPr>
          <w:rFonts w:ascii="Arial" w:hAnsi="Arial" w:cs="Arial"/>
          <w:color w:val="C00000"/>
          <w:lang w:val="en-US"/>
        </w:rPr>
        <w:t>Structure</w:t>
      </w:r>
      <w:r w:rsidR="0037101D" w:rsidRPr="005E10D9">
        <w:rPr>
          <w:rFonts w:ascii="Arial" w:hAnsi="Arial" w:cs="Arial"/>
          <w:color w:val="C00000"/>
        </w:rPr>
        <w:t xml:space="preserve"> </w:t>
      </w:r>
      <w:r w:rsidR="0037101D" w:rsidRPr="005E10D9">
        <w:rPr>
          <w:rFonts w:ascii="Arial" w:hAnsi="Arial" w:cs="Arial"/>
          <w:color w:val="C00000"/>
          <w:lang w:val="en-US"/>
        </w:rPr>
        <w:t>table</w:t>
      </w:r>
      <w:r w:rsidR="0037101D" w:rsidRPr="007F412D">
        <w:t>»</w:t>
      </w:r>
      <w:r w:rsidR="00B039A2" w:rsidRPr="004B4AFC">
        <w:t xml:space="preserve"> </w:t>
      </w:r>
      <w:r w:rsidR="00B039A2" w:rsidRPr="00B42E0B">
        <w:t>независимо от модификатора «</w:t>
      </w:r>
      <w:r w:rsidR="00B039A2" w:rsidRPr="00B42E0B">
        <w:rPr>
          <w:rFonts w:ascii="Arial" w:hAnsi="Arial" w:cs="Arial"/>
          <w:color w:val="C00000"/>
          <w:lang w:val="en-US"/>
        </w:rPr>
        <w:t>Recalculate</w:t>
      </w:r>
      <w:r w:rsidR="00B039A2" w:rsidRPr="00B42E0B">
        <w:t>».</w:t>
      </w:r>
      <w:r w:rsidR="003A2ADE" w:rsidRPr="00B42E0B">
        <w:t xml:space="preserve"> </w:t>
      </w:r>
      <w:r w:rsidR="00084C96" w:rsidRPr="00B42E0B">
        <w:t>Смещать видимую область можно</w:t>
      </w:r>
      <w:r w:rsidR="00B42E0B" w:rsidRPr="00B42E0B">
        <w:t>, перетаскивая её</w:t>
      </w:r>
      <w:r w:rsidR="00084C96" w:rsidRPr="00B42E0B">
        <w:t xml:space="preserve"> указателем, а м</w:t>
      </w:r>
      <w:r w:rsidR="003A2ADE" w:rsidRPr="00B42E0B">
        <w:t>асштаб отображения можно менять с помощью</w:t>
      </w:r>
      <w:r w:rsidR="00084C96" w:rsidRPr="00B42E0B">
        <w:t xml:space="preserve"> колеса мыши. </w:t>
      </w:r>
      <w:r w:rsidR="003A2ADE" w:rsidRPr="00B42E0B">
        <w:t>Если указатель</w:t>
      </w:r>
      <w:r w:rsidR="003A2ADE">
        <w:t xml:space="preserve"> находится во внутренней области графика, то масштаб</w:t>
      </w:r>
      <w:r w:rsidR="00084C96">
        <w:t>ирование</w:t>
      </w:r>
      <w:r w:rsidR="003A2ADE">
        <w:t xml:space="preserve"> по обеим осям меняется синхронно. Если </w:t>
      </w:r>
      <w:r w:rsidR="00295E34">
        <w:t xml:space="preserve">указатель </w:t>
      </w:r>
      <w:r w:rsidR="00295E34" w:rsidRPr="00B42E0B">
        <w:t xml:space="preserve">находится возле </w:t>
      </w:r>
      <w:r w:rsidR="00B42E0B" w:rsidRPr="00B42E0B">
        <w:t>одной</w:t>
      </w:r>
      <w:r w:rsidR="00295E34" w:rsidRPr="00B42E0B">
        <w:t xml:space="preserve"> оси, то меняется</w:t>
      </w:r>
      <w:r w:rsidR="00295E34">
        <w:t xml:space="preserve"> только её масштаб.</w:t>
      </w:r>
    </w:p>
    <w:p w14:paraId="445470B4" w14:textId="3E541E59" w:rsidR="003472E3" w:rsidRDefault="003472E3" w:rsidP="00B75A79">
      <w:pPr>
        <w:pStyle w:val="a"/>
        <w:spacing w:beforeLines="100" w:before="240" w:afterLines="150" w:after="360" w:line="276" w:lineRule="auto"/>
        <w:ind w:firstLine="0"/>
      </w:pPr>
      <w:r>
        <w:t>В</w:t>
      </w:r>
      <w:r w:rsidRPr="00AE08CB">
        <w:t xml:space="preserve"> </w:t>
      </w:r>
      <w:r>
        <w:t>левой части</w:t>
      </w:r>
      <w:r w:rsidRPr="004B4AFC">
        <w:t xml:space="preserve"> </w:t>
      </w:r>
      <w:r w:rsidRPr="00B42E0B">
        <w:t xml:space="preserve">находится </w:t>
      </w:r>
      <w:r w:rsidR="00B42E0B" w:rsidRPr="00B42E0B">
        <w:t xml:space="preserve">панель </w:t>
      </w:r>
      <w:r w:rsidRPr="00B42E0B">
        <w:t>параметр</w:t>
      </w:r>
      <w:r w:rsidR="00B42E0B" w:rsidRPr="00B42E0B">
        <w:t>ов</w:t>
      </w:r>
      <w:r w:rsidR="00F608F8" w:rsidRPr="00B42E0B">
        <w:t xml:space="preserve"> </w:t>
      </w:r>
      <w:r w:rsidRPr="00B42E0B">
        <w:t>отображения</w:t>
      </w:r>
      <w:r w:rsidRPr="004B4AFC">
        <w:t xml:space="preserve"> графика</w:t>
      </w:r>
      <w:r>
        <w:t>. В первом блоке выбирается отображаемая величина. При выборе пункт</w:t>
      </w:r>
      <w:r w:rsidRPr="003532EF">
        <w:t xml:space="preserve">а </w:t>
      </w:r>
      <w:r>
        <w:t>«</w:t>
      </w:r>
      <w:r w:rsidRPr="00C52BEC">
        <w:rPr>
          <w:rFonts w:ascii="Arial" w:hAnsi="Arial" w:cs="Arial"/>
          <w:color w:val="C00000"/>
          <w:lang w:val="en-US"/>
        </w:rPr>
        <w:t>Materials</w:t>
      </w:r>
      <w:r>
        <w:t>» или «</w:t>
      </w:r>
      <w:r w:rsidRPr="00C52BEC">
        <w:rPr>
          <w:rFonts w:ascii="Arial" w:hAnsi="Arial" w:cs="Arial"/>
          <w:color w:val="C00000"/>
          <w:lang w:val="en-US"/>
        </w:rPr>
        <w:t>Elements</w:t>
      </w:r>
      <w:r>
        <w:t>» разные компоненты будет показаны разным цветом согласно легенде. Одиночный клик по одном</w:t>
      </w:r>
      <w:r w:rsidRPr="00B42E0B">
        <w:t xml:space="preserve">у из профилей сделает его </w:t>
      </w:r>
      <w:r w:rsidR="00F608F8" w:rsidRPr="00B42E0B">
        <w:t>жирным</w:t>
      </w:r>
      <w:r w:rsidRPr="00B42E0B">
        <w:t xml:space="preserve">, а двойной клик уберёт с графика все материалы, </w:t>
      </w:r>
      <w:r w:rsidR="00B42E0B">
        <w:t>кроме данного. Вернуть их можно</w:t>
      </w:r>
      <w:r w:rsidRPr="00B42E0B">
        <w:t xml:space="preserve"> </w:t>
      </w:r>
      <w:r w:rsidR="00B42E0B" w:rsidRPr="00B42E0B">
        <w:t>повторным двойным щелчком</w:t>
      </w:r>
      <w:r w:rsidRPr="00B42E0B">
        <w:t xml:space="preserve"> или изменив</w:t>
      </w:r>
      <w:r>
        <w:t xml:space="preserve"> какой-либо параметр </w:t>
      </w:r>
      <w:r w:rsidRPr="008C37AB">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pPr>
      <w:r w:rsidRPr="003472E3">
        <w:t xml:space="preserve">Диэлектрическая проницаемость </w:t>
      </w:r>
      <w:r w:rsidRPr="00AD0E4C">
        <w:t>зависит от длины волны/энергии фотона</w:t>
      </w:r>
      <w:r w:rsidR="00E27507" w:rsidRPr="00AD0E4C">
        <w:t>.</w:t>
      </w:r>
      <w:r w:rsidRPr="00AD0E4C">
        <w:t xml:space="preserve"> Изменить её, а также</w:t>
      </w:r>
      <w:r w:rsidRPr="003472E3">
        <w:t xml:space="preserve"> единицы</w:t>
      </w:r>
      <w:r w:rsidR="00C52BEC" w:rsidRPr="003472E3">
        <w:rPr>
          <w:noProof/>
        </w:rPr>
        <w:t xml:space="preserve"> </w:t>
      </w:r>
      <w:r w:rsidRPr="003472E3">
        <w:rPr>
          <w:noProof/>
        </w:rPr>
        <w:t>измерения</w:t>
      </w:r>
      <w:r w:rsidR="00AD0E4C">
        <w:rPr>
          <w:noProof/>
        </w:rPr>
        <w:t>,</w:t>
      </w:r>
      <w:r w:rsidR="002E2612" w:rsidRPr="00A540E3">
        <w:t xml:space="preserve"> </w:t>
      </w:r>
      <w:r>
        <w:rPr>
          <w:noProof/>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rPr>
      </w:pPr>
      <w:r w:rsidRPr="003472E3">
        <w:rPr>
          <w:noProof/>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1">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pPr>
      <w:r w:rsidRPr="003472E3">
        <w:t>При выборе «</w:t>
      </w:r>
      <w:r w:rsidRPr="003472E3">
        <w:rPr>
          <w:rFonts w:ascii="Arial" w:hAnsi="Arial" w:cs="Arial"/>
          <w:color w:val="C00000"/>
          <w:lang w:val="en-US"/>
        </w:rPr>
        <w:t>Materials</w:t>
      </w:r>
      <w:r w:rsidRPr="003472E3">
        <w:t xml:space="preserve">» </w:t>
      </w:r>
      <w:r w:rsidR="000959CD" w:rsidRPr="003472E3">
        <w:t>по вертикальной оси будет откладываться относитель</w:t>
      </w:r>
      <w:r w:rsidR="000D3F9C" w:rsidRPr="003472E3">
        <w:t xml:space="preserve">ная плотность каждого материала. Она зависит от плотности, заданной в таблице, и </w:t>
      </w:r>
      <w:r w:rsidR="00AD0E4C" w:rsidRPr="00AD0E4C">
        <w:t>от про</w:t>
      </w:r>
      <w:r w:rsidR="00AD0E4C">
        <w:t>никновения</w:t>
      </w:r>
      <w:r w:rsidR="00264091">
        <w:t xml:space="preserve"> </w:t>
      </w:r>
      <w:r w:rsidR="000D3F9C" w:rsidRPr="003472E3">
        <w:t xml:space="preserve">материала </w:t>
      </w:r>
      <w:r w:rsidR="00AD0E4C">
        <w:t xml:space="preserve">в </w:t>
      </w:r>
      <w:r w:rsidR="000D3F9C" w:rsidRPr="003472E3">
        <w:t>соседни</w:t>
      </w:r>
      <w:r w:rsidR="00AD0E4C">
        <w:t>е слои</w:t>
      </w:r>
      <w:r w:rsidR="000D3F9C" w:rsidRPr="003472E3">
        <w:t>.</w:t>
      </w:r>
      <w:r w:rsidR="00B26F32" w:rsidRPr="003472E3">
        <w:t xml:space="preserve"> При выборе «</w:t>
      </w:r>
      <w:r w:rsidR="00B26F32" w:rsidRPr="003472E3">
        <w:rPr>
          <w:rFonts w:ascii="Arial" w:hAnsi="Arial" w:cs="Arial"/>
          <w:color w:val="C00000"/>
          <w:lang w:val="en-US"/>
        </w:rPr>
        <w:t>Elements</w:t>
      </w:r>
      <w:r w:rsidR="00B26F32" w:rsidRPr="003472E3">
        <w:t xml:space="preserve">» по вертикальной </w:t>
      </w:r>
      <w:r w:rsidR="00B26F32" w:rsidRPr="00AD0E4C">
        <w:t xml:space="preserve">оси </w:t>
      </w:r>
      <w:r w:rsidR="00647FD7" w:rsidRPr="00AD0E4C">
        <w:t>отображается</w:t>
      </w:r>
      <w:r w:rsidR="00B26F32" w:rsidRPr="003472E3">
        <w:t xml:space="preserve"> абсолютная</w:t>
      </w:r>
      <w:r w:rsidR="00B26F32" w:rsidRPr="00B26F32">
        <w:t xml:space="preserve"> </w:t>
      </w:r>
      <w:r w:rsidR="00B26F32">
        <w:t xml:space="preserve">концентрация атомов на 1 </w:t>
      </w:r>
      <w:r w:rsidR="00B26F32" w:rsidRPr="00B26F32">
        <w:t>см</w:t>
      </w:r>
      <w:r w:rsidR="00B26F32" w:rsidRPr="00B26F32">
        <w:rPr>
          <w:vertAlign w:val="superscript"/>
        </w:rPr>
        <w:t>3</w:t>
      </w:r>
      <w:r w:rsidR="00B26F32">
        <w:t xml:space="preserve">. Она зависит </w:t>
      </w:r>
      <w:r w:rsidR="00B65D4E">
        <w:t xml:space="preserve">не только от параметров структуры, но и от </w:t>
      </w:r>
      <w:r w:rsidR="00E71ACF">
        <w:t xml:space="preserve">внутренних </w:t>
      </w:r>
      <w:r w:rsidR="00183A38">
        <w:t>свойств</w:t>
      </w:r>
      <w:r w:rsidR="00B65D4E">
        <w:t xml:space="preserve"> элемента.</w:t>
      </w:r>
    </w:p>
    <w:p w14:paraId="5AE20C48" w14:textId="169CBFE1" w:rsidR="00416C5A" w:rsidRDefault="00BD6E06" w:rsidP="00323380">
      <w:pPr>
        <w:pStyle w:val="a"/>
        <w:spacing w:beforeLines="100" w:before="240" w:afterLines="150" w:after="360" w:line="276" w:lineRule="auto"/>
        <w:ind w:firstLine="0"/>
      </w:pPr>
      <w:r>
        <w:t xml:space="preserve">Второй блок позволяет </w:t>
      </w:r>
      <w:r w:rsidR="00AD0E4C">
        <w:t>вывести</w:t>
      </w:r>
      <w:r>
        <w:t xml:space="preserve"> дополнительную информацию на график</w:t>
      </w:r>
      <w:r w:rsidR="00F8650F">
        <w:t>ах</w:t>
      </w:r>
      <w:r>
        <w:t>.</w:t>
      </w:r>
      <w:r w:rsidR="00D2224D" w:rsidRPr="00D2224D">
        <w:t xml:space="preserve"> </w:t>
      </w:r>
      <w:r w:rsidR="00D2224D">
        <w:t>«</w:t>
      </w:r>
      <w:r w:rsidR="00D2224D" w:rsidRPr="009C1716">
        <w:rPr>
          <w:rFonts w:ascii="Arial" w:hAnsi="Arial" w:cs="Arial"/>
          <w:color w:val="C00000"/>
          <w:lang w:val="en-US"/>
        </w:rPr>
        <w:t>Show</w:t>
      </w:r>
      <w:r w:rsidR="00D2224D" w:rsidRPr="009C1716">
        <w:rPr>
          <w:rFonts w:ascii="Arial" w:hAnsi="Arial" w:cs="Arial"/>
          <w:color w:val="C00000"/>
        </w:rPr>
        <w:t xml:space="preserve"> </w:t>
      </w:r>
      <w:r w:rsidR="00D2224D" w:rsidRPr="009C1716">
        <w:rPr>
          <w:rFonts w:ascii="Arial" w:hAnsi="Arial" w:cs="Arial"/>
          <w:color w:val="C00000"/>
          <w:lang w:val="en-US"/>
        </w:rPr>
        <w:t>sharp</w:t>
      </w:r>
      <w:r w:rsidR="00D2224D" w:rsidRPr="009C1716">
        <w:rPr>
          <w:rFonts w:ascii="Arial" w:hAnsi="Arial" w:cs="Arial"/>
          <w:color w:val="C00000"/>
        </w:rPr>
        <w:t xml:space="preserve"> </w:t>
      </w:r>
      <w:r w:rsidR="00D2224D" w:rsidRPr="009C1716">
        <w:rPr>
          <w:rFonts w:ascii="Arial" w:hAnsi="Arial" w:cs="Arial"/>
          <w:color w:val="C00000"/>
          <w:lang w:val="en-US"/>
        </w:rPr>
        <w:t>profile</w:t>
      </w:r>
      <w:r w:rsidR="00D2224D">
        <w:t xml:space="preserve">» </w:t>
      </w:r>
      <w:r w:rsidR="00D2224D" w:rsidRPr="00F8650F">
        <w:t>показывает</w:t>
      </w:r>
      <w:r w:rsidR="00D2224D">
        <w:t xml:space="preserve">, как выглядел бы профиль, если бы </w:t>
      </w:r>
      <w:r w:rsidR="004C14E3">
        <w:t>перемешивание материалов на интерфейсах отсутствовало</w:t>
      </w:r>
      <w:r w:rsidR="00D2224D">
        <w:t>. «</w:t>
      </w:r>
      <w:r w:rsidR="00D2224D" w:rsidRPr="009C1716">
        <w:rPr>
          <w:rFonts w:ascii="Arial" w:hAnsi="Arial" w:cs="Arial"/>
          <w:color w:val="C00000"/>
          <w:lang w:val="en-US"/>
        </w:rPr>
        <w:t>Show</w:t>
      </w:r>
      <w:r w:rsidR="00D2224D" w:rsidRPr="009C1716">
        <w:rPr>
          <w:rFonts w:ascii="Arial" w:hAnsi="Arial" w:cs="Arial"/>
          <w:color w:val="C00000"/>
        </w:rPr>
        <w:t xml:space="preserve"> </w:t>
      </w:r>
      <w:r w:rsidR="00D2224D" w:rsidRPr="009C1716">
        <w:rPr>
          <w:rFonts w:ascii="Arial" w:hAnsi="Arial" w:cs="Arial"/>
          <w:color w:val="C00000"/>
          <w:lang w:val="en-US"/>
        </w:rPr>
        <w:t>discretization</w:t>
      </w:r>
      <w:r w:rsidR="00D2224D">
        <w:t xml:space="preserve">» </w:t>
      </w:r>
      <w:r w:rsidR="00D2224D" w:rsidRPr="00F8650F">
        <w:t>показывает</w:t>
      </w:r>
      <w:r w:rsidR="00D2224D">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lang w:val="en-US"/>
          </w:rPr>
          <w:t>Calculation</w:t>
        </w:r>
        <w:r w:rsidR="00D2224D" w:rsidRPr="00F31886">
          <w:rPr>
            <w:rStyle w:val="Hyperlink"/>
            <w:rFonts w:ascii="Arial" w:hAnsi="Arial" w:cs="Arial"/>
          </w:rPr>
          <w:t xml:space="preserve"> </w:t>
        </w:r>
        <w:r w:rsidR="00D2224D" w:rsidRPr="00F31886">
          <w:rPr>
            <w:rStyle w:val="Hyperlink"/>
            <w:rFonts w:ascii="Arial" w:hAnsi="Arial" w:cs="Arial"/>
            <w:lang w:val="en-US"/>
          </w:rPr>
          <w:t>settings</w:t>
        </w:r>
      </w:hyperlink>
      <w:r w:rsidR="00D2224D">
        <w:t>»</w:t>
      </w:r>
      <w:r w:rsidR="00D2224D" w:rsidRPr="00323380">
        <w:t>.</w:t>
      </w:r>
      <w:r w:rsidR="00323380" w:rsidRPr="00323380">
        <w:t xml:space="preserve"> </w:t>
      </w:r>
      <w:r w:rsidR="00323380">
        <w:t>«</w:t>
      </w:r>
      <w:r w:rsidR="00323380" w:rsidRPr="004C14E3">
        <w:rPr>
          <w:rFonts w:ascii="Arial" w:hAnsi="Arial" w:cs="Arial"/>
          <w:color w:val="C00000"/>
          <w:lang w:val="en-US"/>
        </w:rPr>
        <w:t>Show</w:t>
      </w:r>
      <w:r w:rsidR="00323380" w:rsidRPr="004C14E3">
        <w:rPr>
          <w:rFonts w:ascii="Arial" w:hAnsi="Arial" w:cs="Arial"/>
          <w:color w:val="C00000"/>
        </w:rPr>
        <w:t xml:space="preserve"> </w:t>
      </w:r>
      <w:r w:rsidR="00323380" w:rsidRPr="004C14E3">
        <w:rPr>
          <w:rFonts w:ascii="Arial" w:hAnsi="Arial" w:cs="Arial"/>
          <w:color w:val="C00000"/>
          <w:lang w:val="en-US"/>
        </w:rPr>
        <w:t>cursor</w:t>
      </w:r>
      <w:r w:rsidR="00323380" w:rsidRPr="004C14E3">
        <w:rPr>
          <w:rFonts w:ascii="Arial" w:hAnsi="Arial" w:cs="Arial"/>
          <w:color w:val="C00000"/>
        </w:rPr>
        <w:t xml:space="preserve"> </w:t>
      </w:r>
      <w:r w:rsidR="00323380" w:rsidRPr="00F8650F">
        <w:rPr>
          <w:rFonts w:ascii="Arial" w:hAnsi="Arial" w:cs="Arial"/>
          <w:color w:val="C00000"/>
          <w:lang w:val="en-US"/>
        </w:rPr>
        <w:t>position</w:t>
      </w:r>
      <w:r w:rsidR="00323380" w:rsidRPr="00F8650F">
        <w:t xml:space="preserve">» </w:t>
      </w:r>
      <w:r w:rsidR="007E2D81" w:rsidRPr="00F8650F">
        <w:t>отображает</w:t>
      </w:r>
      <w:r w:rsidR="00F8650F" w:rsidRPr="00F8650F">
        <w:t xml:space="preserve"> </w:t>
      </w:r>
      <w:r w:rsidR="00323380" w:rsidRPr="00F8650F">
        <w:t>около курсора его коорди</w:t>
      </w:r>
      <w:r w:rsidR="00323380">
        <w:t>наты.</w:t>
      </w:r>
    </w:p>
    <w:p w14:paraId="2CFDFEB9" w14:textId="72920DBA" w:rsidR="001960E0" w:rsidRPr="005B1FF7" w:rsidRDefault="001960E0" w:rsidP="00732E34">
      <w:pPr>
        <w:pStyle w:val="a"/>
        <w:spacing w:beforeLines="100" w:before="240" w:afterLines="150" w:after="360" w:line="276" w:lineRule="auto"/>
        <w:ind w:firstLine="0"/>
      </w:pPr>
      <w:r>
        <w:t xml:space="preserve">В </w:t>
      </w:r>
      <w:r w:rsidR="004C14E3">
        <w:t>третьем</w:t>
      </w:r>
      <w:r>
        <w:t xml:space="preserve"> блоке находятся настройки масштабирования. Опции</w:t>
      </w:r>
      <w:r w:rsidRPr="005B1FF7">
        <w:t xml:space="preserve"> «</w:t>
      </w:r>
      <w:r w:rsidRPr="004C14E3">
        <w:rPr>
          <w:rFonts w:ascii="Arial" w:hAnsi="Arial" w:cs="Arial"/>
          <w:color w:val="C00000"/>
          <w:lang w:val="en-US"/>
        </w:rPr>
        <w:t>Rescale</w:t>
      </w:r>
      <w:r w:rsidRPr="004C14E3">
        <w:rPr>
          <w:rFonts w:ascii="Arial" w:hAnsi="Arial" w:cs="Arial"/>
          <w:color w:val="C00000"/>
        </w:rPr>
        <w:t xml:space="preserve"> </w:t>
      </w:r>
      <w:r w:rsidRPr="004C14E3">
        <w:rPr>
          <w:rFonts w:ascii="Arial" w:hAnsi="Arial" w:cs="Arial"/>
          <w:color w:val="C00000"/>
          <w:lang w:val="en-US"/>
        </w:rPr>
        <w:t>X</w:t>
      </w:r>
      <w:r w:rsidRPr="005B1FF7">
        <w:t xml:space="preserve">» </w:t>
      </w:r>
      <w:r>
        <w:t>и</w:t>
      </w:r>
      <w:r w:rsidRPr="005B1FF7">
        <w:t xml:space="preserve"> «</w:t>
      </w:r>
      <w:r w:rsidRPr="004C14E3">
        <w:rPr>
          <w:rFonts w:ascii="Arial" w:hAnsi="Arial" w:cs="Arial"/>
          <w:color w:val="C00000"/>
          <w:lang w:val="en-US"/>
        </w:rPr>
        <w:t>Rescale</w:t>
      </w:r>
      <w:r w:rsidRPr="004C14E3">
        <w:rPr>
          <w:rFonts w:ascii="Arial" w:hAnsi="Arial" w:cs="Arial"/>
          <w:color w:val="C00000"/>
        </w:rPr>
        <w:t xml:space="preserve"> </w:t>
      </w:r>
      <w:r w:rsidRPr="004C14E3">
        <w:rPr>
          <w:rFonts w:ascii="Arial" w:hAnsi="Arial" w:cs="Arial"/>
          <w:color w:val="C00000"/>
          <w:lang w:val="en-US"/>
        </w:rPr>
        <w:t>Y</w:t>
      </w:r>
      <w:r w:rsidRPr="005B1FF7">
        <w:t>»</w:t>
      </w:r>
      <w:r w:rsidR="005B1FF7">
        <w:t xml:space="preserve"> указывают на автоматическое масштабирование по соответствующим осям при перевычислении кривых или при изменении структуры.</w:t>
      </w:r>
      <w:r w:rsidR="00732E34">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t xml:space="preserve"> </w:t>
      </w:r>
      <w:r w:rsidR="00732E34">
        <w:t>Вид масштабирования</w:t>
      </w:r>
      <w:r w:rsidR="00F8650F">
        <w:t xml:space="preserve"> –</w:t>
      </w:r>
      <w:r w:rsidR="00732E34">
        <w:t xml:space="preserve"> линейный или логарифмический </w:t>
      </w:r>
      <w:r w:rsidR="00F8650F">
        <w:t>–</w:t>
      </w:r>
      <w:r w:rsidR="00AB777A">
        <w:t xml:space="preserve"> </w:t>
      </w:r>
      <w:r w:rsidR="00732E34">
        <w:t xml:space="preserve">можно выбирать для </w:t>
      </w:r>
      <w:r w:rsidR="004C14E3">
        <w:t xml:space="preserve">заведомо </w:t>
      </w:r>
      <w:r w:rsidR="00732E34">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pPr>
      <w:r>
        <w:t>В последнем блоке можно и</w:t>
      </w:r>
      <w:r w:rsidR="00F73F0D">
        <w:t xml:space="preserve">зменить единицы </w:t>
      </w:r>
      <w:r>
        <w:t>глубины</w:t>
      </w:r>
      <w:r w:rsidR="00F73F0D">
        <w:t>, откладываем</w:t>
      </w:r>
      <w:r>
        <w:t>ой</w:t>
      </w:r>
      <w:r w:rsidR="00F73F0D">
        <w:t xml:space="preserve"> по горизонтальной оси</w:t>
      </w:r>
      <w:r>
        <w:t xml:space="preserve">. </w:t>
      </w:r>
    </w:p>
    <w:p w14:paraId="623E2022" w14:textId="409992D0" w:rsidR="00416C5A" w:rsidRPr="00DE6DC1" w:rsidRDefault="003B35FA" w:rsidP="00416C5A">
      <w:pPr>
        <w:pStyle w:val="a"/>
        <w:spacing w:beforeLines="100" w:before="240" w:afterLines="150" w:after="360" w:line="276" w:lineRule="auto"/>
        <w:ind w:firstLine="0"/>
      </w:pPr>
      <w:r>
        <w:t>Все настройки отображения, включая текущие координаты осей (при условии отсутствия автомасштабирования) сохраняются для структуры.</w:t>
      </w:r>
      <w:r w:rsidR="0047756D">
        <w:t xml:space="preserve"> При закрытии и открытии окна «</w:t>
      </w:r>
      <w:r w:rsidR="0047756D" w:rsidRPr="003472E3">
        <w:rPr>
          <w:rFonts w:ascii="Arial" w:hAnsi="Arial" w:cs="Arial"/>
          <w:color w:val="C00000"/>
          <w:lang w:val="en-US"/>
        </w:rPr>
        <w:t>Profile</w:t>
      </w:r>
      <w:r w:rsidR="0047756D" w:rsidRPr="003472E3">
        <w:rPr>
          <w:rFonts w:ascii="Arial" w:hAnsi="Arial" w:cs="Arial"/>
          <w:color w:val="C00000"/>
        </w:rPr>
        <w:t xml:space="preserve"> </w:t>
      </w:r>
      <w:r w:rsidR="0047756D" w:rsidRPr="003472E3">
        <w:rPr>
          <w:rFonts w:ascii="Arial" w:hAnsi="Arial" w:cs="Arial"/>
          <w:color w:val="C00000"/>
          <w:lang w:val="en-US"/>
        </w:rPr>
        <w:t>plot</w:t>
      </w:r>
      <w:r w:rsidR="0047756D">
        <w:t>»</w:t>
      </w:r>
      <w:r w:rsidR="0047756D" w:rsidRPr="0047756D">
        <w:t xml:space="preserve"> </w:t>
      </w:r>
      <w:r w:rsidR="0047756D">
        <w:t xml:space="preserve">они воспроизводятся автоматически. Чтобы </w:t>
      </w:r>
      <w:r w:rsidR="0047756D" w:rsidRPr="00DE0CE8">
        <w:t xml:space="preserve">подобное </w:t>
      </w:r>
      <w:r w:rsidR="0047756D" w:rsidRPr="00147C40">
        <w:t xml:space="preserve">произошло при </w:t>
      </w:r>
      <w:r w:rsidR="00AB777A" w:rsidRPr="00147C40">
        <w:t>открытии</w:t>
      </w:r>
      <w:r w:rsidR="0047756D" w:rsidRPr="00147C40">
        <w:t xml:space="preserve"> </w:t>
      </w:r>
      <w:r w:rsidR="00DE6DC1" w:rsidRPr="00147C40">
        <w:t>проекта</w:t>
      </w:r>
      <w:r w:rsidR="0047756D" w:rsidRPr="00DE0CE8">
        <w:t xml:space="preserve">, нужно </w:t>
      </w:r>
      <w:r w:rsidR="009F6024" w:rsidRPr="00DE0CE8">
        <w:t xml:space="preserve">предварительно </w:t>
      </w:r>
      <w:r w:rsidR="0047756D" w:rsidRPr="00DE0CE8">
        <w:t>сохранить</w:t>
      </w:r>
      <w:r w:rsidR="0047756D">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5" w:name="_1D_graphs"/>
      <w:bookmarkStart w:id="116" w:name="_Toc121171195"/>
      <w:bookmarkEnd w:id="115"/>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6"/>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rPr>
        <w:t xml:space="preserve"> </w:t>
      </w:r>
      <w:r w:rsidR="003E6792">
        <w:rPr>
          <w:color w:val="00518E"/>
        </w:rPr>
        <w:t xml:space="preserve">Окно </w:t>
      </w:r>
      <w:r w:rsidR="003E6792" w:rsidRPr="008A1BA1">
        <w:t>«</w:t>
      </w:r>
      <w:r w:rsidR="003E6792" w:rsidRPr="00042437">
        <w:rPr>
          <w:rFonts w:ascii="Arial" w:hAnsi="Arial" w:cs="Arial"/>
          <w:color w:val="C00000"/>
        </w:rPr>
        <w:t>1</w:t>
      </w:r>
      <w:r w:rsidR="003E6792" w:rsidRPr="00042437">
        <w:rPr>
          <w:rFonts w:ascii="Arial" w:hAnsi="Arial" w:cs="Arial"/>
          <w:color w:val="C00000"/>
          <w:lang w:val="en-US"/>
        </w:rPr>
        <w:t>D</w:t>
      </w:r>
      <w:r w:rsidR="003E6792" w:rsidRPr="00042437">
        <w:rPr>
          <w:rFonts w:ascii="Arial" w:hAnsi="Arial" w:cs="Arial"/>
          <w:color w:val="C00000"/>
        </w:rPr>
        <w:t xml:space="preserve"> </w:t>
      </w:r>
      <w:r w:rsidR="003E6792" w:rsidRPr="00042437">
        <w:rPr>
          <w:rFonts w:ascii="Arial" w:hAnsi="Arial" w:cs="Arial"/>
          <w:color w:val="C00000"/>
          <w:lang w:val="en-US"/>
        </w:rPr>
        <w:t>graphs</w:t>
      </w:r>
      <w:r w:rsidR="003E6792" w:rsidRPr="008A1BA1">
        <w:t>»</w:t>
      </w:r>
      <w:r w:rsidR="008A1BA1">
        <w:rPr>
          <w:color w:val="00518E"/>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pPr>
      <w:r>
        <w:t>Окно</w:t>
      </w:r>
      <w:r w:rsidRPr="008A1BA1">
        <w:t xml:space="preserve"> «</w:t>
      </w:r>
      <w:r w:rsidRPr="00042437">
        <w:rPr>
          <w:rFonts w:ascii="Arial" w:hAnsi="Arial" w:cs="Arial"/>
          <w:color w:val="C00000"/>
        </w:rPr>
        <w:t>1</w:t>
      </w:r>
      <w:r w:rsidRPr="00042437">
        <w:rPr>
          <w:rFonts w:ascii="Arial" w:hAnsi="Arial" w:cs="Arial"/>
          <w:color w:val="C00000"/>
          <w:lang w:val="en-US"/>
        </w:rPr>
        <w:t>D</w:t>
      </w:r>
      <w:r w:rsidRPr="00042437">
        <w:rPr>
          <w:rFonts w:ascii="Arial" w:hAnsi="Arial" w:cs="Arial"/>
          <w:color w:val="C00000"/>
        </w:rPr>
        <w:t xml:space="preserve"> </w:t>
      </w:r>
      <w:r w:rsidRPr="00042437">
        <w:rPr>
          <w:rFonts w:ascii="Arial" w:hAnsi="Arial" w:cs="Arial"/>
          <w:color w:val="C00000"/>
          <w:lang w:val="en-US"/>
        </w:rPr>
        <w:t>graphs</w:t>
      </w:r>
      <w:r w:rsidRPr="008A1BA1">
        <w:t xml:space="preserve">» </w:t>
      </w:r>
      <w:r>
        <w:t>предназначено</w:t>
      </w:r>
      <w:r w:rsidRPr="008A1BA1">
        <w:t xml:space="preserve"> </w:t>
      </w:r>
      <w:r>
        <w:t>для</w:t>
      </w:r>
      <w:r w:rsidRPr="008A1BA1">
        <w:t xml:space="preserve"> </w:t>
      </w:r>
      <w:r>
        <w:t>визуализации</w:t>
      </w:r>
      <w:r w:rsidRPr="008A1BA1">
        <w:t xml:space="preserve"> </w:t>
      </w:r>
      <w:r>
        <w:t>результатов</w:t>
      </w:r>
      <w:r w:rsidRPr="008A1BA1">
        <w:t xml:space="preserve"> </w:t>
      </w:r>
      <w:r>
        <w:t>расчёта</w:t>
      </w:r>
      <w:r w:rsidRPr="008A1BA1">
        <w:t xml:space="preserve">. </w:t>
      </w:r>
      <w: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rPr>
          <w:t>структурой главного окна</w:t>
        </w:r>
      </w:hyperlink>
      <w:r>
        <w:t>) и сколько «включено» в окне «</w:t>
      </w:r>
      <w:hyperlink w:anchor="_Calculation_settings" w:history="1">
        <w:r w:rsidRPr="00F31886">
          <w:rPr>
            <w:rStyle w:val="Hyperlink"/>
            <w:rFonts w:ascii="Arial" w:hAnsi="Arial" w:cs="Arial"/>
            <w:lang w:val="en-US"/>
          </w:rPr>
          <w:t>Calculation</w:t>
        </w:r>
        <w:r w:rsidRPr="00F31886">
          <w:rPr>
            <w:rStyle w:val="Hyperlink"/>
            <w:rFonts w:ascii="Arial" w:hAnsi="Arial" w:cs="Arial"/>
          </w:rPr>
          <w:t xml:space="preserve"> </w:t>
        </w:r>
        <w:r w:rsidRPr="00F31886">
          <w:rPr>
            <w:rStyle w:val="Hyperlink"/>
            <w:rFonts w:ascii="Arial" w:hAnsi="Arial" w:cs="Arial"/>
            <w:lang w:val="en-US"/>
          </w:rPr>
          <w:t>settings</w:t>
        </w:r>
      </w:hyperlink>
      <w:r>
        <w:t>». Окно содержит две секции. Верхняя, «</w:t>
      </w:r>
      <w:r w:rsidRPr="001478B7">
        <w:rPr>
          <w:rFonts w:ascii="Arial" w:hAnsi="Arial" w:cs="Arial"/>
          <w:color w:val="C00000"/>
          <w:lang w:val="en-US"/>
        </w:rPr>
        <w:t>Measured</w:t>
      </w:r>
      <w:r>
        <w:t>», для загруженных экспериментальных данных и расчёта по этой же экспериментальной сетке. Нижняя, «</w:t>
      </w:r>
      <w:r w:rsidRPr="001478B7">
        <w:rPr>
          <w:rFonts w:ascii="Arial" w:hAnsi="Arial" w:cs="Arial"/>
          <w:color w:val="C00000"/>
          <w:lang w:val="en-US"/>
        </w:rPr>
        <w:t>Independent</w:t>
      </w:r>
      <w:r>
        <w:t>»</w:t>
      </w:r>
      <w:r w:rsidRPr="008A4F38">
        <w:t xml:space="preserve">, </w:t>
      </w:r>
      <w:r>
        <w:t>для расчётов по равномерной сетке, задаваемой</w:t>
      </w:r>
      <w:r w:rsidRPr="008A4F38">
        <w:t xml:space="preserve"> </w:t>
      </w:r>
      <w:r>
        <w:t xml:space="preserve">непосредственно в </w:t>
      </w:r>
      <w:r>
        <w:rPr>
          <w:lang w:val="en-US"/>
        </w:rPr>
        <w:t>Multifitting</w:t>
      </w:r>
      <w:r>
        <w:t>.</w:t>
      </w:r>
    </w:p>
    <w:p w14:paraId="473B62A2" w14:textId="41BC020B" w:rsidR="008A1BA1" w:rsidRDefault="00147C40" w:rsidP="00BF31A6">
      <w:pPr>
        <w:pStyle w:val="a"/>
        <w:spacing w:beforeLines="100" w:before="240" w:afterLines="150" w:after="360" w:line="276" w:lineRule="auto"/>
        <w:ind w:firstLine="0"/>
      </w:pPr>
      <w:r w:rsidRPr="00147C40">
        <w:lastRenderedPageBreak/>
        <w:t>П</w:t>
      </w:r>
      <w:r w:rsidR="00426841" w:rsidRPr="00147C40">
        <w:t>устые секции не отображаются</w:t>
      </w:r>
      <w:r w:rsidR="0080452C" w:rsidRPr="00147C40">
        <w:t>. Между секциями находится невидимый горизонтальный разделитель, который позволяет вручную</w:t>
      </w:r>
      <w:r w:rsidR="0080452C">
        <w:t xml:space="preserve"> перераспределить </w:t>
      </w:r>
      <w:r w:rsidR="00C74F0A">
        <w:t>высоту между секциями</w:t>
      </w:r>
      <w:r w:rsidR="0080452C">
        <w:t xml:space="preserve"> в окне </w:t>
      </w:r>
      <w:r w:rsidR="00593745">
        <w:t>с помощью</w:t>
      </w:r>
      <w:r w:rsidR="0080452C">
        <w:t xml:space="preserve"> мыши.</w:t>
      </w:r>
    </w:p>
    <w:p w14:paraId="4C43A94F" w14:textId="3521AF06" w:rsidR="00572091" w:rsidRDefault="00B916F7" w:rsidP="00BF31A6">
      <w:pPr>
        <w:pStyle w:val="a"/>
        <w:spacing w:beforeLines="100" w:before="240" w:afterLines="150" w:after="360" w:line="276" w:lineRule="auto"/>
        <w:ind w:firstLine="0"/>
      </w:pPr>
      <w:r>
        <w:t xml:space="preserve">В </w:t>
      </w:r>
      <w:r w:rsidRPr="00E902A8">
        <w:t>каждой секции может быть несколько</w:t>
      </w:r>
      <w:r>
        <w:t xml:space="preserve"> кривых.</w:t>
      </w:r>
      <w:r w:rsidR="00572091">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rPr>
        <w:t>Расположение</w:t>
      </w:r>
      <w:r w:rsidR="00BE5590">
        <w:rPr>
          <w:color w:val="00518E"/>
        </w:rPr>
        <w:t xml:space="preserve"> нескольк</w:t>
      </w:r>
      <w:r w:rsidR="00561CDC">
        <w:rPr>
          <w:color w:val="00518E"/>
        </w:rPr>
        <w:t>их</w:t>
      </w:r>
      <w:r w:rsidR="00BE5590">
        <w:rPr>
          <w:color w:val="00518E"/>
        </w:rPr>
        <w:t xml:space="preserve"> кривых в секции</w:t>
      </w:r>
    </w:p>
    <w:p w14:paraId="713ABBA2" w14:textId="6CCA1AA7" w:rsidR="001E488A" w:rsidRDefault="00735EDD" w:rsidP="003E0027">
      <w:pPr>
        <w:pStyle w:val="a"/>
        <w:spacing w:beforeLines="100" w:before="240" w:afterLines="150" w:after="360" w:line="276" w:lineRule="auto"/>
        <w:ind w:firstLine="0"/>
      </w:pPr>
      <w:r w:rsidRPr="00147C40">
        <w:t>Между графиками</w:t>
      </w:r>
      <w:r w:rsidR="00426841" w:rsidRPr="00147C40">
        <w:t xml:space="preserve"> в одной строке</w:t>
      </w:r>
      <w:r w:rsidR="00147C40" w:rsidRPr="00147C40">
        <w:t xml:space="preserve"> </w:t>
      </w:r>
      <w:r w:rsidRPr="00147C40">
        <w:t>также расположены</w:t>
      </w:r>
      <w: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17" w:name="_Toc121171196"/>
      <w:r>
        <w:rPr>
          <w:rFonts w:ascii="Times New Roman" w:hAnsi="Times New Roman" w:cs="Times New Roman"/>
          <w:color w:val="0070C0"/>
        </w:rPr>
        <w:t>Настройки</w:t>
      </w:r>
      <w:bookmarkEnd w:id="117"/>
    </w:p>
    <w:p w14:paraId="12A63F69" w14:textId="4E516752" w:rsidR="001E488A" w:rsidRDefault="001044D2" w:rsidP="003E0027">
      <w:pPr>
        <w:pStyle w:val="a"/>
        <w:spacing w:beforeLines="100" w:before="240" w:afterLines="150" w:after="360" w:line="276" w:lineRule="auto"/>
        <w:ind w:firstLine="0"/>
      </w:pPr>
      <w:r>
        <w:t>Контекстное меню можно вызвать</w:t>
      </w:r>
      <w:r w:rsidR="006C1BC7">
        <w:t xml:space="preserve"> в области </w:t>
      </w:r>
      <w:r w:rsidR="006C1BC7" w:rsidRPr="00CB5D04">
        <w:rPr>
          <w:u w:val="single"/>
        </w:rPr>
        <w:t>вне графиков</w:t>
      </w:r>
      <w:r w:rsidR="006C1BC7">
        <w:t xml:space="preserve"> (включая заголовок и подписи осей)</w:t>
      </w:r>
      <w:r w:rsidR="009A5BEB">
        <w:t>, т.е. за пределами внешней рамки секции или на свободно</w:t>
      </w:r>
      <w:r w:rsidR="00B65D2D">
        <w:t>м</w:t>
      </w:r>
      <w:r w:rsidR="009A5BEB">
        <w:t xml:space="preserve"> месте панели управления каждого графика.</w:t>
      </w:r>
      <w:r w:rsidR="008C3207">
        <w:t xml:space="preserve"> В меню только один пункт – окно «</w:t>
      </w:r>
      <w:r w:rsidR="008C3207" w:rsidRPr="006076C5">
        <w:rPr>
          <w:rFonts w:ascii="Arial" w:hAnsi="Arial" w:cs="Arial"/>
          <w:color w:val="C00000"/>
          <w:lang w:val="en-US"/>
        </w:rPr>
        <w:t>Settings</w:t>
      </w:r>
      <w:r w:rsidR="008C3207">
        <w:t>».</w:t>
      </w:r>
      <w:r w:rsidR="002D3E77">
        <w:t xml:space="preserve"> </w:t>
      </w:r>
    </w:p>
    <w:p w14:paraId="117E7299" w14:textId="3309A66F" w:rsidR="001E488A" w:rsidRDefault="001E488A" w:rsidP="003E0027">
      <w:pPr>
        <w:pStyle w:val="a"/>
        <w:spacing w:beforeLines="100" w:before="240" w:afterLines="150" w:after="360" w:line="276" w:lineRule="auto"/>
        <w:ind w:firstLine="0"/>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rPr>
      </w:pPr>
      <w:r w:rsidRPr="003E0027">
        <w:rPr>
          <w:noProof/>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4">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rPr>
        <w:t>Контекстное меню</w:t>
      </w:r>
      <w:r w:rsidR="003E0027">
        <w:rPr>
          <w:color w:val="00518E"/>
        </w:rPr>
        <w:t xml:space="preserve"> «</w:t>
      </w:r>
      <w:r w:rsidR="003E0027" w:rsidRPr="001E488A">
        <w:rPr>
          <w:rFonts w:ascii="Arial" w:hAnsi="Arial" w:cs="Arial"/>
          <w:color w:val="C00000"/>
          <w:lang w:val="en-US"/>
        </w:rPr>
        <w:t>1D graphs</w:t>
      </w:r>
      <w:r w:rsidR="003E0027">
        <w:rPr>
          <w:color w:val="00518E"/>
        </w:rPr>
        <w:t>»</w:t>
      </w:r>
    </w:p>
    <w:p w14:paraId="6C147A03" w14:textId="10396C86" w:rsidR="00130073" w:rsidRPr="001E488A" w:rsidRDefault="002D3E77" w:rsidP="00130073">
      <w:pPr>
        <w:pStyle w:val="a"/>
        <w:spacing w:beforeLines="100" w:before="240" w:afterLines="150" w:after="360" w:line="276" w:lineRule="auto"/>
        <w:ind w:firstLine="0"/>
      </w:pPr>
      <w:r>
        <w:t>Верхний блок настроек позволяет расположить графики в несколько строк, отдельно для «</w:t>
      </w:r>
      <w:r w:rsidRPr="001E488A">
        <w:rPr>
          <w:rFonts w:ascii="Arial" w:hAnsi="Arial" w:cs="Arial"/>
          <w:color w:val="C00000"/>
          <w:lang w:val="en-US"/>
        </w:rPr>
        <w:t>Measured</w:t>
      </w:r>
      <w:r>
        <w:t>» и «</w:t>
      </w:r>
      <w:r w:rsidRPr="001E488A">
        <w:rPr>
          <w:rFonts w:ascii="Arial" w:hAnsi="Arial" w:cs="Arial"/>
          <w:color w:val="C00000"/>
          <w:lang w:val="en-US"/>
        </w:rPr>
        <w:t>Independent</w:t>
      </w:r>
      <w:r>
        <w:t>» секций.</w:t>
      </w:r>
    </w:p>
    <w:p w14:paraId="2549CF92" w14:textId="64320D12" w:rsidR="001044D2" w:rsidRPr="001E488A" w:rsidRDefault="001E488A" w:rsidP="003855FD">
      <w:pPr>
        <w:pStyle w:val="a"/>
        <w:numPr>
          <w:ilvl w:val="0"/>
          <w:numId w:val="2"/>
        </w:numPr>
        <w:spacing w:beforeLines="100" w:before="240" w:afterLines="150" w:after="360" w:line="276" w:lineRule="auto"/>
        <w:jc w:val="center"/>
        <w:rPr>
          <w:rStyle w:val="ListLabel3"/>
          <w:color w:val="00518E"/>
          <w:sz w:val="22"/>
        </w:rPr>
      </w:pPr>
      <w:r w:rsidRPr="001E488A">
        <w:rPr>
          <w:noProof/>
        </w:rPr>
        <w:drawing>
          <wp:anchor distT="180340" distB="107950" distL="114300" distR="114300" simplePos="0" relativeHeight="251709440" behindDoc="0" locked="0" layoutInCell="1" allowOverlap="1" wp14:anchorId="5F8F7E63" wp14:editId="67DA7162">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rPr>
        <w:t>Настройки окна «</w:t>
      </w:r>
      <w:r w:rsidR="000A692D" w:rsidRPr="001E488A">
        <w:rPr>
          <w:rFonts w:ascii="Arial" w:hAnsi="Arial" w:cs="Arial"/>
          <w:color w:val="C00000"/>
          <w:lang w:val="en-US"/>
        </w:rPr>
        <w:t>1D graphs</w:t>
      </w:r>
      <w:r w:rsidR="000A692D" w:rsidRPr="001E488A">
        <w:rPr>
          <w:color w:val="00518E"/>
        </w:rPr>
        <w:t>»</w:t>
      </w:r>
    </w:p>
    <w:p w14:paraId="6F0DBB4D" w14:textId="07795324" w:rsidR="00364928" w:rsidRDefault="00364928" w:rsidP="001E488A">
      <w:pPr>
        <w:pStyle w:val="a"/>
        <w:spacing w:beforeLines="100" w:before="240" w:afterLines="150" w:after="360" w:line="276" w:lineRule="auto"/>
        <w:ind w:firstLine="0"/>
      </w:pPr>
      <w:r>
        <w:t xml:space="preserve">Дальнейший список опций касается отображения </w:t>
      </w:r>
      <w:r w:rsidR="000B16B6">
        <w:t>элементов</w:t>
      </w:r>
      <w:r>
        <w:t xml:space="preserve"> управления в строке под каждым графиком. Постоянно отображаемые опции под каждым </w:t>
      </w:r>
      <w:r w:rsidRPr="001E488A">
        <w:t xml:space="preserve">графиком: </w:t>
      </w:r>
    </w:p>
    <w:p w14:paraId="02EF7C88" w14:textId="5DF0843B" w:rsidR="001E488A" w:rsidRPr="001E488A" w:rsidRDefault="001E488A" w:rsidP="001E488A">
      <w:pPr>
        <w:pStyle w:val="a"/>
        <w:spacing w:beforeLines="100" w:before="240" w:afterLines="150" w:after="360" w:line="276" w:lineRule="auto"/>
        <w:ind w:firstLine="0"/>
      </w:pPr>
      <w:r w:rsidRPr="001E488A">
        <w:t>«</w:t>
      </w:r>
      <w:r w:rsidRPr="00364928">
        <w:rPr>
          <w:rFonts w:ascii="Arial" w:hAnsi="Arial" w:cs="Arial"/>
          <w:color w:val="C00000"/>
          <w:lang w:val="en-US"/>
        </w:rPr>
        <w:t>Scale</w:t>
      </w:r>
      <w:r w:rsidRPr="00364928">
        <w:rPr>
          <w:rFonts w:ascii="Arial" w:hAnsi="Arial" w:cs="Arial"/>
          <w:color w:val="C00000"/>
        </w:rPr>
        <w:t xml:space="preserve"> </w:t>
      </w:r>
      <w:r w:rsidRPr="00364928">
        <w:rPr>
          <w:rFonts w:ascii="Arial" w:hAnsi="Arial" w:cs="Arial"/>
          <w:color w:val="C00000"/>
          <w:lang w:val="en-US"/>
        </w:rPr>
        <w:t>Y</w:t>
      </w:r>
      <w:r w:rsidRPr="001E488A">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pPr>
      <w:r w:rsidRPr="001E488A">
        <w:t>«</w:t>
      </w:r>
      <w:r w:rsidRPr="00364928">
        <w:rPr>
          <w:rFonts w:ascii="Arial" w:hAnsi="Arial" w:cs="Arial"/>
          <w:color w:val="C00000"/>
          <w:lang w:val="en-US"/>
        </w:rPr>
        <w:t>Rescale</w:t>
      </w:r>
      <w:r w:rsidRPr="001E488A">
        <w:t>» включает перемасштабирование</w:t>
      </w:r>
      <w:r w:rsidRPr="00130073">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pPr>
      <w:r w:rsidRPr="0026605B">
        <w:rPr>
          <w:lang w:val="en-US"/>
        </w:rPr>
        <w:t>«</w:t>
      </w:r>
      <w:r w:rsidR="0026605B" w:rsidRPr="00364928">
        <w:rPr>
          <w:rFonts w:ascii="Arial" w:hAnsi="Arial" w:cs="Arial"/>
          <w:color w:val="C00000"/>
          <w:lang w:val="en-US"/>
        </w:rPr>
        <w:t>Show plot symbol size</w:t>
      </w:r>
      <w:r w:rsidRPr="0026605B">
        <w:rPr>
          <w:lang w:val="en-US"/>
        </w:rPr>
        <w:t xml:space="preserve">» </w:t>
      </w:r>
      <w:r w:rsidR="0026605B">
        <w:t>показывает</w:t>
      </w:r>
      <w:r w:rsidR="0026605B" w:rsidRPr="0026605B">
        <w:rPr>
          <w:lang w:val="en-US"/>
        </w:rPr>
        <w:t xml:space="preserve"> </w:t>
      </w:r>
      <w:r w:rsidR="0026605B">
        <w:t>опцию</w:t>
      </w:r>
      <w:r w:rsidR="0026605B" w:rsidRPr="0026605B">
        <w:rPr>
          <w:lang w:val="en-US"/>
        </w:rPr>
        <w:t xml:space="preserve"> </w:t>
      </w:r>
      <w:r w:rsidR="0026605B">
        <w:t>«</w:t>
      </w:r>
      <w:r w:rsidR="0026605B" w:rsidRPr="00364928">
        <w:rPr>
          <w:rFonts w:ascii="Arial" w:hAnsi="Arial" w:cs="Arial"/>
          <w:color w:val="C00000"/>
          <w:lang w:val="en-US"/>
        </w:rPr>
        <w:t>Scatter</w:t>
      </w:r>
      <w:r w:rsidR="0026605B">
        <w:t>» для изменения размера символов экспериментальной кривой. Экспериментальную кривую</w:t>
      </w:r>
      <w:r w:rsidR="0026605B" w:rsidRPr="0026605B">
        <w:t xml:space="preserve"> </w:t>
      </w:r>
      <w:r w:rsidR="0026605B">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pPr>
      <w:r w:rsidRPr="00732D55">
        <w:rPr>
          <w:lang w:val="en-US"/>
        </w:rPr>
        <w:t>«</w:t>
      </w:r>
      <w:r w:rsidRPr="00364928">
        <w:rPr>
          <w:rFonts w:ascii="Arial" w:hAnsi="Arial" w:cs="Arial"/>
          <w:color w:val="C00000"/>
          <w:lang w:val="en-US"/>
        </w:rPr>
        <w:t xml:space="preserve">Show </w:t>
      </w:r>
      <w:r w:rsidRPr="00147C40">
        <w:rPr>
          <w:rFonts w:ascii="Arial" w:hAnsi="Arial" w:cs="Arial"/>
          <w:color w:val="C00000"/>
          <w:lang w:val="en-US"/>
        </w:rPr>
        <w:t>plot line thickness</w:t>
      </w:r>
      <w:r w:rsidRPr="00147C40">
        <w:rPr>
          <w:lang w:val="en-US"/>
        </w:rPr>
        <w:t xml:space="preserve">» </w:t>
      </w:r>
      <w:r w:rsidRPr="00147C40">
        <w:t>показывает</w:t>
      </w:r>
      <w:r w:rsidRPr="00147C40">
        <w:rPr>
          <w:lang w:val="en-US"/>
        </w:rPr>
        <w:t xml:space="preserve"> </w:t>
      </w:r>
      <w:r w:rsidRPr="00147C40">
        <w:t>опцию</w:t>
      </w:r>
      <w:r w:rsidRPr="00147C40">
        <w:rPr>
          <w:lang w:val="en-US"/>
        </w:rPr>
        <w:t xml:space="preserve"> </w:t>
      </w:r>
      <w:r w:rsidRPr="00147C40">
        <w:t>«</w:t>
      </w:r>
      <w:r w:rsidRPr="00147C40">
        <w:rPr>
          <w:rFonts w:ascii="Arial" w:hAnsi="Arial" w:cs="Arial"/>
          <w:color w:val="C00000"/>
          <w:lang w:val="en-US"/>
        </w:rPr>
        <w:t>Line</w:t>
      </w:r>
      <w:r w:rsidRPr="00147C40">
        <w:t xml:space="preserve">» для изменения толщины линии. </w:t>
      </w:r>
      <w:r w:rsidR="00147C40" w:rsidRPr="00147C40">
        <w:t>К</w:t>
      </w:r>
      <w:r w:rsidRPr="00147C40">
        <w:t>ривую нужно предварительно</w:t>
      </w:r>
      <w:r>
        <w:t xml:space="preserve"> выделить, щёлкнув по ней указателем. Применяется для </w:t>
      </w:r>
      <w:r w:rsidR="00364928">
        <w:t>любой</w:t>
      </w:r>
      <w:r>
        <w:t xml:space="preserve"> крив</w:t>
      </w:r>
      <w:r w:rsidR="00364928">
        <w:t>ой</w:t>
      </w:r>
      <w:r>
        <w:t>.</w:t>
      </w:r>
    </w:p>
    <w:p w14:paraId="7960F1F4" w14:textId="77777777" w:rsidR="0026605B" w:rsidRPr="0026605B" w:rsidRDefault="0026605B" w:rsidP="0026605B">
      <w:pPr>
        <w:pStyle w:val="a"/>
        <w:spacing w:beforeLines="100" w:before="240" w:afterLines="150" w:after="360" w:line="276" w:lineRule="auto"/>
        <w:ind w:firstLine="0"/>
      </w:pPr>
      <w:r w:rsidRPr="0026605B">
        <w:t>«</w:t>
      </w:r>
      <w:r w:rsidRPr="00364928">
        <w:rPr>
          <w:rFonts w:ascii="Arial" w:hAnsi="Arial" w:cs="Arial"/>
          <w:color w:val="C00000"/>
          <w:lang w:val="en-US"/>
        </w:rPr>
        <w:t>Show</w:t>
      </w:r>
      <w:r w:rsidRPr="00364928">
        <w:rPr>
          <w:rFonts w:ascii="Arial" w:hAnsi="Arial" w:cs="Arial"/>
          <w:color w:val="C00000"/>
        </w:rPr>
        <w:t xml:space="preserve"> </w:t>
      </w:r>
      <w:r w:rsidRPr="00364928">
        <w:rPr>
          <w:rFonts w:ascii="Arial" w:hAnsi="Arial" w:cs="Arial"/>
          <w:color w:val="C00000"/>
          <w:lang w:val="en-US"/>
        </w:rPr>
        <w:t>X</w:t>
      </w:r>
      <w:r w:rsidRPr="00364928">
        <w:rPr>
          <w:rFonts w:ascii="Arial" w:hAnsi="Arial" w:cs="Arial"/>
          <w:color w:val="C00000"/>
        </w:rPr>
        <w:t xml:space="preserve"> </w:t>
      </w:r>
      <w:r w:rsidRPr="00364928">
        <w:rPr>
          <w:rFonts w:ascii="Arial" w:hAnsi="Arial" w:cs="Arial"/>
          <w:color w:val="C00000"/>
          <w:lang w:val="en-US"/>
        </w:rPr>
        <w:t>scale</w:t>
      </w:r>
      <w:r w:rsidRPr="0026605B">
        <w:t xml:space="preserve">» </w:t>
      </w:r>
      <w:r>
        <w:t>показывает</w:t>
      </w:r>
      <w:r w:rsidRPr="0026605B">
        <w:t xml:space="preserve"> </w:t>
      </w:r>
      <w:r>
        <w:t>опцию</w:t>
      </w:r>
      <w:r w:rsidRPr="0026605B">
        <w:t xml:space="preserve"> </w:t>
      </w:r>
      <w:r>
        <w:t>«</w:t>
      </w:r>
      <w:r w:rsidRPr="003A5391">
        <w:rPr>
          <w:rFonts w:ascii="Arial" w:hAnsi="Arial" w:cs="Arial"/>
          <w:color w:val="C00000"/>
          <w:lang w:val="en-US"/>
        </w:rPr>
        <w:t>Scale</w:t>
      </w:r>
      <w:r w:rsidRPr="003A5391">
        <w:rPr>
          <w:rFonts w:ascii="Arial" w:hAnsi="Arial" w:cs="Arial"/>
          <w:color w:val="C00000"/>
        </w:rPr>
        <w:t xml:space="preserve"> </w:t>
      </w:r>
      <w:r w:rsidRPr="003A5391">
        <w:rPr>
          <w:rFonts w:ascii="Arial" w:hAnsi="Arial" w:cs="Arial"/>
          <w:color w:val="C00000"/>
          <w:lang w:val="en-US"/>
        </w:rPr>
        <w:t>X</w:t>
      </w:r>
      <w:r>
        <w:t>»</w:t>
      </w:r>
      <w:r w:rsidRPr="0026605B">
        <w:t xml:space="preserve"> </w:t>
      </w:r>
      <w:r>
        <w:t>для выбор</w:t>
      </w:r>
      <w:r w:rsidR="00156363" w:rsidRPr="00156363">
        <w:t>а</w:t>
      </w:r>
      <w:r>
        <w:t xml:space="preserve"> линейного или логарифмического масштаба</w:t>
      </w:r>
      <w:r w:rsidRPr="0026605B">
        <w:t xml:space="preserve"> </w:t>
      </w:r>
      <w:r>
        <w:t>по горизонтальной</w:t>
      </w:r>
      <w:r w:rsidRPr="0026605B">
        <w:t xml:space="preserve"> </w:t>
      </w:r>
      <w:r>
        <w:t>оси.</w:t>
      </w:r>
    </w:p>
    <w:p w14:paraId="172F1A53" w14:textId="447612DE" w:rsidR="00480F45" w:rsidRPr="00662DE9" w:rsidRDefault="00156363" w:rsidP="00156363">
      <w:pPr>
        <w:pStyle w:val="a"/>
        <w:spacing w:beforeLines="100" w:before="240" w:afterLines="150" w:after="360" w:line="276" w:lineRule="auto"/>
        <w:ind w:firstLine="0"/>
      </w:pPr>
      <w:r w:rsidRPr="00147C40">
        <w:lastRenderedPageBreak/>
        <w:t>«</w:t>
      </w:r>
      <w:r w:rsidRPr="003A5391">
        <w:rPr>
          <w:rFonts w:ascii="Arial" w:hAnsi="Arial" w:cs="Arial"/>
          <w:color w:val="C00000"/>
          <w:lang w:val="en-US"/>
        </w:rPr>
        <w:t>Show</w:t>
      </w:r>
      <w:r w:rsidRPr="00147C40">
        <w:rPr>
          <w:rFonts w:ascii="Arial" w:hAnsi="Arial" w:cs="Arial"/>
          <w:color w:val="C00000"/>
        </w:rPr>
        <w:t xml:space="preserve"> </w:t>
      </w:r>
      <w:r w:rsidRPr="003A5391">
        <w:rPr>
          <w:rFonts w:ascii="Arial" w:hAnsi="Arial" w:cs="Arial"/>
          <w:color w:val="C00000"/>
          <w:lang w:val="en-US"/>
        </w:rPr>
        <w:t>max</w:t>
      </w:r>
      <w:r w:rsidRPr="00147C40">
        <w:rPr>
          <w:rFonts w:ascii="Arial" w:hAnsi="Arial" w:cs="Arial"/>
          <w:color w:val="C00000"/>
        </w:rPr>
        <w:t xml:space="preserve"> </w:t>
      </w:r>
      <w:r w:rsidRPr="003A5391">
        <w:rPr>
          <w:rFonts w:ascii="Arial" w:hAnsi="Arial" w:cs="Arial"/>
          <w:color w:val="C00000"/>
          <w:lang w:val="en-US"/>
        </w:rPr>
        <w:t>calc</w:t>
      </w:r>
      <w:r w:rsidRPr="00147C40">
        <w:rPr>
          <w:rFonts w:ascii="Arial" w:hAnsi="Arial" w:cs="Arial"/>
          <w:color w:val="C00000"/>
        </w:rPr>
        <w:t xml:space="preserve"> </w:t>
      </w:r>
      <w:r w:rsidRPr="003A5391">
        <w:rPr>
          <w:rFonts w:ascii="Arial" w:hAnsi="Arial" w:cs="Arial"/>
          <w:color w:val="C00000"/>
          <w:lang w:val="en-US"/>
        </w:rPr>
        <w:t>val</w:t>
      </w:r>
      <w:r w:rsidRPr="00147C40">
        <w:rPr>
          <w:rFonts w:ascii="Arial" w:hAnsi="Arial" w:cs="Arial"/>
          <w:color w:val="C00000"/>
          <w:lang w:val="en-US"/>
        </w:rPr>
        <w:t>ue</w:t>
      </w:r>
      <w:r w:rsidRPr="00147C40">
        <w:t xml:space="preserve">» </w:t>
      </w:r>
      <w:r w:rsidR="00147C40">
        <w:t>показывает</w:t>
      </w:r>
      <w:r w:rsidR="00147C40" w:rsidRPr="00147C40">
        <w:t xml:space="preserve"> </w:t>
      </w:r>
      <w:r w:rsidR="00662DE9" w:rsidRPr="00147C40">
        <w:t>максимальное</w:t>
      </w:r>
      <w:r w:rsidR="00662DE9">
        <w:t xml:space="preserve"> значение и его положение на </w:t>
      </w:r>
      <w:r w:rsidR="00662DE9" w:rsidRPr="00662DE9">
        <w:rPr>
          <w:u w:val="single"/>
        </w:rPr>
        <w:t>вычисленной кривой</w:t>
      </w:r>
      <w:r w:rsidR="00662DE9">
        <w:t>. В случае спектральной кривой отражения указывается также спектральная ширина пика.</w:t>
      </w:r>
    </w:p>
    <w:p w14:paraId="05119F39" w14:textId="77777777" w:rsidR="00C90112" w:rsidRDefault="00482367" w:rsidP="00A844A0">
      <w:pPr>
        <w:pStyle w:val="a"/>
        <w:spacing w:beforeLines="100" w:before="240" w:afterLines="150" w:after="360" w:line="276" w:lineRule="auto"/>
        <w:ind w:firstLine="0"/>
      </w:pPr>
      <w:r w:rsidRPr="0026605B">
        <w:t>«</w:t>
      </w:r>
      <w:r w:rsidRPr="003A5391">
        <w:rPr>
          <w:rFonts w:ascii="Arial" w:hAnsi="Arial" w:cs="Arial"/>
          <w:color w:val="C00000"/>
          <w:lang w:val="en-US"/>
        </w:rPr>
        <w:t>Show</w:t>
      </w:r>
      <w:r w:rsidRPr="003A5391">
        <w:rPr>
          <w:rFonts w:ascii="Arial" w:hAnsi="Arial" w:cs="Arial"/>
          <w:color w:val="C00000"/>
        </w:rPr>
        <w:t xml:space="preserve"> </w:t>
      </w:r>
      <w:r w:rsidRPr="003A5391">
        <w:rPr>
          <w:rFonts w:ascii="Arial" w:hAnsi="Arial" w:cs="Arial"/>
          <w:color w:val="C00000"/>
          <w:lang w:val="en-US"/>
        </w:rPr>
        <w:t>Y</w:t>
      </w:r>
      <w:r w:rsidRPr="003A5391">
        <w:rPr>
          <w:rFonts w:ascii="Arial" w:hAnsi="Arial" w:cs="Arial"/>
          <w:color w:val="C00000"/>
        </w:rPr>
        <w:t xml:space="preserve"> </w:t>
      </w:r>
      <w:r w:rsidRPr="003A5391">
        <w:rPr>
          <w:rFonts w:ascii="Arial" w:hAnsi="Arial" w:cs="Arial"/>
          <w:color w:val="C00000"/>
          <w:lang w:val="en-US"/>
        </w:rPr>
        <w:t>range</w:t>
      </w:r>
      <w:r w:rsidRPr="0026605B">
        <w:t xml:space="preserve">» </w:t>
      </w:r>
      <w:r>
        <w:t>показывает</w:t>
      </w:r>
      <w:r w:rsidRPr="0026605B">
        <w:t xml:space="preserve"> </w:t>
      </w:r>
      <w:r>
        <w:t>опцию</w:t>
      </w:r>
      <w:r w:rsidRPr="0026605B">
        <w:t xml:space="preserve"> </w:t>
      </w:r>
      <w:r>
        <w:t>«</w:t>
      </w:r>
      <w:r w:rsidRPr="003A5391">
        <w:rPr>
          <w:rFonts w:ascii="Arial" w:hAnsi="Arial" w:cs="Arial"/>
          <w:color w:val="C00000"/>
          <w:lang w:val="en-US"/>
        </w:rPr>
        <w:t>Log</w:t>
      </w:r>
      <w:r w:rsidRPr="003A5391">
        <w:rPr>
          <w:rFonts w:ascii="Arial" w:hAnsi="Arial" w:cs="Arial"/>
          <w:color w:val="C00000"/>
        </w:rPr>
        <w:t xml:space="preserve"> </w:t>
      </w:r>
      <w:r w:rsidRPr="003A5391">
        <w:rPr>
          <w:rFonts w:ascii="Arial" w:hAnsi="Arial" w:cs="Arial"/>
          <w:color w:val="C00000"/>
          <w:lang w:val="en-US"/>
        </w:rPr>
        <w:t>range</w:t>
      </w:r>
      <w:r>
        <w:t>»</w:t>
      </w:r>
      <w:r w:rsidR="00B25EC8">
        <w:t>, в которой можно указать количество порядков, отображаемых по вертикальной оси при автоматическом перемасштабировании</w:t>
      </w:r>
      <w:r w:rsidR="00E73567">
        <w:t xml:space="preserve">. Т.е. этот параметр является дополнительным к опции </w:t>
      </w:r>
      <w:r w:rsidR="00E73567" w:rsidRPr="00E73567">
        <w:t>«</w:t>
      </w:r>
      <w:r w:rsidR="00E73567" w:rsidRPr="003A5391">
        <w:rPr>
          <w:rFonts w:ascii="Arial" w:hAnsi="Arial" w:cs="Arial"/>
          <w:color w:val="C00000"/>
          <w:lang w:val="en-US"/>
        </w:rPr>
        <w:t>Rescale</w:t>
      </w:r>
      <w:r w:rsidR="00E73567" w:rsidRPr="00E73567">
        <w:t>»</w:t>
      </w:r>
      <w:r w:rsidR="00E73567">
        <w:t xml:space="preserve"> и работает только при логарифмическом масштабе «</w:t>
      </w:r>
      <w:r w:rsidR="00E73567" w:rsidRPr="003A5391">
        <w:rPr>
          <w:rFonts w:ascii="Arial" w:hAnsi="Arial" w:cs="Arial"/>
          <w:color w:val="C00000"/>
          <w:lang w:val="en-US"/>
        </w:rPr>
        <w:t>Scale</w:t>
      </w:r>
      <w:r w:rsidR="00E73567" w:rsidRPr="003A5391">
        <w:rPr>
          <w:rFonts w:ascii="Arial" w:hAnsi="Arial" w:cs="Arial"/>
          <w:color w:val="C00000"/>
        </w:rPr>
        <w:t xml:space="preserve"> </w:t>
      </w:r>
      <w:r w:rsidR="00E73567" w:rsidRPr="003A5391">
        <w:rPr>
          <w:rFonts w:ascii="Arial" w:hAnsi="Arial" w:cs="Arial"/>
          <w:color w:val="C00000"/>
          <w:lang w:val="en-US"/>
        </w:rPr>
        <w:t>Y</w:t>
      </w:r>
      <w:r w:rsidR="00E73567">
        <w:t>»</w:t>
      </w:r>
      <w:r w:rsidR="00E73567" w:rsidRPr="00E73567">
        <w:t xml:space="preserve">. </w:t>
      </w:r>
    </w:p>
    <w:p w14:paraId="1016029C" w14:textId="77777777" w:rsidR="00A844A0" w:rsidRDefault="00A844A0" w:rsidP="00A844A0">
      <w:pPr>
        <w:pStyle w:val="a"/>
        <w:spacing w:beforeLines="100" w:before="240" w:afterLines="150" w:after="360" w:line="276" w:lineRule="auto"/>
        <w:ind w:firstLine="0"/>
      </w:pPr>
      <w:r w:rsidRPr="00130073">
        <w:t>«</w:t>
      </w:r>
      <w:r w:rsidRPr="003A5391">
        <w:rPr>
          <w:rFonts w:ascii="Arial" w:hAnsi="Arial" w:cs="Arial"/>
          <w:color w:val="C00000"/>
          <w:lang w:val="en-US"/>
        </w:rPr>
        <w:t>Show</w:t>
      </w:r>
      <w:r w:rsidRPr="003A5391">
        <w:rPr>
          <w:rFonts w:ascii="Arial" w:hAnsi="Arial" w:cs="Arial"/>
          <w:color w:val="C00000"/>
        </w:rPr>
        <w:t xml:space="preserve"> </w:t>
      </w:r>
      <w:r w:rsidRPr="003A5391">
        <w:rPr>
          <w:rFonts w:ascii="Arial" w:hAnsi="Arial" w:cs="Arial"/>
          <w:color w:val="C00000"/>
          <w:lang w:val="en-US"/>
        </w:rPr>
        <w:t>cursor</w:t>
      </w:r>
      <w:r w:rsidRPr="003A5391">
        <w:rPr>
          <w:rFonts w:ascii="Arial" w:hAnsi="Arial" w:cs="Arial"/>
          <w:color w:val="C00000"/>
        </w:rPr>
        <w:t xml:space="preserve"> </w:t>
      </w:r>
      <w:r w:rsidRPr="003A5391">
        <w:rPr>
          <w:rFonts w:ascii="Arial" w:hAnsi="Arial" w:cs="Arial"/>
          <w:color w:val="C00000"/>
          <w:lang w:val="en-US"/>
        </w:rPr>
        <w:t>position</w:t>
      </w:r>
      <w:r w:rsidRPr="00130073">
        <w:t xml:space="preserve">» </w:t>
      </w:r>
      <w:r>
        <w:t>показывает</w:t>
      </w:r>
      <w:r w:rsidRPr="00130073">
        <w:t xml:space="preserve"> </w:t>
      </w:r>
      <w:r w:rsidR="00130073">
        <w:t>координаты курсора на графике.</w:t>
      </w:r>
    </w:p>
    <w:p w14:paraId="376ED74A" w14:textId="77777777" w:rsidR="00130073" w:rsidRDefault="00130073" w:rsidP="00130073">
      <w:pPr>
        <w:pStyle w:val="a"/>
        <w:spacing w:beforeLines="100" w:before="240" w:afterLines="150" w:after="360" w:line="276" w:lineRule="auto"/>
        <w:ind w:firstLine="0"/>
      </w:pPr>
      <w:r w:rsidRPr="00130073">
        <w:t>«</w:t>
      </w:r>
      <w:r w:rsidRPr="003A5391">
        <w:rPr>
          <w:rFonts w:ascii="Arial" w:hAnsi="Arial" w:cs="Arial"/>
          <w:color w:val="C00000"/>
          <w:lang w:val="en-US"/>
        </w:rPr>
        <w:t>Show</w:t>
      </w:r>
      <w:r w:rsidRPr="003A5391">
        <w:rPr>
          <w:rFonts w:ascii="Arial" w:hAnsi="Arial" w:cs="Arial"/>
          <w:color w:val="C00000"/>
        </w:rPr>
        <w:t xml:space="preserve"> </w:t>
      </w:r>
      <w:r w:rsidRPr="003A5391">
        <w:rPr>
          <w:rFonts w:ascii="Arial" w:hAnsi="Arial" w:cs="Arial"/>
          <w:color w:val="C00000"/>
          <w:lang w:val="en-US"/>
        </w:rPr>
        <w:t>plot</w:t>
      </w:r>
      <w:r w:rsidRPr="003A5391">
        <w:rPr>
          <w:rFonts w:ascii="Arial" w:hAnsi="Arial" w:cs="Arial"/>
          <w:color w:val="C00000"/>
        </w:rPr>
        <w:t xml:space="preserve"> </w:t>
      </w:r>
      <w:r w:rsidRPr="003A5391">
        <w:rPr>
          <w:rFonts w:ascii="Arial" w:hAnsi="Arial" w:cs="Arial"/>
          <w:color w:val="C00000"/>
          <w:lang w:val="en-US"/>
        </w:rPr>
        <w:t>title</w:t>
      </w:r>
      <w:r w:rsidRPr="00130073">
        <w:t xml:space="preserve">» </w:t>
      </w:r>
      <w:r>
        <w:t>показывает</w:t>
      </w:r>
      <w:r w:rsidRPr="00130073">
        <w:t xml:space="preserve"> </w:t>
      </w:r>
      <w:r>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18" w:name="_Toc121171197"/>
      <w:r>
        <w:rPr>
          <w:rFonts w:ascii="Times New Roman" w:hAnsi="Times New Roman" w:cs="Times New Roman"/>
          <w:color w:val="0070C0"/>
        </w:rPr>
        <w:t>Настройка цвета кривой</w:t>
      </w:r>
      <w:bookmarkEnd w:id="118"/>
    </w:p>
    <w:p w14:paraId="324609B3" w14:textId="77777777" w:rsidR="00A34887" w:rsidRPr="00A34887" w:rsidRDefault="00A34887" w:rsidP="00BF31A6">
      <w:pPr>
        <w:pStyle w:val="a"/>
        <w:spacing w:beforeLines="100" w:before="240" w:afterLines="150" w:after="360" w:line="276" w:lineRule="auto"/>
        <w:ind w:firstLine="0"/>
      </w:pPr>
      <w:r>
        <w:t xml:space="preserve">По умолчанию экспериментальные кривые – </w:t>
      </w:r>
      <w:r w:rsidR="00A72749">
        <w:t>красные</w:t>
      </w:r>
      <w:r>
        <w:t xml:space="preserve">, расчётные – синие. Двойной клик по кривой позволяет изменить её цвет. Изменения сохраняются </w:t>
      </w:r>
      <w:r w:rsidR="00EA7948">
        <w:t>вместе с</w:t>
      </w:r>
      <w:r>
        <w:t xml:space="preserve"> про</w:t>
      </w:r>
      <w:r w:rsidR="00EA7948">
        <w:t>ектом</w:t>
      </w:r>
      <w: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rPr>
        <w:t>Изменение цвета кривой</w:t>
      </w:r>
      <w:r w:rsidR="00C31922" w:rsidRPr="00BE7ADD">
        <w:rPr>
          <w:color w:val="00518E"/>
        </w:rPr>
        <w:t xml:space="preserve"> </w:t>
      </w:r>
      <w:r w:rsidR="00C31922">
        <w:rPr>
          <w:color w:val="00518E"/>
        </w:rPr>
        <w:t>двойным кликом</w:t>
      </w:r>
    </w:p>
    <w:p w14:paraId="64F65CAE" w14:textId="3F47A65D" w:rsidR="001625F7" w:rsidRPr="00FA2A1F" w:rsidRDefault="001625F7" w:rsidP="000D7464">
      <w:pPr>
        <w:pStyle w:val="Heading3"/>
        <w:numPr>
          <w:ilvl w:val="2"/>
          <w:numId w:val="5"/>
        </w:numPr>
        <w:rPr>
          <w:rFonts w:ascii="Times New Roman" w:hAnsi="Times New Roman" w:cs="Times New Roman"/>
          <w:color w:val="0070C0"/>
        </w:rPr>
      </w:pPr>
      <w:bookmarkStart w:id="119" w:name="_Toc121171198"/>
      <w:r>
        <w:rPr>
          <w:rFonts w:ascii="Times New Roman" w:hAnsi="Times New Roman" w:cs="Times New Roman"/>
          <w:color w:val="0070C0"/>
        </w:rPr>
        <w:t>Дополнительные кривые</w:t>
      </w:r>
      <w:bookmarkEnd w:id="119"/>
    </w:p>
    <w:p w14:paraId="40152B15" w14:textId="15F49821" w:rsidR="00204B62" w:rsidRDefault="00BE7ADD" w:rsidP="00204B62">
      <w:pPr>
        <w:pStyle w:val="a"/>
        <w:spacing w:beforeLines="100" w:before="240" w:afterLines="150" w:after="360" w:line="276" w:lineRule="auto"/>
        <w:ind w:firstLine="0"/>
      </w:pPr>
      <w:r w:rsidRPr="00204B62">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t>Д</w:t>
      </w:r>
      <w:r w:rsidRPr="00204B62">
        <w:t>ополнительные кривые</w:t>
      </w:r>
      <w:r w:rsidR="00204B62" w:rsidRPr="00204B62">
        <w:t xml:space="preserve"> будут отображаться наравне с </w:t>
      </w:r>
      <w:r w:rsidR="00204B62" w:rsidRPr="00147C40">
        <w:t xml:space="preserve">основными. Для них также можно настроить цвет и толщину линии. Аргумент будет </w:t>
      </w:r>
      <w:r w:rsidR="00147C40" w:rsidRPr="00147C40">
        <w:t>прочитан</w:t>
      </w:r>
      <w:r w:rsidR="00F0289E" w:rsidRPr="00147C40">
        <w:t xml:space="preserve"> </w:t>
      </w:r>
      <w:r w:rsidR="00204B62" w:rsidRPr="00147C40">
        <w:rPr>
          <w:u w:val="single"/>
        </w:rPr>
        <w:t>в тех же</w:t>
      </w:r>
      <w:r w:rsidR="00204B62" w:rsidRPr="00B52623">
        <w:rPr>
          <w:u w:val="single"/>
        </w:rPr>
        <w:t xml:space="preserve"> единицах, что указаны на осях в момент перетаскивания</w:t>
      </w:r>
      <w:r w:rsidR="00E64EC3" w:rsidRPr="00E64EC3">
        <w:rPr>
          <w:u w:val="single"/>
        </w:rPr>
        <w:t xml:space="preserve"> </w:t>
      </w:r>
      <w:r w:rsidR="00E64EC3">
        <w:rPr>
          <w:u w:val="single"/>
        </w:rPr>
        <w:t>файла</w:t>
      </w:r>
      <w:r w:rsidR="00204B62">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pPr>
      <w:r w:rsidRPr="00223285">
        <w:t xml:space="preserve">Эти </w:t>
      </w:r>
      <w:r>
        <w:t xml:space="preserve">дополнительные кривые не сохраняются </w:t>
      </w:r>
      <w:r w:rsidRPr="00147C40">
        <w:t xml:space="preserve">вместе с проектом, при </w:t>
      </w:r>
      <w:r w:rsidR="00147C40">
        <w:t>новом открытии</w:t>
      </w:r>
      <w:r w:rsidR="00C8157E" w:rsidRPr="00147C40">
        <w:t xml:space="preserve"> </w:t>
      </w:r>
      <w:r>
        <w:t xml:space="preserve">они исчезают. </w:t>
      </w:r>
      <w:r w:rsidR="00147C40">
        <w:t>Соответственно, у</w:t>
      </w:r>
      <w:r w:rsidR="00223285">
        <w:t>брать их можно</w:t>
      </w:r>
      <w:r>
        <w:t xml:space="preserve"> переоткрытием проекта, или</w:t>
      </w:r>
      <w:r w:rsidR="00223285">
        <w:t xml:space="preserve"> вызвав контекстное меню в области графика и нажав </w:t>
      </w:r>
      <w:r w:rsidR="00955ECD">
        <w:t>«</w:t>
      </w:r>
      <w:r w:rsidR="00223285" w:rsidRPr="00FF444B">
        <w:rPr>
          <w:rFonts w:ascii="Arial" w:hAnsi="Arial" w:cs="Arial"/>
          <w:color w:val="C00000"/>
          <w:lang w:val="en-US"/>
        </w:rPr>
        <w:t>Remove</w:t>
      </w:r>
      <w:r w:rsidR="00223285" w:rsidRPr="00FF444B">
        <w:rPr>
          <w:rFonts w:ascii="Arial" w:hAnsi="Arial" w:cs="Arial"/>
          <w:color w:val="C00000"/>
        </w:rPr>
        <w:t xml:space="preserve"> </w:t>
      </w:r>
      <w:r w:rsidR="00223285" w:rsidRPr="00FF444B">
        <w:rPr>
          <w:rFonts w:ascii="Arial" w:hAnsi="Arial" w:cs="Arial"/>
          <w:color w:val="C00000"/>
          <w:lang w:val="en-US"/>
        </w:rPr>
        <w:t>additional</w:t>
      </w:r>
      <w:r w:rsidR="00223285" w:rsidRPr="00FF444B">
        <w:rPr>
          <w:rFonts w:ascii="Arial" w:hAnsi="Arial" w:cs="Arial"/>
          <w:color w:val="C00000"/>
        </w:rPr>
        <w:t xml:space="preserve"> </w:t>
      </w:r>
      <w:r w:rsidR="00223285" w:rsidRPr="00FF444B">
        <w:rPr>
          <w:rFonts w:ascii="Arial" w:hAnsi="Arial" w:cs="Arial"/>
          <w:color w:val="C00000"/>
          <w:lang w:val="en-US"/>
        </w:rPr>
        <w:t>curves</w:t>
      </w:r>
      <w:r w:rsidR="00955ECD">
        <w:rPr>
          <w:rFonts w:ascii="Arial" w:hAnsi="Arial" w:cs="Arial"/>
        </w:rPr>
        <w:t>»</w:t>
      </w:r>
      <w:r w:rsidR="00223285" w:rsidRPr="00BE7ADD">
        <w:rPr>
          <w:rFonts w:ascii="Arial" w:hAnsi="Arial" w:cs="Arial"/>
        </w:rPr>
        <w:t>.</w:t>
      </w:r>
    </w:p>
    <w:p w14:paraId="5FB64248" w14:textId="6BC2E3C9" w:rsidR="00C6034F" w:rsidRPr="007A280C"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20" w:name="_2D_graphs"/>
      <w:bookmarkStart w:id="121" w:name="_Toc121171199"/>
      <w:bookmarkEnd w:id="120"/>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1"/>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8">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lang w:val="en-US"/>
        </w:rPr>
        <w:t>GISAS</w:t>
      </w:r>
      <w:r w:rsidRPr="007A280C">
        <w:rPr>
          <w:color w:val="00518E"/>
        </w:rPr>
        <w:t xml:space="preserve">: </w:t>
      </w:r>
      <w:r>
        <w:rPr>
          <w:color w:val="00518E"/>
        </w:rPr>
        <w:t>измерение и расчёт</w:t>
      </w:r>
    </w:p>
    <w:p w14:paraId="57261583" w14:textId="5D06823D" w:rsidR="00AD1B25" w:rsidRDefault="00A44F6A" w:rsidP="0023171F">
      <w:pPr>
        <w:pStyle w:val="a"/>
        <w:spacing w:beforeLines="100" w:before="240" w:afterLines="150" w:after="360" w:line="276" w:lineRule="auto"/>
        <w:ind w:firstLine="0"/>
      </w:pPr>
      <w:r>
        <w:t xml:space="preserve">В </w:t>
      </w:r>
      <w:r>
        <w:rPr>
          <w:lang w:val="en-US"/>
        </w:rPr>
        <w:t>Multifitting</w:t>
      </w:r>
      <w:r>
        <w:t xml:space="preserve"> </w:t>
      </w:r>
      <w:r w:rsidR="000D52CF">
        <w:t xml:space="preserve">есть </w:t>
      </w:r>
      <w:r>
        <w:t xml:space="preserve">два </w:t>
      </w:r>
      <w:r w:rsidR="00EC2777">
        <w:t>вида</w:t>
      </w:r>
      <w:r>
        <w:t xml:space="preserve"> </w:t>
      </w:r>
      <w:r w:rsidR="00E86D41">
        <w:t>данных</w:t>
      </w:r>
      <w:r>
        <w:t xml:space="preserve">, рассчитываемых сразу от двух координат. Это </w:t>
      </w:r>
      <w:r>
        <w:rPr>
          <w:lang w:val="en-US"/>
        </w:rPr>
        <w:t>GISAS</w:t>
      </w:r>
      <w:r w:rsidR="006D011F">
        <w:t xml:space="preserve">, зависящий от полярного и азимутального углов, и распределение интенсивности поля, зависящее от </w:t>
      </w:r>
      <w:r w:rsidR="000C0FBF">
        <w:t xml:space="preserve">координаты </w:t>
      </w:r>
      <w:r w:rsidR="006D011F">
        <w:t>глубины и угла падения</w:t>
      </w:r>
      <w:r w:rsidR="006D011F" w:rsidRPr="006D011F">
        <w:t>/</w:t>
      </w:r>
      <w:r w:rsidR="006D011F">
        <w:t>длины волны зондирующего излучения.</w:t>
      </w:r>
      <w:r w:rsidR="00C73085">
        <w:t xml:space="preserve"> Как и в одномерном случае, окно разделено на «</w:t>
      </w:r>
      <w:r w:rsidR="00C73085" w:rsidRPr="000C0FBF">
        <w:rPr>
          <w:rFonts w:ascii="Arial" w:hAnsi="Arial" w:cs="Arial"/>
          <w:color w:val="C00000"/>
          <w:lang w:val="en-US"/>
        </w:rPr>
        <w:t>Measured</w:t>
      </w:r>
      <w:r w:rsidR="00C73085">
        <w:t>» и «</w:t>
      </w:r>
      <w:r w:rsidR="00C73085" w:rsidRPr="00F048C7">
        <w:rPr>
          <w:rFonts w:ascii="Arial" w:hAnsi="Arial" w:cs="Arial"/>
          <w:color w:val="C00000"/>
          <w:lang w:val="en-US"/>
        </w:rPr>
        <w:t>Independent</w:t>
      </w:r>
      <w:r w:rsidR="00C73085">
        <w:t xml:space="preserve">» секции, причём в экспериментальной секции может быть только </w:t>
      </w:r>
      <w:r w:rsidR="00C04968">
        <w:rPr>
          <w:lang w:val="en-US"/>
        </w:rPr>
        <w:t>GISAS</w:t>
      </w:r>
      <w:r w:rsidR="00C73085">
        <w:t>.</w:t>
      </w:r>
      <w:r w:rsidR="003D0B8F" w:rsidRPr="003D0B8F">
        <w:t xml:space="preserve"> </w:t>
      </w:r>
      <w:r w:rsidR="003D0B8F">
        <w:t xml:space="preserve">Количество графиков определяется тем, сколько их задано </w:t>
      </w:r>
      <w:r w:rsidR="00C45DAE">
        <w:t xml:space="preserve">в главном окне </w:t>
      </w:r>
      <w:r w:rsidR="003D0B8F">
        <w:t>и сколько «включено» в окне «</w:t>
      </w:r>
      <w:hyperlink w:anchor="_Calculation_settings" w:history="1">
        <w:r w:rsidR="003D0B8F" w:rsidRPr="00147C40">
          <w:rPr>
            <w:rStyle w:val="Hyperlink"/>
            <w:rFonts w:ascii="Arial" w:hAnsi="Arial" w:cs="Arial"/>
            <w:lang w:val="en-US"/>
          </w:rPr>
          <w:t>Calculation</w:t>
        </w:r>
        <w:r w:rsidR="003D0B8F" w:rsidRPr="00147C40">
          <w:rPr>
            <w:rStyle w:val="Hyperlink"/>
            <w:rFonts w:ascii="Arial" w:hAnsi="Arial" w:cs="Arial"/>
          </w:rPr>
          <w:t xml:space="preserve"> </w:t>
        </w:r>
        <w:r w:rsidR="003D0B8F" w:rsidRPr="00147C40">
          <w:rPr>
            <w:rStyle w:val="Hyperlink"/>
            <w:rFonts w:ascii="Arial" w:hAnsi="Arial" w:cs="Arial"/>
            <w:lang w:val="en-US"/>
          </w:rPr>
          <w:t>settings</w:t>
        </w:r>
      </w:hyperlink>
      <w:r w:rsidR="003D0B8F" w:rsidRPr="00147C40">
        <w:t>»</w:t>
      </w:r>
      <w:r w:rsidR="00E708B9" w:rsidRPr="00147C40">
        <w:t>.</w:t>
      </w:r>
      <w:r w:rsidR="003D0B8F" w:rsidRPr="00147C40">
        <w:t xml:space="preserve"> </w:t>
      </w:r>
      <w:r w:rsidR="00251C12" w:rsidRPr="004E3BB8">
        <w:t>Перераспределение пространства между графиками делается также, как и в окне «</w:t>
      </w:r>
      <w:r w:rsidR="00251C12" w:rsidRPr="00B43698">
        <w:rPr>
          <w:color w:val="C00000"/>
        </w:rPr>
        <w:t>1</w:t>
      </w:r>
      <w:r w:rsidR="00251C12" w:rsidRPr="00B43698">
        <w:rPr>
          <w:color w:val="C00000"/>
          <w:lang w:val="en-US"/>
        </w:rPr>
        <w:t>D</w:t>
      </w:r>
      <w:r w:rsidR="00251C12" w:rsidRPr="00B43698">
        <w:rPr>
          <w:color w:val="C00000"/>
        </w:rPr>
        <w:t xml:space="preserve"> </w:t>
      </w:r>
      <w:r w:rsidR="00251C12" w:rsidRPr="00B43698">
        <w:rPr>
          <w:color w:val="C00000"/>
          <w:lang w:val="en-US"/>
        </w:rPr>
        <w:t>graphs</w:t>
      </w:r>
      <w:r w:rsidR="00251C12" w:rsidRPr="004E3BB8">
        <w:t>».</w:t>
      </w:r>
      <w:r w:rsidR="00E82A4E" w:rsidRPr="004E3BB8">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2" w:name="_Toc121171200"/>
      <w:r>
        <w:rPr>
          <w:rFonts w:ascii="Times New Roman" w:hAnsi="Times New Roman" w:cs="Times New Roman"/>
          <w:color w:val="0070C0"/>
        </w:rPr>
        <w:lastRenderedPageBreak/>
        <w:t>Настройки</w:t>
      </w:r>
      <w:bookmarkEnd w:id="122"/>
    </w:p>
    <w:p w14:paraId="18F4C63C" w14:textId="6B1421E6" w:rsidR="00F56F71" w:rsidRDefault="00E82A4E" w:rsidP="0023171F">
      <w:pPr>
        <w:pStyle w:val="a"/>
        <w:spacing w:beforeLines="100" w:before="240" w:afterLines="150" w:after="360" w:line="276" w:lineRule="auto"/>
        <w:ind w:firstLine="0"/>
      </w:pPr>
      <w:r w:rsidRPr="004E3BB8">
        <w:t>Точно так же к</w:t>
      </w:r>
      <w:r w:rsidR="0023171F" w:rsidRPr="004E3BB8">
        <w:t xml:space="preserve">онтекстное меню можно вызвать в области </w:t>
      </w:r>
      <w:r w:rsidR="0023171F" w:rsidRPr="004E3BB8">
        <w:rPr>
          <w:u w:val="single"/>
        </w:rPr>
        <w:t>вне графиков</w:t>
      </w:r>
      <w:r w:rsidR="0023171F" w:rsidRPr="004E3BB8">
        <w:t>, т.е. за пределами внешней рамки секции или на свободном месте панели управления каждого графика</w:t>
      </w:r>
      <w:r w:rsidR="0023171F">
        <w:t>. В меню только один пункт – окно «</w:t>
      </w:r>
      <w:r w:rsidR="0023171F" w:rsidRPr="001B293C">
        <w:rPr>
          <w:rFonts w:ascii="Arial" w:hAnsi="Arial" w:cs="Arial"/>
          <w:color w:val="C00000"/>
          <w:lang w:val="en-US"/>
        </w:rPr>
        <w:t>Settings</w:t>
      </w:r>
      <w:r w:rsidR="0023171F">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rPr>
        <w:t>Контекстное меню «</w:t>
      </w:r>
      <w:r w:rsidR="00F56F71">
        <w:rPr>
          <w:rFonts w:ascii="Arial" w:hAnsi="Arial" w:cs="Arial"/>
          <w:color w:val="C00000"/>
        </w:rPr>
        <w:t>2</w:t>
      </w:r>
      <w:r w:rsidR="00F56F71" w:rsidRPr="001E488A">
        <w:rPr>
          <w:rFonts w:ascii="Arial" w:hAnsi="Arial" w:cs="Arial"/>
          <w:color w:val="C00000"/>
          <w:lang w:val="en-US"/>
        </w:rPr>
        <w:t>D graphs</w:t>
      </w:r>
      <w:r w:rsidR="00F56F71">
        <w:rPr>
          <w:color w:val="00518E"/>
        </w:rPr>
        <w:t>»</w:t>
      </w:r>
    </w:p>
    <w:p w14:paraId="061D3925" w14:textId="215EABC9" w:rsidR="0023171F" w:rsidRDefault="0023171F" w:rsidP="0023171F">
      <w:pPr>
        <w:pStyle w:val="a"/>
        <w:spacing w:beforeLines="100" w:before="240" w:afterLines="150" w:after="360" w:line="276" w:lineRule="auto"/>
        <w:ind w:firstLine="0"/>
      </w:pPr>
      <w:r>
        <w:t>Верхний блок настроек позволяет расположить графики в несколько строк, отдельно для «</w:t>
      </w:r>
      <w:r w:rsidRPr="001B293C">
        <w:rPr>
          <w:rFonts w:ascii="Arial" w:hAnsi="Arial" w:cs="Arial"/>
          <w:color w:val="C00000"/>
          <w:lang w:val="en-US"/>
        </w:rPr>
        <w:t>Measured</w:t>
      </w:r>
      <w:r>
        <w:t>» и «</w:t>
      </w:r>
      <w:r w:rsidRPr="001B293C">
        <w:rPr>
          <w:rFonts w:ascii="Arial" w:hAnsi="Arial" w:cs="Arial"/>
          <w:color w:val="C00000"/>
          <w:lang w:val="en-US"/>
        </w:rPr>
        <w:t>Independent</w:t>
      </w:r>
      <w:r>
        <w:t xml:space="preserve">» секций. </w:t>
      </w:r>
      <w:r w:rsidR="00E82A4E">
        <w:t>В</w:t>
      </w:r>
      <w:r w:rsidR="0084065E">
        <w:t xml:space="preserve"> нижнем блоке</w:t>
      </w:r>
      <w:r w:rsidR="00E82A4E">
        <w:t xml:space="preserve"> две опции:</w:t>
      </w:r>
    </w:p>
    <w:p w14:paraId="2A25FDA9" w14:textId="77777777" w:rsidR="00E82A4E" w:rsidRDefault="00E82A4E" w:rsidP="00E82A4E">
      <w:pPr>
        <w:pStyle w:val="a"/>
        <w:spacing w:beforeLines="100" w:before="240" w:afterLines="150" w:after="360" w:line="276" w:lineRule="auto"/>
        <w:ind w:firstLine="0"/>
      </w:pPr>
      <w:r w:rsidRPr="00130073">
        <w:t>«</w:t>
      </w:r>
      <w:r w:rsidRPr="005837BA">
        <w:rPr>
          <w:rFonts w:ascii="Arial" w:hAnsi="Arial" w:cs="Arial"/>
          <w:color w:val="C00000"/>
          <w:lang w:val="en-US"/>
        </w:rPr>
        <w:t>Show</w:t>
      </w:r>
      <w:r w:rsidRPr="005837BA">
        <w:rPr>
          <w:rFonts w:ascii="Arial" w:hAnsi="Arial" w:cs="Arial"/>
          <w:color w:val="C00000"/>
        </w:rPr>
        <w:t xml:space="preserve"> </w:t>
      </w:r>
      <w:r w:rsidRPr="005837BA">
        <w:rPr>
          <w:rFonts w:ascii="Arial" w:hAnsi="Arial" w:cs="Arial"/>
          <w:color w:val="C00000"/>
          <w:lang w:val="en-US"/>
        </w:rPr>
        <w:t>value</w:t>
      </w:r>
      <w:r w:rsidRPr="005837BA">
        <w:rPr>
          <w:rFonts w:ascii="Arial" w:hAnsi="Arial" w:cs="Arial"/>
          <w:color w:val="C00000"/>
        </w:rPr>
        <w:t xml:space="preserve"> </w:t>
      </w:r>
      <w:r w:rsidRPr="005837BA">
        <w:rPr>
          <w:rFonts w:ascii="Arial" w:hAnsi="Arial" w:cs="Arial"/>
          <w:color w:val="C00000"/>
          <w:lang w:val="en-US"/>
        </w:rPr>
        <w:t>near</w:t>
      </w:r>
      <w:r w:rsidRPr="005837BA">
        <w:rPr>
          <w:rFonts w:ascii="Arial" w:hAnsi="Arial" w:cs="Arial"/>
          <w:color w:val="C00000"/>
        </w:rPr>
        <w:t xml:space="preserve"> </w:t>
      </w:r>
      <w:r w:rsidRPr="005837BA">
        <w:rPr>
          <w:rFonts w:ascii="Arial" w:hAnsi="Arial" w:cs="Arial"/>
          <w:color w:val="C00000"/>
          <w:lang w:val="en-US"/>
        </w:rPr>
        <w:t>cursor</w:t>
      </w:r>
      <w:r w:rsidRPr="00130073">
        <w:t xml:space="preserve">» </w:t>
      </w:r>
      <w:r>
        <w:t>показывает</w:t>
      </w:r>
      <w:r w:rsidRPr="00130073">
        <w:t xml:space="preserve"> </w:t>
      </w:r>
      <w:r>
        <w:t>значение возле курсора.</w:t>
      </w:r>
    </w:p>
    <w:p w14:paraId="0E80FF3C" w14:textId="77777777" w:rsidR="00E82A4E" w:rsidRDefault="00E82A4E" w:rsidP="00E82A4E">
      <w:pPr>
        <w:pStyle w:val="a"/>
        <w:spacing w:beforeLines="100" w:before="240" w:afterLines="150" w:after="360" w:line="276" w:lineRule="auto"/>
        <w:ind w:firstLine="0"/>
      </w:pPr>
      <w:r w:rsidRPr="00130073">
        <w:t>«</w:t>
      </w:r>
      <w:r w:rsidRPr="005837BA">
        <w:rPr>
          <w:rFonts w:ascii="Arial" w:hAnsi="Arial" w:cs="Arial"/>
          <w:color w:val="C00000"/>
          <w:lang w:val="en-US"/>
        </w:rPr>
        <w:t>Show</w:t>
      </w:r>
      <w:r w:rsidRPr="005837BA">
        <w:rPr>
          <w:rFonts w:ascii="Arial" w:hAnsi="Arial" w:cs="Arial"/>
          <w:color w:val="C00000"/>
        </w:rPr>
        <w:t xml:space="preserve"> </w:t>
      </w:r>
      <w:r w:rsidRPr="005837BA">
        <w:rPr>
          <w:rFonts w:ascii="Arial" w:hAnsi="Arial" w:cs="Arial"/>
          <w:color w:val="C00000"/>
          <w:lang w:val="en-US"/>
        </w:rPr>
        <w:t>plot</w:t>
      </w:r>
      <w:r w:rsidRPr="005837BA">
        <w:rPr>
          <w:rFonts w:ascii="Arial" w:hAnsi="Arial" w:cs="Arial"/>
          <w:color w:val="C00000"/>
        </w:rPr>
        <w:t xml:space="preserve"> </w:t>
      </w:r>
      <w:r w:rsidRPr="005837BA">
        <w:rPr>
          <w:rFonts w:ascii="Arial" w:hAnsi="Arial" w:cs="Arial"/>
          <w:color w:val="C00000"/>
          <w:lang w:val="en-US"/>
        </w:rPr>
        <w:t>title</w:t>
      </w:r>
      <w:r w:rsidRPr="00130073">
        <w:t xml:space="preserve">» </w:t>
      </w:r>
      <w:r>
        <w:t>показывает</w:t>
      </w:r>
      <w:r w:rsidRPr="00130073">
        <w:t xml:space="preserve"> </w:t>
      </w:r>
      <w: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rPr>
        <w:t>Настройки окна «</w:t>
      </w:r>
      <w:r w:rsidR="0084065E" w:rsidRPr="00567E98">
        <w:rPr>
          <w:rFonts w:ascii="Arial" w:hAnsi="Arial" w:cs="Arial"/>
          <w:color w:val="C00000"/>
          <w:lang w:val="en-US"/>
        </w:rPr>
        <w:t>2</w:t>
      </w:r>
      <w:r w:rsidR="00696FDE" w:rsidRPr="00567E98">
        <w:rPr>
          <w:rFonts w:ascii="Arial" w:hAnsi="Arial" w:cs="Arial"/>
          <w:color w:val="C00000"/>
          <w:lang w:val="en-US"/>
        </w:rPr>
        <w:t>D graphs</w:t>
      </w:r>
      <w:r w:rsidR="00696FDE">
        <w:rPr>
          <w:color w:val="00518E"/>
        </w:rPr>
        <w:t>»</w:t>
      </w:r>
    </w:p>
    <w:p w14:paraId="0AEC518E" w14:textId="6AFA2233" w:rsidR="00E82A4E" w:rsidRDefault="00E82A4E" w:rsidP="00E82A4E">
      <w:pPr>
        <w:pStyle w:val="a"/>
        <w:spacing w:beforeLines="100" w:before="240" w:afterLines="150" w:after="360" w:line="276" w:lineRule="auto"/>
        <w:ind w:firstLine="0"/>
      </w:pPr>
      <w:r>
        <w:t xml:space="preserve">Все </w:t>
      </w:r>
      <w:r w:rsidRPr="00233A97">
        <w:t xml:space="preserve">остальные </w:t>
      </w:r>
      <w:r w:rsidR="00A454A6" w:rsidRPr="00233A97">
        <w:t>элементы</w:t>
      </w:r>
      <w:r w:rsidRPr="00233A97">
        <w:t xml:space="preserve"> управления</w:t>
      </w:r>
      <w: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pPr>
      <w: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t xml:space="preserve"> </w:t>
      </w:r>
    </w:p>
    <w:p w14:paraId="1D575E47" w14:textId="77777777" w:rsidR="00501AD9" w:rsidRDefault="00A54622" w:rsidP="00BF31A6">
      <w:pPr>
        <w:pStyle w:val="a"/>
        <w:spacing w:beforeLines="100" w:before="240" w:afterLines="150" w:after="360" w:line="276" w:lineRule="auto"/>
        <w:ind w:firstLine="0"/>
      </w:pPr>
      <w:r w:rsidRPr="00A54622">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u w:val="single"/>
        </w:rPr>
        <w:t>левой</w:t>
      </w:r>
      <w:r w:rsidRPr="00A54622">
        <w:t xml:space="preserve"> кнопки мыши. Очистить фиксированное сечение можно, кликнув в любое место карты </w:t>
      </w:r>
      <w:r w:rsidRPr="0044748D">
        <w:rPr>
          <w:u w:val="single"/>
        </w:rPr>
        <w:t>правой</w:t>
      </w:r>
      <w:r w:rsidRPr="00A54622">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pPr>
      <w:r w:rsidRPr="00CC0E91">
        <w:t>Элементы</w:t>
      </w:r>
      <w:r w:rsidR="00D014B9" w:rsidRPr="00CC0E91">
        <w:t xml:space="preserve"> управления</w:t>
      </w:r>
      <w:r w:rsidR="00D014B9">
        <w:t xml:space="preserve"> стоит рассмотреть поподробнее.</w:t>
      </w:r>
      <w:r w:rsidR="00A55D2E">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highlight w:val="yellow"/>
        </w:rPr>
      </w:pPr>
      <w:r w:rsidRPr="0026605B">
        <w:t>«</w:t>
      </w:r>
      <w:r w:rsidRPr="0044748D">
        <w:rPr>
          <w:rFonts w:ascii="Arial" w:hAnsi="Arial" w:cs="Arial"/>
          <w:color w:val="C00000"/>
          <w:lang w:val="en-US"/>
        </w:rPr>
        <w:t>Scale</w:t>
      </w:r>
      <w:r w:rsidRPr="0026605B">
        <w:t xml:space="preserve">» </w:t>
      </w:r>
      <w:r>
        <w:t>позволяет выбрать линейный или логарифмический масштаб цветов</w:t>
      </w:r>
      <w:r w:rsidR="00F146B0">
        <w:t>ой</w:t>
      </w:r>
      <w:r>
        <w:t xml:space="preserve"> шкал</w:t>
      </w:r>
      <w:r w:rsidR="00F146B0">
        <w:t>ы</w:t>
      </w:r>
      <w: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rPr>
      </w:pPr>
      <w:r w:rsidRPr="00130073">
        <w:t>«</w:t>
      </w:r>
      <w:r w:rsidRPr="0044748D">
        <w:rPr>
          <w:rFonts w:ascii="Arial" w:hAnsi="Arial" w:cs="Arial"/>
          <w:color w:val="C00000"/>
          <w:lang w:val="en-US"/>
        </w:rPr>
        <w:t>Rescale</w:t>
      </w:r>
      <w:r w:rsidRPr="00130073">
        <w:t xml:space="preserve">» включает перемасштабирование графика по </w:t>
      </w:r>
      <w:r>
        <w:t xml:space="preserve">всем </w:t>
      </w:r>
      <w:r w:rsidRPr="00130073">
        <w:t>осям при каждом вычислении</w:t>
      </w:r>
      <w:r>
        <w:t>.</w:t>
      </w:r>
    </w:p>
    <w:p w14:paraId="735D77ED" w14:textId="6A8C7C65" w:rsidR="004D54E6" w:rsidRDefault="004D54E6" w:rsidP="004D54E6">
      <w:pPr>
        <w:pStyle w:val="a"/>
        <w:spacing w:beforeLines="100" w:before="240" w:afterLines="150" w:after="360" w:line="276" w:lineRule="auto"/>
        <w:ind w:firstLine="0"/>
      </w:pPr>
      <w:r w:rsidRPr="004D54E6">
        <w:t>«</w:t>
      </w:r>
      <w:r w:rsidRPr="0044748D">
        <w:rPr>
          <w:rFonts w:ascii="Arial" w:hAnsi="Arial" w:cs="Arial"/>
          <w:color w:val="C00000"/>
          <w:lang w:val="en-US"/>
        </w:rPr>
        <w:t>Range</w:t>
      </w:r>
      <w:r w:rsidRPr="0044748D">
        <w:rPr>
          <w:rFonts w:ascii="Arial" w:hAnsi="Arial" w:cs="Arial"/>
          <w:color w:val="C00000"/>
        </w:rPr>
        <w:t xml:space="preserve"> </w:t>
      </w:r>
      <w:r w:rsidRPr="0044748D">
        <w:rPr>
          <w:rFonts w:ascii="Arial" w:hAnsi="Arial" w:cs="Arial"/>
          <w:color w:val="C00000"/>
          <w:lang w:val="en-US"/>
        </w:rPr>
        <w:t>to</w:t>
      </w:r>
      <w:r w:rsidRPr="0044748D">
        <w:rPr>
          <w:rFonts w:ascii="Arial" w:hAnsi="Arial" w:cs="Arial"/>
          <w:color w:val="C00000"/>
        </w:rPr>
        <w:t xml:space="preserve"> </w:t>
      </w:r>
      <w:r w:rsidRPr="0044748D">
        <w:rPr>
          <w:rFonts w:ascii="Arial" w:hAnsi="Arial" w:cs="Arial"/>
          <w:color w:val="C00000"/>
          <w:lang w:val="en-US"/>
        </w:rPr>
        <w:t>show</w:t>
      </w:r>
      <w:r w:rsidRPr="0044748D">
        <w:rPr>
          <w:rFonts w:ascii="Arial" w:hAnsi="Arial" w:cs="Arial"/>
          <w:color w:val="C00000"/>
        </w:rPr>
        <w:t xml:space="preserve">, </w:t>
      </w:r>
      <w:r w:rsidRPr="0044748D">
        <w:rPr>
          <w:rFonts w:ascii="Arial" w:hAnsi="Arial" w:cs="Arial"/>
          <w:color w:val="C00000"/>
          <w:lang w:val="en-US"/>
        </w:rPr>
        <w:t>orders</w:t>
      </w:r>
      <w:r w:rsidRPr="004D54E6">
        <w:t xml:space="preserve">» </w:t>
      </w:r>
      <w:r>
        <w:t xml:space="preserve">позволяет указать количество порядков, </w:t>
      </w:r>
      <w:r w:rsidRPr="00147C40">
        <w:t xml:space="preserve">отображаемых </w:t>
      </w:r>
      <w:r w:rsidR="00147C40">
        <w:t>на</w:t>
      </w:r>
      <w:r w:rsidR="00147C40" w:rsidRPr="00147C40">
        <w:t xml:space="preserve"> цветовой </w:t>
      </w:r>
      <w:r w:rsidR="00147C40">
        <w:t>шкале</w:t>
      </w:r>
      <w:r w:rsidR="00147C40" w:rsidRPr="00147C40">
        <w:t xml:space="preserve"> </w:t>
      </w:r>
      <w:r w:rsidRPr="00147C40">
        <w:t>при автом</w:t>
      </w:r>
      <w:r>
        <w:t xml:space="preserve">атическом перемасштабировании. Т.е. этот параметр является дополнительным к опции </w:t>
      </w:r>
      <w:r w:rsidRPr="00E73567">
        <w:t>«</w:t>
      </w:r>
      <w:r w:rsidRPr="0044748D">
        <w:rPr>
          <w:rFonts w:ascii="Arial" w:hAnsi="Arial" w:cs="Arial"/>
          <w:color w:val="C00000"/>
          <w:lang w:val="en-US"/>
        </w:rPr>
        <w:t>Rescale</w:t>
      </w:r>
      <w:r w:rsidRPr="00E73567">
        <w:t>»</w:t>
      </w:r>
      <w:r>
        <w:t xml:space="preserve"> и работает только при логарифмическом масштабе «</w:t>
      </w:r>
      <w:r w:rsidRPr="0044748D">
        <w:rPr>
          <w:rFonts w:ascii="Arial" w:hAnsi="Arial" w:cs="Arial"/>
          <w:color w:val="C00000"/>
          <w:lang w:val="en-US"/>
        </w:rPr>
        <w:t>Scale</w:t>
      </w:r>
      <w:r>
        <w:t>»</w:t>
      </w:r>
      <w:r w:rsidRPr="00E73567">
        <w:t xml:space="preserve">. </w:t>
      </w:r>
    </w:p>
    <w:p w14:paraId="5824C957" w14:textId="70D1155F" w:rsidR="00F146B0" w:rsidRDefault="00A55D2E" w:rsidP="00684397">
      <w:pPr>
        <w:pStyle w:val="a"/>
        <w:spacing w:beforeLines="100" w:before="240" w:afterLines="150" w:after="360" w:line="276" w:lineRule="auto"/>
        <w:ind w:firstLine="0"/>
      </w:pPr>
      <w:r w:rsidRPr="00CC0E91">
        <w:t xml:space="preserve">Другие </w:t>
      </w:r>
      <w:r w:rsidR="00A0549F" w:rsidRPr="00CC0E91">
        <w:t xml:space="preserve">настройки </w:t>
      </w:r>
      <w:r w:rsidRPr="00CC0E91">
        <w:t>специфичны</w:t>
      </w:r>
      <w: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rPr>
      </w:pPr>
      <w:r w:rsidRPr="00130073">
        <w:t>«</w:t>
      </w:r>
      <w:r w:rsidRPr="0044748D">
        <w:rPr>
          <w:rFonts w:ascii="Arial" w:hAnsi="Arial" w:cs="Arial"/>
          <w:color w:val="C00000"/>
          <w:lang w:val="en-US"/>
        </w:rPr>
        <w:t>Interpolate</w:t>
      </w:r>
      <w:r w:rsidRPr="00130073">
        <w:t xml:space="preserve">» включает </w:t>
      </w:r>
      <w:r>
        <w:t xml:space="preserve">двумерную интерполяцию для более сглаженной картинки. </w:t>
      </w:r>
      <w:r w:rsidRPr="00411E42">
        <w:t xml:space="preserve">Отключенная опция позволяет </w:t>
      </w:r>
      <w:r w:rsidR="007A5F1A" w:rsidRPr="00411E42">
        <w:t xml:space="preserve">оценить </w:t>
      </w:r>
      <w:r w:rsidR="00957AB0" w:rsidRPr="00411E42">
        <w:t xml:space="preserve">достаточность </w:t>
      </w:r>
      <w:r w:rsidRPr="00411E42">
        <w:t>плотност</w:t>
      </w:r>
      <w:r w:rsidR="00957AB0" w:rsidRPr="00411E42">
        <w:t>и</w:t>
      </w:r>
      <w:r w:rsidRPr="00411E42">
        <w:t xml:space="preserve"> </w:t>
      </w:r>
      <w:r w:rsidR="00F0797D" w:rsidRPr="00411E42">
        <w:t>точек</w:t>
      </w:r>
      <w:r w:rsidRPr="00411E42">
        <w:t xml:space="preserve"> для описания градиентов интенсивности</w:t>
      </w:r>
      <w:r>
        <w:t>.</w:t>
      </w:r>
    </w:p>
    <w:p w14:paraId="21B00B1F" w14:textId="7269D625" w:rsidR="00EF2416" w:rsidRPr="00CD26B0" w:rsidRDefault="00B55F0B" w:rsidP="00EF2416">
      <w:pPr>
        <w:pStyle w:val="a"/>
        <w:spacing w:beforeLines="100" w:before="240" w:afterLines="150" w:after="360" w:line="276" w:lineRule="auto"/>
        <w:ind w:firstLine="0"/>
      </w:pPr>
      <w:r>
        <w:lastRenderedPageBreak/>
        <w:t xml:space="preserve">Переключатель </w:t>
      </w:r>
      <w:r w:rsidR="00EF2416" w:rsidRPr="00050322">
        <w:t>«</w:t>
      </w:r>
      <w:r w:rsidR="00EF2416" w:rsidRPr="00705224">
        <w:rPr>
          <w:rFonts w:ascii="Arial" w:hAnsi="Arial" w:cs="Arial"/>
          <w:color w:val="C00000"/>
          <w:lang w:val="en-US"/>
        </w:rPr>
        <w:t>Measured</w:t>
      </w:r>
      <w:r w:rsidR="00EF2416" w:rsidRPr="00050322">
        <w:t>»</w:t>
      </w:r>
      <w:r w:rsidRPr="00050322">
        <w:t xml:space="preserve"> </w:t>
      </w:r>
      <w:r>
        <w:t xml:space="preserve">– </w:t>
      </w:r>
      <w:r w:rsidR="00EF2416" w:rsidRPr="00050322">
        <w:t>«</w:t>
      </w:r>
      <w:r w:rsidR="00920588" w:rsidRPr="00705224">
        <w:rPr>
          <w:rFonts w:ascii="Arial" w:hAnsi="Arial" w:cs="Arial"/>
          <w:color w:val="C00000"/>
          <w:lang w:val="en-US"/>
        </w:rPr>
        <w:t>Calculated</w:t>
      </w:r>
      <w:r w:rsidR="00EF2416" w:rsidRPr="00050322">
        <w:t>»</w:t>
      </w:r>
      <w:r w:rsidR="00050322">
        <w:t xml:space="preserve"> </w:t>
      </w:r>
      <w:r w:rsidR="00901FC5" w:rsidRPr="00147C40">
        <w:t>определяет, какая карта отображается</w:t>
      </w:r>
      <w:r w:rsidR="00050322" w:rsidRPr="00147C40">
        <w:t>. Эта</w:t>
      </w:r>
      <w:r w:rsidR="00050322">
        <w:t xml:space="preserve"> опция присутствует только в </w:t>
      </w:r>
      <w:r w:rsidR="00050322" w:rsidRPr="00BE6328">
        <w:t>секции «</w:t>
      </w:r>
      <w:r w:rsidR="00050322" w:rsidRPr="00BE6328">
        <w:rPr>
          <w:rFonts w:ascii="Arial" w:hAnsi="Arial" w:cs="Arial"/>
          <w:color w:val="C00000"/>
          <w:lang w:val="en-US"/>
        </w:rPr>
        <w:t>Measured</w:t>
      </w:r>
      <w:r w:rsidR="00050322" w:rsidRPr="00BE6328">
        <w:t>»</w:t>
      </w:r>
      <w:r w:rsidR="009666B9" w:rsidRPr="00BE6328">
        <w:t>.</w:t>
      </w:r>
    </w:p>
    <w:p w14:paraId="79A75C61" w14:textId="0F804149" w:rsidR="002E10D3" w:rsidRPr="002E10D3" w:rsidRDefault="002E10D3" w:rsidP="002E10D3">
      <w:pPr>
        <w:pStyle w:val="a"/>
        <w:spacing w:beforeLines="100" w:before="240" w:afterLines="150" w:after="360" w:line="276" w:lineRule="auto"/>
        <w:ind w:firstLine="0"/>
      </w:pPr>
      <w:r w:rsidRPr="00050322">
        <w:t>«</w:t>
      </w:r>
      <w:r w:rsidRPr="00FD5BAC">
        <w:rPr>
          <w:rFonts w:ascii="Arial" w:hAnsi="Arial" w:cs="Arial"/>
          <w:color w:val="C00000"/>
          <w:lang w:val="en-US"/>
        </w:rPr>
        <w:t>Orientation</w:t>
      </w:r>
      <w:r w:rsidRPr="00050322">
        <w:t xml:space="preserve">» </w:t>
      </w:r>
      <w:r w:rsidR="000F14CD">
        <w:t xml:space="preserve">меняет местами оси </w:t>
      </w:r>
      <w:r w:rsidR="000F14CD" w:rsidRPr="00147C40">
        <w:t xml:space="preserve">и </w:t>
      </w:r>
      <w:r w:rsidR="002518C5" w:rsidRPr="00147C40">
        <w:t>определяет ориентацию</w:t>
      </w:r>
      <w:r w:rsidR="00147C40" w:rsidRPr="00147C40">
        <w:t xml:space="preserve"> карты</w:t>
      </w:r>
      <w:r w:rsidRPr="00147C40">
        <w:t>, горизонтальную</w:t>
      </w:r>
      <w: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pPr>
      <w:r w:rsidRPr="00144353">
        <w:t>«</w:t>
      </w:r>
      <w:r w:rsidRPr="00FD5BAC">
        <w:rPr>
          <w:rFonts w:ascii="Arial" w:hAnsi="Arial" w:cs="Arial"/>
          <w:color w:val="C00000"/>
          <w:lang w:val="en-US"/>
        </w:rPr>
        <w:t>Left</w:t>
      </w:r>
      <w:r w:rsidRPr="00FD5BAC">
        <w:rPr>
          <w:rFonts w:ascii="Arial" w:hAnsi="Arial" w:cs="Arial"/>
          <w:color w:val="C00000"/>
        </w:rPr>
        <w:t xml:space="preserve"> </w:t>
      </w:r>
      <w:r w:rsidRPr="00FD5BAC">
        <w:rPr>
          <w:rFonts w:ascii="Arial" w:hAnsi="Arial" w:cs="Arial"/>
          <w:color w:val="C00000"/>
          <w:lang w:val="en-US"/>
        </w:rPr>
        <w:t>panel</w:t>
      </w:r>
      <w:r w:rsidRPr="00144353">
        <w:t xml:space="preserve">» </w:t>
      </w:r>
      <w:r>
        <w:t>и</w:t>
      </w:r>
      <w:r w:rsidRPr="00144353">
        <w:t xml:space="preserve"> «</w:t>
      </w:r>
      <w:r w:rsidRPr="00FD5BAC">
        <w:rPr>
          <w:rFonts w:ascii="Arial" w:hAnsi="Arial" w:cs="Arial"/>
          <w:color w:val="C00000"/>
          <w:lang w:val="en-US"/>
        </w:rPr>
        <w:t>Bottom</w:t>
      </w:r>
      <w:r w:rsidRPr="00FD5BAC">
        <w:rPr>
          <w:rFonts w:ascii="Arial" w:hAnsi="Arial" w:cs="Arial"/>
          <w:color w:val="C00000"/>
        </w:rPr>
        <w:t xml:space="preserve"> </w:t>
      </w:r>
      <w:r w:rsidRPr="00FD5BAC">
        <w:rPr>
          <w:rFonts w:ascii="Arial" w:hAnsi="Arial" w:cs="Arial"/>
          <w:color w:val="C00000"/>
          <w:lang w:val="en-US"/>
        </w:rPr>
        <w:t>panel</w:t>
      </w:r>
      <w:r w:rsidRPr="00144353">
        <w:t xml:space="preserve">» </w:t>
      </w:r>
      <w:r>
        <w:t>открывают</w:t>
      </w:r>
      <w:r w:rsidRPr="00144353">
        <w:t xml:space="preserve"> </w:t>
      </w:r>
      <w: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lang w:val="en-US"/>
        </w:rPr>
        <w:t>Horizontal</w:t>
      </w:r>
      <w:r>
        <w:t>» и «</w:t>
      </w:r>
      <w:r w:rsidRPr="00FD5BAC">
        <w:rPr>
          <w:rFonts w:ascii="Arial" w:hAnsi="Arial" w:cs="Arial"/>
          <w:color w:val="C00000"/>
          <w:lang w:val="en-US"/>
        </w:rPr>
        <w:t>Vertical</w:t>
      </w:r>
      <w:r>
        <w:t>»</w:t>
      </w:r>
      <w:r w:rsidRPr="00144353">
        <w:t xml:space="preserve">. </w:t>
      </w:r>
      <w:r>
        <w:t xml:space="preserve">Если обе панели открыты, то </w:t>
      </w:r>
      <w:r w:rsidR="00DF6919">
        <w:t xml:space="preserve">в левом нижнем углу </w:t>
      </w:r>
      <w:r w:rsidR="00DF6919" w:rsidRPr="00147C40">
        <w:t xml:space="preserve">также </w:t>
      </w:r>
      <w:r w:rsidR="000D6796" w:rsidRPr="00147C40">
        <w:t>отображается</w:t>
      </w:r>
      <w:r w:rsidR="00DF6919" w:rsidRPr="00147C40">
        <w:t xml:space="preserve"> блок</w:t>
      </w:r>
      <w:r w:rsidR="00DF6919">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23" w:name="_Toc121171201"/>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3"/>
    </w:p>
    <w:p w14:paraId="420F9E7D" w14:textId="16711789" w:rsidR="002A3ECE" w:rsidRPr="00144353" w:rsidRDefault="00447283" w:rsidP="00BF31A6">
      <w:pPr>
        <w:pStyle w:val="a"/>
        <w:spacing w:beforeLines="100" w:before="240" w:afterLines="150" w:after="360" w:line="276" w:lineRule="auto"/>
        <w:ind w:firstLine="0"/>
      </w:pPr>
      <w: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t xml:space="preserve">им осям меняется синхронно. Если указатель находится возле </w:t>
      </w:r>
      <w:r w:rsidR="005B2AC5">
        <w:t>одной</w:t>
      </w:r>
      <w:r w:rsidRPr="005B2AC5">
        <w:t xml:space="preserve"> оси, то меняется</w:t>
      </w:r>
      <w: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rPr>
      </w:pPr>
      <w:r w:rsidRPr="00E934F1">
        <w:rPr>
          <w:noProof/>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2"/>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rPr>
                              </w:pPr>
                              <w:r>
                                <w:rPr>
                                  <w:color w:val="000000" w:themeColor="text1"/>
                                  <w:kern w:val="24"/>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rPr>
                              </w:pPr>
                              <w:r>
                                <w:rPr>
                                  <w:color w:val="000000" w:themeColor="text1"/>
                                  <w:kern w:val="24"/>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rPr>
                              </w:pPr>
                              <w:r>
                                <w:rPr>
                                  <w:color w:val="000000" w:themeColor="text1"/>
                                  <w:kern w:val="24"/>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93"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rPr>
                        </w:pPr>
                        <w:r>
                          <w:rPr>
                            <w:color w:val="000000" w:themeColor="text1"/>
                            <w:kern w:val="24"/>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rPr>
                        </w:pPr>
                        <w:r>
                          <w:rPr>
                            <w:color w:val="000000" w:themeColor="text1"/>
                            <w:kern w:val="24"/>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rPr>
                        </w:pPr>
                        <w:r>
                          <w:rPr>
                            <w:color w:val="000000" w:themeColor="text1"/>
                            <w:kern w:val="24"/>
                          </w:rPr>
                          <w:t>Двойной клик по шкале позволит сменить цветовую схему</w:t>
                        </w:r>
                      </w:p>
                    </w:txbxContent>
                  </v:textbox>
                </v:shape>
                <w10:wrap type="topAndBottom"/>
              </v:group>
            </w:pict>
          </mc:Fallback>
        </mc:AlternateContent>
      </w:r>
      <w:r w:rsidR="00C31D29">
        <w:rPr>
          <w:color w:val="00518E"/>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pPr>
      <w:r w:rsidRPr="005B2AC5">
        <w:t>Для смены цветовой схемы нужн</w:t>
      </w:r>
      <w:r w:rsidR="005B2AC5" w:rsidRPr="005B2AC5">
        <w:t>о</w:t>
      </w:r>
      <w:r w:rsidRPr="005B2AC5">
        <w:t xml:space="preserve"> </w:t>
      </w:r>
      <w:r w:rsidR="005B2AC5" w:rsidRPr="005B2AC5">
        <w:t>дважды кликнуть</w:t>
      </w:r>
      <w:r w:rsidR="0075368E" w:rsidRPr="005B2AC5">
        <w:t xml:space="preserve"> </w:t>
      </w:r>
      <w:r w:rsidRPr="005B2AC5">
        <w:t>по правой</w:t>
      </w:r>
      <w: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rPr>
        <w:t>Смена цветовой схемы</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4" w:name="_Roughness_spectrum"/>
      <w:bookmarkStart w:id="125" w:name="_Toc121171202"/>
      <w:bookmarkEnd w:id="124"/>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5"/>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lang w:val="en-US"/>
        </w:rPr>
        <w:t xml:space="preserve">PSD </w:t>
      </w:r>
      <w:r w:rsidR="00272145">
        <w:rPr>
          <w:color w:val="00518E"/>
        </w:rPr>
        <w:t>шероховатостей</w:t>
      </w:r>
      <w:r w:rsidR="00272145" w:rsidRPr="00272145">
        <w:rPr>
          <w:color w:val="00518E"/>
          <w:lang w:val="en-US"/>
        </w:rPr>
        <w:t xml:space="preserve"> </w:t>
      </w:r>
      <w:r w:rsidR="00272145">
        <w:rPr>
          <w:color w:val="00518E"/>
        </w:rPr>
        <w:t>на</w:t>
      </w:r>
      <w:r w:rsidR="00272145" w:rsidRPr="00272145">
        <w:rPr>
          <w:color w:val="00518E"/>
          <w:lang w:val="en-US"/>
        </w:rPr>
        <w:t xml:space="preserve"> </w:t>
      </w:r>
      <w:r w:rsidR="00272145">
        <w:rPr>
          <w:color w:val="00518E"/>
        </w:rPr>
        <w:t>интерфейсах</w:t>
      </w:r>
    </w:p>
    <w:p w14:paraId="01DAFEDD" w14:textId="226591A1" w:rsidR="004D24E1" w:rsidRPr="00272145" w:rsidRDefault="004D24E1" w:rsidP="004D24E1">
      <w:pPr>
        <w:pStyle w:val="a"/>
        <w:spacing w:beforeLines="100" w:before="240" w:afterLines="150" w:after="360" w:line="276" w:lineRule="auto"/>
        <w:ind w:firstLine="0"/>
      </w:pPr>
      <w:r>
        <w:t>Подобно</w:t>
      </w:r>
      <w:r w:rsidRPr="00272145">
        <w:t xml:space="preserve"> «</w:t>
      </w:r>
      <w:r w:rsidRPr="00C03557">
        <w:rPr>
          <w:rFonts w:ascii="Arial" w:hAnsi="Arial" w:cs="Arial"/>
          <w:color w:val="C00000"/>
          <w:lang w:val="en-US"/>
        </w:rPr>
        <w:t>Profile</w:t>
      </w:r>
      <w:r w:rsidRPr="00C03557">
        <w:rPr>
          <w:rFonts w:ascii="Arial" w:hAnsi="Arial" w:cs="Arial"/>
          <w:color w:val="C00000"/>
        </w:rPr>
        <w:t xml:space="preserve"> </w:t>
      </w:r>
      <w:r w:rsidRPr="00C03557">
        <w:rPr>
          <w:rFonts w:ascii="Arial" w:hAnsi="Arial" w:cs="Arial"/>
          <w:color w:val="C00000"/>
          <w:lang w:val="en-US"/>
        </w:rPr>
        <w:t>plot</w:t>
      </w:r>
      <w:r w:rsidRPr="00272145">
        <w:t xml:space="preserve">», </w:t>
      </w:r>
      <w:r>
        <w:t>окно</w:t>
      </w:r>
      <w:r w:rsidRPr="00272145">
        <w:t xml:space="preserve"> «</w:t>
      </w:r>
      <w:r w:rsidRPr="00C03557">
        <w:rPr>
          <w:rFonts w:ascii="Arial" w:hAnsi="Arial" w:cs="Arial"/>
          <w:color w:val="C00000"/>
          <w:lang w:val="en-US"/>
        </w:rPr>
        <w:t>Roughness</w:t>
      </w:r>
      <w:r w:rsidRPr="00C03557">
        <w:rPr>
          <w:rFonts w:ascii="Arial" w:hAnsi="Arial" w:cs="Arial"/>
          <w:color w:val="C00000"/>
        </w:rPr>
        <w:t xml:space="preserve"> </w:t>
      </w:r>
      <w:r w:rsidRPr="00C03557">
        <w:rPr>
          <w:rFonts w:ascii="Arial" w:hAnsi="Arial" w:cs="Arial"/>
          <w:color w:val="C00000"/>
          <w:lang w:val="en-US"/>
        </w:rPr>
        <w:t>spectrum</w:t>
      </w:r>
      <w:r w:rsidRPr="00272145">
        <w:t xml:space="preserve">» </w:t>
      </w:r>
      <w:r>
        <w:t>предназначено</w:t>
      </w:r>
      <w:r w:rsidRPr="00272145">
        <w:t xml:space="preserve"> </w:t>
      </w:r>
      <w:r>
        <w:t>для</w:t>
      </w:r>
      <w:r w:rsidRPr="00272145">
        <w:t xml:space="preserve"> </w:t>
      </w:r>
      <w:r>
        <w:t>визуализации</w:t>
      </w:r>
      <w:r w:rsidRPr="00272145">
        <w:t xml:space="preserve"> </w:t>
      </w:r>
      <w:r>
        <w:t>структурных</w:t>
      </w:r>
      <w:r w:rsidRPr="00272145">
        <w:t xml:space="preserve"> </w:t>
      </w:r>
      <w:r>
        <w:t>параметров</w:t>
      </w:r>
      <w:r w:rsidRPr="00272145">
        <w:t xml:space="preserve">, </w:t>
      </w:r>
      <w:r>
        <w:t>в</w:t>
      </w:r>
      <w:r w:rsidRPr="00272145">
        <w:t xml:space="preserve"> </w:t>
      </w:r>
      <w:r>
        <w:t>данном</w:t>
      </w:r>
      <w:r w:rsidRPr="00272145">
        <w:t xml:space="preserve"> </w:t>
      </w:r>
      <w:r>
        <w:t>случае</w:t>
      </w:r>
      <w:r w:rsidRPr="00272145">
        <w:t xml:space="preserve"> </w:t>
      </w:r>
      <w:r>
        <w:t>шероховатости</w:t>
      </w:r>
      <w:r w:rsidRPr="00272145">
        <w:t xml:space="preserve">. </w:t>
      </w:r>
      <w:r>
        <w:t xml:space="preserve">Здесь можно увидеть </w:t>
      </w:r>
      <w:r>
        <w:rPr>
          <w:lang w:val="en-US"/>
        </w:rPr>
        <w:t>PSD</w:t>
      </w:r>
      <w:r w:rsidRPr="00272145">
        <w:t xml:space="preserve"> </w:t>
      </w:r>
      <w: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lang w:val="en-US"/>
        </w:rPr>
        <w:t>PSD</w:t>
      </w:r>
      <w:r w:rsidRPr="00272145">
        <w:t xml:space="preserve"> </w:t>
      </w:r>
      <w: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pPr>
      <w:r>
        <w:rPr>
          <w:lang w:val="en-US"/>
        </w:rPr>
        <w:t>PSD</w:t>
      </w:r>
      <w:r w:rsidR="000F7B45" w:rsidRPr="004B4AFC">
        <w:t xml:space="preserve"> автоматически изменяется при изменении параметров </w:t>
      </w:r>
      <w:r w:rsidR="000F7B45">
        <w:t xml:space="preserve">шероховатости </w:t>
      </w:r>
      <w:r w:rsidR="000F7B45" w:rsidRPr="004B4AFC">
        <w:t xml:space="preserve">в </w:t>
      </w:r>
      <w:r w:rsidR="00024141" w:rsidRPr="007F412D">
        <w:t>«</w:t>
      </w:r>
      <w:r w:rsidR="00024141" w:rsidRPr="005E10D9">
        <w:rPr>
          <w:rFonts w:ascii="Arial" w:hAnsi="Arial" w:cs="Arial"/>
          <w:color w:val="C00000"/>
          <w:lang w:val="en-US"/>
        </w:rPr>
        <w:t>Structure</w:t>
      </w:r>
      <w:r w:rsidR="00024141" w:rsidRPr="005E10D9">
        <w:rPr>
          <w:rFonts w:ascii="Arial" w:hAnsi="Arial" w:cs="Arial"/>
          <w:color w:val="C00000"/>
        </w:rPr>
        <w:t xml:space="preserve"> </w:t>
      </w:r>
      <w:r w:rsidR="00024141" w:rsidRPr="005E10D9">
        <w:rPr>
          <w:rFonts w:ascii="Arial" w:hAnsi="Arial" w:cs="Arial"/>
          <w:color w:val="C00000"/>
          <w:lang w:val="en-US"/>
        </w:rPr>
        <w:t>table</w:t>
      </w:r>
      <w:r w:rsidR="00024141" w:rsidRPr="007F412D">
        <w:t>»</w:t>
      </w:r>
      <w:r w:rsidR="00024141" w:rsidRPr="00024141">
        <w:t xml:space="preserve"> </w:t>
      </w:r>
      <w:r w:rsidR="000F7B45" w:rsidRPr="004B4AFC">
        <w:t>независимо от модификатора «</w:t>
      </w:r>
      <w:r w:rsidR="000F7B45" w:rsidRPr="004D24E1">
        <w:rPr>
          <w:rFonts w:ascii="Arial" w:hAnsi="Arial" w:cs="Arial"/>
          <w:color w:val="C00000"/>
          <w:lang w:val="en-US"/>
        </w:rPr>
        <w:t>Recalculate</w:t>
      </w:r>
      <w:r w:rsidR="000F7B45" w:rsidRPr="004B4AFC">
        <w:t>».</w:t>
      </w:r>
      <w:r w:rsidR="000F7B45">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t>указатель находится возле</w:t>
      </w:r>
      <w:r w:rsidR="00F5395D" w:rsidRPr="005B2AC5">
        <w:t xml:space="preserve"> </w:t>
      </w:r>
      <w:r w:rsidR="005B2AC5" w:rsidRPr="005B2AC5">
        <w:t>одной</w:t>
      </w:r>
      <w:r w:rsidR="000F7B45" w:rsidRPr="005B2AC5">
        <w:t xml:space="preserve"> оси, то</w:t>
      </w:r>
      <w:r w:rsidR="000F7B45">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pPr>
      <w:r>
        <w:t>В</w:t>
      </w:r>
      <w:r w:rsidRPr="00AE08CB">
        <w:t xml:space="preserve"> </w:t>
      </w:r>
      <w:r>
        <w:t>левой части</w:t>
      </w:r>
      <w:r w:rsidRPr="004B4AFC">
        <w:t xml:space="preserve"> находится панель с параметрами отображения</w:t>
      </w:r>
      <w:r>
        <w:t xml:space="preserve">. В первом блоке выбирается отображаемая </w:t>
      </w:r>
      <w:r w:rsidR="00652D1E">
        <w:t>функция</w:t>
      </w:r>
      <w:r w:rsidR="00652D1E" w:rsidRPr="00652D1E">
        <w:t xml:space="preserve"> </w:t>
      </w:r>
      <w:r w:rsidR="00652D1E">
        <w:t>–</w:t>
      </w:r>
      <w:r w:rsidR="00A32CCF">
        <w:t xml:space="preserve"> одномерная или двумерная </w:t>
      </w:r>
      <w:r w:rsidR="00A32CCF">
        <w:rPr>
          <w:lang w:val="en-US"/>
        </w:rPr>
        <w:t>PSD</w:t>
      </w:r>
      <w:r>
        <w:t xml:space="preserve">. </w:t>
      </w:r>
    </w:p>
    <w:p w14:paraId="1B3D5704" w14:textId="41880414" w:rsidR="00A32CCF" w:rsidRPr="00A32CCF" w:rsidRDefault="000F7B45" w:rsidP="000F7B45">
      <w:pPr>
        <w:pStyle w:val="a"/>
        <w:spacing w:beforeLines="100" w:before="240" w:afterLines="150" w:after="360" w:line="276" w:lineRule="auto"/>
        <w:ind w:firstLine="0"/>
      </w:pPr>
      <w:r>
        <w:t xml:space="preserve">Второй блок позволяет </w:t>
      </w:r>
      <w:r w:rsidR="00A32CCF">
        <w:t xml:space="preserve">выбрать интерфейсы для отображения. Если </w:t>
      </w:r>
      <w:r w:rsidR="00A32CCF">
        <w:rPr>
          <w:lang w:val="en-US"/>
        </w:rPr>
        <w:t>PSD</w:t>
      </w:r>
      <w:r w:rsidR="00A32CCF">
        <w:t xml:space="preserve"> одна и та же по всей глубине структуры, то выбор интерфейса недоступен. В остальных случаях можно одновременно видеть до трёх </w:t>
      </w:r>
      <w:r w:rsidR="00A32CCF">
        <w:rPr>
          <w:lang w:val="en-US"/>
        </w:rPr>
        <w:t>PSD</w:t>
      </w:r>
      <w:r w:rsidR="00A32CCF">
        <w:t xml:space="preserve">: подложки, поверхности и </w:t>
      </w:r>
      <w:r w:rsidR="00BB3698">
        <w:t>любой</w:t>
      </w:r>
      <w:r w:rsidR="00A32CCF">
        <w:t xml:space="preserve"> промежуточн</w:t>
      </w:r>
      <w:r w:rsidR="00BB3698">
        <w:t>ой</w:t>
      </w:r>
      <w:r w:rsidR="00A32CCF">
        <w:t xml:space="preserve"> границ</w:t>
      </w:r>
      <w:r w:rsidR="00BB3698">
        <w:t>ы</w:t>
      </w:r>
      <w:r w:rsidR="00A32CCF">
        <w:t>.</w:t>
      </w:r>
      <w:r w:rsidR="0070180A">
        <w:t xml:space="preserve"> </w:t>
      </w:r>
      <w:r w:rsidR="008F2111">
        <w:t>Нумерация</w:t>
      </w:r>
      <w:r w:rsidR="0070180A">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pPr>
      <w:r>
        <w:t>Третий блок</w:t>
      </w:r>
      <w:r w:rsidR="000F7B45">
        <w:t xml:space="preserve"> </w:t>
      </w:r>
      <w:r>
        <w:t>содержит</w:t>
      </w:r>
      <w:r w:rsidR="000F7B45">
        <w:t xml:space="preserve"> настройки масштабирования. Опции</w:t>
      </w:r>
      <w:r w:rsidR="000F7B45" w:rsidRPr="005B1FF7">
        <w:t xml:space="preserve"> «</w:t>
      </w:r>
      <w:r w:rsidR="000F7B45" w:rsidRPr="00857B33">
        <w:rPr>
          <w:rFonts w:ascii="Arial" w:hAnsi="Arial" w:cs="Arial"/>
          <w:color w:val="C00000"/>
          <w:lang w:val="en-US"/>
        </w:rPr>
        <w:t>Rescale</w:t>
      </w:r>
      <w:r w:rsidR="000F7B45" w:rsidRPr="00857B33">
        <w:rPr>
          <w:rFonts w:ascii="Arial" w:hAnsi="Arial" w:cs="Arial"/>
          <w:color w:val="C00000"/>
        </w:rPr>
        <w:t xml:space="preserve"> </w:t>
      </w:r>
      <w:r w:rsidR="000F7B45" w:rsidRPr="00857B33">
        <w:rPr>
          <w:rFonts w:ascii="Arial" w:hAnsi="Arial" w:cs="Arial"/>
          <w:color w:val="C00000"/>
          <w:lang w:val="en-US"/>
        </w:rPr>
        <w:t>X</w:t>
      </w:r>
      <w:r w:rsidR="000F7B45" w:rsidRPr="005B1FF7">
        <w:t xml:space="preserve">» </w:t>
      </w:r>
      <w:r w:rsidR="000F7B45">
        <w:t>и</w:t>
      </w:r>
      <w:r w:rsidR="000F7B45" w:rsidRPr="005B1FF7">
        <w:t xml:space="preserve"> «</w:t>
      </w:r>
      <w:r w:rsidR="000F7B45" w:rsidRPr="00857B33">
        <w:rPr>
          <w:rFonts w:ascii="Arial" w:hAnsi="Arial" w:cs="Arial"/>
          <w:color w:val="C00000"/>
          <w:lang w:val="en-US"/>
        </w:rPr>
        <w:t>Rescale</w:t>
      </w:r>
      <w:r w:rsidR="000F7B45" w:rsidRPr="00857B33">
        <w:rPr>
          <w:rFonts w:ascii="Arial" w:hAnsi="Arial" w:cs="Arial"/>
          <w:color w:val="C00000"/>
        </w:rPr>
        <w:t xml:space="preserve"> </w:t>
      </w:r>
      <w:r w:rsidR="000F7B45" w:rsidRPr="00857B33">
        <w:rPr>
          <w:rFonts w:ascii="Arial" w:hAnsi="Arial" w:cs="Arial"/>
          <w:color w:val="C00000"/>
          <w:lang w:val="en-US"/>
        </w:rPr>
        <w:t>Y</w:t>
      </w:r>
      <w:r w:rsidR="000F7B45" w:rsidRPr="005B1FF7">
        <w:t>»</w:t>
      </w:r>
      <w:r w:rsidR="000F7B45">
        <w:t xml:space="preserve"> указывают на автоматическое масштабирование по соответствующим осям при перевычислении кривых или при изменении структуры. </w:t>
      </w:r>
      <w:r>
        <w:t xml:space="preserve">Оси имеют только логарифмический масштаб. </w:t>
      </w:r>
      <w:r w:rsidR="00F40383">
        <w:t xml:space="preserve">Для </w:t>
      </w:r>
      <w:r w:rsidR="00F40383">
        <w:lastRenderedPageBreak/>
        <w:t>вертикальной оси можно указать динамический диапазон</w:t>
      </w:r>
      <w:r w:rsidR="00857B33" w:rsidRPr="00857B33">
        <w:t xml:space="preserve"> </w:t>
      </w:r>
      <w:r w:rsidR="00857B33">
        <w:t>–</w:t>
      </w:r>
      <w:r w:rsidR="00857B33" w:rsidRPr="00857B33">
        <w:t xml:space="preserve"> </w:t>
      </w:r>
      <w:r w:rsidR="00857B33">
        <w:t>«</w:t>
      </w:r>
      <w:r w:rsidR="00857B33">
        <w:rPr>
          <w:rFonts w:ascii="Arial" w:hAnsi="Arial" w:cs="Arial"/>
          <w:color w:val="C00000"/>
          <w:lang w:val="en-US"/>
        </w:rPr>
        <w:t>PSD</w:t>
      </w:r>
      <w:r w:rsidR="00857B33" w:rsidRPr="00857B33">
        <w:rPr>
          <w:rFonts w:ascii="Arial" w:hAnsi="Arial" w:cs="Arial"/>
          <w:color w:val="C00000"/>
        </w:rPr>
        <w:t xml:space="preserve"> </w:t>
      </w:r>
      <w:r w:rsidR="00857B33">
        <w:rPr>
          <w:rFonts w:ascii="Arial" w:hAnsi="Arial" w:cs="Arial"/>
          <w:color w:val="C00000"/>
          <w:lang w:val="en-US"/>
        </w:rPr>
        <w:t>range</w:t>
      </w:r>
      <w:r w:rsidR="00857B33">
        <w:t>»</w:t>
      </w:r>
      <w:r w:rsidR="00902264">
        <w:t>, а для горизонтальной оси – минимальное и максимальное значение</w:t>
      </w:r>
      <w:r w:rsidR="00857B33" w:rsidRPr="00857B33">
        <w:t xml:space="preserve"> </w:t>
      </w:r>
      <w:r w:rsidR="00857B33">
        <w:t>пространственной частоты υ</w:t>
      </w:r>
      <w:r w:rsidR="00902264">
        <w:t>.</w:t>
      </w:r>
    </w:p>
    <w:p w14:paraId="7E833DB0" w14:textId="0791D012" w:rsidR="000F7B45" w:rsidRPr="00476B3A" w:rsidRDefault="00902264" w:rsidP="00902264">
      <w:pPr>
        <w:pStyle w:val="a"/>
        <w:spacing w:beforeLines="100" w:before="240" w:afterLines="150" w:after="360" w:line="276" w:lineRule="auto"/>
        <w:ind w:firstLine="0"/>
      </w:pPr>
      <w:r>
        <w:t>В последнем блоке можно указать единицы аргумента и</w:t>
      </w:r>
      <w:r w:rsidRPr="00902264">
        <w:t xml:space="preserve"> </w:t>
      </w:r>
      <w:r>
        <w:t xml:space="preserve">отдельно единицы </w:t>
      </w:r>
      <w:r>
        <w:rPr>
          <w:lang w:val="en-US"/>
        </w:rPr>
        <w:t>PSD</w:t>
      </w:r>
      <w:r w:rsidRPr="00902264">
        <w:rPr>
          <w:vertAlign w:val="subscript"/>
        </w:rPr>
        <w:t>1</w:t>
      </w:r>
      <w:r>
        <w:rPr>
          <w:vertAlign w:val="subscript"/>
          <w:lang w:val="en-US"/>
        </w:rPr>
        <w:t>D</w:t>
      </w:r>
      <w:r w:rsidRPr="00902264">
        <w:t xml:space="preserve"> </w:t>
      </w:r>
      <w:r>
        <w:t xml:space="preserve">и </w:t>
      </w:r>
      <w:r>
        <w:rPr>
          <w:lang w:val="en-US"/>
        </w:rPr>
        <w:t>PSD</w:t>
      </w:r>
      <w:r>
        <w:rPr>
          <w:vertAlign w:val="subscript"/>
        </w:rPr>
        <w:t>2</w:t>
      </w:r>
      <w:r>
        <w:rPr>
          <w:vertAlign w:val="subscript"/>
          <w:lang w:val="en-US"/>
        </w:rPr>
        <w:t>D</w:t>
      </w:r>
      <w:r>
        <w:t>.</w:t>
      </w:r>
      <w:r w:rsidR="00534374">
        <w:t xml:space="preserve"> Опция «</w:t>
      </w:r>
      <w:r w:rsidR="00534374" w:rsidRPr="00857B33">
        <w:rPr>
          <w:rFonts w:ascii="Arial" w:hAnsi="Arial" w:cs="Arial"/>
          <w:color w:val="C00000"/>
          <w:lang w:val="en-US"/>
        </w:rPr>
        <w:t>Show</w:t>
      </w:r>
      <w:r w:rsidR="00534374" w:rsidRPr="00857B33">
        <w:rPr>
          <w:rFonts w:ascii="Arial" w:hAnsi="Arial" w:cs="Arial"/>
          <w:color w:val="C00000"/>
        </w:rPr>
        <w:t xml:space="preserve"> </w:t>
      </w:r>
      <w:r w:rsidR="00534374" w:rsidRPr="00857B33">
        <w:rPr>
          <w:rFonts w:ascii="Arial" w:hAnsi="Arial" w:cs="Arial"/>
          <w:color w:val="C00000"/>
          <w:lang w:val="en-US"/>
        </w:rPr>
        <w:t>cursor</w:t>
      </w:r>
      <w:r w:rsidR="00534374" w:rsidRPr="00857B33">
        <w:rPr>
          <w:rFonts w:ascii="Arial" w:hAnsi="Arial" w:cs="Arial"/>
          <w:color w:val="C00000"/>
        </w:rPr>
        <w:t xml:space="preserve"> </w:t>
      </w:r>
      <w:r w:rsidR="00857B33" w:rsidRPr="00857B33">
        <w:rPr>
          <w:rFonts w:ascii="Arial" w:hAnsi="Arial" w:cs="Arial"/>
          <w:color w:val="C00000"/>
          <w:lang w:val="en-US"/>
        </w:rPr>
        <w:t>position</w:t>
      </w:r>
      <w:r w:rsidR="00534374">
        <w:t>» показывает численные координаты курсора на графике.</w:t>
      </w:r>
      <w:r w:rsidR="00476B3A" w:rsidRPr="00476B3A">
        <w:t xml:space="preserve"> </w:t>
      </w:r>
      <w:r w:rsidR="00476B3A">
        <w:t xml:space="preserve">Единицы </w:t>
      </w:r>
      <w:r w:rsidR="00300AC2">
        <w:t xml:space="preserve">эффективной </w:t>
      </w:r>
      <w:r w:rsidR="00476B3A">
        <w:t>шероховатости соответствуют единицам длины в «</w:t>
      </w:r>
      <w:r w:rsidR="00476B3A" w:rsidRPr="00E35FAF">
        <w:rPr>
          <w:rFonts w:ascii="Arial" w:hAnsi="Arial" w:cs="Arial"/>
          <w:color w:val="C00000"/>
          <w:lang w:val="en-US"/>
        </w:rPr>
        <w:t>Structure</w:t>
      </w:r>
      <w:r w:rsidR="00476B3A" w:rsidRPr="00E35FAF">
        <w:rPr>
          <w:rFonts w:ascii="Arial" w:hAnsi="Arial" w:cs="Arial"/>
          <w:color w:val="C00000"/>
        </w:rPr>
        <w:t xml:space="preserve"> </w:t>
      </w:r>
      <w:r w:rsidR="00476B3A" w:rsidRPr="00E35FAF">
        <w:rPr>
          <w:rFonts w:ascii="Arial" w:hAnsi="Arial" w:cs="Arial"/>
          <w:color w:val="C00000"/>
          <w:lang w:val="en-US"/>
        </w:rPr>
        <w:t>table</w:t>
      </w:r>
      <w:r w:rsidR="00476B3A">
        <w:t>»</w:t>
      </w:r>
      <w:r w:rsidR="001F274D">
        <w:t xml:space="preserve"> (ангстремы или нанометры)</w:t>
      </w:r>
      <w:r w:rsidR="00476B3A">
        <w:t>.</w:t>
      </w:r>
    </w:p>
    <w:p w14:paraId="0BE28EC3" w14:textId="206B8A8F" w:rsidR="00B91EF1" w:rsidRPr="00F40383" w:rsidRDefault="000F7B45" w:rsidP="00272145">
      <w:pPr>
        <w:pStyle w:val="a"/>
        <w:spacing w:beforeLines="100" w:before="240" w:afterLines="150" w:after="360" w:line="276" w:lineRule="auto"/>
        <w:ind w:firstLine="0"/>
      </w:pPr>
      <w:r>
        <w:t xml:space="preserve">Все </w:t>
      </w:r>
      <w:r w:rsidR="00FF1036">
        <w:t xml:space="preserve">эти </w:t>
      </w:r>
      <w:r>
        <w:t>настройки сохраняются для структуры. При закрытии и открытии окна «</w:t>
      </w:r>
      <w:r w:rsidR="00A32CCF" w:rsidRPr="00C555C3">
        <w:rPr>
          <w:rFonts w:ascii="Arial" w:hAnsi="Arial" w:cs="Arial"/>
          <w:color w:val="C00000"/>
          <w:lang w:val="en-US"/>
        </w:rPr>
        <w:t>Roughness</w:t>
      </w:r>
      <w:r w:rsidR="00A32CCF" w:rsidRPr="00C555C3">
        <w:rPr>
          <w:rFonts w:ascii="Arial" w:hAnsi="Arial" w:cs="Arial"/>
          <w:color w:val="C00000"/>
        </w:rPr>
        <w:t xml:space="preserve"> </w:t>
      </w:r>
      <w:r w:rsidR="00A32CCF" w:rsidRPr="00C555C3">
        <w:rPr>
          <w:rFonts w:ascii="Arial" w:hAnsi="Arial" w:cs="Arial"/>
          <w:color w:val="C00000"/>
          <w:lang w:val="en-US"/>
        </w:rPr>
        <w:t>spectrum</w:t>
      </w:r>
      <w:r>
        <w:t>»</w:t>
      </w:r>
      <w:r w:rsidRPr="0047756D">
        <w:t xml:space="preserve"> </w:t>
      </w:r>
      <w:r>
        <w:t xml:space="preserve">они воспроизводятся автоматически. Чтобы подобное произошло при переоткрытии </w:t>
      </w:r>
      <w:r>
        <w:rPr>
          <w:lang w:val="en-US"/>
        </w:rPr>
        <w:t>Multifitting</w:t>
      </w:r>
      <w: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6" w:name="_Toc121171203"/>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6"/>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pPr>
      <w:r>
        <w:t>Окно</w:t>
      </w:r>
      <w:r w:rsidRPr="006B7BDF">
        <w:t xml:space="preserve"> «</w:t>
      </w:r>
      <w:r w:rsidRPr="002649F9">
        <w:rPr>
          <w:rFonts w:ascii="Arial" w:hAnsi="Arial" w:cs="Arial"/>
          <w:color w:val="C00000"/>
          <w:lang w:val="en-US"/>
        </w:rPr>
        <w:t>Particles</w:t>
      </w:r>
      <w:r w:rsidRPr="002649F9">
        <w:rPr>
          <w:rFonts w:ascii="Arial" w:hAnsi="Arial" w:cs="Arial"/>
          <w:color w:val="C00000"/>
        </w:rPr>
        <w:t xml:space="preserve"> </w:t>
      </w:r>
      <w:r w:rsidRPr="002649F9">
        <w:rPr>
          <w:rFonts w:ascii="Arial" w:hAnsi="Arial" w:cs="Arial"/>
          <w:color w:val="C00000"/>
          <w:lang w:val="en-US"/>
        </w:rPr>
        <w:t>spectrum</w:t>
      </w:r>
      <w:r w:rsidRPr="006B7BDF">
        <w:t xml:space="preserve">» </w:t>
      </w:r>
      <w:r>
        <w:t>выполняет</w:t>
      </w:r>
      <w:r w:rsidRPr="006B7BDF">
        <w:t xml:space="preserve"> </w:t>
      </w:r>
      <w:r>
        <w:t>такую</w:t>
      </w:r>
      <w:r w:rsidRPr="006B7BDF">
        <w:t xml:space="preserve"> </w:t>
      </w:r>
      <w:r>
        <w:t>же</w:t>
      </w:r>
      <w:r w:rsidRPr="006B7BDF">
        <w:t xml:space="preserve"> </w:t>
      </w:r>
      <w:r>
        <w:t>роль</w:t>
      </w:r>
      <w:r w:rsidRPr="006B7BDF">
        <w:t xml:space="preserve">, </w:t>
      </w:r>
      <w:r>
        <w:t>как</w:t>
      </w:r>
      <w:r w:rsidRPr="006B7BDF">
        <w:t xml:space="preserve"> </w:t>
      </w:r>
      <w:r>
        <w:t>и</w:t>
      </w:r>
      <w:r w:rsidRPr="006B7BDF">
        <w:t xml:space="preserve"> «</w:t>
      </w:r>
      <w:r w:rsidRPr="002649F9">
        <w:rPr>
          <w:rFonts w:ascii="Arial" w:hAnsi="Arial" w:cs="Arial"/>
          <w:color w:val="C00000"/>
          <w:lang w:val="en-US"/>
        </w:rPr>
        <w:t>Roughness</w:t>
      </w:r>
      <w:r w:rsidRPr="002649F9">
        <w:rPr>
          <w:rFonts w:ascii="Arial" w:hAnsi="Arial" w:cs="Arial"/>
          <w:color w:val="C00000"/>
        </w:rPr>
        <w:t xml:space="preserve"> </w:t>
      </w:r>
      <w:r w:rsidRPr="002649F9">
        <w:rPr>
          <w:rFonts w:ascii="Arial" w:hAnsi="Arial" w:cs="Arial"/>
          <w:color w:val="C00000"/>
          <w:lang w:val="en-US"/>
        </w:rPr>
        <w:t>spectrum</w:t>
      </w:r>
      <w:r w:rsidRPr="006B7BDF">
        <w:t>»,</w:t>
      </w:r>
      <w:r>
        <w:t xml:space="preserve"> но для распределения частиц в слоях</w:t>
      </w:r>
      <w:r w:rsidRPr="006B7BDF">
        <w:t xml:space="preserve">. </w:t>
      </w:r>
      <w:r>
        <w:t xml:space="preserve">Аналогом </w:t>
      </w:r>
      <w:r>
        <w:rPr>
          <w:lang w:val="en-US"/>
        </w:rPr>
        <w:t>PSD</w:t>
      </w:r>
      <w: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pPr>
      <w:r>
        <w:t>Интерференционная функция</w:t>
      </w:r>
      <w:r w:rsidR="00F51E92" w:rsidRPr="004B4AFC">
        <w:t xml:space="preserve"> автоматически изменяется при изменении параметров </w:t>
      </w:r>
      <w:r>
        <w:t>распределения частиц</w:t>
      </w:r>
      <w:r w:rsidR="00F51E92">
        <w:t xml:space="preserve"> </w:t>
      </w:r>
      <w:r w:rsidR="00F51E92" w:rsidRPr="004B4AFC">
        <w:t xml:space="preserve">в </w:t>
      </w:r>
      <w:r w:rsidR="00024141" w:rsidRPr="007F412D">
        <w:t>«</w:t>
      </w:r>
      <w:r w:rsidR="00024141" w:rsidRPr="005E10D9">
        <w:rPr>
          <w:rFonts w:ascii="Arial" w:hAnsi="Arial" w:cs="Arial"/>
          <w:color w:val="C00000"/>
          <w:lang w:val="en-US"/>
        </w:rPr>
        <w:t>Structure</w:t>
      </w:r>
      <w:r w:rsidR="00024141" w:rsidRPr="005E10D9">
        <w:rPr>
          <w:rFonts w:ascii="Arial" w:hAnsi="Arial" w:cs="Arial"/>
          <w:color w:val="C00000"/>
        </w:rPr>
        <w:t xml:space="preserve"> </w:t>
      </w:r>
      <w:r w:rsidR="00024141" w:rsidRPr="005E10D9">
        <w:rPr>
          <w:rFonts w:ascii="Arial" w:hAnsi="Arial" w:cs="Arial"/>
          <w:color w:val="C00000"/>
          <w:lang w:val="en-US"/>
        </w:rPr>
        <w:t>table</w:t>
      </w:r>
      <w:r w:rsidR="00024141" w:rsidRPr="007F412D">
        <w:t>»</w:t>
      </w:r>
      <w:r w:rsidR="00F51E92" w:rsidRPr="004B4AFC">
        <w:t xml:space="preserve"> независимо от модификатора «</w:t>
      </w:r>
      <w:r w:rsidR="00F51E92" w:rsidRPr="00F8598E">
        <w:rPr>
          <w:rFonts w:ascii="Arial" w:hAnsi="Arial" w:cs="Arial"/>
          <w:color w:val="C00000"/>
          <w:lang w:val="en-US"/>
        </w:rPr>
        <w:t>Recalculate</w:t>
      </w:r>
      <w:r w:rsidR="00F51E92" w:rsidRPr="004B4AFC">
        <w:t>».</w:t>
      </w:r>
      <w:r w:rsidR="00F51E92">
        <w:t xml:space="preserve"> Смещать видимую область можно её «перетаскиванием» указателем, а </w:t>
      </w:r>
      <w:r w:rsidR="00F51E92" w:rsidRPr="005B2AC5">
        <w:t xml:space="preserve">масштаб отображения </w:t>
      </w:r>
      <w:r w:rsidR="00F16F32" w:rsidRPr="005B2AC5">
        <w:t>изменяется</w:t>
      </w:r>
      <w:r w:rsidR="00F51E92">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t xml:space="preserve">указатель находится возле </w:t>
      </w:r>
      <w:r w:rsidR="005B2AC5" w:rsidRPr="005B2AC5">
        <w:t>одной оси</w:t>
      </w:r>
      <w:r w:rsidR="00F51E92" w:rsidRPr="005B2AC5">
        <w:t>, то меняется только</w:t>
      </w:r>
      <w:r w:rsidR="00F51E92">
        <w:t xml:space="preserve"> её масштаб.</w:t>
      </w:r>
    </w:p>
    <w:p w14:paraId="587AA40D" w14:textId="77777777" w:rsidR="00F51E92" w:rsidRPr="00A32CCF" w:rsidRDefault="00F51E92" w:rsidP="00F51E92">
      <w:pPr>
        <w:pStyle w:val="a"/>
        <w:spacing w:beforeLines="100" w:before="240" w:afterLines="150" w:after="360" w:line="276" w:lineRule="auto"/>
        <w:ind w:firstLine="0"/>
      </w:pPr>
      <w:r>
        <w:lastRenderedPageBreak/>
        <w:t>В</w:t>
      </w:r>
      <w:r w:rsidRPr="00AE08CB">
        <w:t xml:space="preserve"> </w:t>
      </w:r>
      <w:r>
        <w:t>левой части</w:t>
      </w:r>
      <w:r w:rsidRPr="004B4AFC">
        <w:t xml:space="preserve"> находится панель с параметрами отображения</w:t>
      </w:r>
      <w:r>
        <w:t xml:space="preserve">. </w:t>
      </w:r>
      <w:r w:rsidR="00263AB4">
        <w:t>Первый</w:t>
      </w:r>
      <w:r>
        <w:t xml:space="preserve"> блок позволяет выбрать </w:t>
      </w:r>
      <w:r w:rsidR="00263AB4">
        <w:t>слои</w:t>
      </w:r>
      <w:r>
        <w:t xml:space="preserve"> для отображения. Если </w:t>
      </w:r>
      <w:r w:rsidR="00263AB4">
        <w:t>распределение частиц</w:t>
      </w:r>
      <w:r>
        <w:t xml:space="preserve"> одн</w:t>
      </w:r>
      <w:r w:rsidR="00263AB4">
        <w:t>о</w:t>
      </w:r>
      <w:r>
        <w:t xml:space="preserve"> и т</w:t>
      </w:r>
      <w:r w:rsidR="00263AB4">
        <w:t>о</w:t>
      </w:r>
      <w:r>
        <w:t xml:space="preserve"> же </w:t>
      </w:r>
      <w:r w:rsidR="00263AB4">
        <w:t>во всех слоях</w:t>
      </w:r>
      <w:r>
        <w:t xml:space="preserve"> структуры, то выбор </w:t>
      </w:r>
      <w:r w:rsidR="00263AB4">
        <w:t>слоя</w:t>
      </w:r>
      <w:r>
        <w:t xml:space="preserve"> недоступен. В остальных случаях можно одновременно видеть до </w:t>
      </w:r>
      <w:r w:rsidR="00263AB4">
        <w:t>двух</w:t>
      </w:r>
      <w:r>
        <w:t xml:space="preserve"> </w:t>
      </w:r>
      <w:r w:rsidR="00263AB4">
        <w:t>графиков.</w:t>
      </w:r>
    </w:p>
    <w:p w14:paraId="73F47E28" w14:textId="2032E36A" w:rsidR="00F51E92" w:rsidRDefault="00263AB4" w:rsidP="00F51E92">
      <w:pPr>
        <w:pStyle w:val="a"/>
        <w:spacing w:beforeLines="100" w:before="240" w:afterLines="150" w:after="360" w:line="276" w:lineRule="auto"/>
        <w:ind w:firstLine="0"/>
      </w:pPr>
      <w:r>
        <w:t>Второй</w:t>
      </w:r>
      <w:r w:rsidR="00F51E92">
        <w:t xml:space="preserve"> блок содержит настройки масштабирования. Опции</w:t>
      </w:r>
      <w:r w:rsidR="00F51E92" w:rsidRPr="005B1FF7">
        <w:t xml:space="preserve"> «</w:t>
      </w:r>
      <w:r w:rsidR="00F51E92" w:rsidRPr="0057113F">
        <w:rPr>
          <w:rFonts w:ascii="Arial" w:hAnsi="Arial" w:cs="Arial"/>
          <w:color w:val="C00000"/>
          <w:lang w:val="en-US"/>
        </w:rPr>
        <w:t>Rescale</w:t>
      </w:r>
      <w:r w:rsidR="00F51E92" w:rsidRPr="0057113F">
        <w:rPr>
          <w:rFonts w:ascii="Arial" w:hAnsi="Arial" w:cs="Arial"/>
          <w:color w:val="C00000"/>
        </w:rPr>
        <w:t xml:space="preserve"> </w:t>
      </w:r>
      <w:r w:rsidR="00F51E92" w:rsidRPr="0057113F">
        <w:rPr>
          <w:rFonts w:ascii="Arial" w:hAnsi="Arial" w:cs="Arial"/>
          <w:color w:val="C00000"/>
          <w:lang w:val="en-US"/>
        </w:rPr>
        <w:t>X</w:t>
      </w:r>
      <w:r w:rsidR="00F51E92" w:rsidRPr="005B1FF7">
        <w:t xml:space="preserve">» </w:t>
      </w:r>
      <w:r w:rsidR="00F51E92">
        <w:t>и</w:t>
      </w:r>
      <w:r w:rsidR="00F51E92" w:rsidRPr="005B1FF7">
        <w:t xml:space="preserve"> «</w:t>
      </w:r>
      <w:r w:rsidR="00F51E92" w:rsidRPr="0057113F">
        <w:rPr>
          <w:rFonts w:ascii="Arial" w:hAnsi="Arial" w:cs="Arial"/>
          <w:color w:val="C00000"/>
          <w:lang w:val="en-US"/>
        </w:rPr>
        <w:t>Rescale</w:t>
      </w:r>
      <w:r w:rsidR="00F51E92" w:rsidRPr="0057113F">
        <w:rPr>
          <w:rFonts w:ascii="Arial" w:hAnsi="Arial" w:cs="Arial"/>
          <w:color w:val="C00000"/>
        </w:rPr>
        <w:t xml:space="preserve"> </w:t>
      </w:r>
      <w:r w:rsidR="00F51E92" w:rsidRPr="0057113F">
        <w:rPr>
          <w:rFonts w:ascii="Arial" w:hAnsi="Arial" w:cs="Arial"/>
          <w:color w:val="C00000"/>
          <w:lang w:val="en-US"/>
        </w:rPr>
        <w:t>Y</w:t>
      </w:r>
      <w:r w:rsidR="00F51E92" w:rsidRPr="005B1FF7">
        <w:t>»</w:t>
      </w:r>
      <w:r w:rsidR="00F51E92">
        <w:t xml:space="preserve"> указывают на автоматическое масштабирование по соответствующим осям при перевычислении кривых или при изменении структуры. </w:t>
      </w:r>
      <w:r>
        <w:t>Масштаб обеих осей может быть выбран линейным или логарифмическим</w:t>
      </w:r>
      <w:r w:rsidR="00F51E92">
        <w:t>. Для вертикальной оси можно указать динамический диапазон</w:t>
      </w:r>
      <w:r w:rsidR="0057113F">
        <w:t xml:space="preserve"> </w:t>
      </w:r>
      <w:r w:rsidR="0057113F" w:rsidRPr="005B1FF7">
        <w:t>«</w:t>
      </w:r>
      <w:r w:rsidR="0057113F">
        <w:rPr>
          <w:rFonts w:ascii="Arial" w:hAnsi="Arial" w:cs="Arial"/>
          <w:color w:val="C00000"/>
          <w:lang w:val="en-US"/>
        </w:rPr>
        <w:t>Y</w:t>
      </w:r>
      <w:r w:rsidR="0057113F" w:rsidRPr="0057113F">
        <w:rPr>
          <w:rFonts w:ascii="Arial" w:hAnsi="Arial" w:cs="Arial"/>
          <w:color w:val="C00000"/>
        </w:rPr>
        <w:t xml:space="preserve"> </w:t>
      </w:r>
      <w:r w:rsidR="0057113F">
        <w:rPr>
          <w:rFonts w:ascii="Arial" w:hAnsi="Arial" w:cs="Arial"/>
          <w:color w:val="C00000"/>
          <w:lang w:val="en-US"/>
        </w:rPr>
        <w:t>range</w:t>
      </w:r>
      <w:r w:rsidR="0057113F" w:rsidRPr="005B1FF7">
        <w:t>»</w:t>
      </w:r>
      <w:r w:rsidR="00F51E92">
        <w:t>, а для горизонтальной оси – минимальное и максимальное значение</w:t>
      </w:r>
      <w:r>
        <w:t xml:space="preserve"> пространственной частоты</w:t>
      </w:r>
      <w:r w:rsidR="00F51E92">
        <w:t>.</w:t>
      </w:r>
    </w:p>
    <w:p w14:paraId="0598B2E8" w14:textId="5803F4AE" w:rsidR="00F51E92" w:rsidRPr="00534374" w:rsidRDefault="00F51E92" w:rsidP="00F51E92">
      <w:pPr>
        <w:pStyle w:val="a"/>
        <w:spacing w:beforeLines="100" w:before="240" w:afterLines="150" w:after="360" w:line="276" w:lineRule="auto"/>
        <w:ind w:firstLine="0"/>
      </w:pPr>
      <w:r>
        <w:t>В последнем блоке можно указать единицы аргумента и</w:t>
      </w:r>
      <w:r w:rsidRPr="00902264">
        <w:t xml:space="preserve"> </w:t>
      </w:r>
      <w:r w:rsidR="00263AB4">
        <w:t>значения</w:t>
      </w:r>
      <w:r>
        <w:t>. Опция «</w:t>
      </w:r>
      <w:r w:rsidRPr="0057113F">
        <w:rPr>
          <w:rFonts w:ascii="Arial" w:hAnsi="Arial" w:cs="Arial"/>
          <w:color w:val="C00000"/>
          <w:lang w:val="en-US"/>
        </w:rPr>
        <w:t>Show</w:t>
      </w:r>
      <w:r w:rsidRPr="0057113F">
        <w:rPr>
          <w:rFonts w:ascii="Arial" w:hAnsi="Arial" w:cs="Arial"/>
          <w:color w:val="C00000"/>
        </w:rPr>
        <w:t xml:space="preserve"> </w:t>
      </w:r>
      <w:r w:rsidRPr="0057113F">
        <w:rPr>
          <w:rFonts w:ascii="Arial" w:hAnsi="Arial" w:cs="Arial"/>
          <w:color w:val="C00000"/>
          <w:lang w:val="en-US"/>
        </w:rPr>
        <w:t>cursor</w:t>
      </w:r>
      <w:r w:rsidRPr="0057113F">
        <w:rPr>
          <w:rFonts w:ascii="Arial" w:hAnsi="Arial" w:cs="Arial"/>
          <w:color w:val="C00000"/>
        </w:rPr>
        <w:t xml:space="preserve"> </w:t>
      </w:r>
      <w:r w:rsidR="004C677A" w:rsidRPr="0057113F">
        <w:rPr>
          <w:rFonts w:ascii="Arial" w:hAnsi="Arial" w:cs="Arial"/>
          <w:color w:val="C00000"/>
          <w:lang w:val="en-US"/>
        </w:rPr>
        <w:t>position</w:t>
      </w:r>
      <w: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pPr>
      <w:r>
        <w:t>Все эти настройки сохраняются для структуры. При закрытии и открытии окна «</w:t>
      </w:r>
      <w:r w:rsidR="00263AB4" w:rsidRPr="0057113F">
        <w:rPr>
          <w:rFonts w:ascii="Arial" w:hAnsi="Arial" w:cs="Arial"/>
          <w:color w:val="C00000"/>
          <w:lang w:val="en-US"/>
        </w:rPr>
        <w:t>Particles</w:t>
      </w:r>
      <w:r w:rsidRPr="0057113F">
        <w:rPr>
          <w:rFonts w:ascii="Arial" w:hAnsi="Arial" w:cs="Arial"/>
          <w:color w:val="C00000"/>
        </w:rPr>
        <w:t xml:space="preserve"> </w:t>
      </w:r>
      <w:r w:rsidRPr="0057113F">
        <w:rPr>
          <w:rFonts w:ascii="Arial" w:hAnsi="Arial" w:cs="Arial"/>
          <w:color w:val="C00000"/>
          <w:lang w:val="en-US"/>
        </w:rPr>
        <w:t>spectrum</w:t>
      </w:r>
      <w:r>
        <w:t>»</w:t>
      </w:r>
      <w:r w:rsidRPr="0047756D">
        <w:t xml:space="preserve"> </w:t>
      </w:r>
      <w:r>
        <w:t xml:space="preserve">они воспроизводятся автоматически. Чтобы подобное произошло при переоткрытии </w:t>
      </w:r>
      <w:r>
        <w:rPr>
          <w:lang w:val="en-US"/>
        </w:rPr>
        <w:t>Multifitting</w:t>
      </w:r>
      <w: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Calculation_settings"/>
      <w:bookmarkStart w:id="128" w:name="_Toc121171204"/>
      <w:bookmarkEnd w:id="127"/>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8"/>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7">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rPr>
        <w:t>Окно</w:t>
      </w:r>
      <w:r w:rsidRPr="002E76A3">
        <w:rPr>
          <w:color w:val="00518E"/>
          <w:lang w:val="en-US"/>
        </w:rPr>
        <w:t xml:space="preserve"> «</w:t>
      </w:r>
      <w:r w:rsidRPr="003D4D3E">
        <w:rPr>
          <w:rFonts w:ascii="Arial" w:hAnsi="Arial" w:cs="Arial"/>
          <w:color w:val="C00000"/>
          <w:lang w:val="en-US"/>
        </w:rPr>
        <w:t>Calculation settings</w:t>
      </w:r>
      <w:r w:rsidRPr="002E76A3">
        <w:rPr>
          <w:color w:val="00518E"/>
          <w:lang w:val="en-US"/>
        </w:rPr>
        <w:t>»</w:t>
      </w:r>
    </w:p>
    <w:p w14:paraId="2023CCE8" w14:textId="33A75D42" w:rsidR="00EC0E6E" w:rsidRPr="00D36E68" w:rsidRDefault="00182326" w:rsidP="00276BA6">
      <w:pPr>
        <w:pStyle w:val="a"/>
        <w:spacing w:beforeLines="100" w:before="240" w:afterLines="150" w:after="360" w:line="276" w:lineRule="auto"/>
        <w:ind w:firstLine="0"/>
      </w:pPr>
      <w:r>
        <w:lastRenderedPageBreak/>
        <w:t>В главном окне программы может быть создано множество кривых, так или иначе относящихся</w:t>
      </w:r>
      <w:r w:rsidR="00A10CF9">
        <w:t xml:space="preserve"> к структуре, но не все из них нужн</w:t>
      </w:r>
      <w:r w:rsidR="00AE4605">
        <w:t>ы</w:t>
      </w:r>
      <w:r w:rsidR="00A10CF9">
        <w:t xml:space="preserve"> одновременно. </w:t>
      </w:r>
      <w:r w:rsidR="00D36E68">
        <w:t>Для «включения» и «выключения» отдельных кривых, а также для выбора кривых для</w:t>
      </w:r>
      <w:r w:rsidR="003D4271">
        <w:t xml:space="preserve"> участия в</w:t>
      </w:r>
      <w:r w:rsidR="00D36E68">
        <w:t xml:space="preserve"> подгонк</w:t>
      </w:r>
      <w:r w:rsidR="003D4271">
        <w:t>е</w:t>
      </w:r>
      <w:r w:rsidR="00D36E68">
        <w:t xml:space="preserve"> и их индивидуальных параметров в </w:t>
      </w:r>
      <w:r w:rsidR="00D36E68">
        <w:rPr>
          <w:lang w:val="en-US"/>
        </w:rPr>
        <w:t>Multifitting</w:t>
      </w:r>
      <w:r w:rsidR="00D36E68">
        <w:t xml:space="preserve"> есть специальное окно – «</w:t>
      </w:r>
      <w:bookmarkStart w:id="129" w:name="_Hlk117453334"/>
      <w:r w:rsidR="00D36E68" w:rsidRPr="00773F2B">
        <w:rPr>
          <w:rFonts w:ascii="Arial" w:hAnsi="Arial" w:cs="Arial"/>
          <w:color w:val="C00000"/>
          <w:lang w:val="en-US"/>
        </w:rPr>
        <w:t>Calculation</w:t>
      </w:r>
      <w:r w:rsidR="00D36E68" w:rsidRPr="00773F2B">
        <w:rPr>
          <w:rFonts w:ascii="Arial" w:hAnsi="Arial" w:cs="Arial"/>
          <w:color w:val="C00000"/>
        </w:rPr>
        <w:t xml:space="preserve"> </w:t>
      </w:r>
      <w:r w:rsidR="00D36E68" w:rsidRPr="00773F2B">
        <w:rPr>
          <w:rFonts w:ascii="Arial" w:hAnsi="Arial" w:cs="Arial"/>
          <w:color w:val="C00000"/>
          <w:lang w:val="en-US"/>
        </w:rPr>
        <w:t>settings</w:t>
      </w:r>
      <w:bookmarkEnd w:id="129"/>
      <w:r w:rsidR="00D36E68">
        <w:t>».</w:t>
      </w:r>
      <w:r w:rsidR="00224E1D">
        <w:t xml:space="preserve"> </w:t>
      </w:r>
    </w:p>
    <w:p w14:paraId="50DC96F4" w14:textId="7295A8D4" w:rsidR="00F345E8" w:rsidRPr="00F345E8" w:rsidRDefault="00276BA6" w:rsidP="00276BA6">
      <w:pPr>
        <w:pStyle w:val="a"/>
        <w:spacing w:beforeLines="100" w:before="240" w:afterLines="150" w:after="360" w:line="276" w:lineRule="auto"/>
        <w:ind w:firstLine="0"/>
      </w:pPr>
      <w:r>
        <w:t xml:space="preserve">Количество кривых для отображения определяется тем, сколько их задано </w:t>
      </w:r>
      <w:r w:rsidR="00B137EF">
        <w:t>в главном</w:t>
      </w:r>
      <w:r w:rsidR="00B137EF" w:rsidRPr="00B137EF">
        <w:t xml:space="preserve"> </w:t>
      </w:r>
      <w:r w:rsidR="00B137EF">
        <w:t>окне</w:t>
      </w:r>
      <w:r>
        <w:t xml:space="preserve">. </w:t>
      </w:r>
      <w:r w:rsidR="00B137EF">
        <w:t>Как и в окнах «</w:t>
      </w:r>
      <w:r w:rsidR="00B137EF" w:rsidRPr="003C185E">
        <w:rPr>
          <w:rFonts w:ascii="Arial" w:hAnsi="Arial" w:cs="Arial"/>
          <w:color w:val="C00000"/>
        </w:rPr>
        <w:t>1</w:t>
      </w:r>
      <w:r w:rsidR="00B137EF" w:rsidRPr="003C185E">
        <w:rPr>
          <w:rFonts w:ascii="Arial" w:hAnsi="Arial" w:cs="Arial"/>
          <w:color w:val="C00000"/>
          <w:lang w:val="en-US"/>
        </w:rPr>
        <w:t>D</w:t>
      </w:r>
      <w:r w:rsidR="00B137EF" w:rsidRPr="003C185E">
        <w:rPr>
          <w:rFonts w:ascii="Arial" w:hAnsi="Arial" w:cs="Arial"/>
          <w:color w:val="C00000"/>
        </w:rPr>
        <w:t xml:space="preserve"> </w:t>
      </w:r>
      <w:r w:rsidR="00B137EF" w:rsidRPr="003C185E">
        <w:rPr>
          <w:rFonts w:ascii="Arial" w:hAnsi="Arial" w:cs="Arial"/>
          <w:color w:val="C00000"/>
          <w:lang w:val="en-US"/>
        </w:rPr>
        <w:t>graphs</w:t>
      </w:r>
      <w:r w:rsidR="00B137EF">
        <w:t>» и «</w:t>
      </w:r>
      <w:r w:rsidR="00B137EF" w:rsidRPr="003C185E">
        <w:rPr>
          <w:rFonts w:ascii="Arial" w:hAnsi="Arial" w:cs="Arial"/>
          <w:color w:val="C00000"/>
        </w:rPr>
        <w:t>2</w:t>
      </w:r>
      <w:r w:rsidR="00B137EF" w:rsidRPr="003C185E">
        <w:rPr>
          <w:rFonts w:ascii="Arial" w:hAnsi="Arial" w:cs="Arial"/>
          <w:color w:val="C00000"/>
          <w:lang w:val="en-US"/>
        </w:rPr>
        <w:t>D</w:t>
      </w:r>
      <w:r w:rsidR="00B137EF" w:rsidRPr="003C185E">
        <w:rPr>
          <w:rFonts w:ascii="Arial" w:hAnsi="Arial" w:cs="Arial"/>
          <w:color w:val="C00000"/>
        </w:rPr>
        <w:t xml:space="preserve"> </w:t>
      </w:r>
      <w:r w:rsidR="00B137EF" w:rsidRPr="003C185E">
        <w:rPr>
          <w:rFonts w:ascii="Arial" w:hAnsi="Arial" w:cs="Arial"/>
          <w:color w:val="C00000"/>
          <w:lang w:val="en-US"/>
        </w:rPr>
        <w:t>graphs</w:t>
      </w:r>
      <w:r w:rsidR="00B137EF">
        <w:t>»</w:t>
      </w:r>
      <w:r w:rsidR="00312D06">
        <w:t>, здесь</w:t>
      </w:r>
      <w:r>
        <w:t xml:space="preserve"> </w:t>
      </w:r>
      <w:r w:rsidR="00037BE4">
        <w:t xml:space="preserve">есть </w:t>
      </w:r>
      <w:r>
        <w:t>секции</w:t>
      </w:r>
      <w:r w:rsidR="00037BE4">
        <w:t xml:space="preserve"> «</w:t>
      </w:r>
      <w:r w:rsidR="00037BE4" w:rsidRPr="000E3D29">
        <w:rPr>
          <w:rFonts w:ascii="Arial" w:hAnsi="Arial" w:cs="Arial"/>
          <w:color w:val="C00000"/>
          <w:lang w:val="en-US"/>
        </w:rPr>
        <w:t>Measured</w:t>
      </w:r>
      <w:r w:rsidR="00037BE4">
        <w:t>» и «</w:t>
      </w:r>
      <w:r w:rsidR="00037BE4" w:rsidRPr="000E3D29">
        <w:rPr>
          <w:rFonts w:ascii="Arial" w:hAnsi="Arial" w:cs="Arial"/>
          <w:color w:val="C00000"/>
          <w:lang w:val="en-US"/>
        </w:rPr>
        <w:t>Independent</w:t>
      </w:r>
      <w:r w:rsidR="00037BE4">
        <w:t>».</w:t>
      </w:r>
      <w:r>
        <w:t xml:space="preserve"> «</w:t>
      </w:r>
      <w:r w:rsidRPr="000E3D29">
        <w:rPr>
          <w:rFonts w:ascii="Arial" w:hAnsi="Arial" w:cs="Arial"/>
          <w:color w:val="C00000"/>
          <w:lang w:val="en-US"/>
        </w:rPr>
        <w:t>Measured</w:t>
      </w:r>
      <w:r w:rsidR="00037BE4">
        <w:t xml:space="preserve">» </w:t>
      </w:r>
      <w:r>
        <w:t>для загруженных экспериментальных данных</w:t>
      </w:r>
      <w:r w:rsidR="00312D06">
        <w:t xml:space="preserve"> и</w:t>
      </w:r>
      <w:r>
        <w:t xml:space="preserve"> </w:t>
      </w:r>
      <w:r w:rsidR="00312D06">
        <w:t>н</w:t>
      </w:r>
      <w:r>
        <w:t>ижняя, «</w:t>
      </w:r>
      <w:r w:rsidRPr="000E3D29">
        <w:rPr>
          <w:rFonts w:ascii="Arial" w:hAnsi="Arial" w:cs="Arial"/>
          <w:color w:val="C00000"/>
          <w:lang w:val="en-US"/>
        </w:rPr>
        <w:t>Independent</w:t>
      </w:r>
      <w:r>
        <w:t>»</w:t>
      </w:r>
      <w:r w:rsidRPr="008A4F38">
        <w:t xml:space="preserve"> </w:t>
      </w:r>
      <w:r>
        <w:t>для расчётов по равномерной сетке, задаваемой</w:t>
      </w:r>
      <w:r w:rsidRPr="008A4F38">
        <w:t xml:space="preserve"> </w:t>
      </w:r>
      <w:r>
        <w:t xml:space="preserve">непосредственно в </w:t>
      </w:r>
      <w:r>
        <w:rPr>
          <w:lang w:val="en-US"/>
        </w:rPr>
        <w:t>Multifitting</w:t>
      </w:r>
      <w:r>
        <w:t>.</w:t>
      </w:r>
      <w:r w:rsidR="00F345E8">
        <w:t xml:space="preserve"> Кликнув по заголовку секции</w:t>
      </w:r>
      <w:r w:rsidR="005B2AC5">
        <w:t>,</w:t>
      </w:r>
      <w:r w:rsidR="004E4312" w:rsidRPr="00A540E3">
        <w:t xml:space="preserve"> </w:t>
      </w:r>
      <w:r w:rsidR="00F345E8">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rPr>
        <w:t>1</w:t>
      </w:r>
      <w:r w:rsidR="00F345E8" w:rsidRPr="00133A92">
        <w:rPr>
          <w:rFonts w:ascii="Arial" w:hAnsi="Arial" w:cs="Arial"/>
          <w:color w:val="C00000"/>
          <w:lang w:val="en-US"/>
        </w:rPr>
        <w:t>D</w:t>
      </w:r>
      <w:r w:rsidR="00F345E8" w:rsidRPr="00133A92">
        <w:rPr>
          <w:rFonts w:ascii="Arial" w:hAnsi="Arial" w:cs="Arial"/>
          <w:color w:val="C00000"/>
        </w:rPr>
        <w:t xml:space="preserve"> </w:t>
      </w:r>
      <w:r w:rsidR="00F345E8" w:rsidRPr="00133A92">
        <w:rPr>
          <w:rFonts w:ascii="Arial" w:hAnsi="Arial" w:cs="Arial"/>
          <w:color w:val="C00000"/>
          <w:lang w:val="en-US"/>
        </w:rPr>
        <w:t>graphs</w:t>
      </w:r>
      <w:r w:rsidR="00F345E8">
        <w:t>» и «</w:t>
      </w:r>
      <w:r w:rsidR="00F345E8" w:rsidRPr="00133A92">
        <w:rPr>
          <w:rFonts w:ascii="Arial" w:hAnsi="Arial" w:cs="Arial"/>
          <w:color w:val="C00000"/>
        </w:rPr>
        <w:t>2</w:t>
      </w:r>
      <w:r w:rsidR="00F345E8" w:rsidRPr="00133A92">
        <w:rPr>
          <w:rFonts w:ascii="Arial" w:hAnsi="Arial" w:cs="Arial"/>
          <w:color w:val="C00000"/>
          <w:lang w:val="en-US"/>
        </w:rPr>
        <w:t>D</w:t>
      </w:r>
      <w:r w:rsidR="00F345E8" w:rsidRPr="00133A92">
        <w:rPr>
          <w:rFonts w:ascii="Arial" w:hAnsi="Arial" w:cs="Arial"/>
          <w:color w:val="C00000"/>
        </w:rPr>
        <w:t xml:space="preserve"> </w:t>
      </w:r>
      <w:r w:rsidR="00F345E8" w:rsidRPr="00133A92">
        <w:rPr>
          <w:rFonts w:ascii="Arial" w:hAnsi="Arial" w:cs="Arial"/>
          <w:color w:val="C00000"/>
          <w:lang w:val="en-US"/>
        </w:rPr>
        <w:t>graphs</w:t>
      </w:r>
      <w:r w:rsidR="00F345E8">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0" w:name="_Параметры_модели_структуры"/>
      <w:bookmarkStart w:id="131" w:name="_Toc121171205"/>
      <w:bookmarkEnd w:id="130"/>
      <w:r>
        <w:rPr>
          <w:rFonts w:ascii="Times New Roman" w:hAnsi="Times New Roman" w:cs="Times New Roman"/>
          <w:color w:val="0070C0"/>
        </w:rPr>
        <w:t>Параметры модели структуры</w:t>
      </w:r>
      <w:bookmarkEnd w:id="131"/>
    </w:p>
    <w:p w14:paraId="1878A6A4" w14:textId="2FA6E871" w:rsidR="00C2495E" w:rsidRPr="005F5F03" w:rsidRDefault="001E4DCB" w:rsidP="00276BA6">
      <w:pPr>
        <w:pStyle w:val="a"/>
        <w:spacing w:beforeLines="100" w:before="240" w:afterLines="150" w:after="360" w:line="276" w:lineRule="auto"/>
        <w:ind w:firstLine="0"/>
      </w:pPr>
      <w: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lang w:val="en-US"/>
        </w:rPr>
        <w:t>Profile</w:t>
      </w:r>
      <w:r w:rsidRPr="000E3D29">
        <w:rPr>
          <w:rFonts w:ascii="Arial" w:hAnsi="Arial" w:cs="Arial"/>
          <w:color w:val="C00000"/>
        </w:rPr>
        <w:t xml:space="preserve"> </w:t>
      </w:r>
      <w:r w:rsidRPr="000E3D29">
        <w:rPr>
          <w:rFonts w:ascii="Arial" w:hAnsi="Arial" w:cs="Arial"/>
          <w:color w:val="C00000"/>
          <w:lang w:val="en-US"/>
        </w:rPr>
        <w:t>discretization</w:t>
      </w:r>
      <w:r>
        <w:t>»</w:t>
      </w:r>
      <w:r w:rsidRPr="001E4DCB">
        <w:t xml:space="preserve"> </w:t>
      </w:r>
      <w:r>
        <w:t>и</w:t>
      </w:r>
      <w:r w:rsidRPr="001E4DCB">
        <w:t xml:space="preserve"> </w:t>
      </w:r>
      <w:r>
        <w:t>«</w:t>
      </w:r>
      <w:r w:rsidRPr="000E3D29">
        <w:rPr>
          <w:rFonts w:ascii="Arial" w:hAnsi="Arial" w:cs="Arial"/>
          <w:color w:val="C00000"/>
          <w:lang w:val="en-US"/>
        </w:rPr>
        <w:t>Roughness</w:t>
      </w:r>
      <w:r>
        <w:t>».</w:t>
      </w:r>
      <w:r w:rsidR="00055AE0">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pPr>
      <w:r>
        <w:t>В</w:t>
      </w:r>
      <w:r w:rsidRPr="008A3276">
        <w:t xml:space="preserve"> </w:t>
      </w:r>
      <w:r>
        <w:t>блоке</w:t>
      </w:r>
      <w:r w:rsidRPr="008A3276">
        <w:t xml:space="preserve"> «</w:t>
      </w:r>
      <w:r w:rsidRPr="000E3D29">
        <w:rPr>
          <w:rFonts w:ascii="Arial" w:hAnsi="Arial" w:cs="Arial"/>
          <w:color w:val="C00000"/>
          <w:lang w:val="en-US"/>
        </w:rPr>
        <w:t>Profile</w:t>
      </w:r>
      <w:r w:rsidRPr="000E3D29">
        <w:rPr>
          <w:rFonts w:ascii="Arial" w:hAnsi="Arial" w:cs="Arial"/>
          <w:color w:val="C00000"/>
        </w:rPr>
        <w:t xml:space="preserve"> </w:t>
      </w:r>
      <w:r w:rsidRPr="000E3D29">
        <w:rPr>
          <w:rFonts w:ascii="Arial" w:hAnsi="Arial" w:cs="Arial"/>
          <w:color w:val="C00000"/>
          <w:lang w:val="en-US"/>
        </w:rPr>
        <w:t>discretization</w:t>
      </w:r>
      <w:r w:rsidRPr="008A3276">
        <w:t xml:space="preserve">» </w:t>
      </w:r>
      <w:r>
        <w:t>задаётся</w:t>
      </w:r>
      <w:r w:rsidRPr="008A3276">
        <w:t xml:space="preserve"> </w:t>
      </w:r>
      <w:r w:rsidR="00F157EA">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t xml:space="preserve"> </w:t>
      </w:r>
      <w:r w:rsidR="00C65658">
        <w:t xml:space="preserve">Включить и выключить </w:t>
      </w:r>
      <w:r w:rsidR="00C65658" w:rsidRPr="005B2AC5">
        <w:t>этот режим можно, кликнув по заголовку блока. Шаг дискретизации можно менять, вводя значение с клавиатуры или прокручивая колесо</w:t>
      </w:r>
      <w:r w:rsidR="005B2AC5" w:rsidRPr="005B2AC5">
        <w:t xml:space="preserve"> </w:t>
      </w:r>
      <w:r w:rsidR="00C65658" w:rsidRPr="005B2AC5">
        <w:t xml:space="preserve">мыши. </w:t>
      </w:r>
      <w:r w:rsidR="00A870A3" w:rsidRPr="005B2AC5">
        <w:t xml:space="preserve">Реальный шаг разбиения </w:t>
      </w:r>
      <w:r w:rsidR="00596357" w:rsidRPr="005B2AC5">
        <w:t>индивидуален</w:t>
      </w:r>
      <w:r w:rsidR="005B2AC5" w:rsidRPr="005B2AC5">
        <w:t xml:space="preserve"> </w:t>
      </w:r>
      <w:r w:rsidR="00A870A3" w:rsidRPr="005B2AC5">
        <w:t>для каждого</w:t>
      </w:r>
      <w:r w:rsidR="00A870A3">
        <w:t xml:space="preserve"> слоя</w:t>
      </w:r>
      <w:r w:rsidR="005B2AC5">
        <w:t>,</w:t>
      </w:r>
      <w:r w:rsidR="00A870A3">
        <w:t xml:space="preserve"> </w:t>
      </w:r>
      <w:r w:rsidR="005B2AC5">
        <w:t>он</w:t>
      </w:r>
      <w:r w:rsidR="00A870A3">
        <w:t xml:space="preserve"> </w:t>
      </w:r>
      <w:r w:rsidR="005B2AC5">
        <w:t xml:space="preserve">автоматически устанавливается </w:t>
      </w:r>
      <w:r w:rsidR="00A870A3">
        <w:t>таким, чтобы в это</w:t>
      </w:r>
      <w:r w:rsidR="00E44384">
        <w:t>м</w:t>
      </w:r>
      <w:r w:rsidR="00A870A3">
        <w:t xml:space="preserve"> слое укладывалось целое число «субслоёв»</w:t>
      </w:r>
      <w:r w:rsidR="00B80ECB">
        <w:t>, но не превышающим заданное значение</w:t>
      </w:r>
      <w:r w:rsidR="00A870A3">
        <w:t xml:space="preserve">. </w:t>
      </w:r>
      <w:r w:rsidR="00C65658">
        <w:t>Наблюдать фактическое разбиение профиля можно в окне «</w:t>
      </w:r>
      <w:hyperlink w:anchor="_Profile_plot" w:history="1">
        <w:r w:rsidR="00C65658" w:rsidRPr="000E3D29">
          <w:rPr>
            <w:rStyle w:val="Hyperlink"/>
            <w:rFonts w:ascii="Arial" w:hAnsi="Arial" w:cs="Arial"/>
            <w:lang w:val="en-US"/>
          </w:rPr>
          <w:t>Profile</w:t>
        </w:r>
        <w:r w:rsidR="00C65658" w:rsidRPr="000E3D29">
          <w:rPr>
            <w:rStyle w:val="Hyperlink"/>
            <w:rFonts w:ascii="Arial" w:hAnsi="Arial" w:cs="Arial"/>
          </w:rPr>
          <w:t xml:space="preserve"> </w:t>
        </w:r>
        <w:r w:rsidR="00C65658" w:rsidRPr="000E3D29">
          <w:rPr>
            <w:rStyle w:val="Hyperlink"/>
            <w:rFonts w:ascii="Arial" w:hAnsi="Arial" w:cs="Arial"/>
            <w:lang w:val="en-US"/>
          </w:rPr>
          <w:t>plot</w:t>
        </w:r>
      </w:hyperlink>
      <w:r w:rsidR="00C65658">
        <w:t>»</w:t>
      </w:r>
      <w:r w:rsidR="00A870A3" w:rsidRPr="00A870A3">
        <w:t xml:space="preserve"> </w:t>
      </w:r>
      <w:r w:rsidR="00A870A3">
        <w:t>при</w:t>
      </w:r>
      <w:r w:rsidR="00A870A3" w:rsidRPr="00A870A3">
        <w:t xml:space="preserve"> </w:t>
      </w:r>
      <w:r w:rsidR="00A870A3">
        <w:t>включенной галочке «</w:t>
      </w:r>
      <w:r w:rsidR="00A870A3" w:rsidRPr="000E3D29">
        <w:rPr>
          <w:rFonts w:ascii="Arial" w:hAnsi="Arial" w:cs="Arial"/>
          <w:color w:val="C00000"/>
          <w:lang w:val="en-US"/>
        </w:rPr>
        <w:t>Show</w:t>
      </w:r>
      <w:r w:rsidR="00A870A3" w:rsidRPr="000E3D29">
        <w:rPr>
          <w:rFonts w:ascii="Arial" w:hAnsi="Arial" w:cs="Arial"/>
          <w:color w:val="C00000"/>
        </w:rPr>
        <w:t xml:space="preserve"> </w:t>
      </w:r>
      <w:r w:rsidR="00A870A3" w:rsidRPr="000E3D29">
        <w:rPr>
          <w:rFonts w:ascii="Arial" w:hAnsi="Arial" w:cs="Arial"/>
          <w:color w:val="C00000"/>
          <w:lang w:val="en-US"/>
        </w:rPr>
        <w:t>discretization</w:t>
      </w:r>
      <w:r w:rsidR="00A870A3">
        <w:t>».</w:t>
      </w:r>
    </w:p>
    <w:p w14:paraId="23FCA17D" w14:textId="2F70E1DB" w:rsidR="00763AE8" w:rsidRPr="007B18B8" w:rsidRDefault="00D803B0" w:rsidP="007B18B8">
      <w:pPr>
        <w:pStyle w:val="a"/>
        <w:spacing w:beforeLines="100" w:before="240" w:afterLines="150" w:after="360" w:line="276" w:lineRule="auto"/>
        <w:ind w:firstLine="0"/>
        <w:rPr>
          <w:lang w:val="en-US"/>
        </w:rPr>
      </w:pPr>
      <w:r>
        <w:t>В</w:t>
      </w:r>
      <w:r w:rsidRPr="008A3276">
        <w:t xml:space="preserve"> </w:t>
      </w:r>
      <w:r>
        <w:t>блоке</w:t>
      </w:r>
      <w:r w:rsidRPr="008A3276">
        <w:t xml:space="preserve"> «</w:t>
      </w:r>
      <w:r w:rsidRPr="00F31886">
        <w:rPr>
          <w:rFonts w:ascii="Arial" w:hAnsi="Arial" w:cs="Arial"/>
          <w:color w:val="C00000"/>
          <w:lang w:val="en-US"/>
        </w:rPr>
        <w:t>Roughness</w:t>
      </w:r>
      <w:r w:rsidRPr="008A3276">
        <w:t xml:space="preserve">» </w:t>
      </w:r>
      <w:r>
        <w:t>зада</w:t>
      </w:r>
      <w:r w:rsidR="00763AE8">
        <w:t>ю</w:t>
      </w:r>
      <w:r>
        <w:t>тся</w:t>
      </w:r>
      <w:r w:rsidRPr="008A3276">
        <w:t xml:space="preserve"> </w:t>
      </w:r>
      <w:r w:rsidR="00763AE8">
        <w:t>два параметра.</w:t>
      </w:r>
      <w:r w:rsidR="00E25391">
        <w:t xml:space="preserve"> </w:t>
      </w:r>
      <w:r w:rsidR="008038B9">
        <w:t>«</w:t>
      </w:r>
      <w:r w:rsidR="008038B9" w:rsidRPr="00F31886">
        <w:rPr>
          <w:rFonts w:ascii="Arial" w:hAnsi="Arial" w:cs="Arial"/>
          <w:color w:val="C00000"/>
          <w:lang w:val="en-US"/>
        </w:rPr>
        <w:t>Max</w:t>
      </w:r>
      <w:r w:rsidR="008038B9" w:rsidRPr="00F31886">
        <w:rPr>
          <w:rFonts w:ascii="Arial" w:hAnsi="Arial" w:cs="Arial"/>
          <w:color w:val="C00000"/>
        </w:rPr>
        <w:t xml:space="preserve"> </w:t>
      </w:r>
      <w:r w:rsidR="008038B9" w:rsidRPr="00F31886">
        <w:rPr>
          <w:rFonts w:ascii="Arial" w:hAnsi="Arial" w:cs="Arial"/>
          <w:color w:val="C00000"/>
          <w:lang w:val="en-US"/>
        </w:rPr>
        <w:t>spatial</w:t>
      </w:r>
      <w:r w:rsidR="008038B9" w:rsidRPr="00F31886">
        <w:rPr>
          <w:rFonts w:ascii="Arial" w:hAnsi="Arial" w:cs="Arial"/>
          <w:color w:val="C00000"/>
        </w:rPr>
        <w:t xml:space="preserve"> </w:t>
      </w:r>
      <w:r w:rsidR="008038B9" w:rsidRPr="00F31886">
        <w:rPr>
          <w:rFonts w:ascii="Arial" w:hAnsi="Arial" w:cs="Arial"/>
          <w:color w:val="C00000"/>
          <w:lang w:val="en-US"/>
        </w:rPr>
        <w:t>frequency</w:t>
      </w:r>
      <w:r w:rsidR="008038B9">
        <w:t>»</w:t>
      </w:r>
      <w:r w:rsidR="00C631DC">
        <w:t xml:space="preserve"> </w:t>
      </w:r>
      <w:r w:rsidR="00C631DC" w:rsidRPr="00C631DC">
        <w:t>–</w:t>
      </w:r>
      <w:r w:rsidR="00C631DC">
        <w:t xml:space="preserve"> это ограничение сверху на пространственную частоту</w:t>
      </w:r>
      <w:r w:rsidR="00535B3B">
        <w:t xml:space="preserve"> шероховатостей. </w:t>
      </w:r>
      <w:r w:rsidR="00B716A3">
        <w:t>Её следует задавать из общефизических соображений или из внешних данных о высокочастотной части спектра шероховатостей.</w:t>
      </w:r>
      <w:r w:rsidR="00E20B6B">
        <w:t xml:space="preserve"> Это </w:t>
      </w:r>
      <w:r w:rsidR="00E20B6B" w:rsidRPr="005B2AC5">
        <w:t>ограничение нужно, чтобы в моделях с медленно</w:t>
      </w:r>
      <w:r w:rsidR="00E20B6B">
        <w:t xml:space="preserve"> спадающей </w:t>
      </w:r>
      <w:r w:rsidR="00E20B6B">
        <w:rPr>
          <w:lang w:val="en-US"/>
        </w:rPr>
        <w:t>PSD</w:t>
      </w:r>
      <w:r w:rsidR="00E20B6B">
        <w:t xml:space="preserve"> в область высоких частот интеграл по частотам сходился. При расчётах будет считаться, что </w:t>
      </w:r>
      <w:r w:rsidR="007B18B8" w:rsidRPr="00BB51C4">
        <w:rPr>
          <w:position w:val="-12"/>
        </w:rPr>
        <w:object w:dxaOrig="1860" w:dyaOrig="360" w14:anchorId="7C480A37">
          <v:shape id="_x0000_i1027" type="#_x0000_t75" style="width:93.9pt;height:18.15pt" o:ole="">
            <v:imagedata r:id="rId299" o:title=""/>
          </v:shape>
          <o:OLEObject Type="Embed" ProgID="Equation.3" ShapeID="_x0000_i1027" DrawAspect="Content" ObjectID="_1731785837" r:id="rId300"/>
        </w:object>
      </w:r>
      <w:r w:rsidR="00E20B6B">
        <w:t>.</w:t>
      </w:r>
      <w:r w:rsidR="007B18B8" w:rsidRPr="007B18B8">
        <w:t xml:space="preserve"> </w:t>
      </w:r>
      <w:r w:rsidR="007B18B8">
        <w:t>«</w:t>
      </w:r>
      <w:r w:rsidR="007B18B8" w:rsidRPr="00F31886">
        <w:rPr>
          <w:rFonts w:ascii="Arial" w:hAnsi="Arial" w:cs="Arial"/>
          <w:color w:val="C00000"/>
          <w:lang w:val="en-US"/>
        </w:rPr>
        <w:t>Num</w:t>
      </w:r>
      <w:r w:rsidR="00F31886">
        <w:rPr>
          <w:rFonts w:ascii="Arial" w:hAnsi="Arial" w:cs="Arial"/>
          <w:color w:val="C00000"/>
        </w:rPr>
        <w:t> </w:t>
      </w:r>
      <w:r w:rsidR="007B18B8" w:rsidRPr="00F31886">
        <w:rPr>
          <w:rFonts w:ascii="Arial" w:hAnsi="Arial" w:cs="Arial"/>
          <w:color w:val="C00000"/>
          <w:lang w:val="en-US"/>
        </w:rPr>
        <w:t>terms</w:t>
      </w:r>
      <w:r w:rsidR="00F31886">
        <w:rPr>
          <w:rFonts w:ascii="Arial" w:hAnsi="Arial" w:cs="Arial"/>
          <w:color w:val="C00000"/>
        </w:rPr>
        <w:t> </w:t>
      </w:r>
      <w:r w:rsidR="007B18B8" w:rsidRPr="00F31886">
        <w:rPr>
          <w:rFonts w:ascii="Arial" w:hAnsi="Arial" w:cs="Arial"/>
          <w:color w:val="C00000"/>
          <w:lang w:val="en-US"/>
        </w:rPr>
        <w:t>for</w:t>
      </w:r>
      <w:r w:rsidR="00F31886">
        <w:rPr>
          <w:rFonts w:ascii="Arial" w:hAnsi="Arial" w:cs="Arial"/>
          <w:color w:val="C00000"/>
        </w:rPr>
        <w:t> </w:t>
      </w:r>
      <w:r w:rsidR="007B18B8" w:rsidRPr="00F31886">
        <w:rPr>
          <w:rFonts w:ascii="Arial" w:hAnsi="Arial" w:cs="Arial"/>
          <w:color w:val="C00000"/>
          <w:lang w:val="en-US"/>
        </w:rPr>
        <w:t>DWBA</w:t>
      </w:r>
      <w:r w:rsidR="007B18B8" w:rsidRPr="00F31886">
        <w:rPr>
          <w:rFonts w:ascii="Arial" w:hAnsi="Arial" w:cs="Arial"/>
          <w:color w:val="C00000"/>
        </w:rPr>
        <w:t>/</w:t>
      </w:r>
      <w:r w:rsidR="007B18B8" w:rsidRPr="00F31886">
        <w:rPr>
          <w:rFonts w:ascii="Arial" w:hAnsi="Arial" w:cs="Arial"/>
          <w:color w:val="C00000"/>
          <w:lang w:val="en-US"/>
        </w:rPr>
        <w:t>SA</w:t>
      </w:r>
      <w:r w:rsidR="007B18B8" w:rsidRPr="00F31886">
        <w:rPr>
          <w:rFonts w:ascii="Arial" w:hAnsi="Arial" w:cs="Arial"/>
          <w:color w:val="C00000"/>
        </w:rPr>
        <w:t>/</w:t>
      </w:r>
      <w:r w:rsidR="007B18B8" w:rsidRPr="00F31886">
        <w:rPr>
          <w:rFonts w:ascii="Arial" w:hAnsi="Arial" w:cs="Arial"/>
          <w:color w:val="C00000"/>
          <w:lang w:val="en-US"/>
        </w:rPr>
        <w:t>CSA</w:t>
      </w:r>
      <w:r w:rsidR="007B18B8">
        <w:t xml:space="preserve">» </w:t>
      </w:r>
      <w:r w:rsidR="007B18B8" w:rsidRPr="00C631DC">
        <w:t>–</w:t>
      </w:r>
      <w:r w:rsidR="007B18B8">
        <w:t xml:space="preserve"> это</w:t>
      </w:r>
      <w:r w:rsidR="00481805">
        <w:t xml:space="preserve"> количество</w:t>
      </w:r>
      <w:r w:rsidR="007B18B8">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lang w:val="en-US"/>
        </w:rPr>
        <w:t xml:space="preserve"> </w:t>
      </w:r>
      <w:r w:rsidR="007B18B8">
        <w:t>приближение</w:t>
      </w:r>
      <w:r w:rsidR="007B18B8" w:rsidRPr="007B18B8">
        <w:rPr>
          <w:lang w:val="en-US"/>
        </w:rPr>
        <w:t xml:space="preserve"> </w:t>
      </w:r>
      <w:r w:rsidR="007B18B8">
        <w:t>выбирается</w:t>
      </w:r>
      <w:r w:rsidR="007B18B8" w:rsidRPr="007B18B8">
        <w:rPr>
          <w:lang w:val="en-US"/>
        </w:rPr>
        <w:t xml:space="preserve"> </w:t>
      </w:r>
      <w:r w:rsidR="007B18B8">
        <w:t>в</w:t>
      </w:r>
      <w:r w:rsidR="007B18B8" w:rsidRPr="007B18B8">
        <w:rPr>
          <w:lang w:val="en-US"/>
        </w:rPr>
        <w:t xml:space="preserve"> </w:t>
      </w:r>
      <w:r w:rsidR="00024141" w:rsidRPr="00024141">
        <w:rPr>
          <w:lang w:val="en-US"/>
        </w:rPr>
        <w:t>«</w:t>
      </w:r>
      <w:r w:rsidR="00024141" w:rsidRPr="005E10D9">
        <w:rPr>
          <w:rFonts w:ascii="Arial" w:hAnsi="Arial" w:cs="Arial"/>
          <w:color w:val="C00000"/>
          <w:lang w:val="en-US"/>
        </w:rPr>
        <w:t>Structure</w:t>
      </w:r>
      <w:r w:rsidR="00024141" w:rsidRPr="00024141">
        <w:rPr>
          <w:rFonts w:ascii="Arial" w:hAnsi="Arial" w:cs="Arial"/>
          <w:color w:val="C00000"/>
          <w:lang w:val="en-US"/>
        </w:rPr>
        <w:t xml:space="preserve"> </w:t>
      </w:r>
      <w:r w:rsidR="00024141" w:rsidRPr="005E10D9">
        <w:rPr>
          <w:rFonts w:ascii="Arial" w:hAnsi="Arial" w:cs="Arial"/>
          <w:color w:val="C00000"/>
          <w:lang w:val="en-US"/>
        </w:rPr>
        <w:t>table</w:t>
      </w:r>
      <w:r w:rsidR="00024141" w:rsidRPr="00024141">
        <w:rPr>
          <w:lang w:val="en-US"/>
        </w:rPr>
        <w:t>»</w:t>
      </w:r>
      <w:r w:rsidR="007B18B8" w:rsidRPr="007B18B8">
        <w:rPr>
          <w:lang w:val="en-US"/>
        </w:rPr>
        <w:t xml:space="preserve">, </w:t>
      </w:r>
      <w:r w:rsidR="007B18B8">
        <w:t>окно</w:t>
      </w:r>
      <w:r w:rsidR="007B18B8" w:rsidRPr="007B18B8">
        <w:rPr>
          <w:lang w:val="en-US"/>
        </w:rPr>
        <w:t xml:space="preserve"> «</w:t>
      </w:r>
      <w:hyperlink w:anchor="_Set_imperfections_model" w:history="1">
        <w:r w:rsidR="007B18B8" w:rsidRPr="00E173A8">
          <w:rPr>
            <w:rStyle w:val="Hyperlink"/>
            <w:rFonts w:ascii="Arial" w:hAnsi="Arial" w:cs="Arial"/>
            <w:lang w:val="en-US"/>
          </w:rPr>
          <w:t>Set imperfections model</w:t>
        </w:r>
      </w:hyperlink>
      <w:r w:rsidR="007B18B8" w:rsidRPr="007B18B8">
        <w:rPr>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2" w:name="_Toc121171206"/>
      <w:r>
        <w:rPr>
          <w:rFonts w:ascii="Times New Roman" w:hAnsi="Times New Roman" w:cs="Times New Roman"/>
          <w:color w:val="0070C0"/>
        </w:rPr>
        <w:t>Настройки окна</w:t>
      </w:r>
      <w:bookmarkEnd w:id="132"/>
    </w:p>
    <w:p w14:paraId="0BDE3D1E" w14:textId="77777777" w:rsidR="00C54B03" w:rsidRDefault="00020B6C" w:rsidP="00276BA6">
      <w:pPr>
        <w:pStyle w:val="a"/>
        <w:spacing w:beforeLines="100" w:before="240" w:afterLines="150" w:after="360" w:line="276" w:lineRule="auto"/>
        <w:ind w:firstLine="0"/>
      </w:pPr>
      <w:r>
        <w:t>Расположение блоков внутри каждой секции также можно настроить.</w:t>
      </w:r>
      <w:r w:rsidR="00E34231" w:rsidRPr="00E34231">
        <w:t xml:space="preserve"> </w:t>
      </w:r>
      <w:r w:rsidR="00E34231">
        <w:t>Для</w:t>
      </w:r>
      <w:r w:rsidR="00E34231" w:rsidRPr="00E34231">
        <w:t xml:space="preserve"> </w:t>
      </w:r>
      <w:r w:rsidR="00E34231">
        <w:t>этого в любой свободной области окна</w:t>
      </w:r>
      <w:r w:rsidR="00F35A90">
        <w:t xml:space="preserve"> нужно вызвать правой кнопкой мыши контекстное меню</w:t>
      </w:r>
      <w:r w:rsidR="003C528F">
        <w:t xml:space="preserve"> и выбрать </w:t>
      </w:r>
      <w:r w:rsidR="003C528F">
        <w:lastRenderedPageBreak/>
        <w:t xml:space="preserve">единственный пункт </w:t>
      </w:r>
      <w:r w:rsidR="00E34231">
        <w:t>«</w:t>
      </w:r>
      <w:r w:rsidR="00E34231" w:rsidRPr="00133A92">
        <w:rPr>
          <w:rFonts w:ascii="Arial" w:hAnsi="Arial" w:cs="Arial"/>
          <w:color w:val="C00000"/>
          <w:lang w:val="en-US"/>
        </w:rPr>
        <w:t>Settings</w:t>
      </w:r>
      <w:r w:rsidR="00E34231">
        <w:t xml:space="preserve">». </w:t>
      </w:r>
      <w:r w:rsidR="003C528F">
        <w:t xml:space="preserve">В открывшемся окне указать количество строк в секциях </w:t>
      </w:r>
      <w:r w:rsidR="00E34231">
        <w:t>«</w:t>
      </w:r>
      <w:r w:rsidR="00E34231" w:rsidRPr="00133A92">
        <w:rPr>
          <w:rFonts w:ascii="Arial" w:hAnsi="Arial" w:cs="Arial"/>
          <w:color w:val="C00000"/>
          <w:lang w:val="en-US"/>
        </w:rPr>
        <w:t>Measured</w:t>
      </w:r>
      <w:r w:rsidR="00E34231">
        <w:t>» и «</w:t>
      </w:r>
      <w:r w:rsidR="003C528F" w:rsidRPr="00133A92">
        <w:rPr>
          <w:rFonts w:ascii="Arial" w:hAnsi="Arial" w:cs="Arial"/>
          <w:color w:val="C00000"/>
          <w:lang w:val="en-US"/>
        </w:rPr>
        <w:t>Independent</w:t>
      </w:r>
      <w:r w:rsidR="003C528F">
        <w:t>»</w:t>
      </w:r>
      <w:r w:rsidR="000626C9">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rPr>
        <w:t>Настройки окна «</w:t>
      </w:r>
      <w:r w:rsidR="00885825" w:rsidRPr="00133A92">
        <w:rPr>
          <w:rFonts w:ascii="Arial" w:hAnsi="Arial" w:cs="Arial"/>
          <w:color w:val="C00000"/>
          <w:lang w:val="en-US"/>
        </w:rPr>
        <w:t>Calculation settings</w:t>
      </w:r>
      <w:r w:rsidR="00020B6C">
        <w:rPr>
          <w:color w:val="00518E"/>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33" w:name="_Зеркальная_кривая_с"/>
      <w:bookmarkStart w:id="134" w:name="_Toc121171207"/>
      <w:bookmarkEnd w:id="133"/>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4"/>
    </w:p>
    <w:p w14:paraId="666F967C" w14:textId="29676C4D" w:rsidR="00B76DE1" w:rsidRDefault="000F1798" w:rsidP="00B76DE1">
      <w:pPr>
        <w:pStyle w:val="a"/>
        <w:spacing w:beforeLines="100" w:before="240" w:afterLines="150" w:after="360" w:line="276" w:lineRule="auto"/>
        <w:ind w:firstLine="0"/>
      </w:pPr>
      <w:r>
        <w:t xml:space="preserve">Теперь о том, какие именно параметры следует задавать для каждой кривой. </w:t>
      </w:r>
      <w:r w:rsidR="00B76DE1">
        <w:t>В случае отражения или прохождение излу</w:t>
      </w:r>
      <w:r w:rsidR="00657CAF">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rPr>
        <w:t>Параметры вычисления</w:t>
      </w:r>
      <w:r w:rsidR="000F1798">
        <w:rPr>
          <w:color w:val="00518E"/>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pPr>
      <w:r>
        <w:t>«</w:t>
      </w:r>
      <w:r w:rsidRPr="00133A92">
        <w:rPr>
          <w:rFonts w:ascii="Arial" w:hAnsi="Arial" w:cs="Arial"/>
          <w:color w:val="C00000"/>
          <w:lang w:val="en-US"/>
        </w:rPr>
        <w:t>Fit</w:t>
      </w:r>
      <w:r>
        <w:t xml:space="preserve">» – определяет, участвует ли кривая в автоматической подгонке. </w:t>
      </w:r>
      <w:r w:rsidR="00133A92">
        <w:t xml:space="preserve">Неучастие в автоматической подгонке не означает неучастие в </w:t>
      </w:r>
      <w:r w:rsidR="00FC1589">
        <w:t xml:space="preserve">разовых </w:t>
      </w:r>
      <w:r w:rsidR="007F0D35">
        <w:t>вычислени</w:t>
      </w:r>
      <w:r w:rsidR="00D63F8C">
        <w:t>ях</w:t>
      </w:r>
      <w:r w:rsidR="00133A92">
        <w:t xml:space="preserve">! </w:t>
      </w:r>
      <w:r w:rsidR="00212879">
        <w:t xml:space="preserve">Даже если галочка снята, то при ручных изменениях параметров </w:t>
      </w:r>
      <w:r w:rsidR="00212879" w:rsidRPr="005B2AC5">
        <w:t xml:space="preserve">структуры и </w:t>
      </w:r>
      <w:r w:rsidR="005B2AC5" w:rsidRPr="005B2AC5">
        <w:t>при</w:t>
      </w:r>
      <w:r w:rsidR="003F26BD" w:rsidRPr="005B2AC5">
        <w:t xml:space="preserve"> </w:t>
      </w:r>
      <w:r w:rsidR="00212879" w:rsidRPr="005B2AC5">
        <w:t>перевычислениях</w:t>
      </w:r>
      <w:r w:rsidR="00212879">
        <w:t xml:space="preserve"> расчётная кривая обновляется.</w:t>
      </w:r>
    </w:p>
    <w:p w14:paraId="65A28057" w14:textId="1ADD9CCD" w:rsidR="005E0A65" w:rsidRPr="00CD26B0" w:rsidRDefault="005E0A65" w:rsidP="005E0A65">
      <w:pPr>
        <w:pStyle w:val="a"/>
        <w:spacing w:beforeLines="100" w:before="240" w:afterLines="150" w:after="360" w:line="276" w:lineRule="auto"/>
        <w:ind w:firstLine="0"/>
      </w:pPr>
      <w:r>
        <w:t>«</w:t>
      </w:r>
      <w:r w:rsidRPr="00B1201B">
        <w:rPr>
          <w:rFonts w:ascii="Arial" w:hAnsi="Arial" w:cs="Arial"/>
          <w:color w:val="C00000"/>
          <w:lang w:val="en-US"/>
        </w:rPr>
        <w:t>Weight</w:t>
      </w:r>
      <w:r>
        <w:t>»</w:t>
      </w:r>
      <w:r w:rsidRPr="00476F22">
        <w:t xml:space="preserve"> </w:t>
      </w:r>
      <w:r>
        <w:t xml:space="preserve">– </w:t>
      </w:r>
      <w:r w:rsidR="00476F22">
        <w:t xml:space="preserve">коэффициент, на который умножается значение невязки для этой конкретной кривой. </w:t>
      </w:r>
      <w:r w:rsidR="00815851">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t xml:space="preserve">кривая стала </w:t>
      </w:r>
      <w:r w:rsidR="005B2AC5" w:rsidRPr="005B2AC5">
        <w:t>приоритетнее</w:t>
      </w:r>
      <w:r w:rsidR="00815851" w:rsidRPr="005B2AC5">
        <w:t xml:space="preserve"> подгоняться, даже в</w:t>
      </w:r>
      <w:r w:rsidR="00815851">
        <w:t xml:space="preserve"> ущерб другим кривым. </w:t>
      </w:r>
      <w:r w:rsidR="00815851" w:rsidRPr="005B2AC5">
        <w:t>Текущие значения невязки можно увидеть в командной строке при ручном перевычислении (</w:t>
      </w:r>
      <w:r w:rsidR="00A17B75" w:rsidRPr="005B2AC5">
        <w:t>«</w:t>
      </w:r>
      <w:r w:rsidR="00815851" w:rsidRPr="00E4403D">
        <w:rPr>
          <w:u w:val="single"/>
          <w:lang w:val="en-US"/>
        </w:rPr>
        <w:t>Ctrl</w:t>
      </w:r>
      <w:r w:rsidR="00815851" w:rsidRPr="00E4403D">
        <w:rPr>
          <w:u w:val="single"/>
        </w:rPr>
        <w:t>+</w:t>
      </w:r>
      <w:r w:rsidR="00815851" w:rsidRPr="00E4403D">
        <w:rPr>
          <w:u w:val="single"/>
          <w:lang w:val="en-US"/>
        </w:rPr>
        <w:t>Shift</w:t>
      </w:r>
      <w:r w:rsidR="00815851" w:rsidRPr="00E4403D">
        <w:rPr>
          <w:u w:val="single"/>
        </w:rPr>
        <w:t>+</w:t>
      </w:r>
      <w:r w:rsidR="00815851" w:rsidRPr="00E4403D">
        <w:rPr>
          <w:u w:val="single"/>
          <w:lang w:val="en-US"/>
        </w:rPr>
        <w:t>C</w:t>
      </w:r>
      <w:r w:rsidR="00A17B75">
        <w:rPr>
          <w:u w:val="single"/>
        </w:rPr>
        <w:t>»</w:t>
      </w:r>
      <w:r w:rsidR="00815851">
        <w:t>)</w:t>
      </w:r>
      <w:r w:rsidR="009C573E">
        <w:t>.</w:t>
      </w:r>
    </w:p>
    <w:p w14:paraId="2622726F" w14:textId="77777777" w:rsidR="00883B42" w:rsidRDefault="005014F1" w:rsidP="005014F1">
      <w:pPr>
        <w:pStyle w:val="a"/>
        <w:spacing w:beforeLines="100" w:before="240" w:afterLines="150" w:after="360" w:line="276" w:lineRule="auto"/>
        <w:ind w:firstLine="0"/>
      </w:pPr>
      <w:r>
        <w:t>«</w:t>
      </w:r>
      <w:r w:rsidRPr="007C099A">
        <w:rPr>
          <w:rFonts w:ascii="Arial" w:hAnsi="Arial" w:cs="Arial"/>
          <w:color w:val="C00000"/>
          <w:lang w:val="en-US"/>
        </w:rPr>
        <w:t>Divide</w:t>
      </w:r>
      <w:r w:rsidRPr="007C099A">
        <w:rPr>
          <w:rFonts w:ascii="Arial" w:hAnsi="Arial" w:cs="Arial"/>
          <w:color w:val="C00000"/>
        </w:rPr>
        <w:t xml:space="preserve"> </w:t>
      </w:r>
      <w:r w:rsidRPr="007C099A">
        <w:rPr>
          <w:rFonts w:ascii="Arial" w:hAnsi="Arial" w:cs="Arial"/>
          <w:color w:val="C00000"/>
          <w:lang w:val="en-US"/>
        </w:rPr>
        <w:t>by</w:t>
      </w:r>
      <w:r w:rsidRPr="007C099A">
        <w:rPr>
          <w:rFonts w:ascii="Arial" w:hAnsi="Arial" w:cs="Arial"/>
          <w:color w:val="C00000"/>
        </w:rPr>
        <w:t xml:space="preserve"> </w:t>
      </w:r>
      <w:r w:rsidRPr="007C099A">
        <w:rPr>
          <w:rFonts w:ascii="Arial" w:hAnsi="Arial" w:cs="Arial"/>
          <w:color w:val="C00000"/>
          <w:lang w:val="en-US"/>
        </w:rPr>
        <w:t>N</w:t>
      </w:r>
      <w:r>
        <w:t>»</w:t>
      </w:r>
      <w:r w:rsidRPr="00476F22">
        <w:t xml:space="preserve"> </w:t>
      </w:r>
      <w: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pPr>
      <w:r>
        <w:t>«</w:t>
      </w:r>
      <w:r w:rsidRPr="00CF1989">
        <w:rPr>
          <w:rFonts w:ascii="Arial" w:hAnsi="Arial" w:cs="Arial"/>
          <w:color w:val="C00000"/>
          <w:lang w:val="en-US"/>
        </w:rPr>
        <w:t>Mesh</w:t>
      </w:r>
      <w:r w:rsidRPr="00CF1989">
        <w:rPr>
          <w:rFonts w:ascii="Arial" w:hAnsi="Arial" w:cs="Arial"/>
          <w:color w:val="C00000"/>
        </w:rPr>
        <w:t xml:space="preserve"> </w:t>
      </w:r>
      <w:r w:rsidRPr="00CF1989">
        <w:rPr>
          <w:rFonts w:ascii="Arial" w:hAnsi="Arial" w:cs="Arial"/>
          <w:color w:val="C00000"/>
          <w:lang w:val="en-US"/>
        </w:rPr>
        <w:t>density</w:t>
      </w:r>
      <w:r w:rsidRPr="00CF1989">
        <w:rPr>
          <w:rFonts w:ascii="Arial" w:hAnsi="Arial" w:cs="Arial"/>
          <w:color w:val="C00000"/>
        </w:rPr>
        <w:t xml:space="preserve"> </w:t>
      </w:r>
      <w:r w:rsidRPr="00CF1989">
        <w:rPr>
          <w:rFonts w:ascii="Arial" w:hAnsi="Arial" w:cs="Arial"/>
          <w:color w:val="C00000"/>
          <w:lang w:val="en-US"/>
        </w:rPr>
        <w:t>factor</w:t>
      </w:r>
      <w:r>
        <w:t>»</w:t>
      </w:r>
      <w:r w:rsidRPr="00476F22">
        <w:t xml:space="preserve"> </w:t>
      </w:r>
      <w:r>
        <w:t xml:space="preserve">– </w:t>
      </w:r>
      <w:r w:rsidR="00D561A6">
        <w:t>опция, позволяющая уменьшить муаровый эффект на расчётной кривой</w:t>
      </w:r>
      <w:r>
        <w:t>.</w:t>
      </w:r>
      <w:r w:rsidR="00D561A6">
        <w:t xml:space="preserve"> Он может возникнуть</w:t>
      </w:r>
      <w:r w:rsidR="005B2AC5">
        <w:t>,</w:t>
      </w:r>
      <w:r w:rsidR="00D561A6">
        <w:t xml:space="preserve"> </w:t>
      </w:r>
      <w:r w:rsidR="00D0303B">
        <w:t xml:space="preserve">если частота интерференционных осцилляций будет </w:t>
      </w:r>
      <w:r w:rsidR="00FD6E93">
        <w:t>значительно</w:t>
      </w:r>
      <w:r w:rsidR="00D0303B">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t xml:space="preserve">реальный </w:t>
      </w:r>
      <w:r w:rsidR="0019598F" w:rsidRPr="002C0BB8">
        <w:t>вид</w:t>
      </w:r>
      <w:r w:rsidR="00D0303B" w:rsidRPr="002C0BB8">
        <w:t xml:space="preserve"> кр</w:t>
      </w:r>
      <w:r w:rsidR="00D0303B">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t>,</w:t>
      </w:r>
      <w:r w:rsidR="00D0303B">
        <w:t xml:space="preserve"> и только после этого </w:t>
      </w:r>
      <w:r w:rsidR="00D0303B">
        <w:lastRenderedPageBreak/>
        <w:t>результат проецируется на исходную сетку. Параметр «</w:t>
      </w:r>
      <w:r w:rsidR="00902D48" w:rsidRPr="00FD6E93">
        <w:rPr>
          <w:rFonts w:ascii="Arial" w:hAnsi="Arial" w:cs="Arial"/>
          <w:color w:val="C00000"/>
          <w:lang w:val="en-US"/>
        </w:rPr>
        <w:t>Shift</w:t>
      </w:r>
      <w:r w:rsidR="00D0303B">
        <w:t xml:space="preserve">», изменяемый от 0 до 1, позволяет ставить дополнительные точки между исходными точками сетки не эквидистантно, а со сдвигом на </w:t>
      </w:r>
      <w:r w:rsidR="003B4EF6">
        <w:t>соответствующую долю шага.</w:t>
      </w:r>
      <w:r w:rsidR="008C67C4" w:rsidRPr="008C67C4">
        <w:t xml:space="preserve"> </w:t>
      </w:r>
      <w:r w:rsidR="007A6845">
        <w:t xml:space="preserve">На рисунке ниже схематически показана расстановка точек уплотнённой сетки при </w:t>
      </w:r>
      <w:r w:rsidR="00EF70B2">
        <w:t>«</w:t>
      </w:r>
      <w:r w:rsidR="007A6845" w:rsidRPr="00FD6E93">
        <w:rPr>
          <w:rFonts w:ascii="Arial" w:hAnsi="Arial" w:cs="Arial"/>
          <w:color w:val="C00000"/>
          <w:lang w:val="en-US"/>
        </w:rPr>
        <w:t>Mesh</w:t>
      </w:r>
      <w:r w:rsidR="007A6845" w:rsidRPr="00FD6E93">
        <w:rPr>
          <w:rFonts w:ascii="Arial" w:hAnsi="Arial" w:cs="Arial"/>
          <w:color w:val="C00000"/>
        </w:rPr>
        <w:t xml:space="preserve"> </w:t>
      </w:r>
      <w:r w:rsidR="007A6845" w:rsidRPr="00FD6E93">
        <w:rPr>
          <w:rFonts w:ascii="Arial" w:hAnsi="Arial" w:cs="Arial"/>
          <w:color w:val="C00000"/>
          <w:lang w:val="en-US"/>
        </w:rPr>
        <w:t>density</w:t>
      </w:r>
      <w:r w:rsidR="007A6845" w:rsidRPr="00FD6E93">
        <w:rPr>
          <w:rFonts w:ascii="Arial" w:hAnsi="Arial" w:cs="Arial"/>
          <w:color w:val="C00000"/>
        </w:rPr>
        <w:t xml:space="preserve"> </w:t>
      </w:r>
      <w:r w:rsidR="007A6845" w:rsidRPr="00FD6E93">
        <w:rPr>
          <w:rFonts w:ascii="Arial" w:hAnsi="Arial" w:cs="Arial"/>
          <w:color w:val="C00000"/>
          <w:lang w:val="en-US"/>
        </w:rPr>
        <w:t>factor</w:t>
      </w:r>
      <w:r w:rsidR="00EF70B2">
        <w:rPr>
          <w:rFonts w:ascii="Arial" w:hAnsi="Arial" w:cs="Arial"/>
        </w:rPr>
        <w:t>»</w:t>
      </w:r>
      <w:r w:rsidR="007A6845" w:rsidRPr="007A6845">
        <w:rPr>
          <w:rFonts w:ascii="Arial" w:hAnsi="Arial" w:cs="Arial"/>
        </w:rPr>
        <w:t xml:space="preserve"> </w:t>
      </w:r>
      <w:r w:rsidR="007A6845" w:rsidRPr="00EF70B2">
        <w:t>= 3</w:t>
      </w:r>
      <w:r w:rsidR="007A6845" w:rsidRPr="007A6845">
        <w:rPr>
          <w:rFonts w:ascii="Arial" w:hAnsi="Arial" w:cs="Arial"/>
        </w:rPr>
        <w:t xml:space="preserve"> </w:t>
      </w:r>
      <w:r w:rsidR="007A6845">
        <w:rPr>
          <w:rFonts w:ascii="Arial" w:hAnsi="Arial" w:cs="Arial"/>
        </w:rPr>
        <w:t xml:space="preserve">и </w:t>
      </w:r>
      <w:r w:rsidR="00EF70B2">
        <w:rPr>
          <w:rFonts w:ascii="Arial" w:hAnsi="Arial" w:cs="Arial"/>
        </w:rPr>
        <w:t>«</w:t>
      </w:r>
      <w:r w:rsidR="007A6845" w:rsidRPr="00FD6E93">
        <w:rPr>
          <w:rFonts w:ascii="Arial" w:hAnsi="Arial" w:cs="Arial"/>
          <w:color w:val="C00000"/>
          <w:lang w:val="en-US"/>
        </w:rPr>
        <w:t>Shift</w:t>
      </w:r>
      <w:r w:rsidR="00EF70B2">
        <w:rPr>
          <w:rFonts w:ascii="Arial" w:hAnsi="Arial" w:cs="Arial"/>
        </w:rPr>
        <w:t>»</w:t>
      </w:r>
      <w:r w:rsidR="007A6845">
        <w:rPr>
          <w:rFonts w:ascii="Arial" w:hAnsi="Arial" w:cs="Arial"/>
        </w:rPr>
        <w:t xml:space="preserve"> </w:t>
      </w:r>
      <w:r w:rsidR="007A6845" w:rsidRPr="00EF70B2">
        <w:t>&gt;0</w:t>
      </w:r>
      <w:r w:rsidR="0019598F">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rPr>
      </w:pPr>
      <w:r w:rsidRPr="009B2924">
        <w:rPr>
          <w:noProof/>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36F6C">
        <w:rPr>
          <w:color w:val="00518E"/>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pPr>
      <w:r w:rsidRPr="00A36F6C">
        <w:t>«</w:t>
      </w:r>
      <w:r w:rsidRPr="005D46FB">
        <w:rPr>
          <w:rFonts w:ascii="Arial" w:hAnsi="Arial" w:cs="Arial"/>
          <w:color w:val="C00000"/>
          <w:lang w:val="en-US"/>
        </w:rPr>
        <w:t>Adjust</w:t>
      </w:r>
      <w:r w:rsidRPr="005D46FB">
        <w:rPr>
          <w:rFonts w:ascii="Arial" w:hAnsi="Arial" w:cs="Arial"/>
          <w:color w:val="C00000"/>
        </w:rPr>
        <w:t xml:space="preserve"> </w:t>
      </w:r>
      <w:r w:rsidRPr="005D46FB">
        <w:rPr>
          <w:rFonts w:ascii="Arial" w:hAnsi="Arial" w:cs="Arial"/>
          <w:color w:val="C00000"/>
          <w:lang w:val="en-US"/>
        </w:rPr>
        <w:t>scale</w:t>
      </w:r>
      <w:r w:rsidRPr="005D46FB">
        <w:rPr>
          <w:rFonts w:ascii="Arial" w:hAnsi="Arial" w:cs="Arial"/>
          <w:color w:val="C00000"/>
        </w:rPr>
        <w:t xml:space="preserve"> </w:t>
      </w:r>
      <w:r w:rsidRPr="005D46FB">
        <w:rPr>
          <w:rFonts w:ascii="Arial" w:hAnsi="Arial" w:cs="Arial"/>
          <w:color w:val="C00000"/>
          <w:lang w:val="en-US"/>
        </w:rPr>
        <w:t>factor</w:t>
      </w:r>
      <w:r w:rsidRPr="00A36F6C">
        <w:t xml:space="preserve">» – </w:t>
      </w:r>
      <w:r>
        <w:t>включает</w:t>
      </w:r>
      <w:r w:rsidRPr="00A36F6C">
        <w:t xml:space="preserve"> </w:t>
      </w:r>
      <w:r>
        <w:t>в</w:t>
      </w:r>
      <w:r w:rsidRPr="00A36F6C">
        <w:t xml:space="preserve"> </w:t>
      </w:r>
      <w:r>
        <w:t>список</w:t>
      </w:r>
      <w:r w:rsidRPr="00A36F6C">
        <w:t xml:space="preserve"> </w:t>
      </w:r>
      <w:r>
        <w:t xml:space="preserve">подгоночных параметров множитель </w:t>
      </w:r>
      <w:r w:rsidR="00933D4A" w:rsidRPr="00A36F6C">
        <w:t>«</w:t>
      </w:r>
      <w:hyperlink w:anchor="_Value" w:history="1">
        <w:r w:rsidR="00933D4A" w:rsidRPr="00933D4A">
          <w:rPr>
            <w:rStyle w:val="Hyperlink"/>
            <w:rFonts w:ascii="Arial" w:hAnsi="Arial" w:cs="Arial"/>
            <w:lang w:val="en-US"/>
          </w:rPr>
          <w:t>Factor</w:t>
        </w:r>
      </w:hyperlink>
      <w:r w:rsidR="00933D4A" w:rsidRPr="00A36F6C">
        <w:t xml:space="preserve">» </w:t>
      </w:r>
      <w:r>
        <w:t>при загруженной кривой. Пределы варьирования устанавливаются в окне импорта</w:t>
      </w:r>
      <w:r w:rsidRPr="00A36F6C">
        <w:t>/</w:t>
      </w:r>
      <w: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pPr>
      <w:r w:rsidRPr="00A36F6C">
        <w:t>«</w:t>
      </w:r>
      <w:r w:rsidR="005350B5" w:rsidRPr="002D58FD">
        <w:rPr>
          <w:rFonts w:ascii="Arial" w:hAnsi="Arial" w:cs="Arial"/>
          <w:color w:val="C00000"/>
          <w:lang w:val="en-US"/>
        </w:rPr>
        <w:t>Maximize</w:t>
      </w:r>
      <w:r w:rsidR="005350B5" w:rsidRPr="002D58FD">
        <w:rPr>
          <w:rFonts w:ascii="Arial" w:hAnsi="Arial" w:cs="Arial"/>
          <w:color w:val="C00000"/>
        </w:rPr>
        <w:t xml:space="preserve"> </w:t>
      </w:r>
      <w:r w:rsidR="005350B5" w:rsidRPr="002D58FD">
        <w:rPr>
          <w:rFonts w:ascii="Arial" w:hAnsi="Arial" w:cs="Arial"/>
          <w:color w:val="C00000"/>
          <w:lang w:val="en-US"/>
        </w:rPr>
        <w:t>integral</w:t>
      </w:r>
      <w:r w:rsidRPr="00A36F6C">
        <w:t>» –</w:t>
      </w:r>
      <w:r w:rsidR="00D82A0C" w:rsidRPr="00D82A0C">
        <w:t xml:space="preserve"> </w:t>
      </w:r>
      <w:r w:rsidR="00D82A0C">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u w:val="single"/>
        </w:rPr>
        <w:t>заданной функцией</w:t>
      </w:r>
      <w:r w:rsidR="00D82A0C">
        <w:t xml:space="preserve"> от расчётной кривой</w:t>
      </w:r>
      <w:r>
        <w:t>.</w:t>
      </w:r>
      <w:r w:rsidR="00D82A0C">
        <w:t xml:space="preserve"> </w:t>
      </w:r>
      <w:r w:rsidR="00B906E2">
        <w:t xml:space="preserve">Это опция </w:t>
      </w:r>
      <w:r w:rsidR="00D82A0C">
        <w:t>только для зеркального отражения</w:t>
      </w:r>
      <w:r w:rsidR="00D82A0C" w:rsidRPr="00B906E2">
        <w:t>/</w:t>
      </w:r>
      <w:r w:rsidR="00D82A0C">
        <w:t>прохождения.</w:t>
      </w:r>
      <w:r w:rsidR="00B906E2">
        <w:t xml:space="preserve"> Используется для нахождения структуры, имеющей максимальную энергоэффективность</w:t>
      </w:r>
      <w:r w:rsidR="007C48DB">
        <w:t xml:space="preserve"> (в т.ч. для многозеркальной схемы)</w:t>
      </w:r>
      <w:r w:rsidR="00B906E2">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pPr>
      <w:r w:rsidRPr="00A36F6C">
        <w:t>«</w:t>
      </w:r>
      <w:r w:rsidRPr="002D58FD">
        <w:rPr>
          <w:rFonts w:ascii="Arial" w:hAnsi="Arial" w:cs="Arial"/>
          <w:color w:val="C00000"/>
          <w:lang w:val="en-US"/>
        </w:rPr>
        <w:t>Function</w:t>
      </w:r>
      <w:r w:rsidRPr="00A36F6C">
        <w:t>»</w:t>
      </w:r>
      <w:r w:rsidRPr="00E46FC4">
        <w:t xml:space="preserve"> </w:t>
      </w:r>
      <w:r>
        <w:t>и «</w:t>
      </w:r>
      <w:r w:rsidRPr="002D58FD">
        <w:rPr>
          <w:rFonts w:ascii="Arial" w:hAnsi="Arial" w:cs="Arial"/>
          <w:color w:val="C00000"/>
          <w:lang w:val="en-US"/>
        </w:rPr>
        <w:t>Power</w:t>
      </w:r>
      <w:r>
        <w:t>»</w:t>
      </w:r>
      <w:r w:rsidRPr="00A36F6C">
        <w:t xml:space="preserve"> – </w:t>
      </w:r>
      <w:r w:rsidR="002B0F77">
        <w:t xml:space="preserve">задают вид пользовательской функции невязки, которая в общем виде устроена так: </w:t>
      </w:r>
      <w:r w:rsidR="00B5026D" w:rsidRPr="009F1F9D">
        <w:rPr>
          <w:position w:val="-28"/>
        </w:rPr>
        <w:object w:dxaOrig="5300" w:dyaOrig="580" w14:anchorId="043831E5">
          <v:shape id="_x0000_i1028" type="#_x0000_t75" style="width:264.85pt;height:29.45pt" o:ole="">
            <v:imagedata r:id="rId303" o:title=""/>
          </v:shape>
          <o:OLEObject Type="Embed" ProgID="Equation.3" ShapeID="_x0000_i1028" DrawAspect="Content" ObjectID="_1731785838" r:id="rId304"/>
        </w:object>
      </w:r>
      <w:r w:rsidR="00DA0D59">
        <w:t xml:space="preserve">. Соответственно, функция задаётся в виде математического выражения от аргумента </w:t>
      </w:r>
      <w:r w:rsidR="00DA0D59">
        <w:rPr>
          <w:lang w:val="en-US"/>
        </w:rPr>
        <w:t>R</w:t>
      </w:r>
      <w:r w:rsidR="00DA0D59" w:rsidRPr="00DA0D59">
        <w:t xml:space="preserve"> (</w:t>
      </w:r>
      <w:r w:rsidR="00DA0D59">
        <w:t>хотя речь идёт не только об отражении, но и прохождении</w:t>
      </w:r>
      <w:r w:rsidR="005B2AC5">
        <w:t>,</w:t>
      </w:r>
      <w:r w:rsidR="00DA0D59">
        <w:t xml:space="preserve"> и рассеянии</w:t>
      </w:r>
      <w:r w:rsidR="00DA0D59" w:rsidRPr="00DA0D59">
        <w:t>)</w:t>
      </w:r>
      <w:r w:rsidR="00DA0D59">
        <w:t xml:space="preserve">. Для интерпретации формулы используется </w:t>
      </w:r>
      <w:r w:rsidR="00DA0D59" w:rsidRPr="00B30475">
        <w:t>библиотека ExprTk (</w:t>
      </w:r>
      <w:hyperlink r:id="rId305" w:history="1">
        <w:r w:rsidR="00DA0D59" w:rsidRPr="00B30475">
          <w:rPr>
            <w:rStyle w:val="Hyperlink"/>
          </w:rPr>
          <w:t>https://www.partow.net/programming/exprtk/</w:t>
        </w:r>
      </w:hyperlink>
      <w:r w:rsidR="00DA0D59" w:rsidRPr="00B30475">
        <w:t xml:space="preserve">). </w:t>
      </w:r>
      <w:r w:rsidR="00DA0D59">
        <w:t>В частности</w:t>
      </w:r>
      <w:r w:rsidR="00DA0D59" w:rsidRPr="00B30475">
        <w:t>, могут быть использованы</w:t>
      </w:r>
      <w:r w:rsidR="005B2AC5">
        <w:t>:</w:t>
      </w:r>
    </w:p>
    <w:p w14:paraId="006B7D46" w14:textId="77777777" w:rsidR="00DA0D59" w:rsidRPr="00B30475" w:rsidRDefault="00DA0D59">
      <w:pPr>
        <w:numPr>
          <w:ilvl w:val="0"/>
          <w:numId w:val="3"/>
        </w:numPr>
        <w:spacing w:before="100" w:beforeAutospacing="1" w:after="240"/>
        <w:rPr>
          <w:rFonts w:ascii="Arial" w:hAnsi="Arial" w:cs="Arial"/>
          <w:color w:val="000000"/>
        </w:rPr>
      </w:pPr>
      <w:r w:rsidRPr="00B30475">
        <w:rPr>
          <w:color w:val="000000"/>
        </w:rPr>
        <w:t>Математические операторы</w:t>
      </w:r>
      <w:r w:rsidRPr="00B30475">
        <w:rPr>
          <w:rFonts w:ascii="Arial" w:hAnsi="Arial" w:cs="Arial"/>
          <w:color w:val="000000"/>
        </w:rPr>
        <w:t> </w:t>
      </w:r>
      <w:r w:rsidRPr="00B30475">
        <w:rPr>
          <w:rStyle w:val="Emphasis"/>
          <w:rFonts w:ascii="Courier New" w:hAnsi="Courier New" w:cs="Courier New"/>
          <w:color w:val="000000"/>
        </w:rPr>
        <w:t>(+, -, *, /, %, ^)</w:t>
      </w:r>
    </w:p>
    <w:p w14:paraId="36B19C61" w14:textId="77777777" w:rsidR="00DA0D59" w:rsidRPr="00B30475" w:rsidRDefault="00DA0D59">
      <w:pPr>
        <w:numPr>
          <w:ilvl w:val="0"/>
          <w:numId w:val="3"/>
        </w:numPr>
        <w:spacing w:before="100" w:beforeAutospacing="1" w:after="240"/>
        <w:rPr>
          <w:rFonts w:ascii="Arial" w:hAnsi="Arial" w:cs="Arial"/>
          <w:color w:val="000000"/>
          <w:lang w:val="en-US"/>
        </w:rPr>
      </w:pPr>
      <w:r w:rsidRPr="00B30475">
        <w:rPr>
          <w:color w:val="000000"/>
        </w:rPr>
        <w:t>Функции</w:t>
      </w:r>
      <w:r w:rsidRPr="00B30475">
        <w:rPr>
          <w:rFonts w:ascii="Arial" w:hAnsi="Arial" w:cs="Arial"/>
          <w:color w:val="000000"/>
          <w:lang w:val="en-US"/>
        </w:rPr>
        <w:t> </w:t>
      </w:r>
      <w:r w:rsidRPr="00B30475">
        <w:rPr>
          <w:rStyle w:val="Emphasis"/>
          <w:rFonts w:ascii="Courier New" w:hAnsi="Courier New" w:cs="Courier New"/>
          <w:color w:val="000000"/>
          <w:lang w:val="en-US"/>
        </w:rPr>
        <w:t>(min, max, avg, sum, abs, ceil, floor, round, roundn, exp, log, log10, logn, pow, root, sqrt, clamp, inrange,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lang w:val="en-US"/>
        </w:rPr>
      </w:pPr>
      <w:r w:rsidRPr="00B30475">
        <w:rPr>
          <w:color w:val="000000"/>
        </w:rPr>
        <w:lastRenderedPageBreak/>
        <w:t>Тригонометрические</w:t>
      </w:r>
      <w:r w:rsidRPr="00B30475">
        <w:rPr>
          <w:color w:val="000000"/>
          <w:lang w:val="en-US"/>
        </w:rPr>
        <w:t xml:space="preserve"> </w:t>
      </w:r>
      <w:r w:rsidRPr="00B30475">
        <w:rPr>
          <w:color w:val="000000"/>
        </w:rPr>
        <w:t>функции</w:t>
      </w:r>
      <w:r w:rsidRPr="00B30475">
        <w:rPr>
          <w:rFonts w:ascii="Arial" w:hAnsi="Arial" w:cs="Arial"/>
          <w:color w:val="000000"/>
          <w:lang w:val="en-US"/>
        </w:rPr>
        <w:t> </w:t>
      </w:r>
      <w:r w:rsidRPr="00B30475">
        <w:rPr>
          <w:rStyle w:val="Emphasis"/>
          <w:rFonts w:ascii="Courier New" w:hAnsi="Courier New" w:cs="Courier New"/>
          <w:color w:val="000000"/>
          <w:lang w:val="en-US"/>
        </w:rPr>
        <w:t>(sin, cos, tan, acos, asin, atan, atan2, cosh, cot, csc, sec, sinh, tanh, d2r, r2d, d2g, g2d, hyp)</w:t>
      </w:r>
    </w:p>
    <w:p w14:paraId="79125DE2" w14:textId="111D6534" w:rsidR="00C17951" w:rsidRPr="004D63E1" w:rsidRDefault="00C17951" w:rsidP="00C17951">
      <w:pPr>
        <w:pStyle w:val="a"/>
        <w:spacing w:beforeLines="100" w:before="240" w:afterLines="150" w:after="360" w:line="276" w:lineRule="auto"/>
        <w:ind w:firstLine="0"/>
      </w:pPr>
      <w:r w:rsidRPr="004D63E1">
        <w:t>«</w:t>
      </w:r>
      <w:r w:rsidRPr="00933D4A">
        <w:rPr>
          <w:rFonts w:ascii="Arial" w:hAnsi="Arial" w:cs="Arial"/>
          <w:color w:val="C00000"/>
          <w:lang w:val="en-US"/>
        </w:rPr>
        <w:t>Use</w:t>
      </w:r>
      <w:r w:rsidRPr="00933D4A">
        <w:rPr>
          <w:rFonts w:ascii="Arial" w:hAnsi="Arial" w:cs="Arial"/>
          <w:color w:val="C00000"/>
        </w:rPr>
        <w:t xml:space="preserve"> </w:t>
      </w:r>
      <w:r w:rsidRPr="00933D4A">
        <w:rPr>
          <w:rFonts w:ascii="Arial" w:hAnsi="Arial" w:cs="Arial"/>
          <w:color w:val="C00000"/>
          <w:lang w:val="en-US"/>
        </w:rPr>
        <w:t>χ</w:t>
      </w:r>
      <w:r w:rsidRPr="00933D4A">
        <w:rPr>
          <w:rFonts w:ascii="Arial" w:hAnsi="Arial" w:cs="Arial"/>
          <w:color w:val="C00000"/>
          <w:vertAlign w:val="superscript"/>
        </w:rPr>
        <w:t>2</w:t>
      </w:r>
      <w:r w:rsidRPr="004D63E1">
        <w:t xml:space="preserve">» – </w:t>
      </w:r>
      <w:r>
        <w:t>переключает</w:t>
      </w:r>
      <w:r w:rsidRPr="004D63E1">
        <w:t xml:space="preserve"> </w:t>
      </w:r>
      <w:r>
        <w:t>между</w:t>
      </w:r>
      <w:r w:rsidRPr="004D63E1">
        <w:t xml:space="preserve"> </w:t>
      </w:r>
      <w:r>
        <w:t>невязкой</w:t>
      </w:r>
      <w:r w:rsidRPr="004D63E1">
        <w:t xml:space="preserve">, </w:t>
      </w:r>
      <w:r>
        <w:t>описанной</w:t>
      </w:r>
      <w:r w:rsidRPr="004D63E1">
        <w:t xml:space="preserve"> </w:t>
      </w:r>
      <w:r>
        <w:t>в</w:t>
      </w:r>
      <w:r w:rsidRPr="004D63E1">
        <w:t xml:space="preserve"> </w:t>
      </w:r>
      <w:r>
        <w:t>предыдущем</w:t>
      </w:r>
      <w:r w:rsidRPr="004D63E1">
        <w:t xml:space="preserve"> </w:t>
      </w:r>
      <w:r>
        <w:t>абзаце</w:t>
      </w:r>
      <w:r w:rsidR="0013504F">
        <w:t>,</w:t>
      </w:r>
      <w:r w:rsidR="009F024C" w:rsidRPr="00A540E3">
        <w:t xml:space="preserve"> </w:t>
      </w:r>
      <w:r>
        <w:t>и</w:t>
      </w:r>
      <w:r w:rsidRPr="004D63E1">
        <w:t xml:space="preserve"> </w:t>
      </w:r>
      <w:r>
        <w:t>невязкой</w:t>
      </w:r>
      <w:r w:rsidRPr="004D63E1">
        <w:t xml:space="preserve"> </w:t>
      </w:r>
      <w:r>
        <w:t>вида</w:t>
      </w:r>
      <w:r w:rsidRPr="004D63E1">
        <w:t xml:space="preserve"> </w:t>
      </w:r>
      <w:r w:rsidR="00524A03" w:rsidRPr="00B8794E">
        <w:rPr>
          <w:position w:val="-32"/>
        </w:rPr>
        <w:object w:dxaOrig="6820" w:dyaOrig="800" w14:anchorId="7ADEDA35">
          <v:shape id="_x0000_i1029" type="#_x0000_t75" style="width:341.85pt;height:41.3pt" o:ole="">
            <v:imagedata r:id="rId306" o:title=""/>
          </v:shape>
          <o:OLEObject Type="Embed" ProgID="Equation.3" ShapeID="_x0000_i1029" DrawAspect="Content" ObjectID="_1731785839" r:id="rId307"/>
        </w:object>
      </w:r>
      <w:r w:rsidR="00B8794E" w:rsidRPr="004D63E1">
        <w:t xml:space="preserve">, </w:t>
      </w:r>
      <w:r w:rsidR="00B8794E">
        <w:t>где</w:t>
      </w:r>
      <w:r w:rsidR="00B8794E" w:rsidRPr="004D63E1">
        <w:t xml:space="preserve"> </w:t>
      </w:r>
      <w:r w:rsidR="00B8794E">
        <w:rPr>
          <w:lang w:val="en-US"/>
        </w:rPr>
        <w:t>N</w:t>
      </w:r>
      <w:r w:rsidR="00B8794E" w:rsidRPr="004D63E1">
        <w:t xml:space="preserve"> – </w:t>
      </w:r>
      <w:r w:rsidR="00B8794E">
        <w:t>число</w:t>
      </w:r>
      <w:r w:rsidR="00B8794E" w:rsidRPr="004D63E1">
        <w:t xml:space="preserve"> </w:t>
      </w:r>
      <w:r w:rsidR="00B8794E">
        <w:t>точек</w:t>
      </w:r>
      <w:r w:rsidR="00B8794E" w:rsidRPr="004D63E1">
        <w:t xml:space="preserve">, </w:t>
      </w:r>
      <w:r w:rsidR="00B8794E">
        <w:rPr>
          <w:lang w:val="en-US"/>
        </w:rPr>
        <w:t>p</w:t>
      </w:r>
      <w:r w:rsidR="00B8794E" w:rsidRPr="004D63E1">
        <w:t xml:space="preserve"> – </w:t>
      </w:r>
      <w:r w:rsidR="00B8794E">
        <w:t>число</w:t>
      </w:r>
      <w:r w:rsidR="00B8794E" w:rsidRPr="004D63E1">
        <w:t xml:space="preserve"> </w:t>
      </w:r>
      <w:r w:rsidR="00B8794E">
        <w:t>подгоночных</w:t>
      </w:r>
      <w:r w:rsidR="00B8794E" w:rsidRPr="004D63E1">
        <w:t xml:space="preserve"> </w:t>
      </w:r>
      <w:r w:rsidR="00B8794E">
        <w:t>параметров</w:t>
      </w:r>
      <w:r w:rsidR="004D63E1" w:rsidRPr="004D63E1">
        <w:t xml:space="preserve">, </w:t>
      </w:r>
      <w:r w:rsidR="004D63E1">
        <w:rPr>
          <w:lang w:val="en-US"/>
        </w:rPr>
        <w:t>a</w:t>
      </w:r>
      <w:r w:rsidR="004D63E1" w:rsidRPr="004D63E1">
        <w:t xml:space="preserve"> </w:t>
      </w:r>
      <w:r w:rsidR="004D63E1" w:rsidRPr="004D63E1">
        <w:rPr>
          <w:i/>
          <w:lang w:val="en-US"/>
        </w:rPr>
        <w:t>beam</w:t>
      </w:r>
      <w:r w:rsidR="004D63E1" w:rsidRPr="004D63E1">
        <w:rPr>
          <w:i/>
        </w:rPr>
        <w:t>_</w:t>
      </w:r>
      <w:r w:rsidR="00C46C10">
        <w:rPr>
          <w:i/>
          <w:lang w:val="en-US"/>
        </w:rPr>
        <w:t>counts</w:t>
      </w:r>
      <w:r w:rsidR="004D63E1" w:rsidRPr="004D63E1">
        <w:rPr>
          <w:i/>
        </w:rPr>
        <w:t>_</w:t>
      </w:r>
      <w:r w:rsidR="004D63E1" w:rsidRPr="004D63E1">
        <w:rPr>
          <w:i/>
          <w:lang w:val="en-US"/>
        </w:rPr>
        <w:t>per</w:t>
      </w:r>
      <w:r w:rsidR="004D63E1" w:rsidRPr="004D63E1">
        <w:rPr>
          <w:i/>
        </w:rPr>
        <w:t>_</w:t>
      </w:r>
      <w:r w:rsidR="004D63E1" w:rsidRPr="004D63E1">
        <w:rPr>
          <w:i/>
          <w:lang w:val="en-US"/>
        </w:rPr>
        <w:t>s</w:t>
      </w:r>
      <w:r w:rsidR="004D63E1" w:rsidRPr="004D63E1">
        <w:t xml:space="preserve"> – </w:t>
      </w:r>
      <w:r w:rsidR="004D63E1">
        <w:t>интенсивность зондирующего</w:t>
      </w:r>
      <w:r w:rsidR="004D63E1" w:rsidRPr="004D63E1">
        <w:t xml:space="preserve"> </w:t>
      </w:r>
      <w:r w:rsidR="004D63E1">
        <w:t>пучка</w:t>
      </w:r>
      <w:r w:rsidR="00C46C10">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35" w:name="_Независимая_зеркальная_кривая"/>
      <w:bookmarkStart w:id="136" w:name="_Toc121171208"/>
      <w:bookmarkEnd w:id="135"/>
      <w:r>
        <w:rPr>
          <w:rFonts w:ascii="Times New Roman" w:hAnsi="Times New Roman" w:cs="Times New Roman"/>
          <w:color w:val="0070C0"/>
        </w:rPr>
        <w:t>Независимая зеркальная кривая</w:t>
      </w:r>
      <w:bookmarkEnd w:id="136"/>
    </w:p>
    <w:p w14:paraId="1C49161A" w14:textId="55CEE645" w:rsidR="00C41A91" w:rsidRPr="003B1AFE" w:rsidRDefault="00C5609C" w:rsidP="00F65326">
      <w:pPr>
        <w:pStyle w:val="a"/>
        <w:spacing w:beforeLines="100" w:before="240" w:afterLines="150" w:after="360" w:line="276" w:lineRule="auto"/>
        <w:ind w:firstLine="0"/>
      </w:pPr>
      <w:r>
        <w:t xml:space="preserve">Для «независимого» </w:t>
      </w:r>
      <w:r w:rsidRPr="0013504F">
        <w:t xml:space="preserve">зеркального скана настройки </w:t>
      </w:r>
      <w:r w:rsidR="0013504F" w:rsidRPr="0013504F">
        <w:t xml:space="preserve">другие. </w:t>
      </w:r>
      <w:r w:rsidRPr="0013504F">
        <w:t>Здесь</w:t>
      </w:r>
      <w:r>
        <w:t xml:space="preserve"> можно выбрать тип рассчитываемой величины: отражение</w:t>
      </w:r>
      <w:r w:rsidRPr="00C5609C">
        <w:t xml:space="preserve"> </w:t>
      </w:r>
      <w:r>
        <w:rPr>
          <w:lang w:val="en-US"/>
        </w:rPr>
        <w:t>R</w:t>
      </w:r>
      <w:r>
        <w:t>, прохождение</w:t>
      </w:r>
      <w:r w:rsidRPr="00C5609C">
        <w:t xml:space="preserve"> </w:t>
      </w:r>
      <w:r>
        <w:rPr>
          <w:lang w:val="en-US"/>
        </w:rPr>
        <w:t>T</w:t>
      </w:r>
      <w:r>
        <w:t xml:space="preserve"> и поглощение</w:t>
      </w:r>
      <w:r w:rsidRPr="00C5609C">
        <w:t xml:space="preserve"> </w:t>
      </w:r>
      <w:r>
        <w:rPr>
          <w:lang w:val="en-US"/>
        </w:rPr>
        <w:t>A</w:t>
      </w:r>
      <w:r>
        <w:t xml:space="preserve">, которое считается как </w:t>
      </w:r>
      <w:r>
        <w:rPr>
          <w:lang w:val="en-US"/>
        </w:rPr>
        <w:t>A</w:t>
      </w:r>
      <w:r w:rsidRPr="00C5609C">
        <w:t xml:space="preserve"> = </w:t>
      </w:r>
      <w:r>
        <w:t>1-</w:t>
      </w:r>
      <w:r>
        <w:rPr>
          <w:lang w:val="en-US"/>
        </w:rPr>
        <w:t>R</w:t>
      </w:r>
      <w:r>
        <w:t>-</w:t>
      </w:r>
      <w:r>
        <w:rPr>
          <w:lang w:val="en-US"/>
        </w:rPr>
        <w:t>T</w:t>
      </w:r>
      <w:r w:rsidR="003F5AEA">
        <w:t>.</w:t>
      </w:r>
      <w:r w:rsidR="004A769D" w:rsidRPr="004A769D">
        <w:t xml:space="preserve"> </w:t>
      </w:r>
      <w:r w:rsidR="00A13086">
        <w:t xml:space="preserve">Также можно увидеть полевые функции: распределение интенсивности поля в структуре </w:t>
      </w:r>
      <w:r w:rsidR="00A13086">
        <w:rPr>
          <w:lang w:val="en-US"/>
        </w:rPr>
        <w:t>F</w:t>
      </w:r>
      <w:r w:rsidR="00A13086">
        <w:t xml:space="preserve"> и распределение</w:t>
      </w:r>
      <w:r w:rsidR="00A13086" w:rsidRPr="00A13086">
        <w:t xml:space="preserve"> </w:t>
      </w:r>
      <w:r w:rsidR="00A13086">
        <w:t>поглощения в ст</w:t>
      </w:r>
      <w:r w:rsidR="00A13086" w:rsidRPr="0013504F">
        <w:t xml:space="preserve">руктуре </w:t>
      </w:r>
      <w:r w:rsidR="00A13086" w:rsidRPr="0013504F">
        <w:rPr>
          <w:lang w:val="en-US"/>
        </w:rPr>
        <w:t>J</w:t>
      </w:r>
      <w:r w:rsidR="00A13086" w:rsidRPr="0013504F">
        <w:t xml:space="preserve">, которое является просто произведением интенсивности </w:t>
      </w:r>
      <w:r w:rsidR="0013504F" w:rsidRPr="0013504F">
        <w:t>и</w:t>
      </w:r>
      <w:r w:rsidR="00A13086" w:rsidRPr="0013504F">
        <w:t xml:space="preserve"> мним</w:t>
      </w:r>
      <w:r w:rsidR="0013504F" w:rsidRPr="0013504F">
        <w:t>ой</w:t>
      </w:r>
      <w:r w:rsidR="00A13086" w:rsidRPr="0013504F">
        <w:t xml:space="preserve"> част</w:t>
      </w:r>
      <w:r w:rsidR="0013504F" w:rsidRPr="0013504F">
        <w:t>и</w:t>
      </w:r>
      <w:r w:rsidR="00A13086" w:rsidRPr="0013504F">
        <w:t xml:space="preserve"> диэлектрической</w:t>
      </w:r>
      <w:r w:rsidR="00A13086">
        <w:t xml:space="preserve"> проницаемости </w:t>
      </w:r>
      <w:r w:rsidR="00A13086">
        <w:rPr>
          <w:lang w:val="en-US"/>
        </w:rPr>
        <w:t>J</w:t>
      </w:r>
      <w:r w:rsidR="00A13086" w:rsidRPr="00A13086">
        <w:t>=</w:t>
      </w:r>
      <w:r w:rsidR="00A13086">
        <w:rPr>
          <w:lang w:val="en-US"/>
        </w:rPr>
        <w:t>F</w:t>
      </w:r>
      <w:r w:rsidR="00A13086" w:rsidRPr="00A13086">
        <w:t>*</w:t>
      </w:r>
      <w:r w:rsidR="00A13086">
        <w:rPr>
          <w:lang w:val="en-US"/>
        </w:rPr>
        <w:t>Im</w:t>
      </w:r>
      <w:r w:rsidR="00A13086" w:rsidRPr="00A13086">
        <w:t>(</w:t>
      </w:r>
      <w:r w:rsidR="00A13086">
        <w:t>ε</w:t>
      </w:r>
      <w:r w:rsidR="00A13086" w:rsidRPr="00A13086">
        <w:t>)</w:t>
      </w:r>
      <w:r w:rsidR="003B1AFE">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rPr>
        <w:t>На</w:t>
      </w:r>
      <w:r w:rsidR="00C5609C">
        <w:rPr>
          <w:color w:val="00518E"/>
        </w:rPr>
        <w:t>стройки «независимого» зеркального скана</w:t>
      </w:r>
    </w:p>
    <w:p w14:paraId="7D1C99BF" w14:textId="77777777" w:rsidR="00F65326" w:rsidRPr="00D80C67" w:rsidRDefault="00D80C67" w:rsidP="00242211">
      <w:pPr>
        <w:pStyle w:val="a"/>
        <w:spacing w:beforeLines="100" w:before="240" w:afterLines="150" w:after="360" w:line="276" w:lineRule="auto"/>
        <w:ind w:firstLine="0"/>
      </w:pPr>
      <w:r>
        <w:t>При выборе полевой функции</w:t>
      </w:r>
      <w:r w:rsidR="00535BB4">
        <w:t xml:space="preserve"> </w:t>
      </w:r>
      <w:r w:rsidR="00164994">
        <w:t>открываются дополнительные опции.</w:t>
      </w:r>
    </w:p>
    <w:p w14:paraId="4D43278D" w14:textId="77777777" w:rsidR="00F65326" w:rsidRPr="008D164B" w:rsidRDefault="00164994" w:rsidP="00242211">
      <w:pPr>
        <w:pStyle w:val="a"/>
        <w:spacing w:beforeLines="100" w:before="240" w:afterLines="150" w:after="360" w:line="276" w:lineRule="auto"/>
        <w:ind w:firstLine="0"/>
      </w:pPr>
      <w:r w:rsidRPr="00A36F6C">
        <w:t>«</w:t>
      </w:r>
      <w:r w:rsidR="008D164B" w:rsidRPr="00071CD0">
        <w:rPr>
          <w:rFonts w:ascii="Arial" w:hAnsi="Arial" w:cs="Arial"/>
          <w:color w:val="C00000"/>
          <w:lang w:val="en-US"/>
        </w:rPr>
        <w:t>Z</w:t>
      </w:r>
      <w:r w:rsidR="008D164B" w:rsidRPr="00071CD0">
        <w:rPr>
          <w:rFonts w:ascii="Arial" w:hAnsi="Arial" w:cs="Arial"/>
          <w:color w:val="C00000"/>
        </w:rPr>
        <w:t>-</w:t>
      </w:r>
      <w:r w:rsidR="008D164B" w:rsidRPr="00071CD0">
        <w:rPr>
          <w:rFonts w:ascii="Arial" w:hAnsi="Arial" w:cs="Arial"/>
          <w:color w:val="C00000"/>
          <w:lang w:val="en-US"/>
        </w:rPr>
        <w:t>spacing</w:t>
      </w:r>
      <w:r w:rsidRPr="00A36F6C">
        <w:t>» –</w:t>
      </w:r>
      <w:r w:rsidRPr="00D82A0C">
        <w:t xml:space="preserve"> </w:t>
      </w:r>
      <w:r w:rsidR="008D164B">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pPr>
      <w:r w:rsidRPr="00011736">
        <w:t>«</w:t>
      </w:r>
      <w:r w:rsidRPr="00071CD0">
        <w:rPr>
          <w:rFonts w:ascii="Arial" w:hAnsi="Arial" w:cs="Arial"/>
          <w:color w:val="C00000"/>
          <w:lang w:val="en-US"/>
        </w:rPr>
        <w:t>Calculation</w:t>
      </w:r>
      <w:r w:rsidRPr="00071CD0">
        <w:rPr>
          <w:rFonts w:ascii="Arial" w:hAnsi="Arial" w:cs="Arial"/>
          <w:color w:val="C00000"/>
        </w:rPr>
        <w:t xml:space="preserve"> </w:t>
      </w:r>
      <w:r w:rsidRPr="00071CD0">
        <w:rPr>
          <w:rFonts w:ascii="Arial" w:hAnsi="Arial" w:cs="Arial"/>
          <w:color w:val="C00000"/>
          <w:lang w:val="en-US"/>
        </w:rPr>
        <w:t>depth</w:t>
      </w:r>
      <w:r w:rsidRPr="00071CD0">
        <w:rPr>
          <w:rFonts w:ascii="Arial" w:hAnsi="Arial" w:cs="Arial"/>
          <w:color w:val="C00000"/>
        </w:rPr>
        <w:t xml:space="preserve"> </w:t>
      </w:r>
      <w:r w:rsidRPr="00071CD0">
        <w:rPr>
          <w:rFonts w:ascii="Arial" w:hAnsi="Arial" w:cs="Arial"/>
          <w:color w:val="C00000"/>
          <w:lang w:val="en-US"/>
        </w:rPr>
        <w:t>into</w:t>
      </w:r>
      <w:r w:rsidRPr="00071CD0">
        <w:rPr>
          <w:rFonts w:ascii="Arial" w:hAnsi="Arial" w:cs="Arial"/>
          <w:color w:val="C00000"/>
        </w:rPr>
        <w:t xml:space="preserve"> </w:t>
      </w:r>
      <w:r w:rsidRPr="00071CD0">
        <w:rPr>
          <w:rFonts w:ascii="Arial" w:hAnsi="Arial" w:cs="Arial"/>
          <w:color w:val="C00000"/>
          <w:lang w:val="en-US"/>
        </w:rPr>
        <w:t>ambient</w:t>
      </w:r>
      <w:r w:rsidRPr="00011736">
        <w:t xml:space="preserve">» – </w:t>
      </w:r>
      <w:r w:rsidR="00011736">
        <w:t>рассчитать</w:t>
      </w:r>
      <w:r w:rsidR="00011736" w:rsidRPr="00011736">
        <w:t xml:space="preserve"> </w:t>
      </w:r>
      <w:r w:rsidR="00011736">
        <w:t>поле</w:t>
      </w:r>
      <w:r w:rsidR="00011736" w:rsidRPr="00011736">
        <w:t xml:space="preserve"> </w:t>
      </w:r>
      <w:r w:rsidR="00011736">
        <w:t>над</w:t>
      </w:r>
      <w:r w:rsidR="00011736" w:rsidRPr="00011736">
        <w:t xml:space="preserve"> </w:t>
      </w:r>
      <w:r w:rsidR="00011736">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pPr>
      <w:r w:rsidRPr="00011736">
        <w:t>«</w:t>
      </w:r>
      <w:r w:rsidRPr="00071CD0">
        <w:rPr>
          <w:rFonts w:ascii="Arial" w:hAnsi="Arial" w:cs="Arial"/>
          <w:color w:val="C00000"/>
          <w:lang w:val="en-US"/>
        </w:rPr>
        <w:t>Calculation</w:t>
      </w:r>
      <w:r w:rsidRPr="00071CD0">
        <w:rPr>
          <w:rFonts w:ascii="Arial" w:hAnsi="Arial" w:cs="Arial"/>
          <w:color w:val="C00000"/>
        </w:rPr>
        <w:t xml:space="preserve"> </w:t>
      </w:r>
      <w:r w:rsidRPr="00071CD0">
        <w:rPr>
          <w:rFonts w:ascii="Arial" w:hAnsi="Arial" w:cs="Arial"/>
          <w:color w:val="C00000"/>
          <w:lang w:val="en-US"/>
        </w:rPr>
        <w:t>depth</w:t>
      </w:r>
      <w:r w:rsidRPr="00071CD0">
        <w:rPr>
          <w:rFonts w:ascii="Arial" w:hAnsi="Arial" w:cs="Arial"/>
          <w:color w:val="C00000"/>
        </w:rPr>
        <w:t xml:space="preserve"> </w:t>
      </w:r>
      <w:r w:rsidRPr="00071CD0">
        <w:rPr>
          <w:rFonts w:ascii="Arial" w:hAnsi="Arial" w:cs="Arial"/>
          <w:color w:val="C00000"/>
          <w:lang w:val="en-US"/>
        </w:rPr>
        <w:t>from</w:t>
      </w:r>
      <w:r w:rsidRPr="00071CD0">
        <w:rPr>
          <w:rFonts w:ascii="Arial" w:hAnsi="Arial" w:cs="Arial"/>
          <w:color w:val="C00000"/>
        </w:rPr>
        <w:t xml:space="preserve"> </w:t>
      </w:r>
      <w:r w:rsidRPr="00071CD0">
        <w:rPr>
          <w:rFonts w:ascii="Arial" w:hAnsi="Arial" w:cs="Arial"/>
          <w:color w:val="C00000"/>
          <w:lang w:val="en-US"/>
        </w:rPr>
        <w:t>surface</w:t>
      </w:r>
      <w:r w:rsidRPr="00011736">
        <w:t xml:space="preserve">» – </w:t>
      </w:r>
      <w:r w:rsidR="00011736">
        <w:t>до</w:t>
      </w:r>
      <w:r w:rsidR="00011736" w:rsidRPr="00011736">
        <w:t xml:space="preserve"> </w:t>
      </w:r>
      <w:r w:rsidR="00011736">
        <w:t>какой</w:t>
      </w:r>
      <w:r w:rsidR="00011736" w:rsidRPr="00011736">
        <w:t xml:space="preserve"> </w:t>
      </w:r>
      <w:r w:rsidR="00011736">
        <w:t>глубины</w:t>
      </w:r>
      <w:r w:rsidR="00011736" w:rsidRPr="00011736">
        <w:t xml:space="preserve"> </w:t>
      </w:r>
      <w:r w:rsidR="00011736">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pPr>
      <w:r w:rsidRPr="00011736">
        <w:t>«</w:t>
      </w:r>
      <w:r w:rsidRPr="00071CD0">
        <w:rPr>
          <w:rFonts w:ascii="Arial" w:hAnsi="Arial" w:cs="Arial"/>
          <w:color w:val="C00000"/>
          <w:lang w:val="en-US"/>
        </w:rPr>
        <w:t>Calculation</w:t>
      </w:r>
      <w:r w:rsidRPr="00071CD0">
        <w:rPr>
          <w:rFonts w:ascii="Arial" w:hAnsi="Arial" w:cs="Arial"/>
          <w:color w:val="C00000"/>
        </w:rPr>
        <w:t xml:space="preserve"> </w:t>
      </w:r>
      <w:r w:rsidRPr="00071CD0">
        <w:rPr>
          <w:rFonts w:ascii="Arial" w:hAnsi="Arial" w:cs="Arial"/>
          <w:color w:val="C00000"/>
          <w:lang w:val="en-US"/>
        </w:rPr>
        <w:t>depth</w:t>
      </w:r>
      <w:r w:rsidRPr="00071CD0">
        <w:rPr>
          <w:rFonts w:ascii="Arial" w:hAnsi="Arial" w:cs="Arial"/>
          <w:color w:val="C00000"/>
        </w:rPr>
        <w:t xml:space="preserve"> </w:t>
      </w:r>
      <w:r w:rsidRPr="00071CD0">
        <w:rPr>
          <w:rFonts w:ascii="Arial" w:hAnsi="Arial" w:cs="Arial"/>
          <w:color w:val="C00000"/>
          <w:lang w:val="en-US"/>
        </w:rPr>
        <w:t>into</w:t>
      </w:r>
      <w:r w:rsidRPr="00071CD0">
        <w:rPr>
          <w:rFonts w:ascii="Arial" w:hAnsi="Arial" w:cs="Arial"/>
          <w:color w:val="C00000"/>
        </w:rPr>
        <w:t xml:space="preserve"> </w:t>
      </w:r>
      <w:r w:rsidRPr="00071CD0">
        <w:rPr>
          <w:rFonts w:ascii="Arial" w:hAnsi="Arial" w:cs="Arial"/>
          <w:color w:val="C00000"/>
          <w:lang w:val="en-US"/>
        </w:rPr>
        <w:t>substrate</w:t>
      </w:r>
      <w:r w:rsidRPr="00011736">
        <w:t xml:space="preserve">» – </w:t>
      </w:r>
      <w:r w:rsidR="00011736">
        <w:t>рассчитат</w:t>
      </w:r>
      <w:r w:rsidR="00011736" w:rsidRPr="0013504F">
        <w:t xml:space="preserve">ь поле по всей глубине слоистой структуры </w:t>
      </w:r>
      <w:r w:rsidR="00A949F0" w:rsidRPr="0013504F">
        <w:t>плюс</w:t>
      </w:r>
      <w:r w:rsidR="00011736" w:rsidRPr="0013504F">
        <w:t xml:space="preserve"> ещё</w:t>
      </w:r>
      <w:r w:rsidR="00323DDE" w:rsidRPr="0013504F">
        <w:t xml:space="preserve"> </w:t>
      </w:r>
      <w:r w:rsidR="00011736" w:rsidRPr="0013504F">
        <w:t>на указанную</w:t>
      </w:r>
      <w:r w:rsidR="00011736">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pPr>
      <w:r w:rsidRPr="00BB5BC5">
        <w:t>«</w:t>
      </w:r>
      <w:r w:rsidRPr="00071CD0">
        <w:rPr>
          <w:rFonts w:ascii="Arial" w:hAnsi="Arial" w:cs="Arial"/>
          <w:color w:val="C00000"/>
          <w:lang w:val="en-US"/>
        </w:rPr>
        <w:t>Show</w:t>
      </w:r>
      <w:r w:rsidRPr="00071CD0">
        <w:rPr>
          <w:rFonts w:ascii="Arial" w:hAnsi="Arial" w:cs="Arial"/>
          <w:color w:val="C00000"/>
        </w:rPr>
        <w:t xml:space="preserve"> </w:t>
      </w:r>
      <w:r w:rsidRPr="00071CD0">
        <w:rPr>
          <w:rFonts w:ascii="Arial" w:hAnsi="Arial" w:cs="Arial"/>
          <w:color w:val="C00000"/>
          <w:lang w:val="en-US"/>
        </w:rPr>
        <w:t>surface</w:t>
      </w:r>
      <w:r w:rsidRPr="00BB5BC5">
        <w:t xml:space="preserve">» – </w:t>
      </w:r>
      <w:r w:rsidR="00F2252B">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pPr>
      <w:r w:rsidRPr="00BB5BC5">
        <w:t>«</w:t>
      </w:r>
      <w:r w:rsidRPr="00071CD0">
        <w:rPr>
          <w:rFonts w:ascii="Arial" w:hAnsi="Arial" w:cs="Arial"/>
          <w:color w:val="C00000"/>
          <w:lang w:val="en-US"/>
        </w:rPr>
        <w:t>Show</w:t>
      </w:r>
      <w:r w:rsidRPr="00071CD0">
        <w:rPr>
          <w:rFonts w:ascii="Arial" w:hAnsi="Arial" w:cs="Arial"/>
          <w:color w:val="C00000"/>
        </w:rPr>
        <w:t xml:space="preserve"> </w:t>
      </w:r>
      <w:r w:rsidRPr="00071CD0">
        <w:rPr>
          <w:rFonts w:ascii="Arial" w:hAnsi="Arial" w:cs="Arial"/>
          <w:color w:val="C00000"/>
          <w:lang w:val="en-US"/>
        </w:rPr>
        <w:t>substrate</w:t>
      </w:r>
      <w:r w:rsidRPr="00BB5BC5">
        <w:t xml:space="preserve">» – </w:t>
      </w:r>
      <w:r w:rsidR="00F2252B">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37" w:name="_Рассеяние"/>
      <w:bookmarkStart w:id="138" w:name="_Toc121171209"/>
      <w:bookmarkEnd w:id="137"/>
      <w:r>
        <w:rPr>
          <w:rFonts w:ascii="Times New Roman" w:hAnsi="Times New Roman" w:cs="Times New Roman"/>
          <w:color w:val="0070C0"/>
        </w:rPr>
        <w:lastRenderedPageBreak/>
        <w:t>Рассеяние</w:t>
      </w:r>
      <w:bookmarkEnd w:id="138"/>
    </w:p>
    <w:p w14:paraId="56431192" w14:textId="13E1A1C5" w:rsidR="00031C9B" w:rsidRPr="004D63E1" w:rsidRDefault="00DA18A4" w:rsidP="00031C9B">
      <w:pPr>
        <w:pStyle w:val="a"/>
        <w:spacing w:beforeLines="100" w:before="240" w:afterLines="150" w:after="360" w:line="276" w:lineRule="auto"/>
        <w:ind w:firstLine="0"/>
      </w:pPr>
      <w:r>
        <w:t xml:space="preserve">Часть </w:t>
      </w:r>
      <w:r w:rsidRPr="003D4EED">
        <w:t xml:space="preserve">параметров </w:t>
      </w:r>
      <w:r w:rsidR="0019598F" w:rsidRPr="003D4EED">
        <w:t>точно такие же,</w:t>
      </w:r>
      <w:r w:rsidRPr="003D4EED">
        <w:t xml:space="preserve"> </w:t>
      </w:r>
      <w:r w:rsidR="0019598F" w:rsidRPr="003D4EED">
        <w:t>как</w:t>
      </w:r>
      <w:r w:rsidRPr="003D4EED">
        <w:t xml:space="preserve"> и для </w:t>
      </w:r>
      <w:hyperlink w:anchor="_Зеркальная_кривая_с" w:history="1">
        <w:r w:rsidRPr="003D4EED">
          <w:rPr>
            <w:rStyle w:val="Hyperlink"/>
          </w:rPr>
          <w:t>зеркальной кривой</w:t>
        </w:r>
      </w:hyperlink>
      <w:r w:rsidRPr="003D4EED">
        <w:t xml:space="preserve">. </w:t>
      </w:r>
      <w:r w:rsidR="00031C9B" w:rsidRPr="003D4EED">
        <w:t>Для рассеяния есть дополнительные парамет</w:t>
      </w:r>
      <w:r w:rsidR="00031C9B">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pPr>
      <w:r w:rsidRPr="00A36F6C">
        <w:t>«</w:t>
      </w:r>
      <w:r w:rsidRPr="00933D4A">
        <w:rPr>
          <w:rFonts w:ascii="Arial" w:hAnsi="Arial" w:cs="Arial"/>
          <w:color w:val="C00000"/>
          <w:lang w:val="en-US"/>
        </w:rPr>
        <w:t>Instrumental</w:t>
      </w:r>
      <w:r w:rsidRPr="00933D4A">
        <w:rPr>
          <w:rFonts w:ascii="Arial" w:hAnsi="Arial" w:cs="Arial"/>
          <w:color w:val="C00000"/>
        </w:rPr>
        <w:t xml:space="preserve"> </w:t>
      </w:r>
      <w:r w:rsidRPr="00933D4A">
        <w:rPr>
          <w:rFonts w:ascii="Arial" w:hAnsi="Arial" w:cs="Arial"/>
          <w:color w:val="C00000"/>
          <w:lang w:val="en-US"/>
        </w:rPr>
        <w:t>smoothing</w:t>
      </w:r>
      <w:r w:rsidRPr="00A36F6C">
        <w:t>» –</w:t>
      </w:r>
      <w:r w:rsidRPr="00D82A0C">
        <w:t xml:space="preserve"> </w:t>
      </w:r>
      <w: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pPr>
      <w:r w:rsidRPr="00A36F6C">
        <w:t>«</w:t>
      </w:r>
      <w:r w:rsidRPr="004349A6">
        <w:rPr>
          <w:rFonts w:ascii="Arial" w:hAnsi="Arial" w:cs="Arial"/>
          <w:color w:val="C00000"/>
          <w:lang w:val="en-US"/>
        </w:rPr>
        <w:t>Integrate</w:t>
      </w:r>
      <w:r w:rsidRPr="004349A6">
        <w:rPr>
          <w:rFonts w:ascii="Arial" w:hAnsi="Arial" w:cs="Arial"/>
          <w:color w:val="C00000"/>
        </w:rPr>
        <w:t xml:space="preserve"> </w:t>
      </w:r>
      <w:r w:rsidRPr="004349A6">
        <w:rPr>
          <w:rFonts w:ascii="Arial" w:hAnsi="Arial" w:cs="Arial"/>
          <w:color w:val="C00000"/>
          <w:lang w:val="en-US"/>
        </w:rPr>
        <w:t>PSD</w:t>
      </w:r>
      <w:r w:rsidRPr="004349A6">
        <w:rPr>
          <w:rFonts w:ascii="Arial" w:hAnsi="Arial" w:cs="Arial"/>
          <w:color w:val="C00000"/>
        </w:rPr>
        <w:t xml:space="preserve"> </w:t>
      </w:r>
      <w:r w:rsidRPr="004349A6">
        <w:rPr>
          <w:rFonts w:ascii="Arial" w:hAnsi="Arial" w:cs="Arial"/>
          <w:color w:val="C00000"/>
          <w:lang w:val="en-US"/>
        </w:rPr>
        <w:t>in</w:t>
      </w:r>
      <w:r w:rsidRPr="004349A6">
        <w:rPr>
          <w:rFonts w:ascii="Arial" w:hAnsi="Arial" w:cs="Arial"/>
          <w:color w:val="C00000"/>
        </w:rPr>
        <w:t xml:space="preserve"> </w:t>
      </w:r>
      <w:r w:rsidRPr="004349A6">
        <w:rPr>
          <w:rFonts w:ascii="Arial" w:hAnsi="Arial" w:cs="Arial"/>
          <w:color w:val="C00000"/>
          <w:lang w:val="en-US"/>
        </w:rPr>
        <w:t>detector</w:t>
      </w:r>
      <w:r w:rsidRPr="00A36F6C">
        <w:t>» –</w:t>
      </w:r>
      <w:r w:rsidRPr="00D82A0C">
        <w:t xml:space="preserve"> </w:t>
      </w:r>
      <w:r>
        <w:t xml:space="preserve">приближение, позволяющее в части случаев избежать явно нефизичной величины рассеяния в зеркальном направлении в ситуации, когда </w:t>
      </w:r>
      <w:r>
        <w:rPr>
          <w:lang w:val="en-US"/>
        </w:rPr>
        <w:t>PSD</w:t>
      </w:r>
      <w:r>
        <w:t xml:space="preserve"> имеет очень острый пик на нулевой пр</w:t>
      </w:r>
      <w:r w:rsidRPr="0013504F">
        <w:t xml:space="preserve">остранственной частоте. Умножение значения </w:t>
      </w:r>
      <w:r w:rsidRPr="0013504F">
        <w:rPr>
          <w:lang w:val="en-US"/>
        </w:rPr>
        <w:t>PSD</w:t>
      </w:r>
      <w:r w:rsidRPr="0013504F">
        <w:t xml:space="preserve"> на угловой размер детектора заменяется на интеграл</w:t>
      </w:r>
      <w:r>
        <w:t xml:space="preserve"> </w:t>
      </w:r>
      <w:r>
        <w:rPr>
          <w:lang w:val="en-US"/>
        </w:rPr>
        <w:t>PSD</w:t>
      </w:r>
      <w: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pPr>
      <w:r w:rsidRPr="00A36F6C">
        <w:t>«</w:t>
      </w:r>
      <w:r w:rsidRPr="00C15029">
        <w:rPr>
          <w:rFonts w:ascii="Arial" w:hAnsi="Arial" w:cs="Arial"/>
          <w:color w:val="C00000"/>
          <w:lang w:val="en-US"/>
        </w:rPr>
        <w:t>Add</w:t>
      </w:r>
      <w:r w:rsidRPr="00C15029">
        <w:rPr>
          <w:rFonts w:ascii="Arial" w:hAnsi="Arial" w:cs="Arial"/>
          <w:color w:val="C00000"/>
        </w:rPr>
        <w:t xml:space="preserve"> </w:t>
      </w:r>
      <w:r w:rsidRPr="00C15029">
        <w:rPr>
          <w:rFonts w:ascii="Arial" w:hAnsi="Arial" w:cs="Arial"/>
          <w:color w:val="C00000"/>
          <w:lang w:val="en-US"/>
        </w:rPr>
        <w:t>specular</w:t>
      </w:r>
      <w:r w:rsidRPr="00C15029">
        <w:rPr>
          <w:rFonts w:ascii="Arial" w:hAnsi="Arial" w:cs="Arial"/>
          <w:color w:val="C00000"/>
        </w:rPr>
        <w:t xml:space="preserve"> </w:t>
      </w:r>
      <w:r w:rsidRPr="00C15029">
        <w:rPr>
          <w:rFonts w:ascii="Arial" w:hAnsi="Arial" w:cs="Arial"/>
          <w:color w:val="C00000"/>
          <w:lang w:val="en-US"/>
        </w:rPr>
        <w:t>peak</w:t>
      </w:r>
      <w:r w:rsidRPr="00A36F6C">
        <w:t>» –</w:t>
      </w:r>
      <w:r w:rsidRPr="00D82A0C">
        <w:t xml:space="preserve"> </w:t>
      </w:r>
      <w: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9" w:name="_General_settings"/>
      <w:bookmarkStart w:id="140" w:name="_Toc121171210"/>
      <w:bookmarkEnd w:id="139"/>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0"/>
    </w:p>
    <w:p w14:paraId="3B28221C" w14:textId="3305B089" w:rsidR="003D67E6" w:rsidRDefault="00A57C0E" w:rsidP="00242211">
      <w:pPr>
        <w:pStyle w:val="a"/>
        <w:spacing w:beforeLines="100" w:before="240" w:afterLines="150" w:after="360" w:line="276" w:lineRule="auto"/>
        <w:ind w:firstLine="0"/>
      </w:pPr>
      <w:r>
        <w:t>В окне «</w:t>
      </w:r>
      <w:r w:rsidRPr="00864082">
        <w:rPr>
          <w:rFonts w:ascii="Arial" w:hAnsi="Arial" w:cs="Arial"/>
          <w:color w:val="C00000"/>
          <w:lang w:val="en-US"/>
        </w:rPr>
        <w:t>General</w:t>
      </w:r>
      <w:r w:rsidRPr="00864082">
        <w:rPr>
          <w:rFonts w:ascii="Arial" w:hAnsi="Arial" w:cs="Arial"/>
          <w:color w:val="C00000"/>
        </w:rPr>
        <w:t xml:space="preserve"> </w:t>
      </w:r>
      <w:r w:rsidRPr="0013504F">
        <w:rPr>
          <w:rFonts w:ascii="Arial" w:hAnsi="Arial" w:cs="Arial"/>
          <w:color w:val="C00000"/>
          <w:lang w:val="en-US"/>
        </w:rPr>
        <w:t>settings</w:t>
      </w:r>
      <w:r w:rsidRPr="0013504F">
        <w:t>» собраны настройки, общие не только для открытого</w:t>
      </w:r>
      <w:r>
        <w:t xml:space="preserve"> проекта, но для </w:t>
      </w:r>
      <w:r>
        <w:rPr>
          <w:lang w:val="en-US"/>
        </w:rPr>
        <w:t>Multifitting</w:t>
      </w:r>
      <w:r w:rsidRPr="00A57C0E">
        <w:t xml:space="preserve"> </w:t>
      </w:r>
      <w:r>
        <w:t>в целом.</w:t>
      </w:r>
      <w:r w:rsidR="002E04FC">
        <w:t xml:space="preserve"> Они применяются немедленно, а при закрытии одного проекта и открытии другого не изменяются.</w:t>
      </w:r>
      <w:r w:rsidR="00B07BDF">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1" w:name="_Input/Output"/>
      <w:bookmarkStart w:id="142" w:name="_Toc121171211"/>
      <w:bookmarkEnd w:id="141"/>
      <w:r>
        <w:rPr>
          <w:rFonts w:ascii="Times New Roman" w:hAnsi="Times New Roman" w:cs="Times New Roman"/>
          <w:color w:val="0070C0"/>
          <w:lang w:val="en-US"/>
        </w:rPr>
        <w:lastRenderedPageBreak/>
        <w:t>Input/Output</w:t>
      </w:r>
      <w:bookmarkEnd w:id="142"/>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rPr>
        <w:t xml:space="preserve"> </w:t>
      </w:r>
      <w:r>
        <w:rPr>
          <w:color w:val="00518E"/>
        </w:rPr>
        <w:t>Вкладка «</w:t>
      </w:r>
      <w:r w:rsidRPr="00864082">
        <w:rPr>
          <w:rFonts w:ascii="Arial" w:hAnsi="Arial" w:cs="Arial"/>
          <w:color w:val="C00000"/>
          <w:lang w:val="en-US"/>
        </w:rPr>
        <w:t>Input/Output</w:t>
      </w:r>
      <w:r>
        <w:rPr>
          <w:color w:val="00518E"/>
        </w:rPr>
        <w:t>»</w:t>
      </w:r>
    </w:p>
    <w:p w14:paraId="681F4438" w14:textId="5348B6DB" w:rsidR="001A71C4" w:rsidRPr="00AB7E55" w:rsidRDefault="009152BC" w:rsidP="00AB7E55">
      <w:pPr>
        <w:spacing w:beforeLines="100" w:before="240" w:afterLines="150" w:after="360" w:line="276" w:lineRule="auto"/>
        <w:jc w:val="both"/>
      </w:pPr>
      <w:r w:rsidRPr="00AB7E55">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pPr>
      <w:r w:rsidRPr="00AB7E55">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t>«</w:t>
      </w:r>
      <w:r w:rsidRPr="00864082">
        <w:rPr>
          <w:u w:val="single"/>
          <w:lang w:val="en-US"/>
        </w:rPr>
        <w:t>Ctrl</w:t>
      </w:r>
      <w:r w:rsidRPr="00864082">
        <w:rPr>
          <w:u w:val="single"/>
        </w:rPr>
        <w:t>+</w:t>
      </w:r>
      <w:r w:rsidRPr="00864082">
        <w:rPr>
          <w:u w:val="single"/>
          <w:lang w:val="en-US"/>
        </w:rPr>
        <w:t>Shift</w:t>
      </w:r>
      <w:r w:rsidRPr="00864082">
        <w:rPr>
          <w:u w:val="single"/>
        </w:rPr>
        <w:t>+</w:t>
      </w:r>
      <w:r w:rsidRPr="00864082">
        <w:rPr>
          <w:u w:val="single"/>
          <w:lang w:val="en-US"/>
        </w:rPr>
        <w:t>C</w:t>
      </w:r>
      <w:r w:rsidR="00864082" w:rsidRPr="00775F5B">
        <w:t>»</w:t>
      </w:r>
      <w:r w:rsidR="00242211" w:rsidRPr="00AB7E55">
        <w:t xml:space="preserve">: одномерные кривые, двумерные кривые и </w:t>
      </w:r>
      <w:r w:rsidR="00242211" w:rsidRPr="00AB7E55">
        <w:rPr>
          <w:lang w:val="en-US"/>
        </w:rPr>
        <w:t>PSD</w:t>
      </w:r>
      <w:r w:rsidR="00242211" w:rsidRPr="00AB7E55">
        <w:t>, найденная непосредственно из интенсивности. Последнее работает только для одномерных кривых рассеяния</w:t>
      </w:r>
      <w:r w:rsidR="006416B2" w:rsidRPr="00A540E3">
        <w:t xml:space="preserve"> </w:t>
      </w:r>
      <w:r w:rsidR="00242211" w:rsidRPr="00AB7E55">
        <w:t xml:space="preserve">и в предположении, что </w:t>
      </w:r>
      <w:r w:rsidR="00242211" w:rsidRPr="00AB7E55">
        <w:rPr>
          <w:lang w:val="en-US"/>
        </w:rPr>
        <w:t>PSD</w:t>
      </w:r>
      <w:r w:rsidR="00242211" w:rsidRPr="00AB7E55">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rPr>
      </w:pPr>
      <w:r>
        <w:t xml:space="preserve">Во втором блоке выбираются единицы </w:t>
      </w:r>
      <w:r w:rsidR="00DC3A6E">
        <w:t xml:space="preserve">аргумента и значения </w:t>
      </w:r>
      <w:r>
        <w:rPr>
          <w:lang w:val="en-US"/>
        </w:rPr>
        <w:t>PSD</w:t>
      </w:r>
      <w:r w:rsidR="00DC3A6E">
        <w:t xml:space="preserve">, которые используются при экспорте или как единицы по умолчанию при импорте внешней </w:t>
      </w:r>
      <w:r w:rsidR="00DC3A6E">
        <w:rPr>
          <w:lang w:val="en-US"/>
        </w:rPr>
        <w:t>PSD</w:t>
      </w:r>
      <w:r w:rsidR="00725C75">
        <w:t xml:space="preserve"> из файла</w:t>
      </w:r>
      <w:r w:rsidR="00DC3A6E">
        <w:t xml:space="preserve"> в структурн</w:t>
      </w:r>
      <w:r w:rsidR="00725C75">
        <w:t>ой</w:t>
      </w:r>
      <w:r w:rsidR="00DC3A6E">
        <w:t xml:space="preserve"> таблиц</w:t>
      </w:r>
      <w:r w:rsidR="00725C75">
        <w:t>е</w:t>
      </w:r>
      <w:r w:rsidR="00DC3A6E">
        <w:t>.</w:t>
      </w:r>
    </w:p>
    <w:p w14:paraId="3C9E516A" w14:textId="45C6A3E9" w:rsidR="00AE682B" w:rsidRPr="00A5786B" w:rsidRDefault="00B5026D" w:rsidP="00AE682B">
      <w:pPr>
        <w:spacing w:beforeLines="100" w:before="240" w:afterLines="150" w:after="360" w:line="276" w:lineRule="auto"/>
        <w:jc w:val="both"/>
      </w:pPr>
      <w:r>
        <w:t>В третьем блоке настраива</w:t>
      </w:r>
      <w:r w:rsidR="00AE682B">
        <w:t>ется рабочая</w:t>
      </w:r>
      <w:r>
        <w:t xml:space="preserve"> директори</w:t>
      </w:r>
      <w:r w:rsidR="00AE682B">
        <w:t>я</w:t>
      </w:r>
      <w:r>
        <w:t xml:space="preserve"> для ввода и вывода. </w:t>
      </w:r>
      <w:r w:rsidR="00AE682B">
        <w:t>При быстром сохранении</w:t>
      </w:r>
      <w:r w:rsidR="00AE682B" w:rsidRPr="00B97E1C">
        <w:t xml:space="preserve"> </w:t>
      </w:r>
      <w:r w:rsidR="00AE682B">
        <w:t>(</w:t>
      </w:r>
      <w:r w:rsidR="00864082">
        <w:t>«</w:t>
      </w:r>
      <w:r w:rsidR="00AE682B" w:rsidRPr="00864082">
        <w:rPr>
          <w:u w:val="single"/>
          <w:lang w:val="en-US"/>
        </w:rPr>
        <w:t>Ctrl</w:t>
      </w:r>
      <w:r w:rsidR="00AE682B" w:rsidRPr="00864082">
        <w:rPr>
          <w:u w:val="single"/>
        </w:rPr>
        <w:t>+</w:t>
      </w:r>
      <w:r w:rsidR="00AE682B" w:rsidRPr="00864082">
        <w:rPr>
          <w:u w:val="single"/>
          <w:lang w:val="en-US"/>
        </w:rPr>
        <w:t>S</w:t>
      </w:r>
      <w:r w:rsidR="00864082" w:rsidRPr="00782A4D">
        <w:t>»</w:t>
      </w:r>
      <w:r w:rsidR="00AE682B">
        <w:t>)</w:t>
      </w:r>
      <w:r w:rsidR="00AE682B" w:rsidRPr="00B97E1C">
        <w:t xml:space="preserve"> </w:t>
      </w:r>
      <w:r w:rsidR="00AE682B">
        <w:t xml:space="preserve">нового проекта, т.е. проекта, который не был ранее загружен, файл </w:t>
      </w:r>
      <w:r w:rsidR="00AE682B">
        <w:rPr>
          <w:lang w:val="en-US"/>
        </w:rPr>
        <w:t>c</w:t>
      </w:r>
      <w:r w:rsidR="00AE682B" w:rsidRPr="005A6C1D">
        <w:t xml:space="preserve"> </w:t>
      </w:r>
      <w:r w:rsidR="00AE682B">
        <w:t>названием вида «</w:t>
      </w:r>
      <w:r w:rsidR="00AE682B" w:rsidRPr="00864082">
        <w:rPr>
          <w:rFonts w:ascii="Courier New" w:hAnsi="Courier New" w:cs="Courier New"/>
          <w:color w:val="C00000"/>
          <w:lang w:val="en-US"/>
        </w:rPr>
        <w:t>save</w:t>
      </w:r>
      <w:r w:rsidR="00AE682B" w:rsidRPr="00864082">
        <w:rPr>
          <w:rFonts w:ascii="Courier New" w:hAnsi="Courier New" w:cs="Courier New"/>
          <w:color w:val="C00000"/>
        </w:rPr>
        <w:t>_</w:t>
      </w:r>
      <w:r w:rsidR="00AE682B" w:rsidRPr="00864082">
        <w:rPr>
          <w:rFonts w:ascii="Courier New" w:hAnsi="Courier New" w:cs="Courier New"/>
          <w:color w:val="C00000"/>
          <w:lang w:val="en-US"/>
        </w:rPr>
        <w:t>v</w:t>
      </w:r>
      <w:r w:rsidR="00AE682B" w:rsidRPr="00864082">
        <w:rPr>
          <w:rFonts w:ascii="Courier New" w:hAnsi="Courier New" w:cs="Courier New"/>
          <w:color w:val="C00000"/>
        </w:rPr>
        <w:t>.</w:t>
      </w:r>
      <w:r w:rsidR="00AE682B" w:rsidRPr="00864082">
        <w:rPr>
          <w:rFonts w:ascii="Courier New" w:hAnsi="Courier New" w:cs="Courier New"/>
          <w:color w:val="C00000"/>
          <w:lang w:val="en-US"/>
        </w:rPr>
        <w:t>X</w:t>
      </w:r>
      <w:r w:rsidR="00AE682B" w:rsidRPr="00864082">
        <w:rPr>
          <w:rFonts w:ascii="Courier New" w:hAnsi="Courier New" w:cs="Courier New"/>
          <w:color w:val="C00000"/>
        </w:rPr>
        <w:t>.</w:t>
      </w:r>
      <w:r w:rsidR="00AE682B" w:rsidRPr="00864082">
        <w:rPr>
          <w:rFonts w:ascii="Courier New" w:hAnsi="Courier New" w:cs="Courier New"/>
          <w:color w:val="C00000"/>
          <w:lang w:val="en-US"/>
        </w:rPr>
        <w:t>Y</w:t>
      </w:r>
      <w:r w:rsidR="00AE682B" w:rsidRPr="00864082">
        <w:rPr>
          <w:rFonts w:ascii="Courier New" w:hAnsi="Courier New" w:cs="Courier New"/>
          <w:color w:val="C00000"/>
        </w:rPr>
        <w:t>.</w:t>
      </w:r>
      <w:r w:rsidR="00AE682B" w:rsidRPr="00864082">
        <w:rPr>
          <w:rFonts w:ascii="Courier New" w:hAnsi="Courier New" w:cs="Courier New"/>
          <w:color w:val="C00000"/>
          <w:lang w:val="en-US"/>
        </w:rPr>
        <w:t>Z</w:t>
      </w:r>
      <w:r w:rsidR="00AE682B" w:rsidRPr="00864082">
        <w:rPr>
          <w:rFonts w:ascii="Courier New" w:hAnsi="Courier New" w:cs="Courier New"/>
          <w:color w:val="C00000"/>
        </w:rPr>
        <w:t>.</w:t>
      </w:r>
      <w:r w:rsidR="00AE682B" w:rsidRPr="00864082">
        <w:rPr>
          <w:rFonts w:ascii="Courier New" w:hAnsi="Courier New" w:cs="Courier New"/>
          <w:color w:val="C00000"/>
          <w:lang w:val="en-US"/>
        </w:rPr>
        <w:t>fit</w:t>
      </w:r>
      <w:r w:rsidR="00AE682B">
        <w:t xml:space="preserve">», где </w:t>
      </w:r>
      <w:r w:rsidR="00AE682B">
        <w:rPr>
          <w:lang w:val="en-US"/>
        </w:rPr>
        <w:t>X</w:t>
      </w:r>
      <w:r w:rsidR="00AE682B">
        <w:t>.</w:t>
      </w:r>
      <w:r w:rsidR="00AE682B">
        <w:rPr>
          <w:lang w:val="en-US"/>
        </w:rPr>
        <w:t>Y</w:t>
      </w:r>
      <w:r w:rsidR="00AE682B">
        <w:t>.</w:t>
      </w:r>
      <w:r w:rsidR="00AE682B">
        <w:rPr>
          <w:lang w:val="en-US"/>
        </w:rPr>
        <w:t>Z</w:t>
      </w:r>
      <w:r w:rsidR="00AE682B">
        <w:t xml:space="preserve"> – номер версии </w:t>
      </w:r>
      <w:r w:rsidR="00AE682B">
        <w:rPr>
          <w:lang w:val="en-US"/>
        </w:rPr>
        <w:t>Multifitting</w:t>
      </w:r>
      <w:r w:rsidR="00AE682B">
        <w:t>, сохраняется в эту директорию. Вывод программы в текстовые файлы сохраняется туда же.</w:t>
      </w:r>
      <w:r w:rsidR="00254DD7">
        <w:t xml:space="preserve"> </w:t>
      </w:r>
      <w:r w:rsidR="00A5786B">
        <w:t xml:space="preserve">Также рабочая директория является стартовой в диалоговом окне при нажатии </w:t>
      </w:r>
      <w:r w:rsidR="00864082">
        <w:t>«</w:t>
      </w:r>
      <w:r w:rsidR="00A5786B" w:rsidRPr="00864082">
        <w:rPr>
          <w:u w:val="single"/>
          <w:lang w:val="en-US"/>
        </w:rPr>
        <w:t>Ctrl</w:t>
      </w:r>
      <w:r w:rsidR="00A5786B" w:rsidRPr="00864082">
        <w:rPr>
          <w:u w:val="single"/>
        </w:rPr>
        <w:t>+</w:t>
      </w:r>
      <w:r w:rsidR="00A5786B" w:rsidRPr="00864082">
        <w:rPr>
          <w:u w:val="single"/>
          <w:lang w:val="en-US"/>
        </w:rPr>
        <w:t>Shift</w:t>
      </w:r>
      <w:r w:rsidR="00A5786B" w:rsidRPr="00864082">
        <w:rPr>
          <w:u w:val="single"/>
        </w:rPr>
        <w:t>+</w:t>
      </w:r>
      <w:r w:rsidR="00A5786B" w:rsidRPr="00864082">
        <w:rPr>
          <w:u w:val="single"/>
          <w:lang w:val="en-US"/>
        </w:rPr>
        <w:t>O</w:t>
      </w:r>
      <w:r w:rsidR="00864082">
        <w:t>»</w:t>
      </w:r>
      <w:r w:rsidR="00A5786B">
        <w:t>.</w:t>
      </w:r>
    </w:p>
    <w:p w14:paraId="20A619B0" w14:textId="4F6184B2" w:rsidR="00B5026D" w:rsidRPr="00AE682B" w:rsidRDefault="00B5026D" w:rsidP="00B97E1C">
      <w:pPr>
        <w:spacing w:beforeLines="100" w:before="240" w:afterLines="150" w:after="360" w:line="276" w:lineRule="auto"/>
        <w:jc w:val="both"/>
      </w:pPr>
      <w:r w:rsidRPr="000C26A0">
        <w:lastRenderedPageBreak/>
        <w:t>«</w:t>
      </w:r>
      <w:r w:rsidRPr="00394B46">
        <w:rPr>
          <w:rFonts w:ascii="Arial" w:hAnsi="Arial" w:cs="Arial"/>
          <w:color w:val="C00000"/>
          <w:lang w:val="en-US"/>
        </w:rPr>
        <w:t>Save</w:t>
      </w:r>
      <w:r w:rsidRPr="00394B46">
        <w:rPr>
          <w:rFonts w:ascii="Arial" w:hAnsi="Arial" w:cs="Arial"/>
          <w:color w:val="C00000"/>
        </w:rPr>
        <w:t>/</w:t>
      </w:r>
      <w:r w:rsidRPr="00394B46">
        <w:rPr>
          <w:rFonts w:ascii="Arial" w:hAnsi="Arial" w:cs="Arial"/>
          <w:color w:val="C00000"/>
          <w:lang w:val="en-US"/>
        </w:rPr>
        <w:t>output</w:t>
      </w:r>
      <w:r w:rsidRPr="00394B46">
        <w:rPr>
          <w:rFonts w:ascii="Arial" w:hAnsi="Arial" w:cs="Arial"/>
          <w:color w:val="C00000"/>
        </w:rPr>
        <w:t xml:space="preserve"> </w:t>
      </w:r>
      <w:r w:rsidRPr="00394B46">
        <w:rPr>
          <w:rFonts w:ascii="Arial" w:hAnsi="Arial" w:cs="Arial"/>
          <w:color w:val="C00000"/>
          <w:lang w:val="en-US"/>
        </w:rPr>
        <w:t>to</w:t>
      </w:r>
      <w:r w:rsidRPr="00394B46">
        <w:rPr>
          <w:rFonts w:ascii="Arial" w:hAnsi="Arial" w:cs="Arial"/>
          <w:color w:val="C00000"/>
        </w:rPr>
        <w:t xml:space="preserve"> </w:t>
      </w:r>
      <w:r w:rsidRPr="00394B46">
        <w:rPr>
          <w:rFonts w:ascii="Arial" w:hAnsi="Arial" w:cs="Arial"/>
          <w:color w:val="C00000"/>
          <w:lang w:val="en-US"/>
        </w:rPr>
        <w:t>Multifitting</w:t>
      </w:r>
      <w:r w:rsidRPr="00394B46">
        <w:rPr>
          <w:rFonts w:ascii="Arial" w:hAnsi="Arial" w:cs="Arial"/>
          <w:color w:val="C00000"/>
        </w:rPr>
        <w:t xml:space="preserve"> </w:t>
      </w:r>
      <w:r w:rsidRPr="00394B46">
        <w:rPr>
          <w:rFonts w:ascii="Arial" w:hAnsi="Arial" w:cs="Arial"/>
          <w:color w:val="C00000"/>
          <w:lang w:val="en-US"/>
        </w:rPr>
        <w:t>directory</w:t>
      </w:r>
      <w:r w:rsidRPr="000C26A0">
        <w:t xml:space="preserve">» </w:t>
      </w:r>
      <w:r w:rsidR="000C26A0">
        <w:t>устанавливает</w:t>
      </w:r>
      <w:r w:rsidR="000C26A0" w:rsidRPr="000C26A0">
        <w:t xml:space="preserve"> </w:t>
      </w:r>
      <w:r w:rsidR="000C26A0">
        <w:t xml:space="preserve">в качестве </w:t>
      </w:r>
      <w:r w:rsidR="00AE682B">
        <w:t xml:space="preserve">рабочей </w:t>
      </w:r>
      <w:r w:rsidR="000C26A0">
        <w:t>директории</w:t>
      </w:r>
      <w:r w:rsidR="000C26A0" w:rsidRPr="000C26A0">
        <w:t xml:space="preserve"> </w:t>
      </w:r>
      <w:r w:rsidR="000C26A0">
        <w:t xml:space="preserve">расположение исполняемого файла </w:t>
      </w:r>
      <w:r w:rsidR="000C26A0">
        <w:rPr>
          <w:lang w:val="en-US"/>
        </w:rPr>
        <w:t>Multifitting</w:t>
      </w:r>
      <w:r w:rsidR="003817BA" w:rsidRPr="000C26A0">
        <w:t>.</w:t>
      </w:r>
      <w:r w:rsidR="00B97E1C">
        <w:t xml:space="preserve"> </w:t>
      </w:r>
    </w:p>
    <w:p w14:paraId="1F344809" w14:textId="104D8EF4" w:rsidR="00AE682B" w:rsidRDefault="00AE682B" w:rsidP="00AE682B">
      <w:pPr>
        <w:spacing w:beforeLines="100" w:before="240" w:afterLines="150" w:after="360" w:line="276" w:lineRule="auto"/>
        <w:jc w:val="both"/>
      </w:pPr>
      <w:r w:rsidRPr="000C26A0">
        <w:t>«</w:t>
      </w:r>
      <w:r w:rsidRPr="00394B46">
        <w:rPr>
          <w:rFonts w:ascii="Arial" w:hAnsi="Arial" w:cs="Arial"/>
          <w:color w:val="C00000"/>
          <w:lang w:val="en-US"/>
        </w:rPr>
        <w:t>Save</w:t>
      </w:r>
      <w:r w:rsidRPr="00394B46">
        <w:rPr>
          <w:rFonts w:ascii="Arial" w:hAnsi="Arial" w:cs="Arial"/>
          <w:color w:val="C00000"/>
        </w:rPr>
        <w:t>/</w:t>
      </w:r>
      <w:r w:rsidRPr="00394B46">
        <w:rPr>
          <w:rFonts w:ascii="Arial" w:hAnsi="Arial" w:cs="Arial"/>
          <w:color w:val="C00000"/>
          <w:lang w:val="en-US"/>
        </w:rPr>
        <w:t>output</w:t>
      </w:r>
      <w:r w:rsidRPr="00394B46">
        <w:rPr>
          <w:rFonts w:ascii="Arial" w:hAnsi="Arial" w:cs="Arial"/>
          <w:color w:val="C00000"/>
        </w:rPr>
        <w:t xml:space="preserve"> </w:t>
      </w:r>
      <w:r w:rsidRPr="00394B46">
        <w:rPr>
          <w:rFonts w:ascii="Arial" w:hAnsi="Arial" w:cs="Arial"/>
          <w:color w:val="C00000"/>
          <w:lang w:val="en-US"/>
        </w:rPr>
        <w:t>to</w:t>
      </w:r>
      <w:r w:rsidRPr="00394B46">
        <w:rPr>
          <w:rFonts w:ascii="Arial" w:hAnsi="Arial" w:cs="Arial"/>
          <w:color w:val="C00000"/>
        </w:rPr>
        <w:t xml:space="preserve"> </w:t>
      </w:r>
      <w:r w:rsidRPr="00394B46">
        <w:rPr>
          <w:rFonts w:ascii="Arial" w:hAnsi="Arial" w:cs="Arial"/>
          <w:color w:val="C00000"/>
          <w:lang w:val="en-US"/>
        </w:rPr>
        <w:t>chosen</w:t>
      </w:r>
      <w:r w:rsidRPr="00394B46">
        <w:rPr>
          <w:rFonts w:ascii="Arial" w:hAnsi="Arial" w:cs="Arial"/>
          <w:color w:val="C00000"/>
        </w:rPr>
        <w:t xml:space="preserve"> </w:t>
      </w:r>
      <w:r w:rsidRPr="00394B46">
        <w:rPr>
          <w:rFonts w:ascii="Arial" w:hAnsi="Arial" w:cs="Arial"/>
          <w:color w:val="C00000"/>
          <w:lang w:val="en-US"/>
        </w:rPr>
        <w:t>directory</w:t>
      </w:r>
      <w:r w:rsidRPr="000C26A0">
        <w:t xml:space="preserve">» </w:t>
      </w:r>
      <w:r w:rsidR="0082137C">
        <w:t>позволяет</w:t>
      </w:r>
      <w:r w:rsidRPr="000577DE">
        <w:t xml:space="preserve"> выбрать </w:t>
      </w:r>
      <w:r w:rsidR="00C677AB" w:rsidRPr="000577DE">
        <w:t>любую</w:t>
      </w:r>
      <w:r w:rsidRPr="000577DE">
        <w:t xml:space="preserve"> директорию в качестве рабочей, </w:t>
      </w:r>
      <w:r w:rsidR="003E0D4A" w:rsidRPr="000577DE">
        <w:t>введя</w:t>
      </w:r>
      <w:r w:rsidRPr="000577DE">
        <w:t xml:space="preserve"> адрес</w:t>
      </w:r>
      <w:r>
        <w:t xml:space="preserve"> вручную или выбрав кнопкой «</w:t>
      </w:r>
      <w:r w:rsidRPr="00394B46">
        <w:rPr>
          <w:rFonts w:ascii="Arial" w:hAnsi="Arial" w:cs="Arial"/>
          <w:color w:val="C00000"/>
          <w:lang w:val="en-US"/>
        </w:rPr>
        <w:t>Set</w:t>
      </w:r>
      <w:r w:rsidRPr="00394B46">
        <w:rPr>
          <w:rFonts w:ascii="Arial" w:hAnsi="Arial" w:cs="Arial"/>
          <w:color w:val="C00000"/>
        </w:rPr>
        <w:t xml:space="preserve"> </w:t>
      </w:r>
      <w:r w:rsidRPr="00394B46">
        <w:rPr>
          <w:rFonts w:ascii="Arial" w:hAnsi="Arial" w:cs="Arial"/>
          <w:color w:val="C00000"/>
          <w:lang w:val="en-US"/>
        </w:rPr>
        <w:t>up</w:t>
      </w:r>
      <w:r>
        <w:t>».</w:t>
      </w:r>
    </w:p>
    <w:p w14:paraId="33BC459B" w14:textId="187831AB" w:rsidR="00EC0E67" w:rsidRDefault="00EC0E67" w:rsidP="00EC0E67">
      <w:pPr>
        <w:spacing w:beforeLines="100" w:before="240" w:afterLines="150" w:after="360" w:line="276" w:lineRule="auto"/>
        <w:jc w:val="both"/>
      </w:pPr>
      <w:r w:rsidRPr="000C26A0">
        <w:t>«</w:t>
      </w:r>
      <w:r w:rsidRPr="00394B46">
        <w:rPr>
          <w:rFonts w:ascii="Arial" w:hAnsi="Arial" w:cs="Arial"/>
          <w:color w:val="C00000"/>
          <w:lang w:val="en-US"/>
        </w:rPr>
        <w:t>Save</w:t>
      </w:r>
      <w:r w:rsidRPr="00394B46">
        <w:rPr>
          <w:rFonts w:ascii="Arial" w:hAnsi="Arial" w:cs="Arial"/>
          <w:color w:val="C00000"/>
        </w:rPr>
        <w:t>/</w:t>
      </w:r>
      <w:r w:rsidRPr="00394B46">
        <w:rPr>
          <w:rFonts w:ascii="Arial" w:hAnsi="Arial" w:cs="Arial"/>
          <w:color w:val="C00000"/>
          <w:lang w:val="en-US"/>
        </w:rPr>
        <w:t>output</w:t>
      </w:r>
      <w:r w:rsidRPr="00394B46">
        <w:rPr>
          <w:rFonts w:ascii="Arial" w:hAnsi="Arial" w:cs="Arial"/>
          <w:color w:val="C00000"/>
        </w:rPr>
        <w:t xml:space="preserve"> </w:t>
      </w:r>
      <w:r w:rsidRPr="00394B46">
        <w:rPr>
          <w:rFonts w:ascii="Arial" w:hAnsi="Arial" w:cs="Arial"/>
          <w:color w:val="C00000"/>
          <w:lang w:val="en-US"/>
        </w:rPr>
        <w:t>to</w:t>
      </w:r>
      <w:r w:rsidRPr="00394B46">
        <w:rPr>
          <w:rFonts w:ascii="Arial" w:hAnsi="Arial" w:cs="Arial"/>
          <w:color w:val="C00000"/>
        </w:rPr>
        <w:t xml:space="preserve"> </w:t>
      </w:r>
      <w:r w:rsidRPr="00394B46">
        <w:rPr>
          <w:rFonts w:ascii="Arial" w:hAnsi="Arial" w:cs="Arial"/>
          <w:color w:val="C00000"/>
          <w:lang w:val="en-US"/>
        </w:rPr>
        <w:t>last</w:t>
      </w:r>
      <w:r w:rsidR="009F474B">
        <w:rPr>
          <w:rFonts w:ascii="Arial" w:hAnsi="Arial" w:cs="Arial"/>
          <w:color w:val="C00000"/>
        </w:rPr>
        <w:t xml:space="preserve"> </w:t>
      </w:r>
      <w:r w:rsidRPr="00394B46">
        <w:rPr>
          <w:rFonts w:ascii="Arial" w:hAnsi="Arial" w:cs="Arial"/>
          <w:color w:val="C00000"/>
        </w:rPr>
        <w:t>.</w:t>
      </w:r>
      <w:r w:rsidRPr="00394B46">
        <w:rPr>
          <w:rFonts w:ascii="Arial" w:hAnsi="Arial" w:cs="Arial"/>
          <w:color w:val="C00000"/>
          <w:lang w:val="en-US"/>
        </w:rPr>
        <w:t>fit</w:t>
      </w:r>
      <w:r w:rsidRPr="00394B46">
        <w:rPr>
          <w:rFonts w:ascii="Arial" w:hAnsi="Arial" w:cs="Arial"/>
          <w:color w:val="C00000"/>
        </w:rPr>
        <w:t xml:space="preserve"> </w:t>
      </w:r>
      <w:r w:rsidR="00F70C92" w:rsidRPr="00394B46">
        <w:rPr>
          <w:rFonts w:ascii="Arial" w:hAnsi="Arial" w:cs="Arial"/>
          <w:color w:val="C00000"/>
          <w:lang w:val="en-US"/>
        </w:rPr>
        <w:t>file</w:t>
      </w:r>
      <w:r w:rsidR="00F70C92" w:rsidRPr="00394B46">
        <w:rPr>
          <w:rFonts w:ascii="Arial" w:hAnsi="Arial" w:cs="Arial"/>
          <w:color w:val="C00000"/>
        </w:rPr>
        <w:t xml:space="preserve"> </w:t>
      </w:r>
      <w:r w:rsidRPr="00394B46">
        <w:rPr>
          <w:rFonts w:ascii="Arial" w:hAnsi="Arial" w:cs="Arial"/>
          <w:color w:val="C00000"/>
          <w:lang w:val="en-US"/>
        </w:rPr>
        <w:t>directory</w:t>
      </w:r>
      <w:r w:rsidRPr="000C26A0">
        <w:t xml:space="preserve">» </w:t>
      </w:r>
      <w:r w:rsidR="00F70C92">
        <w:t xml:space="preserve">сохранение </w:t>
      </w:r>
      <w:r w:rsidR="00F70C92" w:rsidRPr="009B7EB4">
        <w:t xml:space="preserve">идёт в директорию, </w:t>
      </w:r>
      <w:r w:rsidR="0018154A" w:rsidRPr="009B7EB4">
        <w:t xml:space="preserve">из </w:t>
      </w:r>
      <w:r w:rsidR="00F70C92" w:rsidRPr="009B7EB4">
        <w:t xml:space="preserve">которой </w:t>
      </w:r>
      <w:r w:rsidR="00EE4EBA" w:rsidRPr="009B7EB4">
        <w:t>последний</w:t>
      </w:r>
      <w:r w:rsidR="0018154A" w:rsidRPr="009B7EB4">
        <w:t xml:space="preserve"> раз был загружен</w:t>
      </w:r>
      <w:r w:rsidR="00EE4EBA" w:rsidRPr="009B7EB4">
        <w:t xml:space="preserve"> </w:t>
      </w:r>
      <w:r w:rsidR="00F70C92" w:rsidRPr="009B7EB4">
        <w:t>файл проекта.</w:t>
      </w:r>
    </w:p>
    <w:p w14:paraId="58C717F6" w14:textId="317BFE3F" w:rsidR="00F70C92" w:rsidRPr="00254DD7" w:rsidRDefault="00F70C92" w:rsidP="00254DD7">
      <w:pPr>
        <w:spacing w:beforeLines="100" w:before="240" w:afterLines="150" w:after="360" w:line="276" w:lineRule="auto"/>
        <w:jc w:val="both"/>
      </w:pPr>
      <w:r w:rsidRPr="00774B98">
        <w:t>«</w:t>
      </w:r>
      <w:r w:rsidRPr="00394B46">
        <w:rPr>
          <w:rFonts w:ascii="Arial" w:hAnsi="Arial" w:cs="Arial"/>
          <w:color w:val="C00000"/>
          <w:lang w:val="en-US"/>
        </w:rPr>
        <w:t>Always</w:t>
      </w:r>
      <w:r w:rsidRPr="00394B46">
        <w:rPr>
          <w:rFonts w:ascii="Arial" w:hAnsi="Arial" w:cs="Arial"/>
          <w:color w:val="C00000"/>
        </w:rPr>
        <w:t xml:space="preserve"> </w:t>
      </w:r>
      <w:r w:rsidRPr="00394B46">
        <w:rPr>
          <w:rFonts w:ascii="Arial" w:hAnsi="Arial" w:cs="Arial"/>
          <w:color w:val="C00000"/>
          <w:lang w:val="en-US"/>
        </w:rPr>
        <w:t>open</w:t>
      </w:r>
      <w:r w:rsidRPr="00394B46">
        <w:rPr>
          <w:rFonts w:ascii="Arial" w:hAnsi="Arial" w:cs="Arial"/>
          <w:color w:val="C00000"/>
        </w:rPr>
        <w:t xml:space="preserve"> </w:t>
      </w:r>
      <w:r w:rsidRPr="00394B46">
        <w:rPr>
          <w:rFonts w:ascii="Arial" w:hAnsi="Arial" w:cs="Arial"/>
          <w:color w:val="C00000"/>
          <w:lang w:val="en-US"/>
        </w:rPr>
        <w:t>last</w:t>
      </w:r>
      <w:r w:rsidRPr="00394B46">
        <w:rPr>
          <w:rFonts w:ascii="Arial" w:hAnsi="Arial" w:cs="Arial"/>
          <w:color w:val="C00000"/>
        </w:rPr>
        <w:t xml:space="preserve"> </w:t>
      </w:r>
      <w:r w:rsidRPr="00394B46">
        <w:rPr>
          <w:rFonts w:ascii="Arial" w:hAnsi="Arial" w:cs="Arial"/>
          <w:color w:val="C00000"/>
          <w:lang w:val="en-US"/>
        </w:rPr>
        <w:t>file</w:t>
      </w:r>
      <w:r w:rsidRPr="00774B98">
        <w:t>» –</w:t>
      </w:r>
      <w:r w:rsidR="00774B98" w:rsidRPr="00774B98">
        <w:t xml:space="preserve"> </w:t>
      </w:r>
      <w:r w:rsidR="00774B98">
        <w:t>опция</w:t>
      </w:r>
      <w:r w:rsidR="00774B98" w:rsidRPr="00774B98">
        <w:t xml:space="preserve">, </w:t>
      </w:r>
      <w:r w:rsidR="00774B98">
        <w:t>позволяющая</w:t>
      </w:r>
      <w:r w:rsidR="00774B98" w:rsidRPr="00774B98">
        <w:t xml:space="preserve"> </w:t>
      </w:r>
      <w:r w:rsidR="00774B98">
        <w:t>сразу же после запуска</w:t>
      </w:r>
      <w:r w:rsidR="00254DD7">
        <w:t xml:space="preserve"> </w:t>
      </w:r>
      <w:r w:rsidR="00254DD7">
        <w:rPr>
          <w:lang w:val="en-US"/>
        </w:rPr>
        <w:t>Multifitting</w:t>
      </w:r>
      <w:r w:rsidR="00774B98">
        <w:t xml:space="preserve"> </w:t>
      </w:r>
      <w:r w:rsidR="00254DD7">
        <w:t>быстрым открытием</w:t>
      </w:r>
      <w:r w:rsidR="00254DD7" w:rsidRPr="00B97E1C">
        <w:t xml:space="preserve"> </w:t>
      </w:r>
      <w:r w:rsidR="00254DD7">
        <w:t>(</w:t>
      </w:r>
      <w:r w:rsidR="00394B46">
        <w:t>«</w:t>
      </w:r>
      <w:r w:rsidR="00254DD7" w:rsidRPr="00394B46">
        <w:rPr>
          <w:u w:val="single"/>
          <w:lang w:val="en-US"/>
        </w:rPr>
        <w:t>Ctrl</w:t>
      </w:r>
      <w:r w:rsidR="00254DD7" w:rsidRPr="00394B46">
        <w:rPr>
          <w:u w:val="single"/>
        </w:rPr>
        <w:t>+</w:t>
      </w:r>
      <w:r w:rsidR="00254DD7" w:rsidRPr="00394B46">
        <w:rPr>
          <w:u w:val="single"/>
          <w:lang w:val="en-US"/>
        </w:rPr>
        <w:t>O</w:t>
      </w:r>
      <w:r w:rsidR="00394B46">
        <w:t>»</w:t>
      </w:r>
      <w:r w:rsidR="00254DD7">
        <w:t>)</w:t>
      </w:r>
      <w:r w:rsidR="00254DD7" w:rsidRPr="00254DD7">
        <w:t xml:space="preserve"> </w:t>
      </w:r>
      <w:r w:rsidR="00254DD7">
        <w:t xml:space="preserve">загружать последний загруженный файл независимо от выбранной рабочей директории. Если опция </w:t>
      </w:r>
      <w:r w:rsidR="00254DD7" w:rsidRPr="002768BD">
        <w:t xml:space="preserve">отключена, то </w:t>
      </w:r>
      <w:r w:rsidR="009F474B" w:rsidRPr="002768BD">
        <w:t xml:space="preserve">при </w:t>
      </w:r>
      <w:r w:rsidR="00254DD7" w:rsidRPr="002768BD">
        <w:t>нажати</w:t>
      </w:r>
      <w:r w:rsidR="009F474B" w:rsidRPr="002768BD">
        <w:t>и</w:t>
      </w:r>
      <w:r w:rsidR="00254DD7" w:rsidRPr="002768BD">
        <w:t xml:space="preserve"> </w:t>
      </w:r>
      <w:r w:rsidR="005E1147" w:rsidRPr="002768BD">
        <w:t>«</w:t>
      </w:r>
      <w:r w:rsidR="00254DD7" w:rsidRPr="002768BD">
        <w:rPr>
          <w:u w:val="single"/>
          <w:lang w:val="en-US"/>
        </w:rPr>
        <w:t>Ctrl</w:t>
      </w:r>
      <w:r w:rsidR="00254DD7" w:rsidRPr="002768BD">
        <w:rPr>
          <w:u w:val="single"/>
        </w:rPr>
        <w:t>+</w:t>
      </w:r>
      <w:r w:rsidR="00254DD7" w:rsidRPr="002768BD">
        <w:rPr>
          <w:u w:val="single"/>
          <w:lang w:val="en-US"/>
        </w:rPr>
        <w:t>O</w:t>
      </w:r>
      <w:r w:rsidR="005E1147" w:rsidRPr="002768BD">
        <w:t>»</w:t>
      </w:r>
      <w:r w:rsidR="00254DD7" w:rsidRPr="002768BD">
        <w:t xml:space="preserve"> сразу после запуска </w:t>
      </w:r>
      <w:r w:rsidR="009F474B" w:rsidRPr="002768BD">
        <w:rPr>
          <w:lang w:val="en-US"/>
        </w:rPr>
        <w:t>Multifitting</w:t>
      </w:r>
      <w:r w:rsidR="009F474B" w:rsidRPr="002768BD">
        <w:t xml:space="preserve"> </w:t>
      </w:r>
      <w:r w:rsidR="00254DD7" w:rsidRPr="002768BD">
        <w:t>попытается открыть файл «</w:t>
      </w:r>
      <w:r w:rsidR="00254DD7" w:rsidRPr="002768BD">
        <w:rPr>
          <w:rFonts w:ascii="Courier New" w:hAnsi="Courier New" w:cs="Courier New"/>
          <w:color w:val="C00000"/>
          <w:lang w:val="en-US"/>
        </w:rPr>
        <w:t>save</w:t>
      </w:r>
      <w:r w:rsidR="00254DD7" w:rsidRPr="002768BD">
        <w:rPr>
          <w:rFonts w:ascii="Courier New" w:hAnsi="Courier New" w:cs="Courier New"/>
          <w:color w:val="C00000"/>
        </w:rPr>
        <w:t>_</w:t>
      </w:r>
      <w:r w:rsidR="00254DD7" w:rsidRPr="002768BD">
        <w:rPr>
          <w:rFonts w:ascii="Courier New" w:hAnsi="Courier New" w:cs="Courier New"/>
          <w:color w:val="C00000"/>
          <w:lang w:val="en-US"/>
        </w:rPr>
        <w:t>v</w:t>
      </w:r>
      <w:r w:rsidR="00254DD7" w:rsidRPr="002768BD">
        <w:rPr>
          <w:rFonts w:ascii="Courier New" w:hAnsi="Courier New" w:cs="Courier New"/>
          <w:color w:val="C00000"/>
        </w:rPr>
        <w:t>.</w:t>
      </w:r>
      <w:r w:rsidR="00254DD7" w:rsidRPr="002768BD">
        <w:rPr>
          <w:rFonts w:ascii="Courier New" w:hAnsi="Courier New" w:cs="Courier New"/>
          <w:color w:val="C00000"/>
          <w:lang w:val="en-US"/>
        </w:rPr>
        <w:t>X</w:t>
      </w:r>
      <w:r w:rsidR="00254DD7" w:rsidRPr="002768BD">
        <w:rPr>
          <w:rFonts w:ascii="Courier New" w:hAnsi="Courier New" w:cs="Courier New"/>
          <w:color w:val="C00000"/>
        </w:rPr>
        <w:t>.</w:t>
      </w:r>
      <w:r w:rsidR="00254DD7" w:rsidRPr="002768BD">
        <w:rPr>
          <w:rFonts w:ascii="Courier New" w:hAnsi="Courier New" w:cs="Courier New"/>
          <w:color w:val="C00000"/>
          <w:lang w:val="en-US"/>
        </w:rPr>
        <w:t>Y</w:t>
      </w:r>
      <w:r w:rsidR="00254DD7" w:rsidRPr="002768BD">
        <w:rPr>
          <w:rFonts w:ascii="Courier New" w:hAnsi="Courier New" w:cs="Courier New"/>
          <w:color w:val="C00000"/>
        </w:rPr>
        <w:t>.</w:t>
      </w:r>
      <w:r w:rsidR="00254DD7" w:rsidRPr="002768BD">
        <w:rPr>
          <w:rFonts w:ascii="Courier New" w:hAnsi="Courier New" w:cs="Courier New"/>
          <w:color w:val="C00000"/>
          <w:lang w:val="en-US"/>
        </w:rPr>
        <w:t>Z</w:t>
      </w:r>
      <w:r w:rsidR="00254DD7" w:rsidRPr="002768BD">
        <w:rPr>
          <w:rFonts w:ascii="Courier New" w:hAnsi="Courier New" w:cs="Courier New"/>
          <w:color w:val="C00000"/>
        </w:rPr>
        <w:t>.</w:t>
      </w:r>
      <w:r w:rsidR="00254DD7" w:rsidRPr="002768BD">
        <w:rPr>
          <w:rFonts w:ascii="Courier New" w:hAnsi="Courier New" w:cs="Courier New"/>
          <w:color w:val="C00000"/>
          <w:lang w:val="en-US"/>
        </w:rPr>
        <w:t>fit</w:t>
      </w:r>
      <w:r w:rsidR="00254DD7" w:rsidRPr="002768BD">
        <w:t xml:space="preserve">» из рабочей директории. Если </w:t>
      </w:r>
      <w:r w:rsidR="000D4090" w:rsidRPr="002768BD">
        <w:t>такого файла не существует</w:t>
      </w:r>
      <w:r w:rsidR="00254DD7" w:rsidRPr="002768BD">
        <w:t xml:space="preserve">, </w:t>
      </w:r>
      <w:r w:rsidR="00254DD7" w:rsidRPr="002768BD">
        <w:rPr>
          <w:lang w:val="en-US"/>
        </w:rPr>
        <w:t>Multifitting</w:t>
      </w:r>
      <w:r w:rsidR="00254DD7">
        <w:t xml:space="preserve"> предупредит об этом</w:t>
      </w:r>
      <w:r w:rsidR="009F474B">
        <w:t>,</w:t>
      </w:r>
      <w:r w:rsidR="00C82F62" w:rsidRPr="00A540E3">
        <w:t xml:space="preserve"> </w:t>
      </w:r>
      <w:r w:rsidR="00254DD7">
        <w:t>и ничего не про</w:t>
      </w:r>
      <w:r w:rsidR="007D5E7D">
        <w:t>и</w:t>
      </w:r>
      <w:r w:rsidR="00254DD7">
        <w:t>зойдёт.</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43" w:name="_Toc121171212"/>
      <w:r>
        <w:rPr>
          <w:rFonts w:ascii="Times New Roman" w:hAnsi="Times New Roman" w:cs="Times New Roman"/>
          <w:color w:val="0070C0"/>
          <w:lang w:val="en-US"/>
        </w:rPr>
        <w:t>Calculation</w:t>
      </w:r>
      <w:bookmarkEnd w:id="143"/>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lang w:val="en-US"/>
        </w:rPr>
      </w:pPr>
      <w:r w:rsidRPr="008205AD">
        <w:rPr>
          <w:noProof/>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rPr>
        <w:t>Вкладка «</w:t>
      </w:r>
      <w:r w:rsidRPr="00070862">
        <w:rPr>
          <w:rFonts w:ascii="Arial" w:hAnsi="Arial" w:cs="Arial"/>
          <w:color w:val="C00000"/>
          <w:lang w:val="en-US"/>
        </w:rPr>
        <w:t>Calculation</w:t>
      </w:r>
      <w:r w:rsidRPr="008205AD">
        <w:rPr>
          <w:color w:val="00518E"/>
        </w:rPr>
        <w:t>»</w:t>
      </w:r>
    </w:p>
    <w:p w14:paraId="178035DB" w14:textId="77777777" w:rsidR="00A23303" w:rsidRDefault="00A23303" w:rsidP="00A23303">
      <w:pPr>
        <w:spacing w:beforeLines="100" w:before="240" w:afterLines="150" w:after="360" w:line="276" w:lineRule="auto"/>
        <w:jc w:val="both"/>
      </w:pPr>
      <w:r w:rsidRPr="006460E2">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pPr>
      <w:r w:rsidRPr="006460E2">
        <w:lastRenderedPageBreak/>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lang w:val="en-US"/>
        </w:rPr>
        <w:t>Threads</w:t>
      </w:r>
      <w:r w:rsidRPr="00BA013F">
        <w:rPr>
          <w:rFonts w:ascii="Arial" w:hAnsi="Arial" w:cs="Arial"/>
          <w:color w:val="C00000"/>
        </w:rPr>
        <w:t xml:space="preserve"> </w:t>
      </w:r>
      <w:r w:rsidRPr="00BA013F">
        <w:rPr>
          <w:rFonts w:ascii="Arial" w:hAnsi="Arial" w:cs="Arial"/>
          <w:color w:val="C00000"/>
          <w:lang w:val="en-US"/>
        </w:rPr>
        <w:t>to</w:t>
      </w:r>
      <w:r w:rsidRPr="00BA013F">
        <w:rPr>
          <w:rFonts w:ascii="Arial" w:hAnsi="Arial" w:cs="Arial"/>
          <w:color w:val="C00000"/>
        </w:rPr>
        <w:t xml:space="preserve"> </w:t>
      </w:r>
      <w:r w:rsidRPr="00BA013F">
        <w:rPr>
          <w:rFonts w:ascii="Arial" w:hAnsi="Arial" w:cs="Arial"/>
          <w:color w:val="C00000"/>
          <w:lang w:val="en-US"/>
        </w:rPr>
        <w:t>calculate</w:t>
      </w:r>
      <w:r w:rsidRPr="00BA013F">
        <w:rPr>
          <w:rFonts w:ascii="Arial" w:hAnsi="Arial" w:cs="Arial"/>
          <w:color w:val="C00000"/>
        </w:rPr>
        <w:t xml:space="preserve"> </w:t>
      </w:r>
      <w:r w:rsidRPr="00BA013F">
        <w:rPr>
          <w:rFonts w:ascii="Arial" w:hAnsi="Arial" w:cs="Arial"/>
          <w:color w:val="C00000"/>
          <w:lang w:val="en-US"/>
        </w:rPr>
        <w:t>reflectivity</w:t>
      </w:r>
      <w:r w:rsidRPr="006460E2">
        <w:t>», именно это влияет на скорость расчёта кривых.</w:t>
      </w:r>
      <w:r>
        <w:t xml:space="preserve"> </w:t>
      </w:r>
    </w:p>
    <w:p w14:paraId="6C8741A6" w14:textId="67F03D86" w:rsidR="00CD26B0" w:rsidRPr="006460E2" w:rsidRDefault="00CD26B0" w:rsidP="00C66DA2">
      <w:pPr>
        <w:spacing w:beforeLines="100" w:before="240" w:afterLines="150" w:after="360" w:line="276" w:lineRule="auto"/>
        <w:jc w:val="both"/>
      </w:pPr>
      <w:r w:rsidRPr="008205AD">
        <w:t>«</w:t>
      </w:r>
      <w:r w:rsidRPr="00BA013F">
        <w:rPr>
          <w:rFonts w:ascii="Arial" w:hAnsi="Arial" w:cs="Arial"/>
          <w:color w:val="C00000"/>
          <w:lang w:val="en-US"/>
        </w:rPr>
        <w:t>Threads</w:t>
      </w:r>
      <w:r w:rsidRPr="00BA013F">
        <w:rPr>
          <w:rFonts w:ascii="Arial" w:hAnsi="Arial" w:cs="Arial"/>
          <w:color w:val="C00000"/>
        </w:rPr>
        <w:t xml:space="preserve"> </w:t>
      </w:r>
      <w:r w:rsidRPr="00BA013F">
        <w:rPr>
          <w:rFonts w:ascii="Arial" w:hAnsi="Arial" w:cs="Arial"/>
          <w:color w:val="C00000"/>
          <w:lang w:val="en-US"/>
        </w:rPr>
        <w:t>to</w:t>
      </w:r>
      <w:r w:rsidRPr="00BA013F">
        <w:rPr>
          <w:rFonts w:ascii="Arial" w:hAnsi="Arial" w:cs="Arial"/>
          <w:color w:val="C00000"/>
        </w:rPr>
        <w:t xml:space="preserve"> </w:t>
      </w:r>
      <w:r w:rsidRPr="00BA013F">
        <w:rPr>
          <w:rFonts w:ascii="Arial" w:hAnsi="Arial" w:cs="Arial"/>
          <w:color w:val="C00000"/>
          <w:lang w:val="en-US"/>
        </w:rPr>
        <w:t>read</w:t>
      </w:r>
      <w:r w:rsidRPr="00BA013F">
        <w:rPr>
          <w:rFonts w:ascii="Arial" w:hAnsi="Arial" w:cs="Arial"/>
          <w:color w:val="C00000"/>
        </w:rPr>
        <w:t xml:space="preserve"> </w:t>
      </w:r>
      <w:r w:rsidRPr="00BA013F">
        <w:rPr>
          <w:rFonts w:ascii="Arial" w:hAnsi="Arial" w:cs="Arial"/>
          <w:color w:val="C00000"/>
          <w:lang w:val="en-US"/>
        </w:rPr>
        <w:t>optical</w:t>
      </w:r>
      <w:r w:rsidRPr="00BA013F">
        <w:rPr>
          <w:rFonts w:ascii="Arial" w:hAnsi="Arial" w:cs="Arial"/>
          <w:color w:val="C00000"/>
        </w:rPr>
        <w:t xml:space="preserve"> </w:t>
      </w:r>
      <w:r w:rsidRPr="00BA013F">
        <w:rPr>
          <w:rFonts w:ascii="Arial" w:hAnsi="Arial" w:cs="Arial"/>
          <w:color w:val="C00000"/>
          <w:lang w:val="en-US"/>
        </w:rPr>
        <w:t>constants</w:t>
      </w:r>
      <w:r w:rsidRPr="008205AD">
        <w:t xml:space="preserve">» влияет на скорость загрузки в оперативную память базы оптических констант в момент запуска </w:t>
      </w:r>
      <w:r w:rsidRPr="008205AD">
        <w:rPr>
          <w:lang w:val="en-US"/>
        </w:rPr>
        <w:t>Multifitting</w:t>
      </w:r>
      <w:r w:rsidRPr="008205AD">
        <w:t xml:space="preserve"> или при ручной перезагрузке базы из меню главного окна («</w:t>
      </w:r>
      <w:r w:rsidRPr="00BA013F">
        <w:rPr>
          <w:rFonts w:ascii="Arial" w:hAnsi="Arial" w:cs="Arial"/>
          <w:color w:val="C00000"/>
          <w:lang w:val="en-US"/>
        </w:rPr>
        <w:t>Optical</w:t>
      </w:r>
      <w:r w:rsidRPr="00BA013F">
        <w:rPr>
          <w:rFonts w:ascii="Arial" w:hAnsi="Arial" w:cs="Arial"/>
          <w:color w:val="C00000"/>
        </w:rPr>
        <w:t xml:space="preserve"> </w:t>
      </w:r>
      <w:r w:rsidRPr="00BA013F">
        <w:rPr>
          <w:rFonts w:ascii="Arial" w:hAnsi="Arial" w:cs="Arial"/>
          <w:color w:val="C00000"/>
          <w:lang w:val="en-US"/>
        </w:rPr>
        <w:t>constants</w:t>
      </w:r>
      <w:r w:rsidRPr="008205AD">
        <w:t>» → «</w:t>
      </w:r>
      <w:hyperlink w:anchor="_Optical_constants" w:history="1">
        <w:r w:rsidRPr="00BA013F">
          <w:rPr>
            <w:rStyle w:val="Hyperlink"/>
            <w:rFonts w:ascii="Arial" w:hAnsi="Arial" w:cs="Arial"/>
            <w:lang w:val="en-US"/>
          </w:rPr>
          <w:t>Reload</w:t>
        </w:r>
        <w:r w:rsidRPr="00BA013F">
          <w:rPr>
            <w:rStyle w:val="Hyperlink"/>
            <w:rFonts w:ascii="Arial" w:hAnsi="Arial" w:cs="Arial"/>
          </w:rPr>
          <w:t xml:space="preserve"> </w:t>
        </w:r>
        <w:r w:rsidRPr="00BA013F">
          <w:rPr>
            <w:rStyle w:val="Hyperlink"/>
            <w:rFonts w:ascii="Arial" w:hAnsi="Arial" w:cs="Arial"/>
            <w:lang w:val="en-US"/>
          </w:rPr>
          <w:t>optical</w:t>
        </w:r>
        <w:r w:rsidRPr="00BA013F">
          <w:rPr>
            <w:rStyle w:val="Hyperlink"/>
            <w:rFonts w:ascii="Arial" w:hAnsi="Arial" w:cs="Arial"/>
          </w:rPr>
          <w:t xml:space="preserve"> </w:t>
        </w:r>
        <w:r w:rsidRPr="00BA013F">
          <w:rPr>
            <w:rStyle w:val="Hyperlink"/>
            <w:rFonts w:ascii="Arial" w:hAnsi="Arial" w:cs="Arial"/>
            <w:lang w:val="en-US"/>
          </w:rPr>
          <w:t>constants</w:t>
        </w:r>
      </w:hyperlink>
      <w:r w:rsidRPr="008205AD">
        <w:t>»)</w:t>
      </w:r>
      <w:r w:rsidR="00102144">
        <w:t>.</w:t>
      </w:r>
    </w:p>
    <w:p w14:paraId="6B88E88E" w14:textId="0A794DB5" w:rsidR="001A71C4" w:rsidRPr="008205AD" w:rsidRDefault="00FA36AF" w:rsidP="00C66DA2">
      <w:pPr>
        <w:spacing w:beforeLines="100" w:before="240" w:afterLines="150" w:after="360" w:line="276" w:lineRule="auto"/>
        <w:jc w:val="both"/>
      </w:pPr>
      <w:r w:rsidRPr="008205AD">
        <w:t>Второй блок касается</w:t>
      </w:r>
      <w:r w:rsidR="00B83353" w:rsidRPr="008205AD">
        <w:t xml:space="preserve"> реакции </w:t>
      </w:r>
      <w:r w:rsidR="00B83353" w:rsidRPr="008205AD">
        <w:rPr>
          <w:lang w:val="en-US"/>
        </w:rPr>
        <w:t>Multifitting</w:t>
      </w:r>
      <w:r w:rsidR="00B83353" w:rsidRPr="008205AD">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pPr>
      <w:r w:rsidRPr="008205AD">
        <w:t>«</w:t>
      </w:r>
      <w:r w:rsidRPr="002C6387">
        <w:rPr>
          <w:rFonts w:ascii="Arial" w:hAnsi="Arial" w:cs="Arial"/>
          <w:color w:val="C00000"/>
          <w:lang w:val="en-US"/>
        </w:rPr>
        <w:t>Recalculate</w:t>
      </w:r>
      <w:r w:rsidRPr="002C6387">
        <w:rPr>
          <w:rFonts w:ascii="Arial" w:hAnsi="Arial" w:cs="Arial"/>
          <w:color w:val="C00000"/>
        </w:rPr>
        <w:t xml:space="preserve"> </w:t>
      </w:r>
      <w:r w:rsidRPr="002C6387">
        <w:rPr>
          <w:rFonts w:ascii="Arial" w:hAnsi="Arial" w:cs="Arial"/>
          <w:color w:val="C00000"/>
          <w:lang w:val="en-US"/>
        </w:rPr>
        <w:t>on</w:t>
      </w:r>
      <w:r w:rsidRPr="002C6387">
        <w:rPr>
          <w:rFonts w:ascii="Arial" w:hAnsi="Arial" w:cs="Arial"/>
          <w:color w:val="C00000"/>
        </w:rPr>
        <w:t xml:space="preserve"> </w:t>
      </w:r>
      <w:r w:rsidRPr="002C6387">
        <w:rPr>
          <w:rFonts w:ascii="Arial" w:hAnsi="Arial" w:cs="Arial"/>
          <w:color w:val="C00000"/>
          <w:lang w:val="en-US"/>
        </w:rPr>
        <w:t>any</w:t>
      </w:r>
      <w:r w:rsidRPr="002C6387">
        <w:rPr>
          <w:rFonts w:ascii="Arial" w:hAnsi="Arial" w:cs="Arial"/>
          <w:color w:val="C00000"/>
        </w:rPr>
        <w:t xml:space="preserve"> </w:t>
      </w:r>
      <w:r w:rsidRPr="002C6387">
        <w:rPr>
          <w:rFonts w:ascii="Arial" w:hAnsi="Arial" w:cs="Arial"/>
          <w:color w:val="C00000"/>
          <w:lang w:val="en-US"/>
        </w:rPr>
        <w:t>change</w:t>
      </w:r>
      <w:r w:rsidRPr="008205AD">
        <w:t xml:space="preserve">» – если включено, то при изменении любого параметра (кроме окна </w:t>
      </w:r>
      <w:r w:rsidR="00024141" w:rsidRPr="007F412D">
        <w:t>«</w:t>
      </w:r>
      <w:r w:rsidR="00024141" w:rsidRPr="005E10D9">
        <w:rPr>
          <w:rFonts w:ascii="Arial" w:hAnsi="Arial" w:cs="Arial"/>
          <w:color w:val="C00000"/>
          <w:lang w:val="en-US"/>
        </w:rPr>
        <w:t>Structure</w:t>
      </w:r>
      <w:r w:rsidR="00024141" w:rsidRPr="005E10D9">
        <w:rPr>
          <w:rFonts w:ascii="Arial" w:hAnsi="Arial" w:cs="Arial"/>
          <w:color w:val="C00000"/>
        </w:rPr>
        <w:t xml:space="preserve"> </w:t>
      </w:r>
      <w:r w:rsidR="00024141" w:rsidRPr="005E10D9">
        <w:rPr>
          <w:rFonts w:ascii="Arial" w:hAnsi="Arial" w:cs="Arial"/>
          <w:color w:val="C00000"/>
          <w:lang w:val="en-US"/>
        </w:rPr>
        <w:t>table</w:t>
      </w:r>
      <w:r w:rsidR="00024141" w:rsidRPr="007F412D">
        <w:t>»</w:t>
      </w:r>
      <w:r w:rsidRPr="008205AD">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pPr>
      <w:r w:rsidRPr="008205AD">
        <w:rPr>
          <w:lang w:val="en-US"/>
        </w:rPr>
        <w:t>«</w:t>
      </w:r>
      <w:r w:rsidRPr="002C6387">
        <w:rPr>
          <w:rFonts w:ascii="Arial" w:hAnsi="Arial" w:cs="Arial"/>
          <w:color w:val="C00000"/>
          <w:lang w:val="en-US"/>
        </w:rPr>
        <w:t>Recalculate on change in Structure table</w:t>
      </w:r>
      <w:r w:rsidRPr="008205AD">
        <w:rPr>
          <w:lang w:val="en-US"/>
        </w:rPr>
        <w:t xml:space="preserve">» – </w:t>
      </w:r>
      <w:r w:rsidRPr="008205AD">
        <w:t>дублирует</w:t>
      </w:r>
      <w:r w:rsidRPr="008205AD">
        <w:rPr>
          <w:lang w:val="en-US"/>
        </w:rPr>
        <w:t xml:space="preserve"> </w:t>
      </w:r>
      <w:r w:rsidRPr="008205AD">
        <w:t>модификатор</w:t>
      </w:r>
      <w:r w:rsidRPr="008205AD">
        <w:rPr>
          <w:lang w:val="en-US"/>
        </w:rPr>
        <w:t xml:space="preserve"> «</w:t>
      </w:r>
      <w:r w:rsidRPr="00990FFC">
        <w:rPr>
          <w:rFonts w:ascii="Arial" w:hAnsi="Arial" w:cs="Arial"/>
          <w:color w:val="C00000"/>
          <w:lang w:val="en-US"/>
        </w:rPr>
        <w:t>Recalculate</w:t>
      </w:r>
      <w:r w:rsidRPr="008205AD">
        <w:rPr>
          <w:lang w:val="en-US"/>
        </w:rPr>
        <w:t>»</w:t>
      </w:r>
      <w:r w:rsidR="00E877AB" w:rsidRPr="008205AD">
        <w:rPr>
          <w:lang w:val="en-US"/>
        </w:rPr>
        <w:t xml:space="preserve"> </w:t>
      </w:r>
      <w:r w:rsidR="00E877AB" w:rsidRPr="008205AD">
        <w:t>в</w:t>
      </w:r>
      <w:r w:rsidR="00E877AB" w:rsidRPr="008205AD">
        <w:rPr>
          <w:lang w:val="en-US"/>
        </w:rPr>
        <w:t xml:space="preserve"> </w:t>
      </w:r>
      <w:r w:rsidR="00E877AB" w:rsidRPr="008205AD">
        <w:t>окне</w:t>
      </w:r>
      <w:r w:rsidR="00E877AB" w:rsidRPr="008205AD">
        <w:rPr>
          <w:lang w:val="en-US"/>
        </w:rPr>
        <w:t xml:space="preserve"> </w:t>
      </w:r>
      <w:r w:rsidR="00024141" w:rsidRPr="00024141">
        <w:rPr>
          <w:lang w:val="en-US"/>
        </w:rPr>
        <w:t>«</w:t>
      </w:r>
      <w:r w:rsidR="00024141" w:rsidRPr="005E10D9">
        <w:rPr>
          <w:rFonts w:ascii="Arial" w:hAnsi="Arial" w:cs="Arial"/>
          <w:color w:val="C00000"/>
          <w:lang w:val="en-US"/>
        </w:rPr>
        <w:t>Structure</w:t>
      </w:r>
      <w:r w:rsidR="00024141" w:rsidRPr="00024141">
        <w:rPr>
          <w:rFonts w:ascii="Arial" w:hAnsi="Arial" w:cs="Arial"/>
          <w:color w:val="C00000"/>
          <w:lang w:val="en-US"/>
        </w:rPr>
        <w:t xml:space="preserve"> </w:t>
      </w:r>
      <w:r w:rsidR="00024141" w:rsidRPr="005E10D9">
        <w:rPr>
          <w:rFonts w:ascii="Arial" w:hAnsi="Arial" w:cs="Arial"/>
          <w:color w:val="C00000"/>
          <w:lang w:val="en-US"/>
        </w:rPr>
        <w:t>table</w:t>
      </w:r>
      <w:r w:rsidR="00024141" w:rsidRPr="00024141">
        <w:rPr>
          <w:lang w:val="en-US"/>
        </w:rPr>
        <w:t>»</w:t>
      </w:r>
      <w:r w:rsidR="00977712" w:rsidRPr="008205AD">
        <w:rPr>
          <w:lang w:val="en-US"/>
        </w:rPr>
        <w:t xml:space="preserve">. </w:t>
      </w:r>
      <w:r w:rsidR="00977712" w:rsidRPr="008205AD">
        <w:t>Кривые пересчитываются при изменении любого параметра в таблице.</w:t>
      </w:r>
    </w:p>
    <w:p w14:paraId="40269150" w14:textId="3A47B520" w:rsidR="00CD26B0" w:rsidRPr="00810CF7" w:rsidRDefault="00810CF7" w:rsidP="00C66DA2">
      <w:pPr>
        <w:spacing w:beforeLines="100" w:before="240" w:afterLines="150" w:after="360" w:line="276" w:lineRule="auto"/>
        <w:jc w:val="both"/>
      </w:pPr>
      <w:r>
        <w:t>Последняя</w:t>
      </w:r>
      <w:r w:rsidRPr="00810CF7">
        <w:t xml:space="preserve"> </w:t>
      </w:r>
      <w:r>
        <w:t>опция</w:t>
      </w:r>
      <w:r w:rsidRPr="00810CF7">
        <w:t xml:space="preserve"> «</w:t>
      </w:r>
      <w:r w:rsidRPr="00227E72">
        <w:rPr>
          <w:rFonts w:ascii="Arial" w:hAnsi="Arial" w:cs="Arial"/>
          <w:color w:val="C00000"/>
          <w:lang w:val="en-US"/>
        </w:rPr>
        <w:t>Ignore</w:t>
      </w:r>
      <w:r w:rsidRPr="00227E72">
        <w:rPr>
          <w:rFonts w:ascii="Arial" w:hAnsi="Arial" w:cs="Arial"/>
          <w:color w:val="C00000"/>
        </w:rPr>
        <w:t xml:space="preserve"> 1</w:t>
      </w:r>
      <w:r w:rsidRPr="00227E72">
        <w:rPr>
          <w:rFonts w:ascii="Arial" w:hAnsi="Arial" w:cs="Arial"/>
          <w:color w:val="C00000"/>
          <w:lang w:val="en-US"/>
        </w:rPr>
        <w:t>D</w:t>
      </w:r>
      <w:r w:rsidRPr="00227E72">
        <w:rPr>
          <w:rFonts w:ascii="Arial" w:hAnsi="Arial" w:cs="Arial"/>
          <w:color w:val="C00000"/>
        </w:rPr>
        <w:t xml:space="preserve"> </w:t>
      </w:r>
      <w:r w:rsidRPr="00227E72">
        <w:rPr>
          <w:rFonts w:ascii="Arial" w:hAnsi="Arial" w:cs="Arial"/>
          <w:color w:val="C00000"/>
          <w:lang w:val="en-US"/>
        </w:rPr>
        <w:t>scattering</w:t>
      </w:r>
      <w:r w:rsidRPr="00227E72">
        <w:rPr>
          <w:rFonts w:ascii="Arial" w:hAnsi="Arial" w:cs="Arial"/>
          <w:color w:val="C00000"/>
        </w:rPr>
        <w:t xml:space="preserve"> </w:t>
      </w:r>
      <w:r w:rsidRPr="00227E72">
        <w:rPr>
          <w:rFonts w:ascii="Arial" w:hAnsi="Arial" w:cs="Arial"/>
          <w:color w:val="C00000"/>
          <w:lang w:val="en-US"/>
        </w:rPr>
        <w:t>on</w:t>
      </w:r>
      <w:r w:rsidRPr="00227E72">
        <w:rPr>
          <w:rFonts w:ascii="Arial" w:hAnsi="Arial" w:cs="Arial"/>
          <w:color w:val="C00000"/>
        </w:rPr>
        <w:t xml:space="preserve"> </w:t>
      </w:r>
      <w:r w:rsidRPr="00227E72">
        <w:rPr>
          <w:rFonts w:ascii="Arial" w:hAnsi="Arial" w:cs="Arial"/>
          <w:color w:val="C00000"/>
          <w:lang w:val="en-US"/>
        </w:rPr>
        <w:t>particles</w:t>
      </w:r>
      <w:r w:rsidRPr="00810CF7">
        <w:t xml:space="preserve">» </w:t>
      </w:r>
      <w:r>
        <w:t>позволяет</w:t>
      </w:r>
      <w:r w:rsidRPr="00810CF7">
        <w:t xml:space="preserve"> </w:t>
      </w:r>
      <w:r>
        <w:t>не</w:t>
      </w:r>
      <w:r w:rsidRPr="00810CF7">
        <w:t xml:space="preserve"> </w:t>
      </w:r>
      <w:r>
        <w:t>учитывать рассеяние на частицах в одномерных кривых</w:t>
      </w:r>
      <w:r w:rsidR="002768BD">
        <w:t>,</w:t>
      </w:r>
      <w:r w:rsidR="00016596">
        <w:t xml:space="preserve"> даже если частицы пр</w:t>
      </w:r>
      <w:r w:rsidR="00CD26B0">
        <w:t>исутствуют и влияют на двумерное рассеяние</w:t>
      </w:r>
      <w:r w:rsidR="00016596">
        <w:t>.</w:t>
      </w:r>
    </w:p>
    <w:p w14:paraId="633ECFE7" w14:textId="3CFFF530" w:rsidR="001E7302" w:rsidRPr="00FA2A1F" w:rsidRDefault="001E7302" w:rsidP="000D7464">
      <w:pPr>
        <w:pStyle w:val="Heading3"/>
        <w:numPr>
          <w:ilvl w:val="2"/>
          <w:numId w:val="5"/>
        </w:numPr>
        <w:rPr>
          <w:rFonts w:ascii="Times New Roman" w:hAnsi="Times New Roman" w:cs="Times New Roman"/>
          <w:color w:val="0070C0"/>
        </w:rPr>
      </w:pPr>
      <w:bookmarkStart w:id="144" w:name="_Interface"/>
      <w:bookmarkStart w:id="145" w:name="_Toc121171213"/>
      <w:bookmarkEnd w:id="144"/>
      <w:r>
        <w:rPr>
          <w:rFonts w:ascii="Times New Roman" w:hAnsi="Times New Roman" w:cs="Times New Roman"/>
          <w:color w:val="0070C0"/>
          <w:lang w:val="en-US"/>
        </w:rPr>
        <w:lastRenderedPageBreak/>
        <w:t>Interface</w:t>
      </w:r>
      <w:bookmarkEnd w:id="145"/>
    </w:p>
    <w:p w14:paraId="5E21313B" w14:textId="7D642541" w:rsidR="00CB5D46" w:rsidRPr="008205AD" w:rsidRDefault="00D676DF"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Pr>
          <w:noProof/>
        </w:rPr>
        <w:drawing>
          <wp:anchor distT="107950" distB="107950" distL="114300" distR="114300" simplePos="0" relativeHeight="251743232" behindDoc="0" locked="0" layoutInCell="1" allowOverlap="1" wp14:anchorId="46E24B5E" wp14:editId="4E6F4C4D">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color w:val="00518E"/>
        </w:rPr>
        <w:t>Вкладка «</w:t>
      </w:r>
      <w:r w:rsidR="00715809" w:rsidRPr="004B333C">
        <w:rPr>
          <w:rFonts w:ascii="Arial" w:hAnsi="Arial" w:cs="Arial"/>
          <w:color w:val="C00000"/>
          <w:lang w:val="en-US"/>
        </w:rPr>
        <w:t>Interface</w:t>
      </w:r>
      <w:r w:rsidR="00CB5D46" w:rsidRPr="008205AD">
        <w:rPr>
          <w:color w:val="00518E"/>
        </w:rPr>
        <w:t>»</w:t>
      </w:r>
    </w:p>
    <w:p w14:paraId="04FD7F21" w14:textId="77777777" w:rsidR="004B333C" w:rsidRDefault="004B333C" w:rsidP="00C66DA2">
      <w:pPr>
        <w:spacing w:beforeLines="100" w:before="240" w:afterLines="150" w:after="360" w:line="276" w:lineRule="auto"/>
        <w:jc w:val="both"/>
      </w:pPr>
      <w:r w:rsidRPr="006460E2">
        <w:t xml:space="preserve">Здесь находятся </w:t>
      </w:r>
      <w:r>
        <w:t xml:space="preserve">некоторые </w:t>
      </w:r>
      <w:r w:rsidRPr="006460E2">
        <w:t xml:space="preserve">настройки </w:t>
      </w:r>
      <w:r>
        <w:t>внешнего вида и поведения окон</w:t>
      </w:r>
      <w:r w:rsidRPr="006460E2">
        <w:t>.</w:t>
      </w:r>
    </w:p>
    <w:p w14:paraId="0C02C4F2" w14:textId="2A3664A2" w:rsidR="004B333C" w:rsidRDefault="004B333C" w:rsidP="00C66DA2">
      <w:pPr>
        <w:spacing w:before="100" w:after="150" w:line="276" w:lineRule="auto"/>
        <w:jc w:val="both"/>
      </w:pPr>
      <w:r w:rsidRPr="006460E2">
        <w:t xml:space="preserve">В первом </w:t>
      </w:r>
      <w:r w:rsidRPr="002768BD">
        <w:t xml:space="preserve">блоке указывается </w:t>
      </w:r>
      <w:r w:rsidR="002768BD" w:rsidRPr="002768BD">
        <w:t xml:space="preserve">названия </w:t>
      </w:r>
      <w:r w:rsidRPr="002768BD">
        <w:t>по умолчанию</w:t>
      </w:r>
      <w:r>
        <w:t>, которые присваиваются</w:t>
      </w:r>
      <w:r w:rsidRPr="006070CE">
        <w:t xml:space="preserve"> </w:t>
      </w:r>
      <w: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pPr>
      <w:r w:rsidRPr="008205AD">
        <w:t xml:space="preserve">Второй блок касается </w:t>
      </w:r>
      <w:r w:rsidR="009062B1">
        <w:t>графиков</w:t>
      </w:r>
      <w:r w:rsidRPr="008205AD">
        <w:t>.</w:t>
      </w:r>
      <w:r w:rsidR="00056529" w:rsidRPr="00056529">
        <w:t xml:space="preserve"> 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pPr>
      <w:r w:rsidRPr="008205AD">
        <w:t>«</w:t>
      </w:r>
      <w:r w:rsidR="00DB28DD" w:rsidRPr="00056529">
        <w:rPr>
          <w:rFonts w:ascii="Arial" w:hAnsi="Arial" w:cs="Arial"/>
          <w:color w:val="C00000"/>
          <w:lang w:val="en-US"/>
        </w:rPr>
        <w:t>Replot</w:t>
      </w:r>
      <w:r w:rsidR="00DB28DD" w:rsidRPr="00056529">
        <w:rPr>
          <w:rFonts w:ascii="Arial" w:hAnsi="Arial" w:cs="Arial"/>
          <w:color w:val="C00000"/>
        </w:rPr>
        <w:t xml:space="preserve"> 1</w:t>
      </w:r>
      <w:r w:rsidR="00DB28DD" w:rsidRPr="00056529">
        <w:rPr>
          <w:rFonts w:ascii="Arial" w:hAnsi="Arial" w:cs="Arial"/>
          <w:color w:val="C00000"/>
          <w:lang w:val="en-US"/>
        </w:rPr>
        <w:t>D</w:t>
      </w:r>
      <w:r w:rsidR="00DB28DD" w:rsidRPr="00056529">
        <w:rPr>
          <w:rFonts w:ascii="Arial" w:hAnsi="Arial" w:cs="Arial"/>
          <w:color w:val="C00000"/>
        </w:rPr>
        <w:t xml:space="preserve"> </w:t>
      </w:r>
      <w:r w:rsidR="00DB28DD" w:rsidRPr="00056529">
        <w:rPr>
          <w:rFonts w:ascii="Arial" w:hAnsi="Arial" w:cs="Arial"/>
          <w:color w:val="C00000"/>
          <w:lang w:val="en-US"/>
        </w:rPr>
        <w:t>graphs</w:t>
      </w:r>
      <w:r w:rsidR="00DB28DD" w:rsidRPr="00056529">
        <w:rPr>
          <w:rFonts w:ascii="Arial" w:hAnsi="Arial" w:cs="Arial"/>
          <w:color w:val="C00000"/>
        </w:rPr>
        <w:t xml:space="preserve"> </w:t>
      </w:r>
      <w:r w:rsidR="00DB28DD" w:rsidRPr="00056529">
        <w:rPr>
          <w:rFonts w:ascii="Arial" w:hAnsi="Arial" w:cs="Arial"/>
          <w:color w:val="C00000"/>
          <w:lang w:val="en-US"/>
        </w:rPr>
        <w:t>while</w:t>
      </w:r>
      <w:r w:rsidR="00DB28DD" w:rsidRPr="00056529">
        <w:rPr>
          <w:rFonts w:ascii="Arial" w:hAnsi="Arial" w:cs="Arial"/>
          <w:color w:val="C00000"/>
        </w:rPr>
        <w:t xml:space="preserve"> </w:t>
      </w:r>
      <w:r w:rsidR="00DB28DD" w:rsidRPr="00056529">
        <w:rPr>
          <w:rFonts w:ascii="Arial" w:hAnsi="Arial" w:cs="Arial"/>
          <w:color w:val="C00000"/>
          <w:lang w:val="en-US"/>
        </w:rPr>
        <w:t>fitting</w:t>
      </w:r>
      <w:r w:rsidRPr="008205AD">
        <w:t xml:space="preserve">» – если </w:t>
      </w:r>
      <w:r w:rsidRPr="002768BD">
        <w:t xml:space="preserve">включено, то </w:t>
      </w:r>
      <w:r w:rsidR="00DB28DD" w:rsidRPr="002768BD">
        <w:t>в процессе автоматической</w:t>
      </w:r>
      <w:r w:rsidR="00DB28DD" w:rsidRPr="00DB28DD">
        <w:t xml:space="preserve"> </w:t>
      </w:r>
      <w:r w:rsidR="00DB28DD">
        <w:t>подгонки</w:t>
      </w:r>
      <w:r w:rsidR="00141BD3">
        <w:t xml:space="preserve"> расчётные кривые в окне «</w:t>
      </w:r>
      <w:hyperlink w:anchor="_1D_graphs" w:history="1">
        <w:r w:rsidR="00141BD3" w:rsidRPr="00E34C3B">
          <w:rPr>
            <w:rStyle w:val="Hyperlink"/>
            <w:rFonts w:ascii="Arial" w:hAnsi="Arial" w:cs="Arial"/>
          </w:rPr>
          <w:t>1</w:t>
        </w:r>
        <w:r w:rsidR="00141BD3" w:rsidRPr="00E34C3B">
          <w:rPr>
            <w:rStyle w:val="Hyperlink"/>
            <w:rFonts w:ascii="Arial" w:hAnsi="Arial" w:cs="Arial"/>
            <w:lang w:val="en-US"/>
          </w:rPr>
          <w:t>D</w:t>
        </w:r>
        <w:r w:rsidR="00141BD3" w:rsidRPr="00E34C3B">
          <w:rPr>
            <w:rStyle w:val="Hyperlink"/>
            <w:rFonts w:ascii="Arial" w:hAnsi="Arial" w:cs="Arial"/>
          </w:rPr>
          <w:t xml:space="preserve"> </w:t>
        </w:r>
        <w:r w:rsidR="00141BD3" w:rsidRPr="00E34C3B">
          <w:rPr>
            <w:rStyle w:val="Hyperlink"/>
            <w:rFonts w:ascii="Arial" w:hAnsi="Arial" w:cs="Arial"/>
            <w:lang w:val="en-US"/>
          </w:rPr>
          <w:t>graphs</w:t>
        </w:r>
      </w:hyperlink>
      <w:r w:rsidR="00141BD3">
        <w:t>», для которых выставлен параметр «</w:t>
      </w:r>
      <w:r w:rsidR="00141BD3" w:rsidRPr="00E34C3B">
        <w:rPr>
          <w:rFonts w:ascii="Arial" w:hAnsi="Arial" w:cs="Arial"/>
          <w:color w:val="C00000"/>
          <w:lang w:val="en-US"/>
        </w:rPr>
        <w:t>Fit</w:t>
      </w:r>
      <w:r w:rsidR="00141BD3">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pPr>
      <w:r w:rsidRPr="008205AD">
        <w:t>«</w:t>
      </w:r>
      <w:r w:rsidRPr="00056529">
        <w:rPr>
          <w:rFonts w:ascii="Arial" w:hAnsi="Arial" w:cs="Arial"/>
          <w:color w:val="C00000"/>
          <w:lang w:val="en-US"/>
        </w:rPr>
        <w:t>Profile</w:t>
      </w:r>
      <w:r w:rsidR="00816306" w:rsidRPr="00056529">
        <w:rPr>
          <w:rFonts w:ascii="Arial" w:hAnsi="Arial" w:cs="Arial"/>
          <w:color w:val="C00000"/>
        </w:rPr>
        <w:t xml:space="preserve"> </w:t>
      </w:r>
      <w:r w:rsidR="00816306" w:rsidRPr="00056529">
        <w:rPr>
          <w:rFonts w:ascii="Arial" w:hAnsi="Arial" w:cs="Arial"/>
          <w:color w:val="C00000"/>
          <w:lang w:val="en-US"/>
        </w:rPr>
        <w:t>line</w:t>
      </w:r>
      <w:r w:rsidR="00816306" w:rsidRPr="00056529">
        <w:rPr>
          <w:rFonts w:ascii="Arial" w:hAnsi="Arial" w:cs="Arial"/>
          <w:color w:val="C00000"/>
        </w:rPr>
        <w:t xml:space="preserve"> </w:t>
      </w:r>
      <w:r w:rsidR="00816306" w:rsidRPr="00056529">
        <w:rPr>
          <w:rFonts w:ascii="Arial" w:hAnsi="Arial" w:cs="Arial"/>
          <w:color w:val="C00000"/>
          <w:lang w:val="en-US"/>
        </w:rPr>
        <w:t>thickness</w:t>
      </w:r>
      <w:r w:rsidRPr="008205AD">
        <w:t xml:space="preserve">» </w:t>
      </w:r>
      <w:r w:rsidR="009A4746">
        <w:t>задаёт толщины всех линий профиля структуры в окне «</w:t>
      </w:r>
      <w:hyperlink w:anchor="_Profile_plot" w:history="1">
        <w:r w:rsidR="009A4746" w:rsidRPr="00E34C3B">
          <w:rPr>
            <w:rStyle w:val="Hyperlink"/>
            <w:rFonts w:ascii="Arial" w:hAnsi="Arial" w:cs="Arial"/>
            <w:lang w:val="en-US"/>
          </w:rPr>
          <w:t>Profile</w:t>
        </w:r>
        <w:r w:rsidR="009A4746" w:rsidRPr="00E34C3B">
          <w:rPr>
            <w:rStyle w:val="Hyperlink"/>
            <w:rFonts w:ascii="Arial" w:hAnsi="Arial" w:cs="Arial"/>
          </w:rPr>
          <w:t xml:space="preserve"> </w:t>
        </w:r>
        <w:r w:rsidR="009A4746" w:rsidRPr="00E34C3B">
          <w:rPr>
            <w:rStyle w:val="Hyperlink"/>
            <w:rFonts w:ascii="Arial" w:hAnsi="Arial" w:cs="Arial"/>
            <w:lang w:val="en-US"/>
          </w:rPr>
          <w:t>plot</w:t>
        </w:r>
      </w:hyperlink>
      <w:r w:rsidR="009A4746">
        <w:t>»</w:t>
      </w:r>
      <w:r>
        <w:t>.</w:t>
      </w:r>
      <w:r w:rsidR="00DF502E">
        <w:t xml:space="preserve"> </w:t>
      </w:r>
      <w:r w:rsidR="0097585B">
        <w:t>Этот параметр вынесен в глобальные настройки для удобства его быстрого изменения, когда нужно получить чёткую, хор</w:t>
      </w:r>
      <w:r w:rsidR="002768BD">
        <w:t>ошо различимую картинку профиля</w:t>
      </w:r>
      <w:r w:rsidR="00D20A10" w:rsidRPr="00A540E3">
        <w:t xml:space="preserve"> </w:t>
      </w:r>
      <w:r w:rsidR="0097585B">
        <w:t>и сделать скриншот.</w:t>
      </w:r>
    </w:p>
    <w:p w14:paraId="7A9DB195" w14:textId="2DB89E05" w:rsidR="001A71C4" w:rsidRPr="00E271D8" w:rsidRDefault="00A63C9F" w:rsidP="00C66DA2">
      <w:pPr>
        <w:spacing w:beforeLines="100" w:before="240" w:afterLines="150" w:after="360" w:line="276" w:lineRule="auto"/>
        <w:jc w:val="both"/>
      </w:pPr>
      <w:r>
        <w:t>П</w:t>
      </w:r>
      <w:r w:rsidR="00923753">
        <w:t>ункты</w:t>
      </w:r>
      <w:r w:rsidRPr="00820A18">
        <w:t xml:space="preserve"> </w:t>
      </w:r>
      <w:r>
        <w:t>в</w:t>
      </w:r>
      <w:r w:rsidRPr="00820A18">
        <w:t xml:space="preserve"> </w:t>
      </w:r>
      <w:r>
        <w:t>блоке</w:t>
      </w:r>
      <w:r w:rsidRPr="00820A18">
        <w:t xml:space="preserve"> </w:t>
      </w:r>
      <w:bookmarkStart w:id="146" w:name="_Hlk119267991"/>
      <w:r w:rsidRPr="00820A18">
        <w:t>«</w:t>
      </w:r>
      <w:r>
        <w:rPr>
          <w:rFonts w:ascii="Arial" w:hAnsi="Arial" w:cs="Arial"/>
          <w:color w:val="C00000"/>
          <w:lang w:val="en-US"/>
        </w:rPr>
        <w:t>Other</w:t>
      </w:r>
      <w:r w:rsidRPr="00820A18">
        <w:t>»</w:t>
      </w:r>
      <w:bookmarkEnd w:id="146"/>
      <w:r w:rsidR="00923753" w:rsidRPr="00820A18">
        <w:t>:</w:t>
      </w:r>
    </w:p>
    <w:p w14:paraId="0EB298A5" w14:textId="77777777" w:rsidR="005039E8" w:rsidRDefault="00923753" w:rsidP="00923753">
      <w:pPr>
        <w:spacing w:beforeLines="100" w:before="240" w:afterLines="150" w:after="360" w:line="276" w:lineRule="auto"/>
        <w:jc w:val="both"/>
      </w:pPr>
      <w:r w:rsidRPr="005039E8">
        <w:lastRenderedPageBreak/>
        <w:t>«</w:t>
      </w:r>
      <w:r w:rsidRPr="00E34C3B">
        <w:rPr>
          <w:rFonts w:ascii="Arial" w:hAnsi="Arial" w:cs="Arial"/>
          <w:color w:val="C00000"/>
          <w:lang w:val="en-US"/>
        </w:rPr>
        <w:t>Make</w:t>
      </w:r>
      <w:r w:rsidRPr="00E34C3B">
        <w:rPr>
          <w:rFonts w:ascii="Arial" w:hAnsi="Arial" w:cs="Arial"/>
          <w:color w:val="C00000"/>
        </w:rPr>
        <w:t xml:space="preserve"> </w:t>
      </w:r>
      <w:r w:rsidRPr="00E34C3B">
        <w:rPr>
          <w:rFonts w:ascii="Arial" w:hAnsi="Arial" w:cs="Arial"/>
          <w:color w:val="C00000"/>
          <w:lang w:val="en-US"/>
        </w:rPr>
        <w:t>all</w:t>
      </w:r>
      <w:r w:rsidRPr="00E34C3B">
        <w:rPr>
          <w:rFonts w:ascii="Arial" w:hAnsi="Arial" w:cs="Arial"/>
          <w:color w:val="C00000"/>
        </w:rPr>
        <w:t xml:space="preserve"> </w:t>
      </w:r>
      <w:r w:rsidRPr="00E34C3B">
        <w:rPr>
          <w:rFonts w:ascii="Arial" w:hAnsi="Arial" w:cs="Arial"/>
          <w:color w:val="C00000"/>
          <w:lang w:val="en-US"/>
        </w:rPr>
        <w:t>windows</w:t>
      </w:r>
      <w:r w:rsidRPr="00E34C3B">
        <w:rPr>
          <w:rFonts w:ascii="Arial" w:hAnsi="Arial" w:cs="Arial"/>
          <w:color w:val="C00000"/>
        </w:rPr>
        <w:t xml:space="preserve"> </w:t>
      </w:r>
      <w:r w:rsidR="005039E8" w:rsidRPr="00E34C3B">
        <w:rPr>
          <w:rFonts w:ascii="Arial" w:hAnsi="Arial" w:cs="Arial"/>
          <w:color w:val="C00000"/>
          <w:lang w:val="en-US"/>
        </w:rPr>
        <w:t>resizable</w:t>
      </w:r>
      <w:r w:rsidRPr="005039E8">
        <w:t xml:space="preserve">» – </w:t>
      </w:r>
      <w:r w:rsidR="005039E8">
        <w:t>делает размер всех окон нефиксированным и даёт возможность сделать размер окна меньше размера содержимого. Нужн</w:t>
      </w:r>
      <w:r w:rsidR="00A143F8">
        <w:t>о</w:t>
      </w:r>
      <w:r w:rsidR="005039E8">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pPr>
      <w:r w:rsidRPr="00763EC3">
        <w:t>«</w:t>
      </w:r>
      <w:r w:rsidR="00763EC3" w:rsidRPr="00E34C3B">
        <w:rPr>
          <w:rFonts w:ascii="Arial" w:hAnsi="Arial" w:cs="Arial"/>
          <w:color w:val="C00000"/>
          <w:lang w:val="en-US"/>
        </w:rPr>
        <w:t>Structural</w:t>
      </w:r>
      <w:r w:rsidR="00763EC3" w:rsidRPr="00E34C3B">
        <w:rPr>
          <w:rFonts w:ascii="Arial" w:hAnsi="Arial" w:cs="Arial"/>
          <w:color w:val="C00000"/>
        </w:rPr>
        <w:t xml:space="preserve"> </w:t>
      </w:r>
      <w:r w:rsidR="00763EC3" w:rsidRPr="00E34C3B">
        <w:rPr>
          <w:rFonts w:ascii="Arial" w:hAnsi="Arial" w:cs="Arial"/>
          <w:color w:val="C00000"/>
          <w:lang w:val="en-US"/>
        </w:rPr>
        <w:t>tabs</w:t>
      </w:r>
      <w:r w:rsidR="00763EC3" w:rsidRPr="00E34C3B">
        <w:rPr>
          <w:rFonts w:ascii="Arial" w:hAnsi="Arial" w:cs="Arial"/>
          <w:color w:val="C00000"/>
        </w:rPr>
        <w:t xml:space="preserve"> </w:t>
      </w:r>
      <w:r w:rsidR="00763EC3" w:rsidRPr="00E34C3B">
        <w:rPr>
          <w:rFonts w:ascii="Arial" w:hAnsi="Arial" w:cs="Arial"/>
          <w:color w:val="C00000"/>
          <w:lang w:val="en-US"/>
        </w:rPr>
        <w:t>synchronization</w:t>
      </w:r>
      <w:r w:rsidRPr="00763EC3">
        <w:t xml:space="preserve">» – </w:t>
      </w:r>
      <w:r w:rsidR="00763EC3">
        <w:t>если</w:t>
      </w:r>
      <w:r w:rsidR="00763EC3" w:rsidRPr="00763EC3">
        <w:t xml:space="preserve"> </w:t>
      </w:r>
      <w:r w:rsidR="00763EC3">
        <w:t>в</w:t>
      </w:r>
      <w:r w:rsidR="00763EC3" w:rsidRPr="00763EC3">
        <w:t xml:space="preserve"> </w:t>
      </w:r>
      <w:r w:rsidR="00763EC3">
        <w:t>вашем</w:t>
      </w:r>
      <w:r w:rsidR="00763EC3" w:rsidRPr="00763EC3">
        <w:t xml:space="preserve"> </w:t>
      </w:r>
      <w:r w:rsidR="00763EC3">
        <w:t>проекте</w:t>
      </w:r>
      <w:r w:rsidR="00763EC3" w:rsidRPr="00763EC3">
        <w:t xml:space="preserve"> </w:t>
      </w:r>
      <w:r w:rsidR="00763EC3">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t>,</w:t>
      </w:r>
      <w:r w:rsidR="00763EC3">
        <w:t xml:space="preserve"> какая структура в каком окне</w:t>
      </w:r>
      <w:r w:rsidR="00BB02AE" w:rsidRPr="00BB02AE">
        <w:t xml:space="preserve"> </w:t>
      </w:r>
      <w:r w:rsidR="00BB02AE">
        <w:t>открыта</w:t>
      </w:r>
      <w:r w:rsidR="00763EC3">
        <w:t>.</w:t>
      </w:r>
    </w:p>
    <w:p w14:paraId="50B6DE2A" w14:textId="576AB6C5" w:rsidR="001A71C4" w:rsidRPr="00BA158A" w:rsidRDefault="00923753" w:rsidP="00923753">
      <w:pPr>
        <w:spacing w:beforeLines="100" w:before="240" w:afterLines="150" w:after="360" w:line="276" w:lineRule="auto"/>
        <w:jc w:val="both"/>
      </w:pPr>
      <w:r w:rsidRPr="007B0F28">
        <w:t>«</w:t>
      </w:r>
      <w:r w:rsidR="0056189C" w:rsidRPr="00E34C3B">
        <w:rPr>
          <w:rFonts w:ascii="Arial" w:hAnsi="Arial" w:cs="Arial"/>
          <w:color w:val="C00000"/>
          <w:lang w:val="en-US"/>
        </w:rPr>
        <w:t>Show</w:t>
      </w:r>
      <w:r w:rsidR="0056189C" w:rsidRPr="00E34C3B">
        <w:rPr>
          <w:rFonts w:ascii="Arial" w:hAnsi="Arial" w:cs="Arial"/>
          <w:color w:val="C00000"/>
        </w:rPr>
        <w:t xml:space="preserve"> </w:t>
      </w:r>
      <w:r w:rsidR="0056189C" w:rsidRPr="00E34C3B">
        <w:rPr>
          <w:rFonts w:ascii="Arial" w:hAnsi="Arial" w:cs="Arial"/>
          <w:color w:val="C00000"/>
          <w:lang w:val="en-US"/>
        </w:rPr>
        <w:t>single</w:t>
      </w:r>
      <w:r w:rsidR="0056189C" w:rsidRPr="00E34C3B">
        <w:rPr>
          <w:rFonts w:ascii="Arial" w:hAnsi="Arial" w:cs="Arial"/>
          <w:color w:val="C00000"/>
        </w:rPr>
        <w:t xml:space="preserve"> </w:t>
      </w:r>
      <w:r w:rsidR="0056189C" w:rsidRPr="00E34C3B">
        <w:rPr>
          <w:rFonts w:ascii="Arial" w:hAnsi="Arial" w:cs="Arial"/>
          <w:color w:val="C00000"/>
          <w:lang w:val="en-US"/>
        </w:rPr>
        <w:t>calculation</w:t>
      </w:r>
      <w:r w:rsidR="0056189C" w:rsidRPr="00E34C3B">
        <w:rPr>
          <w:rFonts w:ascii="Arial" w:hAnsi="Arial" w:cs="Arial"/>
          <w:color w:val="C00000"/>
        </w:rPr>
        <w:t xml:space="preserve"> </w:t>
      </w:r>
      <w:r w:rsidR="0056189C" w:rsidRPr="00E34C3B">
        <w:rPr>
          <w:rFonts w:ascii="Arial" w:hAnsi="Arial" w:cs="Arial"/>
          <w:color w:val="C00000"/>
          <w:lang w:val="en-US"/>
        </w:rPr>
        <w:t>time</w:t>
      </w:r>
      <w:r w:rsidRPr="007B0F28">
        <w:t xml:space="preserve">» – </w:t>
      </w:r>
      <w:r w:rsidR="007B0F28">
        <w:t>показывает</w:t>
      </w:r>
      <w:r w:rsidR="007B0F28" w:rsidRPr="007B0F28">
        <w:t xml:space="preserve"> </w:t>
      </w:r>
      <w:r w:rsidR="007B0F28">
        <w:t>в</w:t>
      </w:r>
      <w:r w:rsidR="007B0F28" w:rsidRPr="007B0F28">
        <w:t xml:space="preserve"> </w:t>
      </w:r>
      <w:r w:rsidR="007B0F28">
        <w:t xml:space="preserve">командной строке время </w:t>
      </w:r>
      <w:r w:rsidR="00857325">
        <w:t>расчёта</w:t>
      </w:r>
      <w:r w:rsidR="007B0F28">
        <w:t xml:space="preserve"> кривых при ручном перевычислении (</w:t>
      </w:r>
      <w:r w:rsidR="00E34C3B">
        <w:t>«</w:t>
      </w:r>
      <w:r w:rsidR="007B0F28" w:rsidRPr="00E34C3B">
        <w:rPr>
          <w:u w:val="single"/>
          <w:lang w:val="en-US"/>
        </w:rPr>
        <w:t>Ctrl</w:t>
      </w:r>
      <w:r w:rsidR="007B0F28" w:rsidRPr="00E34C3B">
        <w:rPr>
          <w:u w:val="single"/>
        </w:rPr>
        <w:t>+</w:t>
      </w:r>
      <w:r w:rsidR="007B0F28" w:rsidRPr="00E34C3B">
        <w:rPr>
          <w:u w:val="single"/>
          <w:lang w:val="en-US"/>
        </w:rPr>
        <w:t>Shift</w:t>
      </w:r>
      <w:r w:rsidR="007B0F28" w:rsidRPr="00E34C3B">
        <w:rPr>
          <w:u w:val="single"/>
        </w:rPr>
        <w:t>+</w:t>
      </w:r>
      <w:r w:rsidR="007B0F28" w:rsidRPr="00E34C3B">
        <w:rPr>
          <w:u w:val="single"/>
          <w:lang w:val="en-US"/>
        </w:rPr>
        <w:t>C</w:t>
      </w:r>
      <w:r w:rsidR="00E34C3B">
        <w:t>»</w:t>
      </w:r>
      <w:r w:rsidR="007B0F28">
        <w:t>)</w:t>
      </w:r>
      <w:r w:rsidR="00BA158A">
        <w:t>.</w:t>
      </w:r>
    </w:p>
    <w:p w14:paraId="1275DCC8" w14:textId="1BE8D82E" w:rsidR="00B07BDF" w:rsidRPr="00744547" w:rsidRDefault="00923753" w:rsidP="00DB5EF6">
      <w:pPr>
        <w:spacing w:beforeLines="100" w:before="240" w:afterLines="150" w:after="360" w:line="276" w:lineRule="auto"/>
        <w:jc w:val="both"/>
      </w:pPr>
      <w:r w:rsidRPr="00744547">
        <w:t>«</w:t>
      </w:r>
      <w:r w:rsidR="000E4481" w:rsidRPr="00E34C3B">
        <w:rPr>
          <w:rFonts w:ascii="Arial" w:hAnsi="Arial" w:cs="Arial"/>
          <w:color w:val="C00000"/>
          <w:lang w:val="en-US"/>
        </w:rPr>
        <w:t>Show</w:t>
      </w:r>
      <w:r w:rsidR="000E4481" w:rsidRPr="00E34C3B">
        <w:rPr>
          <w:rFonts w:ascii="Arial" w:hAnsi="Arial" w:cs="Arial"/>
          <w:color w:val="C00000"/>
        </w:rPr>
        <w:t xml:space="preserve"> </w:t>
      </w:r>
      <w:r w:rsidR="000E4481" w:rsidRPr="00E34C3B">
        <w:rPr>
          <w:rFonts w:ascii="Arial" w:hAnsi="Arial" w:cs="Arial"/>
          <w:color w:val="C00000"/>
          <w:lang w:val="en-US"/>
        </w:rPr>
        <w:t>individual</w:t>
      </w:r>
      <w:r w:rsidR="000E4481" w:rsidRPr="00E34C3B">
        <w:rPr>
          <w:rFonts w:ascii="Arial" w:hAnsi="Arial" w:cs="Arial"/>
          <w:color w:val="C00000"/>
        </w:rPr>
        <w:t xml:space="preserve"> </w:t>
      </w:r>
      <w:r w:rsidR="000E4481" w:rsidRPr="00E34C3B">
        <w:rPr>
          <w:rFonts w:ascii="Arial" w:hAnsi="Arial" w:cs="Arial"/>
          <w:color w:val="C00000"/>
          <w:lang w:val="en-US"/>
        </w:rPr>
        <w:t>residuals</w:t>
      </w:r>
      <w:r w:rsidRPr="00744547">
        <w:t xml:space="preserve">» – </w:t>
      </w:r>
      <w:r w:rsidR="00744547">
        <w:t>показывает</w:t>
      </w:r>
      <w:r w:rsidR="00744547" w:rsidRPr="00744547">
        <w:t xml:space="preserve"> </w:t>
      </w:r>
      <w:r w:rsidR="00744547">
        <w:t>в</w:t>
      </w:r>
      <w:r w:rsidR="00744547" w:rsidRPr="00744547">
        <w:t xml:space="preserve"> </w:t>
      </w:r>
      <w:r w:rsidR="00744547">
        <w:t>командной строке невязки по каждой кривой и суммарную невязку</w:t>
      </w:r>
      <w:r w:rsidR="00744547" w:rsidRPr="00744547">
        <w:t xml:space="preserve"> </w:t>
      </w:r>
      <w:r w:rsidR="00744547">
        <w:t>при ручном перевычислении (</w:t>
      </w:r>
      <w:r w:rsidR="00E34C3B">
        <w:t>«</w:t>
      </w:r>
      <w:r w:rsidR="00744547" w:rsidRPr="00E34C3B">
        <w:rPr>
          <w:u w:val="single"/>
          <w:lang w:val="en-US"/>
        </w:rPr>
        <w:t>Ctrl</w:t>
      </w:r>
      <w:r w:rsidR="00744547" w:rsidRPr="00E34C3B">
        <w:rPr>
          <w:u w:val="single"/>
        </w:rPr>
        <w:t>+</w:t>
      </w:r>
      <w:r w:rsidR="00744547" w:rsidRPr="00E34C3B">
        <w:rPr>
          <w:u w:val="single"/>
          <w:lang w:val="en-US"/>
        </w:rPr>
        <w:t>Shift</w:t>
      </w:r>
      <w:r w:rsidR="00744547" w:rsidRPr="00E34C3B">
        <w:rPr>
          <w:u w:val="single"/>
        </w:rPr>
        <w:t>+</w:t>
      </w:r>
      <w:r w:rsidR="00744547" w:rsidRPr="00E34C3B">
        <w:rPr>
          <w:u w:val="single"/>
          <w:lang w:val="en-US"/>
        </w:rPr>
        <w:t>C</w:t>
      </w:r>
      <w:r w:rsidR="00E34C3B">
        <w:t>»</w:t>
      </w:r>
      <w:r w:rsidR="00744547">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7" w:name="_Fitting_settings"/>
      <w:bookmarkStart w:id="148" w:name="_Toc121171214"/>
      <w:bookmarkEnd w:id="147"/>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8"/>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3">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rPr>
        <w:t>Окно «</w:t>
      </w:r>
      <w:r w:rsidRPr="003D2CBB">
        <w:rPr>
          <w:rFonts w:ascii="Arial" w:hAnsi="Arial" w:cs="Arial"/>
          <w:color w:val="C00000"/>
          <w:lang w:val="en-US"/>
        </w:rPr>
        <w:t>Fitting</w:t>
      </w:r>
      <w:r w:rsidRPr="003D2CBB">
        <w:rPr>
          <w:rFonts w:ascii="Arial" w:hAnsi="Arial" w:cs="Arial"/>
          <w:color w:val="C00000"/>
        </w:rPr>
        <w:t xml:space="preserve"> </w:t>
      </w:r>
      <w:r w:rsidRPr="003D2CBB">
        <w:rPr>
          <w:rFonts w:ascii="Arial" w:hAnsi="Arial" w:cs="Arial"/>
          <w:color w:val="C00000"/>
          <w:lang w:val="en-US"/>
        </w:rPr>
        <w:t>settings</w:t>
      </w:r>
      <w:r w:rsidRPr="006E239B">
        <w:rPr>
          <w:color w:val="00518E"/>
        </w:rPr>
        <w:t>»</w:t>
      </w:r>
    </w:p>
    <w:p w14:paraId="78D316B2" w14:textId="7277BFB6" w:rsidR="003A4F66" w:rsidRDefault="002204DE" w:rsidP="002E4EFC">
      <w:pPr>
        <w:pStyle w:val="a"/>
        <w:spacing w:beforeLines="100" w:before="240" w:afterLines="150" w:after="360" w:line="276" w:lineRule="auto"/>
        <w:ind w:firstLine="0"/>
      </w:pPr>
      <w:r>
        <w:t>Выбор алгоритма автоматической подгонки и изменение его параметров делается в окне «</w:t>
      </w:r>
      <w:r w:rsidRPr="008E7973">
        <w:rPr>
          <w:rFonts w:ascii="Arial" w:hAnsi="Arial" w:cs="Arial"/>
          <w:color w:val="C00000"/>
          <w:lang w:val="en-US"/>
        </w:rPr>
        <w:t>Fitting</w:t>
      </w:r>
      <w:r w:rsidRPr="008E7973">
        <w:rPr>
          <w:rFonts w:ascii="Arial" w:hAnsi="Arial" w:cs="Arial"/>
          <w:color w:val="C00000"/>
        </w:rPr>
        <w:t xml:space="preserve"> </w:t>
      </w:r>
      <w:r w:rsidRPr="008E7973">
        <w:rPr>
          <w:rFonts w:ascii="Arial" w:hAnsi="Arial" w:cs="Arial"/>
          <w:color w:val="C00000"/>
          <w:lang w:val="en-US"/>
        </w:rPr>
        <w:t>settings</w:t>
      </w:r>
      <w:r w:rsidRPr="008E7973">
        <w:t>»</w:t>
      </w:r>
      <w:r w:rsidR="00E44647" w:rsidRPr="008E7973">
        <w:t>.</w:t>
      </w:r>
    </w:p>
    <w:p w14:paraId="52B53A3B" w14:textId="461BEC8A" w:rsidR="00EF19F2" w:rsidRPr="00F47574" w:rsidRDefault="00E44647" w:rsidP="002E4EFC">
      <w:pPr>
        <w:pStyle w:val="a"/>
        <w:spacing w:beforeLines="100" w:before="240" w:afterLines="150" w:after="360" w:line="276" w:lineRule="auto"/>
        <w:ind w:firstLine="0"/>
      </w:pPr>
      <w:r>
        <w:t>Алгоритм выбирается из выпадающего списка. Две основные группы алгоритмов выделены по библ</w:t>
      </w:r>
      <w:r w:rsidRPr="004B3DE6">
        <w:t xml:space="preserve">иотекам, из которых они взяты. Из библиотеки </w:t>
      </w:r>
      <w:r w:rsidRPr="004B3DE6">
        <w:rPr>
          <w:lang w:val="en-US"/>
        </w:rPr>
        <w:t>GSL</w:t>
      </w:r>
      <w:r w:rsidRPr="004B3DE6">
        <w:t xml:space="preserve"> (</w:t>
      </w:r>
      <w:r w:rsidRPr="004B3DE6">
        <w:rPr>
          <w:lang w:val="en-US"/>
        </w:rPr>
        <w:t>GNU</w:t>
      </w:r>
      <w:r w:rsidRPr="004B3DE6">
        <w:t xml:space="preserve"> </w:t>
      </w:r>
      <w:r w:rsidRPr="004B3DE6">
        <w:rPr>
          <w:lang w:val="en-US"/>
        </w:rPr>
        <w:t>Scientific</w:t>
      </w:r>
      <w:r w:rsidRPr="004B3DE6">
        <w:t xml:space="preserve"> </w:t>
      </w:r>
      <w:r w:rsidR="00DF0284" w:rsidRPr="004B3DE6">
        <w:rPr>
          <w:lang w:val="en-US"/>
        </w:rPr>
        <w:t>L</w:t>
      </w:r>
      <w:r w:rsidRPr="004B3DE6">
        <w:rPr>
          <w:lang w:val="en-US"/>
        </w:rPr>
        <w:t>ibrary</w:t>
      </w:r>
      <w:r w:rsidRPr="004B3DE6">
        <w:t>)</w:t>
      </w:r>
      <w:r w:rsidR="00DF0284" w:rsidRPr="004B3DE6">
        <w:t xml:space="preserve"> задействованы градиентные алгоритмы</w:t>
      </w:r>
      <w:r w:rsidR="00D87ED9" w:rsidRPr="004B3DE6">
        <w:t xml:space="preserve"> </w:t>
      </w:r>
      <w:bookmarkStart w:id="149" w:name="_Hlk119268095"/>
      <w:r w:rsidR="00D87ED9" w:rsidRPr="004B3DE6">
        <w:t>(</w:t>
      </w:r>
      <w:hyperlink r:id="rId314" w:anchor="nonlinear-least-squares-fitting" w:history="1">
        <w:r w:rsidR="00D87ED9" w:rsidRPr="004B3DE6">
          <w:rPr>
            <w:rStyle w:val="Hyperlink"/>
          </w:rPr>
          <w:t>https://www.gnu.org/software/gsl/doc/html/nls.html#nonlinear-least-squares-fitting</w:t>
        </w:r>
      </w:hyperlink>
      <w:r w:rsidR="00D87ED9" w:rsidRPr="004B3DE6">
        <w:t>)</w:t>
      </w:r>
      <w:bookmarkEnd w:id="149"/>
      <w:r w:rsidR="00DF0284" w:rsidRPr="004B3DE6">
        <w:t xml:space="preserve">, из </w:t>
      </w:r>
      <w:r w:rsidR="009E13A5" w:rsidRPr="004B3DE6">
        <w:t xml:space="preserve">библиотеки </w:t>
      </w:r>
      <w:r w:rsidR="009E13A5" w:rsidRPr="004B3DE6">
        <w:rPr>
          <w:lang w:val="en-US"/>
        </w:rPr>
        <w:t>SwarmOps</w:t>
      </w:r>
      <w:r w:rsidR="009E13A5" w:rsidRPr="004B3DE6">
        <w:t xml:space="preserve"> – преимущественно стохастические</w:t>
      </w:r>
      <w:r w:rsidR="00F47574" w:rsidRPr="004B3DE6">
        <w:t xml:space="preserve"> </w:t>
      </w:r>
      <w:bookmarkStart w:id="150" w:name="_Hlk119268114"/>
      <w:r w:rsidR="00F47574" w:rsidRPr="004B3DE6">
        <w:t>(</w:t>
      </w:r>
      <w:hyperlink r:id="rId315" w:history="1">
        <w:r w:rsidR="00F47574" w:rsidRPr="004B3DE6">
          <w:rPr>
            <w:rStyle w:val="Hyperlink"/>
          </w:rPr>
          <w:t>https://github.com/Hvass-Labs/swarmops-other/blob/master/SwarmOpsC1_1.pdf</w:t>
        </w:r>
      </w:hyperlink>
      <w:r w:rsidR="00F47574" w:rsidRPr="004B3DE6">
        <w:t>)</w:t>
      </w:r>
      <w:bookmarkEnd w:id="150"/>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rPr>
        <w:t>Список алгоритмов</w:t>
      </w:r>
    </w:p>
    <w:p w14:paraId="17D30512" w14:textId="77777777" w:rsidR="00980F01" w:rsidRDefault="00980F01" w:rsidP="002E4EFC">
      <w:pPr>
        <w:pStyle w:val="a"/>
        <w:spacing w:beforeLines="100" w:before="240" w:afterLines="150" w:after="360" w:line="276" w:lineRule="auto"/>
        <w:ind w:firstLine="0"/>
      </w:pPr>
      <w:r>
        <w:t>Осн</w:t>
      </w:r>
      <w:r w:rsidR="00FB44BB">
        <w:t>овных</w:t>
      </w:r>
      <w:r>
        <w:t xml:space="preserve"> параметр</w:t>
      </w:r>
      <w:r w:rsidR="00FB44BB">
        <w:t>ов</w:t>
      </w:r>
      <w:r>
        <w:t xml:space="preserve"> </w:t>
      </w:r>
      <w:r w:rsidR="00FB44BB">
        <w:t xml:space="preserve">подгонки немного, и они находятся на виду. Для </w:t>
      </w:r>
      <w:r w:rsidR="009D38DA">
        <w:t xml:space="preserve">алгоритмов из </w:t>
      </w:r>
      <w:r w:rsidR="009D38DA">
        <w:rPr>
          <w:lang w:val="en-US"/>
        </w:rPr>
        <w:t>GSL</w:t>
      </w:r>
      <w:r w:rsidR="009D38DA">
        <w:t xml:space="preserve"> это:</w:t>
      </w:r>
    </w:p>
    <w:p w14:paraId="773FB70C" w14:textId="77777777" w:rsidR="002E4EFC" w:rsidRDefault="009D38DA" w:rsidP="002E4EFC">
      <w:pPr>
        <w:pStyle w:val="a"/>
        <w:spacing w:beforeLines="100" w:before="240" w:afterLines="150" w:after="360" w:line="276" w:lineRule="auto"/>
        <w:ind w:firstLine="0"/>
      </w:pPr>
      <w:r>
        <w:t>«</w:t>
      </w:r>
      <w:r w:rsidRPr="00D319B6">
        <w:rPr>
          <w:rFonts w:ascii="Arial" w:hAnsi="Arial" w:cs="Arial"/>
          <w:color w:val="C00000"/>
          <w:lang w:val="en-US"/>
        </w:rPr>
        <w:t>Randomized</w:t>
      </w:r>
      <w:r w:rsidRPr="00D319B6">
        <w:rPr>
          <w:rFonts w:ascii="Arial" w:hAnsi="Arial" w:cs="Arial"/>
          <w:color w:val="C00000"/>
        </w:rPr>
        <w:t xml:space="preserve"> </w:t>
      </w:r>
      <w:r w:rsidRPr="00D319B6">
        <w:rPr>
          <w:rFonts w:ascii="Arial" w:hAnsi="Arial" w:cs="Arial"/>
          <w:color w:val="C00000"/>
          <w:lang w:val="en-US"/>
        </w:rPr>
        <w:t>start</w:t>
      </w:r>
      <w:r>
        <w:t>»</w:t>
      </w:r>
      <w:r w:rsidRPr="00641D60">
        <w:t xml:space="preserve"> – </w:t>
      </w:r>
      <w:r w:rsidR="00641D60">
        <w:t>запускает поочерёдно серию подгонок со случайными начальными значениями подгоняемых параметров. Число таких стартов определяется</w:t>
      </w:r>
      <w:r w:rsidR="009C4697">
        <w:t xml:space="preserve"> параметром «</w:t>
      </w:r>
      <w:r w:rsidR="009C4697" w:rsidRPr="00D319B6">
        <w:rPr>
          <w:rFonts w:ascii="Arial" w:hAnsi="Arial" w:cs="Arial"/>
          <w:color w:val="C00000"/>
          <w:lang w:val="en-US"/>
        </w:rPr>
        <w:t>Number</w:t>
      </w:r>
      <w:r w:rsidR="009C4697" w:rsidRPr="00D319B6">
        <w:rPr>
          <w:rFonts w:ascii="Arial" w:hAnsi="Arial" w:cs="Arial"/>
          <w:color w:val="C00000"/>
        </w:rPr>
        <w:t xml:space="preserve"> </w:t>
      </w:r>
      <w:r w:rsidR="009C4697" w:rsidRPr="00D319B6">
        <w:rPr>
          <w:rFonts w:ascii="Arial" w:hAnsi="Arial" w:cs="Arial"/>
          <w:color w:val="C00000"/>
          <w:lang w:val="en-US"/>
        </w:rPr>
        <w:t>of</w:t>
      </w:r>
      <w:r w:rsidR="009C4697" w:rsidRPr="00D319B6">
        <w:rPr>
          <w:rFonts w:ascii="Arial" w:hAnsi="Arial" w:cs="Arial"/>
          <w:color w:val="C00000"/>
        </w:rPr>
        <w:t xml:space="preserve"> </w:t>
      </w:r>
      <w:r w:rsidR="009C4697" w:rsidRPr="00D319B6">
        <w:rPr>
          <w:rFonts w:ascii="Arial" w:hAnsi="Arial" w:cs="Arial"/>
          <w:color w:val="C00000"/>
          <w:lang w:val="en-US"/>
        </w:rPr>
        <w:t>runs</w:t>
      </w:r>
      <w:r w:rsidR="009C4697">
        <w:t>», а результаты записываются в файл «</w:t>
      </w:r>
      <w:r w:rsidR="009C4697" w:rsidRPr="00D319B6">
        <w:rPr>
          <w:rFonts w:ascii="Courier New" w:hAnsi="Courier New" w:cs="Courier New"/>
          <w:color w:val="C00000"/>
          <w:lang w:val="en-US"/>
        </w:rPr>
        <w:t>fits</w:t>
      </w:r>
      <w:r w:rsidR="009C4697" w:rsidRPr="00D319B6">
        <w:rPr>
          <w:rFonts w:ascii="Courier New" w:hAnsi="Courier New" w:cs="Courier New"/>
          <w:color w:val="C00000"/>
        </w:rPr>
        <w:t>.</w:t>
      </w:r>
      <w:r w:rsidR="009C4697" w:rsidRPr="00D319B6">
        <w:rPr>
          <w:rFonts w:ascii="Courier New" w:hAnsi="Courier New" w:cs="Courier New"/>
          <w:color w:val="C00000"/>
          <w:lang w:val="en-US"/>
        </w:rPr>
        <w:t>txt</w:t>
      </w:r>
      <w:r w:rsidR="009C4697">
        <w:t xml:space="preserve">». </w:t>
      </w:r>
      <w:r w:rsidR="009F0FBD">
        <w:t xml:space="preserve">Такой подход используется, чтобы охватить </w:t>
      </w:r>
      <w:r w:rsidR="00B462E9">
        <w:t>б</w:t>
      </w:r>
      <w:r w:rsidR="00B462E9" w:rsidRPr="000D5AF2">
        <w:t>о́</w:t>
      </w:r>
      <w:r w:rsidR="00B462E9">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pPr>
      <w:r w:rsidRPr="00AE38A3">
        <w:t>«</w:t>
      </w:r>
      <w:r w:rsidR="00AC7347">
        <w:rPr>
          <w:rFonts w:ascii="Arial" w:hAnsi="Arial" w:cs="Arial"/>
          <w:color w:val="C00000"/>
          <w:lang w:val="en-US"/>
        </w:rPr>
        <w:t>N</w:t>
      </w:r>
      <w:r w:rsidRPr="00D319B6">
        <w:rPr>
          <w:rFonts w:ascii="Arial" w:hAnsi="Arial" w:cs="Arial"/>
          <w:color w:val="C00000"/>
          <w:lang w:val="en-US"/>
        </w:rPr>
        <w:t>umber</w:t>
      </w:r>
      <w:r w:rsidRPr="00D319B6">
        <w:rPr>
          <w:rFonts w:ascii="Arial" w:hAnsi="Arial" w:cs="Arial"/>
          <w:color w:val="C00000"/>
        </w:rPr>
        <w:t xml:space="preserve"> </w:t>
      </w:r>
      <w:r w:rsidRPr="00D319B6">
        <w:rPr>
          <w:rFonts w:ascii="Arial" w:hAnsi="Arial" w:cs="Arial"/>
          <w:color w:val="C00000"/>
          <w:lang w:val="en-US"/>
        </w:rPr>
        <w:t>of</w:t>
      </w:r>
      <w:r w:rsidRPr="00D319B6">
        <w:rPr>
          <w:rFonts w:ascii="Arial" w:hAnsi="Arial" w:cs="Arial"/>
          <w:color w:val="C00000"/>
        </w:rPr>
        <w:t xml:space="preserve"> </w:t>
      </w:r>
      <w:r w:rsidRPr="00D319B6">
        <w:rPr>
          <w:rFonts w:ascii="Arial" w:hAnsi="Arial" w:cs="Arial"/>
          <w:color w:val="C00000"/>
          <w:lang w:val="en-US"/>
        </w:rPr>
        <w:t>iterations</w:t>
      </w:r>
      <w:r w:rsidR="00BF5ACB" w:rsidRPr="00AE38A3">
        <w:t xml:space="preserve">» – </w:t>
      </w:r>
      <w:r w:rsidR="00AE38A3">
        <w:t>количество</w:t>
      </w:r>
      <w:r w:rsidR="00AE38A3" w:rsidRPr="00AE38A3">
        <w:t xml:space="preserve"> </w:t>
      </w:r>
      <w:r w:rsidR="00AE38A3">
        <w:t>итераций</w:t>
      </w:r>
      <w:r w:rsidR="00AE38A3" w:rsidRPr="00AE38A3">
        <w:t xml:space="preserve"> </w:t>
      </w:r>
      <w:r w:rsidR="00AE38A3">
        <w:t>в каждой индивидуальной процедуре</w:t>
      </w:r>
      <w:r w:rsidR="00D82AF0">
        <w:t xml:space="preserve"> подгон</w:t>
      </w:r>
      <w:r w:rsidR="00DC4E0F">
        <w:t>ки, после которых алгоритм принудительно останавливается.</w:t>
      </w:r>
    </w:p>
    <w:p w14:paraId="5545788F" w14:textId="77777777" w:rsidR="00DC4E0F" w:rsidRDefault="00DC4E0F" w:rsidP="00DC4E0F">
      <w:pPr>
        <w:pStyle w:val="a"/>
        <w:spacing w:beforeLines="100" w:before="240" w:afterLines="150" w:after="360" w:line="276" w:lineRule="auto"/>
        <w:ind w:firstLine="0"/>
      </w:pPr>
      <w:r w:rsidRPr="00AE38A3">
        <w:t>«</w:t>
      </w:r>
      <w:r w:rsidR="00EF2DEE" w:rsidRPr="00D319B6">
        <w:rPr>
          <w:rFonts w:ascii="Arial" w:hAnsi="Arial" w:cs="Arial"/>
          <w:color w:val="C00000"/>
          <w:lang w:val="en-US"/>
        </w:rPr>
        <w:t>General</w:t>
      </w:r>
      <w:r w:rsidR="00EF2DEE" w:rsidRPr="00D319B6">
        <w:rPr>
          <w:rFonts w:ascii="Arial" w:hAnsi="Arial" w:cs="Arial"/>
          <w:color w:val="C00000"/>
        </w:rPr>
        <w:t xml:space="preserve"> </w:t>
      </w:r>
      <w:r w:rsidR="00EF2DEE" w:rsidRPr="00D319B6">
        <w:rPr>
          <w:rFonts w:ascii="Arial" w:hAnsi="Arial" w:cs="Arial"/>
          <w:color w:val="C00000"/>
          <w:lang w:val="en-US"/>
        </w:rPr>
        <w:t>tolerance</w:t>
      </w:r>
      <w:r w:rsidRPr="00AE38A3">
        <w:t xml:space="preserve">» – </w:t>
      </w:r>
      <w:r w:rsidR="00EF2DEE">
        <w:t xml:space="preserve">задаёт одновременно минимальный градиент, </w:t>
      </w:r>
      <w:r w:rsidR="007F6985">
        <w:t>минимальное значение невязки и</w:t>
      </w:r>
      <w:r w:rsidR="007F6985" w:rsidRPr="007F6985">
        <w:t xml:space="preserve"> </w:t>
      </w:r>
      <w:r w:rsidR="007F6985">
        <w:t>минимальный шаг параметров</w:t>
      </w:r>
      <w:r w:rsidR="005D4D74">
        <w:t>,</w:t>
      </w:r>
      <w:r w:rsidR="007F6985">
        <w:t xml:space="preserve"> </w:t>
      </w:r>
      <w:r w:rsidR="00EF2DEE">
        <w:t>ниже которых алгоритм останавливается.</w:t>
      </w:r>
    </w:p>
    <w:p w14:paraId="652EEF26" w14:textId="77777777" w:rsidR="002E4EFC" w:rsidRPr="00AE38A3" w:rsidRDefault="00CC5CD6" w:rsidP="002E4EFC">
      <w:pPr>
        <w:pStyle w:val="a"/>
        <w:spacing w:beforeLines="100" w:before="240" w:afterLines="150" w:after="360" w:line="276" w:lineRule="auto"/>
        <w:ind w:firstLine="0"/>
      </w:pPr>
      <w:r>
        <w:rPr>
          <w:noProof/>
        </w:rPr>
        <w:lastRenderedPageBreak/>
        <w:drawing>
          <wp:anchor distT="180340" distB="107950" distL="114300" distR="114300" simplePos="0" relativeHeight="251747328" behindDoc="0" locked="0" layoutInCell="1" allowOverlap="1" wp14:anchorId="4D72DB09" wp14:editId="0649DF7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E0DC5">
        <w:t xml:space="preserve">Для алгоритмов из </w:t>
      </w:r>
      <w:r w:rsidR="00BE0DC5">
        <w:rPr>
          <w:lang w:val="en-US"/>
        </w:rPr>
        <w:t>SwarmOps</w:t>
      </w:r>
      <w:r w:rsidR="00BE0DC5">
        <w:t xml:space="preserve"> </w:t>
      </w:r>
      <w:r>
        <w:t>часть параметров отличается, а именно</w:t>
      </w:r>
      <w:r w:rsidR="00BE0DC5">
        <w:t>:</w:t>
      </w:r>
    </w:p>
    <w:p w14:paraId="54995F8B" w14:textId="5D863166" w:rsidR="00185F1B" w:rsidRPr="00E44647" w:rsidRDefault="00185F1B" w:rsidP="003855FD">
      <w:pPr>
        <w:pStyle w:val="a"/>
        <w:numPr>
          <w:ilvl w:val="0"/>
          <w:numId w:val="2"/>
        </w:numPr>
        <w:spacing w:beforeLines="100" w:before="240" w:afterLines="150" w:after="360" w:line="276" w:lineRule="auto"/>
        <w:jc w:val="center"/>
        <w:rPr>
          <w:rStyle w:val="ListLabel3"/>
          <w:color w:val="00518E"/>
          <w:sz w:val="22"/>
        </w:rPr>
      </w:pPr>
      <w:r w:rsidRPr="006E239B">
        <w:rPr>
          <w:color w:val="00518E"/>
        </w:rPr>
        <w:t>Окно «</w:t>
      </w:r>
      <w:r w:rsidRPr="006B0328">
        <w:rPr>
          <w:rFonts w:ascii="Arial" w:hAnsi="Arial" w:cs="Arial"/>
          <w:color w:val="C00000"/>
          <w:lang w:val="en-US"/>
        </w:rPr>
        <w:t>Fitting</w:t>
      </w:r>
      <w:r w:rsidRPr="006B0328">
        <w:rPr>
          <w:rFonts w:ascii="Arial" w:hAnsi="Arial" w:cs="Arial"/>
          <w:color w:val="C00000"/>
        </w:rPr>
        <w:t xml:space="preserve"> </w:t>
      </w:r>
      <w:r w:rsidRPr="006B0328">
        <w:rPr>
          <w:rFonts w:ascii="Arial" w:hAnsi="Arial" w:cs="Arial"/>
          <w:color w:val="C00000"/>
          <w:lang w:val="en-US"/>
        </w:rPr>
        <w:t>settings</w:t>
      </w:r>
      <w:r w:rsidRPr="006E239B">
        <w:rPr>
          <w:color w:val="00518E"/>
        </w:rPr>
        <w:t>»</w:t>
      </w:r>
    </w:p>
    <w:p w14:paraId="1AF33010" w14:textId="77777777" w:rsidR="00E44647" w:rsidRPr="00A75B33" w:rsidRDefault="00CC5CD6" w:rsidP="00CC5CD6">
      <w:pPr>
        <w:pStyle w:val="a"/>
        <w:spacing w:beforeLines="100" w:before="240" w:afterLines="150" w:after="360" w:line="276" w:lineRule="auto"/>
        <w:ind w:firstLine="0"/>
      </w:pPr>
      <w:r w:rsidRPr="00A75B33">
        <w:t>«</w:t>
      </w:r>
      <w:r w:rsidRPr="00D319B6">
        <w:rPr>
          <w:rFonts w:ascii="Arial" w:hAnsi="Arial" w:cs="Arial"/>
          <w:color w:val="C00000"/>
          <w:lang w:val="en-US"/>
        </w:rPr>
        <w:t>Initialize</w:t>
      </w:r>
      <w:r w:rsidRPr="00D319B6">
        <w:rPr>
          <w:rFonts w:ascii="Arial" w:hAnsi="Arial" w:cs="Arial"/>
          <w:color w:val="C00000"/>
        </w:rPr>
        <w:t xml:space="preserve"> </w:t>
      </w:r>
      <w:r w:rsidRPr="00D319B6">
        <w:rPr>
          <w:rFonts w:ascii="Arial" w:hAnsi="Arial" w:cs="Arial"/>
          <w:color w:val="C00000"/>
          <w:lang w:val="en-US"/>
        </w:rPr>
        <w:t>by</w:t>
      </w:r>
      <w:r w:rsidRPr="00D319B6">
        <w:rPr>
          <w:rFonts w:ascii="Arial" w:hAnsi="Arial" w:cs="Arial"/>
          <w:color w:val="C00000"/>
        </w:rPr>
        <w:t xml:space="preserve"> </w:t>
      </w:r>
      <w:r w:rsidRPr="00D319B6">
        <w:rPr>
          <w:rFonts w:ascii="Arial" w:hAnsi="Arial" w:cs="Arial"/>
          <w:color w:val="C00000"/>
          <w:lang w:val="en-US"/>
        </w:rPr>
        <w:t>current</w:t>
      </w:r>
      <w:r w:rsidRPr="00D319B6">
        <w:rPr>
          <w:rFonts w:ascii="Arial" w:hAnsi="Arial" w:cs="Arial"/>
          <w:color w:val="C00000"/>
        </w:rPr>
        <w:t xml:space="preserve"> </w:t>
      </w:r>
      <w:r w:rsidRPr="00D319B6">
        <w:rPr>
          <w:rFonts w:ascii="Arial" w:hAnsi="Arial" w:cs="Arial"/>
          <w:color w:val="C00000"/>
          <w:lang w:val="en-US"/>
        </w:rPr>
        <w:t>state</w:t>
      </w:r>
      <w:r w:rsidRPr="00A75B33">
        <w:t xml:space="preserve">» </w:t>
      </w:r>
      <w:r w:rsidR="00297ECF" w:rsidRPr="00A75B33">
        <w:t>–</w:t>
      </w:r>
      <w:r w:rsidRPr="00A75B33">
        <w:t xml:space="preserve"> </w:t>
      </w:r>
      <w:r w:rsidR="00A75B33">
        <w:t>первое</w:t>
      </w:r>
      <w:r w:rsidR="00A75B33" w:rsidRPr="00A75B33">
        <w:t xml:space="preserve"> </w:t>
      </w:r>
      <w:r w:rsidR="00A75B33">
        <w:t>вычисление</w:t>
      </w:r>
      <w:r w:rsidR="00A75B33" w:rsidRPr="00A75B33">
        <w:t xml:space="preserve"> </w:t>
      </w:r>
      <w:r w:rsidR="00A75B33">
        <w:t>невязки</w:t>
      </w:r>
      <w:r w:rsidR="00A75B33" w:rsidRPr="00A75B33">
        <w:t xml:space="preserve"> </w:t>
      </w:r>
      <w:r w:rsidR="00A75B33">
        <w:t>будет</w:t>
      </w:r>
      <w:r w:rsidR="00A75B33" w:rsidRPr="00A75B33">
        <w:t xml:space="preserve"> </w:t>
      </w:r>
      <w:r w:rsidR="00A75B33">
        <w:t xml:space="preserve">сделано для структуры в её состоянии перед запуском, чтобы гарантированно включить изначальное состояние </w:t>
      </w:r>
      <w:r w:rsidR="003623BE">
        <w:t>в сравнение со всеми другими наборами параметров, возникающими в процессе</w:t>
      </w:r>
      <w:r w:rsidR="00921184" w:rsidRPr="00921184">
        <w:t xml:space="preserve"> </w:t>
      </w:r>
      <w:r w:rsidR="00921184">
        <w:t>подгонки</w:t>
      </w:r>
      <w:r w:rsidR="003623BE">
        <w:t>.</w:t>
      </w:r>
    </w:p>
    <w:p w14:paraId="7E87A41C" w14:textId="77777777" w:rsidR="00A611E4" w:rsidRDefault="0048434F" w:rsidP="00A611E4">
      <w:pPr>
        <w:pStyle w:val="a"/>
        <w:spacing w:beforeLines="100" w:before="240" w:afterLines="150" w:after="360" w:line="276" w:lineRule="auto"/>
        <w:ind w:firstLine="0"/>
      </w:pPr>
      <w:r w:rsidRPr="00A611E4">
        <w:t>«</w:t>
      </w:r>
      <w:r w:rsidR="00A611E4" w:rsidRPr="00D319B6">
        <w:rPr>
          <w:rFonts w:ascii="Arial" w:hAnsi="Arial" w:cs="Arial"/>
          <w:color w:val="C00000"/>
          <w:lang w:val="en-US"/>
        </w:rPr>
        <w:t>Max</w:t>
      </w:r>
      <w:r w:rsidR="00A611E4" w:rsidRPr="00D319B6">
        <w:rPr>
          <w:rFonts w:ascii="Arial" w:hAnsi="Arial" w:cs="Arial"/>
          <w:color w:val="C00000"/>
        </w:rPr>
        <w:t xml:space="preserve"> </w:t>
      </w:r>
      <w:r w:rsidR="00A611E4" w:rsidRPr="00D319B6">
        <w:rPr>
          <w:rFonts w:ascii="Arial" w:hAnsi="Arial" w:cs="Arial"/>
          <w:color w:val="C00000"/>
          <w:lang w:val="en-US"/>
        </w:rPr>
        <w:t>number</w:t>
      </w:r>
      <w:r w:rsidR="00A611E4" w:rsidRPr="00D319B6">
        <w:rPr>
          <w:rFonts w:ascii="Arial" w:hAnsi="Arial" w:cs="Arial"/>
          <w:color w:val="C00000"/>
        </w:rPr>
        <w:t xml:space="preserve"> </w:t>
      </w:r>
      <w:r w:rsidR="00A611E4" w:rsidRPr="00D319B6">
        <w:rPr>
          <w:rFonts w:ascii="Arial" w:hAnsi="Arial" w:cs="Arial"/>
          <w:color w:val="C00000"/>
          <w:lang w:val="en-US"/>
        </w:rPr>
        <w:t>of</w:t>
      </w:r>
      <w:r w:rsidR="00A611E4" w:rsidRPr="00D319B6">
        <w:rPr>
          <w:rFonts w:ascii="Arial" w:hAnsi="Arial" w:cs="Arial"/>
          <w:color w:val="C00000"/>
        </w:rPr>
        <w:t xml:space="preserve"> </w:t>
      </w:r>
      <w:r w:rsidR="00A611E4" w:rsidRPr="00D319B6">
        <w:rPr>
          <w:rFonts w:ascii="Arial" w:hAnsi="Arial" w:cs="Arial"/>
          <w:color w:val="C00000"/>
          <w:lang w:val="en-US"/>
        </w:rPr>
        <w:t>evaluations</w:t>
      </w:r>
      <w:r w:rsidRPr="00A611E4">
        <w:t xml:space="preserve">» – </w:t>
      </w:r>
      <w:r w:rsidR="00A611E4">
        <w:t>количество</w:t>
      </w:r>
      <w:r w:rsidR="00A611E4" w:rsidRPr="00A611E4">
        <w:t xml:space="preserve"> </w:t>
      </w:r>
      <w:r w:rsidR="00A611E4">
        <w:t>вычислений</w:t>
      </w:r>
      <w:r w:rsidR="00A611E4" w:rsidRPr="00A611E4">
        <w:t xml:space="preserve"> </w:t>
      </w:r>
      <w:r w:rsidR="00A611E4">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pPr>
      <w:r w:rsidRPr="00DD1E87">
        <w:t>«</w:t>
      </w:r>
      <w:r w:rsidR="00E415F6" w:rsidRPr="00D319B6">
        <w:rPr>
          <w:rFonts w:ascii="Arial" w:hAnsi="Arial" w:cs="Arial"/>
          <w:color w:val="C00000"/>
          <w:lang w:val="en-US"/>
        </w:rPr>
        <w:t>Num</w:t>
      </w:r>
      <w:r w:rsidR="00E415F6" w:rsidRPr="00D319B6">
        <w:rPr>
          <w:rFonts w:ascii="Arial" w:hAnsi="Arial" w:cs="Arial"/>
          <w:color w:val="C00000"/>
        </w:rPr>
        <w:t xml:space="preserve">. </w:t>
      </w:r>
      <w:r w:rsidR="00E415F6" w:rsidRPr="00D319B6">
        <w:rPr>
          <w:rFonts w:ascii="Arial" w:hAnsi="Arial" w:cs="Arial"/>
          <w:color w:val="C00000"/>
          <w:lang w:val="en-US"/>
        </w:rPr>
        <w:t>evals</w:t>
      </w:r>
      <w:r w:rsidR="00E415F6" w:rsidRPr="00D319B6">
        <w:rPr>
          <w:rFonts w:ascii="Arial" w:hAnsi="Arial" w:cs="Arial"/>
          <w:color w:val="C00000"/>
        </w:rPr>
        <w:t xml:space="preserve"> </w:t>
      </w:r>
      <w:r w:rsidR="00E415F6" w:rsidRPr="00D319B6">
        <w:rPr>
          <w:rFonts w:ascii="Cambria Math" w:hAnsi="Cambria Math" w:cs="Cambria Math"/>
          <w:color w:val="C00000"/>
        </w:rPr>
        <w:t>∝</w:t>
      </w:r>
      <w:r w:rsidR="00E415F6" w:rsidRPr="00D319B6">
        <w:rPr>
          <w:rFonts w:ascii="Arial" w:hAnsi="Arial" w:cs="Arial"/>
          <w:color w:val="C00000"/>
        </w:rPr>
        <w:t xml:space="preserve"> </w:t>
      </w:r>
      <w:r w:rsidR="00E415F6" w:rsidRPr="00D319B6">
        <w:rPr>
          <w:rFonts w:ascii="Arial" w:hAnsi="Arial" w:cs="Arial"/>
          <w:color w:val="C00000"/>
          <w:lang w:val="en-US"/>
        </w:rPr>
        <w:t>num</w:t>
      </w:r>
      <w:r w:rsidR="00E415F6" w:rsidRPr="00D319B6">
        <w:rPr>
          <w:rFonts w:ascii="Arial" w:hAnsi="Arial" w:cs="Arial"/>
          <w:color w:val="C00000"/>
        </w:rPr>
        <w:t xml:space="preserve">. </w:t>
      </w:r>
      <w:r w:rsidR="00E415F6" w:rsidRPr="00D319B6">
        <w:rPr>
          <w:rFonts w:ascii="Arial" w:hAnsi="Arial" w:cs="Arial"/>
          <w:color w:val="C00000"/>
          <w:lang w:val="en-US"/>
        </w:rPr>
        <w:t>params</w:t>
      </w:r>
      <w:r w:rsidRPr="00DD1E87">
        <w:t xml:space="preserve">» – </w:t>
      </w:r>
      <w:r w:rsidR="00B80D9F">
        <w:t xml:space="preserve">задаётся коэффициент пропорциональности, который умножается на количество подгоняемых </w:t>
      </w:r>
      <w:r w:rsidR="00B80D9F" w:rsidRPr="002768BD">
        <w:t xml:space="preserve">параметров для </w:t>
      </w:r>
      <w:r w:rsidR="00DD1E87" w:rsidRPr="002768BD">
        <w:t>задани</w:t>
      </w:r>
      <w:r w:rsidR="002768BD" w:rsidRPr="002768BD">
        <w:t>я</w:t>
      </w:r>
      <w:r w:rsidR="00DD1E87" w:rsidRPr="002768BD">
        <w:t xml:space="preserve"> максимального</w:t>
      </w:r>
      <w:r w:rsidR="00DD1E87">
        <w:t xml:space="preserve"> количества вычислений</w:t>
      </w:r>
      <w:r w:rsidR="00DD1E87" w:rsidRPr="00A611E4">
        <w:t xml:space="preserve"> </w:t>
      </w:r>
      <w:r w:rsidR="00DD1E87">
        <w:t xml:space="preserve">невязки. </w:t>
      </w:r>
      <w:r>
        <w:t xml:space="preserve">Даже в рамках одного алгоритма </w:t>
      </w:r>
      <w:r w:rsidR="00E55B38">
        <w:t>количество вычислений</w:t>
      </w:r>
      <w:r>
        <w:t xml:space="preserve">, после которого начинается сходимость, может зависеть от числа параметров, поэтому можно использовать </w:t>
      </w:r>
      <w:r w:rsidR="00E415F6">
        <w:t xml:space="preserve">этот </w:t>
      </w:r>
      <w:r>
        <w:t xml:space="preserve">альтернативный вариант </w:t>
      </w:r>
      <w:r w:rsidR="00DD1E87">
        <w:t>задания</w:t>
      </w:r>
      <w:r>
        <w:t xml:space="preserve"> ограничения</w:t>
      </w:r>
      <w:r w:rsidR="00DD1E87">
        <w:t>.</w:t>
      </w:r>
    </w:p>
    <w:p w14:paraId="55490ED5" w14:textId="5341F28B" w:rsidR="00DA5BDE" w:rsidRPr="00F27FA8" w:rsidRDefault="00DA5BDE" w:rsidP="00DA5BDE">
      <w:pPr>
        <w:pStyle w:val="a"/>
        <w:spacing w:beforeLines="100" w:before="240" w:afterLines="150" w:after="360" w:line="276" w:lineRule="auto"/>
        <w:ind w:firstLine="0"/>
      </w:pPr>
      <w:r>
        <w:t>Кнопка</w:t>
      </w:r>
      <w:r w:rsidRPr="00F27FA8">
        <w:t xml:space="preserve"> «</w:t>
      </w:r>
      <w:r w:rsidRPr="00D319B6">
        <w:rPr>
          <w:rFonts w:ascii="Arial" w:hAnsi="Arial" w:cs="Arial"/>
          <w:color w:val="C00000"/>
          <w:lang w:val="en-US"/>
        </w:rPr>
        <w:t>Abort</w:t>
      </w:r>
      <w:r w:rsidRPr="00D319B6">
        <w:rPr>
          <w:rFonts w:ascii="Arial" w:hAnsi="Arial" w:cs="Arial"/>
          <w:color w:val="C00000"/>
        </w:rPr>
        <w:t xml:space="preserve"> </w:t>
      </w:r>
      <w:r w:rsidRPr="00D319B6">
        <w:rPr>
          <w:rFonts w:ascii="Arial" w:hAnsi="Arial" w:cs="Arial"/>
          <w:color w:val="C00000"/>
          <w:lang w:val="en-US"/>
        </w:rPr>
        <w:t>calculations</w:t>
      </w:r>
      <w:r w:rsidRPr="00F27FA8">
        <w:t xml:space="preserve">» </w:t>
      </w:r>
      <w:r w:rsidR="00F27FA8" w:rsidRPr="00F27FA8">
        <w:t>(</w:t>
      </w:r>
      <w:r w:rsidR="00F27FA8">
        <w:t>или</w:t>
      </w:r>
      <w:r w:rsidR="00F27FA8" w:rsidRPr="00F27FA8">
        <w:t xml:space="preserve"> </w:t>
      </w:r>
      <w:r w:rsidR="00D319B6">
        <w:t>«</w:t>
      </w:r>
      <w:r w:rsidR="00F27FA8" w:rsidRPr="00D319B6">
        <w:rPr>
          <w:u w:val="single"/>
          <w:lang w:val="en-US"/>
        </w:rPr>
        <w:t>Alt</w:t>
      </w:r>
      <w:r w:rsidR="00F27FA8" w:rsidRPr="00D319B6">
        <w:rPr>
          <w:u w:val="single"/>
        </w:rPr>
        <w:t>+</w:t>
      </w:r>
      <w:r w:rsidR="00F27FA8" w:rsidRPr="002B4040">
        <w:rPr>
          <w:b/>
          <w:bCs/>
          <w:u w:val="single"/>
        </w:rPr>
        <w:t>.</w:t>
      </w:r>
      <w:r w:rsidR="00D319B6">
        <w:t>»</w:t>
      </w:r>
      <w:r w:rsidR="00F27FA8" w:rsidRPr="00F27FA8">
        <w:t xml:space="preserve">) </w:t>
      </w:r>
      <w:r w:rsidR="00F27FA8">
        <w:t>прерывает</w:t>
      </w:r>
      <w:r w:rsidR="00F27FA8" w:rsidRPr="00F27FA8">
        <w:t xml:space="preserve"> </w:t>
      </w:r>
      <w:r w:rsidR="00F27FA8">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pPr>
      <w:r>
        <w:t xml:space="preserve">Помимо </w:t>
      </w:r>
      <w:r w:rsidR="00F834F8">
        <w:t xml:space="preserve">описанных </w:t>
      </w:r>
      <w:r>
        <w:t>основны</w:t>
      </w:r>
      <w:r w:rsidR="00F834F8">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lang w:val="en-US"/>
        </w:rPr>
        <w:t>Additional</w:t>
      </w:r>
      <w:r w:rsidR="00F834F8" w:rsidRPr="002B4040">
        <w:rPr>
          <w:rFonts w:ascii="Arial" w:hAnsi="Arial" w:cs="Arial"/>
          <w:color w:val="C00000"/>
        </w:rPr>
        <w:t xml:space="preserve"> </w:t>
      </w:r>
      <w:r w:rsidR="00F834F8" w:rsidRPr="002B4040">
        <w:rPr>
          <w:rFonts w:ascii="Arial" w:hAnsi="Arial" w:cs="Arial"/>
          <w:color w:val="C00000"/>
          <w:lang w:val="en-US"/>
        </w:rPr>
        <w:t>parameters</w:t>
      </w:r>
      <w:r w:rsidR="00F834F8">
        <w:t>»</w:t>
      </w:r>
      <w:r w:rsidR="00F834F8" w:rsidRPr="00F834F8">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rPr>
      </w:pPr>
      <w:r w:rsidRPr="00EF2671">
        <w:rPr>
          <w:noProof/>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8"/>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9BF141F"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9"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pPr>
      <w: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1" w:name="_Toc121171215"/>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1"/>
    </w:p>
    <w:p w14:paraId="1154A1AF" w14:textId="332A9CC6" w:rsidR="0032367A" w:rsidRDefault="002C7E3C" w:rsidP="003855FD">
      <w:pPr>
        <w:pStyle w:val="a"/>
        <w:numPr>
          <w:ilvl w:val="0"/>
          <w:numId w:val="2"/>
        </w:numPr>
        <w:spacing w:beforeLines="100" w:before="240" w:afterLines="150" w:after="360" w:line="276" w:lineRule="auto"/>
        <w:jc w:val="center"/>
        <w:rPr>
          <w:color w:val="00518E"/>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rPr>
        <w:t>Окно «</w:t>
      </w:r>
      <w:r w:rsidR="00636683" w:rsidRPr="00092035">
        <w:rPr>
          <w:rFonts w:ascii="Arial" w:hAnsi="Arial" w:cs="Arial"/>
          <w:color w:val="C00000"/>
          <w:lang w:val="en-US"/>
        </w:rPr>
        <w:t>Fits selector</w:t>
      </w:r>
      <w:r w:rsidR="00636683">
        <w:rPr>
          <w:color w:val="00518E"/>
        </w:rPr>
        <w:t>»</w:t>
      </w:r>
    </w:p>
    <w:p w14:paraId="25B0CB38" w14:textId="633F4BD9" w:rsidR="002B4040" w:rsidRDefault="002B4040" w:rsidP="00E456C9">
      <w:pPr>
        <w:pStyle w:val="a"/>
        <w:spacing w:beforeLines="100" w:before="240" w:afterLines="150" w:after="360" w:line="276" w:lineRule="auto"/>
        <w:ind w:firstLine="0"/>
      </w:pPr>
      <w:r w:rsidRPr="00610623">
        <w:rPr>
          <w:noProof/>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pPr>
                            <w:r w:rsidRPr="00B30475">
                              <w:rPr>
                                <w:i/>
                                <w:u w:val="single"/>
                              </w:rPr>
                              <w:t>Внимание</w:t>
                            </w:r>
                            <w:r w:rsidRPr="00B30475">
                              <w:t xml:space="preserve">: </w:t>
                            </w:r>
                            <w:r>
                              <w:t xml:space="preserve">В </w:t>
                            </w:r>
                            <w:bookmarkStart w:id="152" w:name="_Hlk119268269"/>
                            <w:r>
                              <w:t>«</w:t>
                            </w:r>
                            <w:r w:rsidRPr="00DF1449">
                              <w:rPr>
                                <w:rFonts w:ascii="Arial" w:hAnsi="Arial" w:cs="Arial"/>
                                <w:color w:val="C00000"/>
                                <w:lang w:val="en-US"/>
                              </w:rPr>
                              <w:t>Fits</w:t>
                            </w:r>
                            <w:r w:rsidRPr="00DF1449">
                              <w:rPr>
                                <w:rFonts w:ascii="Arial" w:hAnsi="Arial" w:cs="Arial"/>
                                <w:color w:val="C00000"/>
                              </w:rPr>
                              <w:t xml:space="preserve"> </w:t>
                            </w:r>
                            <w:r w:rsidRPr="00DF1449">
                              <w:rPr>
                                <w:rFonts w:ascii="Arial" w:hAnsi="Arial" w:cs="Arial"/>
                                <w:color w:val="C00000"/>
                                <w:lang w:val="en-US"/>
                              </w:rPr>
                              <w:t>selector</w:t>
                            </w:r>
                            <w:r>
                              <w:t>»</w:t>
                            </w:r>
                            <w:bookmarkEnd w:id="152"/>
                            <w:r>
                              <w:t xml:space="preserve"> сохраняются только модель самой структуры и её параметры, представленные в таблице</w:t>
                            </w:r>
                            <w:r w:rsidRPr="00B30475">
                              <w:t>.</w:t>
                            </w:r>
                            <w: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431932" w:rsidRPr="00B30475" w:rsidRDefault="00431932" w:rsidP="00610623">
                      <w:pPr>
                        <w:jc w:val="both"/>
                      </w:pPr>
                      <w:r w:rsidRPr="00B30475">
                        <w:rPr>
                          <w:i/>
                          <w:u w:val="single"/>
                        </w:rPr>
                        <w:t>Внимание</w:t>
                      </w:r>
                      <w:r w:rsidRPr="00B30475">
                        <w:t xml:space="preserve">: </w:t>
                      </w:r>
                      <w:r>
                        <w:t xml:space="preserve">В </w:t>
                      </w:r>
                      <w:bookmarkStart w:id="153" w:name="_Hlk119268269"/>
                      <w:r>
                        <w:t>«</w:t>
                      </w:r>
                      <w:r w:rsidRPr="00DF1449">
                        <w:rPr>
                          <w:rFonts w:ascii="Arial" w:hAnsi="Arial" w:cs="Arial"/>
                          <w:color w:val="C00000"/>
                          <w:lang w:val="en-US"/>
                        </w:rPr>
                        <w:t>Fits</w:t>
                      </w:r>
                      <w:r w:rsidRPr="00DF1449">
                        <w:rPr>
                          <w:rFonts w:ascii="Arial" w:hAnsi="Arial" w:cs="Arial"/>
                          <w:color w:val="C00000"/>
                        </w:rPr>
                        <w:t xml:space="preserve"> </w:t>
                      </w:r>
                      <w:r w:rsidRPr="00DF1449">
                        <w:rPr>
                          <w:rFonts w:ascii="Arial" w:hAnsi="Arial" w:cs="Arial"/>
                          <w:color w:val="C00000"/>
                          <w:lang w:val="en-US"/>
                        </w:rPr>
                        <w:t>selector</w:t>
                      </w:r>
                      <w:r>
                        <w:t>»</w:t>
                      </w:r>
                      <w:bookmarkEnd w:id="153"/>
                      <w:r>
                        <w:t xml:space="preserve"> сохраняются только модель самой структуры и её параметры, представленные в таблице</w:t>
                      </w:r>
                      <w:r w:rsidRPr="00B30475">
                        <w:t>.</w:t>
                      </w:r>
                      <w: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t>Особое место занимает инструмент для сохранения снимков состояния структуры – окно «</w:t>
      </w:r>
      <w:r w:rsidRPr="002B4040">
        <w:rPr>
          <w:rFonts w:ascii="Arial" w:hAnsi="Arial" w:cs="Arial"/>
          <w:color w:val="C00000"/>
          <w:lang w:val="en-US"/>
        </w:rPr>
        <w:t>Fits</w:t>
      </w:r>
      <w:r w:rsidRPr="002B4040">
        <w:rPr>
          <w:rFonts w:ascii="Arial" w:hAnsi="Arial" w:cs="Arial"/>
          <w:color w:val="C00000"/>
        </w:rPr>
        <w:t xml:space="preserve"> </w:t>
      </w:r>
      <w:r w:rsidRPr="002B4040">
        <w:rPr>
          <w:rFonts w:ascii="Arial" w:hAnsi="Arial" w:cs="Arial"/>
          <w:color w:val="C00000"/>
          <w:lang w:val="en-US"/>
        </w:rPr>
        <w:t>selector</w:t>
      </w:r>
      <w: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pPr>
      <w: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rPr>
        <w:t>«</w:t>
      </w:r>
      <w:r w:rsidRPr="00C37979">
        <w:rPr>
          <w:rFonts w:ascii="Arial" w:hAnsi="Arial" w:cs="Arial"/>
          <w:color w:val="C00000"/>
        </w:rPr>
        <w:t>#&lt;</w:t>
      </w:r>
      <w:r w:rsidRPr="00C37979">
        <w:rPr>
          <w:rFonts w:ascii="Arial" w:hAnsi="Arial" w:cs="Arial"/>
          <w:color w:val="C00000"/>
          <w:lang w:val="en-US"/>
        </w:rPr>
        <w:t>number</w:t>
      </w:r>
      <w:r w:rsidRPr="00C37979">
        <w:rPr>
          <w:rFonts w:ascii="Arial" w:hAnsi="Arial" w:cs="Arial"/>
          <w:color w:val="C00000"/>
        </w:rPr>
        <w:t xml:space="preserve">&gt; </w:t>
      </w:r>
      <w:r w:rsidRPr="00C37979">
        <w:rPr>
          <w:rFonts w:ascii="Arial" w:hAnsi="Arial" w:cs="Arial"/>
          <w:color w:val="C00000"/>
          <w:lang w:val="en-US"/>
        </w:rPr>
        <w:t>fit</w:t>
      </w:r>
      <w:r w:rsidRPr="00C37979">
        <w:rPr>
          <w:rFonts w:ascii="Arial" w:hAnsi="Arial" w:cs="Arial"/>
          <w:color w:val="C00000"/>
        </w:rPr>
        <w:t xml:space="preserve"> || &lt;</w:t>
      </w:r>
      <w:r w:rsidRPr="00C37979">
        <w:rPr>
          <w:rFonts w:ascii="Arial" w:hAnsi="Arial" w:cs="Arial"/>
          <w:color w:val="C00000"/>
          <w:lang w:val="en-US"/>
        </w:rPr>
        <w:t>date</w:t>
      </w:r>
      <w:r w:rsidRPr="00C37979">
        <w:rPr>
          <w:rFonts w:ascii="Arial" w:hAnsi="Arial" w:cs="Arial"/>
          <w:color w:val="C00000"/>
        </w:rPr>
        <w:t>&gt; || &lt;</w:t>
      </w:r>
      <w:r w:rsidRPr="00C37979">
        <w:rPr>
          <w:rFonts w:ascii="Arial" w:hAnsi="Arial" w:cs="Arial"/>
          <w:color w:val="C00000"/>
          <w:lang w:val="en-US"/>
        </w:rPr>
        <w:t>time</w:t>
      </w:r>
      <w:r w:rsidRPr="00C37979">
        <w:rPr>
          <w:rFonts w:ascii="Arial" w:hAnsi="Arial" w:cs="Arial"/>
          <w:color w:val="C00000"/>
        </w:rPr>
        <w:t xml:space="preserve">&gt; || </w:t>
      </w:r>
      <w:r w:rsidRPr="00C37979">
        <w:rPr>
          <w:rFonts w:ascii="Arial" w:hAnsi="Arial" w:cs="Arial"/>
          <w:color w:val="C00000"/>
          <w:lang w:val="en-US"/>
        </w:rPr>
        <w:t>initial</w:t>
      </w:r>
      <w:r w:rsidRPr="00C37979">
        <w:rPr>
          <w:rFonts w:ascii="Arial" w:hAnsi="Arial" w:cs="Arial"/>
          <w:color w:val="C00000"/>
        </w:rPr>
        <w:t>/</w:t>
      </w:r>
      <w:r w:rsidRPr="00C37979">
        <w:rPr>
          <w:rFonts w:ascii="Arial" w:hAnsi="Arial" w:cs="Arial"/>
          <w:color w:val="C00000"/>
          <w:lang w:val="en-US"/>
        </w:rPr>
        <w:t>final</w:t>
      </w:r>
      <w:r>
        <w:t>». Сохранить состояние вручную можно нажатием кнопки «</w:t>
      </w:r>
      <w:r w:rsidRPr="00C37979">
        <w:rPr>
          <w:rFonts w:ascii="Arial" w:hAnsi="Arial" w:cs="Arial"/>
          <w:color w:val="C00000"/>
          <w:lang w:val="en-US"/>
        </w:rPr>
        <w:t>Save</w:t>
      </w:r>
      <w:r>
        <w:t>», тогда его имя генерируется</w:t>
      </w:r>
      <w:r w:rsidRPr="00FC3324">
        <w:t xml:space="preserve"> </w:t>
      </w:r>
      <w:r>
        <w:t xml:space="preserve">в виде </w:t>
      </w:r>
      <w:r w:rsidRPr="00FC3324">
        <w:rPr>
          <w:rFonts w:ascii="Arial" w:hAnsi="Arial" w:cs="Arial"/>
        </w:rPr>
        <w:t>«</w:t>
      </w:r>
      <w:r w:rsidRPr="00C37979">
        <w:rPr>
          <w:rFonts w:ascii="Arial" w:hAnsi="Arial" w:cs="Arial"/>
          <w:color w:val="C00000"/>
        </w:rPr>
        <w:t>#&lt;</w:t>
      </w:r>
      <w:r w:rsidRPr="00C37979">
        <w:rPr>
          <w:rFonts w:ascii="Arial" w:hAnsi="Arial" w:cs="Arial"/>
          <w:color w:val="C00000"/>
          <w:lang w:val="en-US"/>
        </w:rPr>
        <w:t>number</w:t>
      </w:r>
      <w:r w:rsidRPr="00C37979">
        <w:rPr>
          <w:rFonts w:ascii="Arial" w:hAnsi="Arial" w:cs="Arial"/>
          <w:color w:val="C00000"/>
        </w:rPr>
        <w:t xml:space="preserve">&gt; </w:t>
      </w:r>
      <w:r w:rsidRPr="00C37979">
        <w:rPr>
          <w:rFonts w:ascii="Arial" w:hAnsi="Arial" w:cs="Arial"/>
          <w:color w:val="C00000"/>
          <w:lang w:val="en-US"/>
        </w:rPr>
        <w:t>state</w:t>
      </w:r>
      <w:r w:rsidRPr="00C37979">
        <w:rPr>
          <w:rFonts w:ascii="Arial" w:hAnsi="Arial" w:cs="Arial"/>
          <w:color w:val="C00000"/>
        </w:rPr>
        <w:t xml:space="preserve"> || &lt;</w:t>
      </w:r>
      <w:r w:rsidRPr="00C37979">
        <w:rPr>
          <w:rFonts w:ascii="Arial" w:hAnsi="Arial" w:cs="Arial"/>
          <w:color w:val="C00000"/>
          <w:lang w:val="en-US"/>
        </w:rPr>
        <w:t>date</w:t>
      </w:r>
      <w:r w:rsidRPr="00C37979">
        <w:rPr>
          <w:rFonts w:ascii="Arial" w:hAnsi="Arial" w:cs="Arial"/>
          <w:color w:val="C00000"/>
        </w:rPr>
        <w:t>&gt; || &lt;</w:t>
      </w:r>
      <w:r w:rsidRPr="00C37979">
        <w:rPr>
          <w:rFonts w:ascii="Arial" w:hAnsi="Arial" w:cs="Arial"/>
          <w:color w:val="C00000"/>
          <w:lang w:val="en-US"/>
        </w:rPr>
        <w:t>time</w:t>
      </w:r>
      <w:r w:rsidRPr="00FC3324">
        <w:rPr>
          <w:rFonts w:ascii="Arial" w:hAnsi="Arial" w:cs="Arial"/>
        </w:rPr>
        <w:t>&gt;</w:t>
      </w:r>
      <w:r>
        <w:t>».</w:t>
      </w:r>
      <w:r w:rsidR="00C610B1" w:rsidRPr="00C610B1">
        <w:t xml:space="preserve"> </w:t>
      </w:r>
      <w: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t>«</w:t>
      </w:r>
      <w:r w:rsidRPr="00C37979">
        <w:rPr>
          <w:u w:val="single"/>
          <w:lang w:val="en-US"/>
        </w:rPr>
        <w:t>F</w:t>
      </w:r>
      <w:r w:rsidRPr="00C37979">
        <w:rPr>
          <w:u w:val="single"/>
        </w:rPr>
        <w:t>2</w:t>
      </w:r>
      <w:r w:rsidR="00C37979" w:rsidRPr="00C37979">
        <w:t>»</w:t>
      </w:r>
      <w:r w:rsidRPr="00E456C9">
        <w:t xml:space="preserve"> </w:t>
      </w:r>
      <w: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rPr>
        <w:t>Переименование записи</w:t>
      </w:r>
    </w:p>
    <w:p w14:paraId="60BC2DBA" w14:textId="483F527B" w:rsidR="00E456C9" w:rsidRDefault="00E456C9" w:rsidP="00E456C9">
      <w:pPr>
        <w:pStyle w:val="a"/>
        <w:spacing w:beforeLines="100" w:before="240" w:afterLines="150" w:after="360" w:line="276" w:lineRule="auto"/>
        <w:ind w:firstLine="0"/>
      </w:pPr>
      <w:r w:rsidRPr="00610623">
        <w:rPr>
          <w:noProof/>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pPr>
                            <w:r w:rsidRPr="00B30475">
                              <w:rPr>
                                <w:i/>
                                <w:u w:val="single"/>
                              </w:rPr>
                              <w:t>На заметку</w:t>
                            </w:r>
                            <w:r w:rsidRPr="00B30475">
                              <w:t xml:space="preserve">: </w:t>
                            </w:r>
                            <w: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lang w:val="en-US"/>
                              </w:rPr>
                              <w:t>one</w:t>
                            </w:r>
                            <w:r w:rsidRPr="00E953FF">
                              <w:t xml:space="preserve"> </w:t>
                            </w:r>
                            <w:r>
                              <w:rPr>
                                <w:lang w:val="en-US"/>
                              </w:rPr>
                              <w:t>more</w:t>
                            </w:r>
                            <w:r w:rsidRPr="00E953FF">
                              <w:t xml:space="preserve"> </w:t>
                            </w:r>
                            <w:r>
                              <w:rPr>
                                <w:lang w:val="en-US"/>
                              </w:rPr>
                              <w:t>group</w:t>
                            </w:r>
                            <w:r w:rsidRPr="00E953FF">
                              <w:t xml:space="preserve"> </w:t>
                            </w:r>
                            <w:r>
                              <w:rPr>
                                <w:lang w:val="en-US"/>
                              </w:rPr>
                              <w:t>started</w:t>
                            </w:r>
                            <w:r w:rsidRPr="00411BE7">
                              <w:t xml:space="preserve"> </w:t>
                            </w:r>
                            <w:r w:rsidRPr="00E953FF">
                              <w:t>- - -</w:t>
                            </w:r>
                            <w: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431932" w:rsidRPr="000828E1" w:rsidRDefault="00431932" w:rsidP="00E456C9">
                      <w:pPr>
                        <w:jc w:val="both"/>
                      </w:pPr>
                      <w:r w:rsidRPr="00B30475">
                        <w:rPr>
                          <w:i/>
                          <w:u w:val="single"/>
                        </w:rPr>
                        <w:t>На заметку</w:t>
                      </w:r>
                      <w:r w:rsidRPr="00B30475">
                        <w:t xml:space="preserve">: </w:t>
                      </w:r>
                      <w: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lang w:val="en-US"/>
                        </w:rPr>
                        <w:t>one</w:t>
                      </w:r>
                      <w:r w:rsidRPr="00E953FF">
                        <w:t xml:space="preserve"> </w:t>
                      </w:r>
                      <w:r>
                        <w:rPr>
                          <w:lang w:val="en-US"/>
                        </w:rPr>
                        <w:t>more</w:t>
                      </w:r>
                      <w:r w:rsidRPr="00E953FF">
                        <w:t xml:space="preserve"> </w:t>
                      </w:r>
                      <w:r>
                        <w:rPr>
                          <w:lang w:val="en-US"/>
                        </w:rPr>
                        <w:t>group</w:t>
                      </w:r>
                      <w:r w:rsidRPr="00E953FF">
                        <w:t xml:space="preserve"> </w:t>
                      </w:r>
                      <w:r>
                        <w:rPr>
                          <w:lang w:val="en-US"/>
                        </w:rPr>
                        <w:t>started</w:t>
                      </w:r>
                      <w:r w:rsidRPr="00411BE7">
                        <w:t xml:space="preserve"> </w:t>
                      </w:r>
                      <w:r w:rsidRPr="00E953FF">
                        <w:t>- - -</w:t>
                      </w:r>
                      <w:r>
                        <w:t xml:space="preserve">». </w:t>
                      </w:r>
                    </w:p>
                  </w:txbxContent>
                </v:textbox>
                <w10:wrap type="topAndBottom"/>
              </v:shape>
            </w:pict>
          </mc:Fallback>
        </mc:AlternateContent>
      </w:r>
      <w:r>
        <w:t>Кнопка «</w:t>
      </w:r>
      <w:r w:rsidRPr="00AF5623">
        <w:rPr>
          <w:rFonts w:ascii="Arial" w:hAnsi="Arial" w:cs="Arial"/>
          <w:color w:val="C00000"/>
          <w:lang w:val="en-US"/>
        </w:rPr>
        <w:t>Clear</w:t>
      </w:r>
      <w:r>
        <w:t>»</w:t>
      </w:r>
      <w:r w:rsidRPr="00FC3324">
        <w:t xml:space="preserve"> </w:t>
      </w:r>
      <w:r>
        <w:t xml:space="preserve">уничтожает все записи. Чтобы удалить одну запись, </w:t>
      </w:r>
      <w:r w:rsidRPr="002768BD">
        <w:t>нужно выделить её</w:t>
      </w:r>
      <w:r w:rsidR="00967ED8" w:rsidRPr="002768BD">
        <w:t xml:space="preserve"> </w:t>
      </w:r>
      <w:r w:rsidRPr="002768BD">
        <w:t>мыш</w:t>
      </w:r>
      <w:r w:rsidR="002768BD" w:rsidRPr="002768BD">
        <w:t>ью</w:t>
      </w:r>
      <w:r>
        <w:t xml:space="preserve"> (или пробежать стрелками на клавиатуре) и нажать клавишу </w:t>
      </w:r>
      <w:r w:rsidR="00AF5623">
        <w:t>«</w:t>
      </w:r>
      <w:r w:rsidRPr="000B632B">
        <w:rPr>
          <w:u w:val="single"/>
          <w:lang w:val="en-US"/>
        </w:rPr>
        <w:t>Delete</w:t>
      </w:r>
      <w:r w:rsidR="00AF5623">
        <w:t>»</w:t>
      </w:r>
      <w: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pPr>
      <w:r w:rsidRPr="00610623">
        <w:rPr>
          <w:noProof/>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pPr>
                            <w:r w:rsidRPr="00B30475">
                              <w:rPr>
                                <w:i/>
                                <w:u w:val="single"/>
                              </w:rPr>
                              <w:t>На заметку</w:t>
                            </w:r>
                            <w:r w:rsidRPr="00B30475">
                              <w:t xml:space="preserve">: </w:t>
                            </w:r>
                            <w:r>
                              <w:t xml:space="preserve">Окно </w:t>
                            </w:r>
                            <w:r w:rsidRPr="007F412D">
                              <w:t>«</w:t>
                            </w:r>
                            <w:r w:rsidRPr="005E10D9">
                              <w:rPr>
                                <w:rFonts w:ascii="Arial" w:hAnsi="Arial" w:cs="Arial"/>
                                <w:color w:val="C00000"/>
                                <w:lang w:val="en-US"/>
                              </w:rPr>
                              <w:t>Structure</w:t>
                            </w:r>
                            <w:r w:rsidRPr="005E10D9">
                              <w:rPr>
                                <w:rFonts w:ascii="Arial" w:hAnsi="Arial" w:cs="Arial"/>
                                <w:color w:val="C00000"/>
                              </w:rPr>
                              <w:t xml:space="preserve"> </w:t>
                            </w:r>
                            <w:r w:rsidRPr="005E10D9">
                              <w:rPr>
                                <w:rFonts w:ascii="Arial" w:hAnsi="Arial" w:cs="Arial"/>
                                <w:color w:val="C00000"/>
                                <w:lang w:val="en-US"/>
                              </w:rPr>
                              <w:t>table</w:t>
                            </w:r>
                            <w:r w:rsidRPr="007F412D">
                              <w:t>»</w:t>
                            </w:r>
                            <w: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t>«</w:t>
                            </w:r>
                            <w:r w:rsidRPr="005E10D9">
                              <w:rPr>
                                <w:rFonts w:ascii="Arial" w:hAnsi="Arial" w:cs="Arial"/>
                                <w:color w:val="C00000"/>
                                <w:lang w:val="en-US"/>
                              </w:rPr>
                              <w:t>Structure</w:t>
                            </w:r>
                            <w:r w:rsidRPr="005E10D9">
                              <w:rPr>
                                <w:rFonts w:ascii="Arial" w:hAnsi="Arial" w:cs="Arial"/>
                                <w:color w:val="C00000"/>
                              </w:rPr>
                              <w:t xml:space="preserve"> </w:t>
                            </w:r>
                            <w:r w:rsidRPr="005E10D9">
                              <w:rPr>
                                <w:rFonts w:ascii="Arial" w:hAnsi="Arial" w:cs="Arial"/>
                                <w:color w:val="C00000"/>
                                <w:lang w:val="en-US"/>
                              </w:rPr>
                              <w:t>table</w:t>
                            </w:r>
                            <w:r w:rsidRPr="007F412D">
                              <w:t>»</w:t>
                            </w:r>
                            <w: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pPr>
                      <w:r w:rsidRPr="00B30475">
                        <w:rPr>
                          <w:i/>
                          <w:u w:val="single"/>
                        </w:rPr>
                        <w:t>На заметку</w:t>
                      </w:r>
                      <w:r w:rsidRPr="00B30475">
                        <w:t xml:space="preserve">: </w:t>
                      </w:r>
                      <w:r>
                        <w:t xml:space="preserve">Окно </w:t>
                      </w:r>
                      <w:r w:rsidRPr="007F412D">
                        <w:t>«</w:t>
                      </w:r>
                      <w:r w:rsidRPr="005E10D9">
                        <w:rPr>
                          <w:rFonts w:ascii="Arial" w:hAnsi="Arial" w:cs="Arial"/>
                          <w:color w:val="C00000"/>
                          <w:lang w:val="en-US"/>
                        </w:rPr>
                        <w:t>Structure</w:t>
                      </w:r>
                      <w:r w:rsidRPr="005E10D9">
                        <w:rPr>
                          <w:rFonts w:ascii="Arial" w:hAnsi="Arial" w:cs="Arial"/>
                          <w:color w:val="C00000"/>
                        </w:rPr>
                        <w:t xml:space="preserve"> </w:t>
                      </w:r>
                      <w:r w:rsidRPr="005E10D9">
                        <w:rPr>
                          <w:rFonts w:ascii="Arial" w:hAnsi="Arial" w:cs="Arial"/>
                          <w:color w:val="C00000"/>
                          <w:lang w:val="en-US"/>
                        </w:rPr>
                        <w:t>table</w:t>
                      </w:r>
                      <w:r w:rsidRPr="007F412D">
                        <w:t>»</w:t>
                      </w:r>
                      <w: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t>«</w:t>
                      </w:r>
                      <w:r w:rsidRPr="005E10D9">
                        <w:rPr>
                          <w:rFonts w:ascii="Arial" w:hAnsi="Arial" w:cs="Arial"/>
                          <w:color w:val="C00000"/>
                          <w:lang w:val="en-US"/>
                        </w:rPr>
                        <w:t>Structure</w:t>
                      </w:r>
                      <w:r w:rsidRPr="005E10D9">
                        <w:rPr>
                          <w:rFonts w:ascii="Arial" w:hAnsi="Arial" w:cs="Arial"/>
                          <w:color w:val="C00000"/>
                        </w:rPr>
                        <w:t xml:space="preserve"> </w:t>
                      </w:r>
                      <w:r w:rsidRPr="005E10D9">
                        <w:rPr>
                          <w:rFonts w:ascii="Arial" w:hAnsi="Arial" w:cs="Arial"/>
                          <w:color w:val="C00000"/>
                          <w:lang w:val="en-US"/>
                        </w:rPr>
                        <w:t>table</w:t>
                      </w:r>
                      <w:r w:rsidRPr="007F412D">
                        <w:t>»</w:t>
                      </w:r>
                      <w:r>
                        <w:t>. Тогда переключение между состояниями будет более быстрым.</w:t>
                      </w:r>
                    </w:p>
                  </w:txbxContent>
                </v:textbox>
                <w10:wrap type="topAndBottom"/>
              </v:shape>
            </w:pict>
          </mc:Fallback>
        </mc:AlternateContent>
      </w:r>
      <w:r w:rsidR="00E456C9">
        <w:t>Чтобы загрузить сохранённое состояние, нужно дважды кликнуть по нему.</w:t>
      </w:r>
      <w:r>
        <w:t xml:space="preserve"> Если при этом окно «</w:t>
      </w:r>
      <w:hyperlink w:anchor="_Structure_table" w:history="1">
        <w:r w:rsidRPr="000B632B">
          <w:rPr>
            <w:rStyle w:val="Hyperlink"/>
            <w:rFonts w:ascii="Arial" w:hAnsi="Arial" w:cs="Arial"/>
            <w:lang w:val="en-US"/>
          </w:rPr>
          <w:t>Structure</w:t>
        </w:r>
        <w:r w:rsidRPr="000B632B">
          <w:rPr>
            <w:rStyle w:val="Hyperlink"/>
            <w:rFonts w:ascii="Arial" w:hAnsi="Arial" w:cs="Arial"/>
          </w:rPr>
          <w:t xml:space="preserve"> </w:t>
        </w:r>
        <w:r w:rsidRPr="000B632B">
          <w:rPr>
            <w:rStyle w:val="Hyperlink"/>
            <w:rFonts w:ascii="Arial" w:hAnsi="Arial" w:cs="Arial"/>
            <w:lang w:val="en-US"/>
          </w:rPr>
          <w:t>table</w:t>
        </w:r>
      </w:hyperlink>
      <w: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pPr>
    </w:p>
    <w:p w14:paraId="1F5E36F8" w14:textId="637669C2" w:rsidR="00A42D9D" w:rsidRPr="00A57320" w:rsidRDefault="00A42D9D" w:rsidP="000D7464">
      <w:pPr>
        <w:pStyle w:val="Heading1"/>
        <w:pageBreakBefore/>
        <w:numPr>
          <w:ilvl w:val="0"/>
          <w:numId w:val="5"/>
        </w:numPr>
      </w:pPr>
      <w:bookmarkStart w:id="154" w:name="_Задание_слоистой_структуры"/>
      <w:bookmarkStart w:id="155" w:name="_Toc121171216"/>
      <w:bookmarkEnd w:id="154"/>
      <w:r>
        <w:lastRenderedPageBreak/>
        <w:t>Задание</w:t>
      </w:r>
      <w:r w:rsidRPr="00B96E23">
        <w:t xml:space="preserve"> </w:t>
      </w:r>
      <w:r>
        <w:t>слоистой</w:t>
      </w:r>
      <w:r w:rsidRPr="00B96E23">
        <w:t xml:space="preserve"> </w:t>
      </w:r>
      <w:r>
        <w:t>структуры</w:t>
      </w:r>
      <w:bookmarkEnd w:id="155"/>
    </w:p>
    <w:p w14:paraId="2EAF930A" w14:textId="11F36C0F" w:rsidR="00872810" w:rsidRPr="00B30475" w:rsidRDefault="00872810" w:rsidP="00872810">
      <w:pPr>
        <w:pStyle w:val="a"/>
        <w:spacing w:beforeLines="100" w:before="240" w:afterLines="150" w:after="360" w:line="276" w:lineRule="auto"/>
        <w:ind w:firstLine="0"/>
      </w:pPr>
      <w:r w:rsidRPr="001D298B">
        <w:t>При запуске Multifitting новая структура по умолчанию состоит из двух полупространств</w:t>
      </w:r>
      <w:r>
        <w:t>: внешней среды (вакуум) и подложки. Поэтому первое, что следует сделать – это добавить в структуру слои</w:t>
      </w:r>
      <w:r w:rsidR="00BF1C24">
        <w:t xml:space="preserve"> и задать их параметры</w:t>
      </w:r>
      <w:r w:rsidRPr="00B30475">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56" w:name="_Toc121171217"/>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6"/>
    </w:p>
    <w:p w14:paraId="29DCDDCE" w14:textId="3CA9CF59" w:rsidR="00C237D8" w:rsidRDefault="00872810" w:rsidP="00872810">
      <w:pPr>
        <w:pStyle w:val="a"/>
        <w:spacing w:beforeLines="100" w:before="240" w:afterLines="150" w:after="360" w:line="276" w:lineRule="auto"/>
        <w:ind w:firstLine="0"/>
      </w:pPr>
      <w:r w:rsidRPr="00872810">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t xml:space="preserve"> </w:t>
      </w:r>
      <w:r w:rsidRPr="007F412D">
        <w:t>«</w:t>
      </w:r>
      <w:r>
        <w:rPr>
          <w:rFonts w:ascii="Arial" w:hAnsi="Arial" w:cs="Arial"/>
          <w:color w:val="C00000"/>
          <w:lang w:val="en-US"/>
        </w:rPr>
        <w:t>Add</w:t>
      </w:r>
      <w:r w:rsidRPr="00FD443C">
        <w:rPr>
          <w:rFonts w:ascii="Arial" w:hAnsi="Arial" w:cs="Arial"/>
          <w:color w:val="C00000"/>
        </w:rPr>
        <w:t xml:space="preserve"> </w:t>
      </w:r>
      <w:r>
        <w:rPr>
          <w:rFonts w:ascii="Arial" w:hAnsi="Arial" w:cs="Arial"/>
          <w:color w:val="C00000"/>
          <w:lang w:val="en-US"/>
        </w:rPr>
        <w:t>layer</w:t>
      </w:r>
      <w:r w:rsidRPr="007F412D">
        <w:t>»</w:t>
      </w:r>
      <w:r w:rsidRPr="00872810">
        <w:t xml:space="preserve"> </w:t>
      </w:r>
      <w:r>
        <w:t xml:space="preserve">на </w:t>
      </w:r>
      <w:hyperlink w:anchor="_Панель_инструментов" w:history="1">
        <w:r w:rsidRPr="001D298B">
          <w:rPr>
            <w:rStyle w:val="Hyperlink"/>
          </w:rPr>
          <w:t>панели инструментов</w:t>
        </w:r>
      </w:hyperlink>
      <w:r>
        <w:t>. Слой будет создан под текущим выделенным элементом структуры, но в любом случае между средой и подложкой</w:t>
      </w:r>
      <w:r w:rsidRPr="00B30475">
        <w:t>.</w:t>
      </w:r>
      <w:r w:rsidR="00BF1C24">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2"/>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6EBCE3"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3"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rPr>
        <w:t>Слой в структуре</w:t>
      </w:r>
    </w:p>
    <w:p w14:paraId="4321E5AE" w14:textId="321D1A98" w:rsidR="00872810" w:rsidRDefault="00D60314" w:rsidP="00872810">
      <w:pPr>
        <w:pStyle w:val="a"/>
        <w:spacing w:beforeLines="100" w:before="240" w:afterLines="150" w:after="360" w:line="276" w:lineRule="auto"/>
        <w:ind w:firstLine="0"/>
      </w:pPr>
      <w:r w:rsidRPr="00867D2C">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t>или вниз</w:t>
      </w:r>
      <w: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t xml:space="preserve"> по структуре. </w:t>
      </w:r>
      <w:r w:rsidR="00BF1C24">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t xml:space="preserve"> «</w:t>
      </w:r>
      <w:r w:rsidR="00BF1C24">
        <w:rPr>
          <w:rFonts w:ascii="Arial" w:hAnsi="Arial" w:cs="Arial"/>
          <w:color w:val="C00000"/>
          <w:lang w:val="en-US"/>
        </w:rPr>
        <w:t>Edit</w:t>
      </w:r>
      <w:r w:rsidR="00BF1C24" w:rsidRPr="00A93087">
        <w:t xml:space="preserve">» </w:t>
      </w:r>
      <w:r w:rsidR="00BF1C24">
        <w:t xml:space="preserve">для выделенного элемента откроет </w:t>
      </w:r>
      <w:hyperlink w:anchor="_Layer" w:history="1">
        <w:r w:rsidR="00BF1C24" w:rsidRPr="00085532">
          <w:rPr>
            <w:rStyle w:val="Hyperlink"/>
          </w:rPr>
          <w:t>окно редактирования базовых свойств</w:t>
        </w:r>
      </w:hyperlink>
      <w:r w:rsidR="00BF1C24">
        <w:t>.</w:t>
      </w:r>
      <w:r w:rsidR="00085532">
        <w:t xml:space="preserve"> </w:t>
      </w:r>
      <w:r w:rsidR="006F662D">
        <w:t xml:space="preserve">Здесь можно задать толщину, </w:t>
      </w:r>
      <w:r w:rsidR="008B156B">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rPr>
        <w:t xml:space="preserve">Окно </w:t>
      </w:r>
      <w:r w:rsidR="005A5B14" w:rsidRPr="0040768A">
        <w:t>«</w:t>
      </w:r>
      <w:r w:rsidR="005A5B14" w:rsidRPr="0040768A">
        <w:rPr>
          <w:rFonts w:ascii="Arial" w:hAnsi="Arial" w:cs="Arial"/>
          <w:color w:val="C00000"/>
          <w:lang w:val="en-US"/>
        </w:rPr>
        <w:t>Layer</w:t>
      </w:r>
      <w:r w:rsidR="005A5B14" w:rsidRPr="0040768A">
        <w:t>»</w:t>
      </w:r>
    </w:p>
    <w:p w14:paraId="6510F426" w14:textId="74566FA0" w:rsidR="005A5B14" w:rsidRDefault="00A5795A" w:rsidP="00A5795A">
      <w:pPr>
        <w:pStyle w:val="a"/>
        <w:spacing w:beforeLines="100" w:before="240" w:afterLines="150" w:after="360" w:line="276" w:lineRule="auto"/>
        <w:ind w:firstLine="0"/>
      </w:pPr>
      <w:r>
        <w:t xml:space="preserve">Все эти параметры могут быть изменены из </w:t>
      </w:r>
      <w:hyperlink w:anchor="_Окно_свойств_элемента" w:history="1">
        <w:r w:rsidRPr="00A5795A">
          <w:rPr>
            <w:rStyle w:val="Hyperlink"/>
          </w:rPr>
          <w:t>главной таблицы</w:t>
        </w:r>
      </w:hyperlink>
      <w:r>
        <w:t>, кроме использования материала в</w:t>
      </w:r>
      <w:r w:rsidR="0043382A" w:rsidRPr="00867D2C">
        <w:t xml:space="preserve"> </w:t>
      </w:r>
      <w:r w:rsidR="0043382A" w:rsidRPr="00CF5326">
        <w:t>виде композиции химических элементов</w:t>
      </w:r>
      <w:r w:rsidR="00D2563D" w:rsidRPr="00CF5326">
        <w:t xml:space="preserve"> </w:t>
      </w:r>
      <w:r w:rsidRPr="00CF5326">
        <w:t>или</w:t>
      </w:r>
      <w:r>
        <w:t xml:space="preserve"> как табулированного файла в базе данных</w:t>
      </w:r>
      <w:r w:rsidR="0043382A" w:rsidRPr="00867D2C">
        <w:t>.</w:t>
      </w:r>
      <w:r w:rsidR="00867D2C" w:rsidRPr="00867D2C">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57" w:name="_Toc121171218"/>
      <w:r>
        <w:rPr>
          <w:rFonts w:ascii="Times New Roman" w:hAnsi="Times New Roman" w:cs="Times New Roman"/>
          <w:color w:val="0070C0"/>
        </w:rPr>
        <w:lastRenderedPageBreak/>
        <w:t>Материал</w:t>
      </w:r>
      <w:bookmarkEnd w:id="157"/>
    </w:p>
    <w:p w14:paraId="3C884963" w14:textId="62487887" w:rsidR="00D3491C" w:rsidRDefault="0017413E" w:rsidP="00D3491C">
      <w:pPr>
        <w:pStyle w:val="a"/>
        <w:spacing w:beforeLines="100" w:before="240" w:afterLines="150" w:after="360" w:line="276" w:lineRule="auto"/>
        <w:ind w:firstLine="0"/>
      </w:pPr>
      <w:r>
        <w:t>Материал может быть задан для внешней среды, подложки и сло</w:t>
      </w:r>
      <w:r w:rsidR="00CF5326">
        <w:t>ёв</w:t>
      </w:r>
      <w:r>
        <w:t xml:space="preserve">. Выбор модели материала – из базы готовых </w:t>
      </w:r>
      <w:r w:rsidRPr="00460130">
        <w:t>материалов или</w:t>
      </w:r>
      <w:r w:rsidR="00647488" w:rsidRPr="00460130">
        <w:t xml:space="preserve"> </w:t>
      </w:r>
      <w:r w:rsidR="00460130">
        <w:t xml:space="preserve">как </w:t>
      </w:r>
      <w:r w:rsidRPr="00460130">
        <w:t>композици</w:t>
      </w:r>
      <w:r w:rsidR="00460130">
        <w:t>и</w:t>
      </w:r>
      <w:r w:rsidRPr="00460130">
        <w:t xml:space="preserve"> отдельных</w:t>
      </w:r>
      <w:r>
        <w:t xml:space="preserve"> </w:t>
      </w:r>
      <w:r w:rsidRPr="00460130">
        <w:t>химических элементов –</w:t>
      </w:r>
      <w:r>
        <w:t xml:space="preserve"> может быть сделан только в вышеприведённом окне. </w:t>
      </w:r>
      <w:hyperlink w:anchor="_Material" w:history="1">
        <w:r w:rsidRPr="0017413E">
          <w:rPr>
            <w:rStyle w:val="Hyperlink"/>
          </w:rPr>
          <w:t>Здесь</w:t>
        </w:r>
      </w:hyperlink>
      <w:r>
        <w:t xml:space="preserve"> подробно </w:t>
      </w:r>
      <w:r w:rsidRPr="005F7719">
        <w:t>описан процесс</w:t>
      </w:r>
      <w:r w:rsidR="00CF100A" w:rsidRPr="005F7719">
        <w:t xml:space="preserve"> задания материала</w:t>
      </w:r>
      <w:r w:rsidRPr="005F7719">
        <w:t>.</w:t>
      </w:r>
    </w:p>
    <w:p w14:paraId="1CA5A484" w14:textId="6978B766" w:rsidR="00796978" w:rsidRPr="00D90D9D" w:rsidRDefault="00E0149A" w:rsidP="00796978">
      <w:pPr>
        <w:pStyle w:val="a"/>
        <w:spacing w:beforeLines="100" w:before="240" w:afterLines="150" w:after="360" w:line="276" w:lineRule="auto"/>
        <w:ind w:firstLine="0"/>
      </w:pPr>
      <w:r>
        <w:t xml:space="preserve">Если модель материала и </w:t>
      </w:r>
      <w:r w:rsidRPr="00964EAD">
        <w:t>количество химических элементов в составе</w:t>
      </w:r>
      <w:r>
        <w:t xml:space="preserve"> заданы, то дальнейшая работа может вестись в </w:t>
      </w:r>
      <w:hyperlink w:anchor="_Окно_свойств_элемента" w:history="1">
        <w:r w:rsidRPr="00E0149A">
          <w:rPr>
            <w:rStyle w:val="Hyperlink"/>
          </w:rPr>
          <w:t>структурной таблице</w:t>
        </w:r>
      </w:hyperlink>
      <w:r w:rsidR="00D90D9D" w:rsidRPr="00D90D9D">
        <w:t xml:space="preserve">: </w:t>
      </w:r>
      <w:r w:rsidR="00D90D9D">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rPr>
      </w:pPr>
      <w:r w:rsidRPr="00796978">
        <w:rPr>
          <w:noProof/>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4">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58" w:name="_Toc121171219"/>
      <w:r>
        <w:rPr>
          <w:rFonts w:ascii="Times New Roman" w:hAnsi="Times New Roman" w:cs="Times New Roman"/>
          <w:color w:val="0070C0"/>
        </w:rPr>
        <w:t>Толщина</w:t>
      </w:r>
      <w:bookmarkEnd w:id="158"/>
    </w:p>
    <w:p w14:paraId="2E73685C" w14:textId="3F6D7940" w:rsidR="004B6673" w:rsidRPr="00D90D9D" w:rsidRDefault="004B6673" w:rsidP="00B475D6">
      <w:pPr>
        <w:pStyle w:val="a"/>
        <w:spacing w:beforeLines="100" w:before="240" w:afterLines="150" w:after="360" w:line="276" w:lineRule="auto"/>
        <w:ind w:firstLine="0"/>
      </w:pPr>
      <w:r>
        <w:t xml:space="preserve">Толщина может быть задана в окне слоя или в </w:t>
      </w:r>
      <w:r w:rsidR="00A223F7" w:rsidRPr="00A223F7">
        <w:t>та</w:t>
      </w:r>
      <w:r w:rsidR="00A223F7">
        <w:t xml:space="preserve">блице, где </w:t>
      </w:r>
      <w:r w:rsidR="00B5016C">
        <w:t>параметр</w:t>
      </w:r>
      <w:r w:rsidR="00A223F7">
        <w:t xml:space="preserve"> обозначается буквой «</w:t>
      </w:r>
      <w:r w:rsidR="00A223F7" w:rsidRPr="00A223F7">
        <w:rPr>
          <w:rFonts w:ascii="Arial" w:hAnsi="Arial" w:cs="Arial"/>
          <w:color w:val="C00000"/>
          <w:lang w:val="en-US"/>
        </w:rPr>
        <w:t>z</w:t>
      </w:r>
      <w:r w:rsidR="00A223F7">
        <w:t>»</w:t>
      </w:r>
      <w:r w:rsidR="00B475D6">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5">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rPr>
        <w:t>Толщина слоя</w:t>
      </w:r>
      <w:r w:rsidR="00B475D6">
        <w:rPr>
          <w:color w:val="00518E"/>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59" w:name="_Toc121171220"/>
      <w:r>
        <w:rPr>
          <w:rFonts w:ascii="Times New Roman" w:hAnsi="Times New Roman" w:cs="Times New Roman"/>
          <w:color w:val="0070C0"/>
        </w:rPr>
        <w:t>Д</w:t>
      </w:r>
      <w:r w:rsidR="00B81FDE">
        <w:rPr>
          <w:rFonts w:ascii="Times New Roman" w:hAnsi="Times New Roman" w:cs="Times New Roman"/>
          <w:color w:val="0070C0"/>
        </w:rPr>
        <w:t>иффузность</w:t>
      </w:r>
      <w:bookmarkEnd w:id="159"/>
    </w:p>
    <w:p w14:paraId="45EB711E" w14:textId="430A58B3" w:rsidR="00796978" w:rsidRPr="00520237" w:rsidRDefault="00A5242E" w:rsidP="00563345">
      <w:pPr>
        <w:pStyle w:val="a"/>
        <w:spacing w:beforeLines="100" w:before="240" w:afterLines="150" w:after="360" w:line="276" w:lineRule="auto"/>
        <w:ind w:firstLine="0"/>
      </w:pPr>
      <w:r w:rsidRPr="00A5242E">
        <w:t>Д</w:t>
      </w:r>
      <w:r w:rsidR="00BC7C3A" w:rsidRPr="00A5242E">
        <w:t>иффузн</w:t>
      </w:r>
      <w:r w:rsidRPr="00A5242E">
        <w:t xml:space="preserve">ый интерфейс </w:t>
      </w:r>
      <w:r w:rsidR="00520237" w:rsidRPr="00A5242E">
        <w:t>может</w:t>
      </w:r>
      <w:r w:rsidR="00520237">
        <w:t xml:space="preserve"> быть задан для слоя и подложки</w:t>
      </w:r>
      <w:r w:rsidR="00B7417E">
        <w:t xml:space="preserve">. Сделать это можно </w:t>
      </w:r>
      <w:r w:rsidR="00C12C89">
        <w:t xml:space="preserve">двумя способами: </w:t>
      </w:r>
      <w:r w:rsidR="00B7417E">
        <w:t xml:space="preserve">из </w:t>
      </w:r>
      <w:hyperlink w:anchor="_Diffuseness" w:history="1">
        <w:r w:rsidR="00B7417E" w:rsidRPr="00B7417E">
          <w:rPr>
            <w:rStyle w:val="Hyperlink"/>
          </w:rPr>
          <w:t>окна свойств слоя</w:t>
        </w:r>
      </w:hyperlink>
      <w:r w:rsidR="00B7417E">
        <w:t xml:space="preserve"> или из таблицы.</w:t>
      </w:r>
      <w:r w:rsidR="00C12C89">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pPr>
      <w:r>
        <w:t>Чтобы работать с диффузным интерфейсом в таблице</w:t>
      </w:r>
      <w:r w:rsidR="006F7428">
        <w:t>,</w:t>
      </w:r>
      <w:r>
        <w:t xml:space="preserve"> нужно </w:t>
      </w:r>
      <w:r w:rsidR="006F7428">
        <w:t xml:space="preserve">сначала </w:t>
      </w:r>
      <w:r>
        <w:t xml:space="preserve">открыть </w:t>
      </w:r>
      <w:hyperlink w:anchor="_Set_imperfections_model" w:history="1">
        <w:r w:rsidRPr="00B32E23">
          <w:rPr>
            <w:rStyle w:val="Hyperlink"/>
          </w:rPr>
          <w:t>окно настройки модели</w:t>
        </w:r>
      </w:hyperlink>
      <w:r>
        <w:t xml:space="preserve"> структуры</w:t>
      </w:r>
      <w:r w:rsidR="00FC126F" w:rsidRPr="00FC126F">
        <w:t xml:space="preserve"> </w:t>
      </w:r>
      <w:r w:rsidR="00FC126F">
        <w:t xml:space="preserve">и уже там включить </w:t>
      </w:r>
      <w:hyperlink w:anchor="_Transitional_layer" w:history="1">
        <w:r w:rsidR="00FC126F" w:rsidRPr="007962D4">
          <w:rPr>
            <w:rStyle w:val="Hyperlink"/>
          </w:rPr>
          <w:t>соответствующий блок</w:t>
        </w:r>
      </w:hyperlink>
      <w:r w:rsidR="00FC126F">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4">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297F66"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6"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t xml:space="preserve">Добавление в таблицу не означает автоматического добавления </w:t>
      </w:r>
      <w:r w:rsidR="002D4186">
        <w:t>профиля</w:t>
      </w:r>
      <w:r>
        <w:t xml:space="preserve"> в вычислительную модель. Заголовки параметров позволяют быстро включать и </w:t>
      </w:r>
      <w:r w:rsidRPr="00FC126F">
        <w:t>выключать</w:t>
      </w:r>
      <w:r w:rsidR="00AD7937" w:rsidRPr="00FC126F">
        <w:t xml:space="preserve"> функции</w:t>
      </w:r>
      <w:r w:rsidRPr="00FC126F">
        <w:t xml:space="preserve"> </w:t>
      </w:r>
      <w:r w:rsidR="00AD7937" w:rsidRPr="00FC126F">
        <w:t>профил</w:t>
      </w:r>
      <w:r w:rsidR="00FC126F" w:rsidRPr="00FC126F">
        <w:t>я</w:t>
      </w:r>
      <w:r w:rsidR="00AD7937" w:rsidRPr="00FC126F">
        <w:t>,</w:t>
      </w:r>
      <w:r w:rsidR="00AD7937">
        <w:t xml:space="preserve"> влияя на вид переходной области</w:t>
      </w:r>
      <w:r>
        <w:t>.</w:t>
      </w:r>
    </w:p>
    <w:p w14:paraId="28CAA2A3" w14:textId="2037C008" w:rsidR="009F7B75" w:rsidRPr="009F7B75" w:rsidRDefault="009F7B75" w:rsidP="00C12C89">
      <w:pPr>
        <w:pStyle w:val="a"/>
        <w:spacing w:beforeLines="100" w:before="240" w:afterLines="150" w:after="360" w:line="276" w:lineRule="auto"/>
        <w:ind w:firstLine="0"/>
        <w:rPr>
          <w:noProof/>
        </w:rPr>
      </w:pPr>
      <w:r w:rsidRPr="009F7B75">
        <w:rPr>
          <w:noProof/>
        </w:rPr>
        <w:t>Суммарный</w:t>
      </w:r>
      <w:r>
        <w:rPr>
          <w:noProof/>
        </w:rPr>
        <w:t xml:space="preserve"> профиль конструируется как нормированная линейная комбинация</w:t>
      </w:r>
      <w:r w:rsidR="00523D36">
        <w:rPr>
          <w:noProof/>
        </w:rPr>
        <w:t xml:space="preserve"> </w:t>
      </w:r>
      <w:r w:rsidR="00523D36">
        <w:rPr>
          <w:noProof/>
        </w:rPr>
        <w:fldChar w:fldCharType="begin" w:fldLock="1"/>
      </w:r>
      <w:r w:rsidR="00523D36">
        <w:rPr>
          <w:noProof/>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rPr>
        <w:fldChar w:fldCharType="separate"/>
      </w:r>
      <w:r w:rsidR="00523D36" w:rsidRPr="00523D36">
        <w:rPr>
          <w:noProof/>
        </w:rPr>
        <w:t>[3]</w:t>
      </w:r>
      <w:r w:rsidR="00523D36">
        <w:rPr>
          <w:noProof/>
        </w:rPr>
        <w:fldChar w:fldCharType="end"/>
      </w:r>
      <w:r>
        <w:rPr>
          <w:noProof/>
        </w:rPr>
        <w:t>:</w:t>
      </w:r>
    </w:p>
    <w:p w14:paraId="76194782" w14:textId="541AE9CB" w:rsidR="00AD1290" w:rsidRPr="009F7B75" w:rsidRDefault="00C83570" w:rsidP="009F7B75">
      <w:pPr>
        <w:pStyle w:val="a"/>
        <w:spacing w:beforeLines="50" w:before="120" w:afterLines="100" w:after="240" w:line="276" w:lineRule="auto"/>
        <w:ind w:firstLine="0"/>
        <w:jc w:val="center"/>
        <w:rPr>
          <w:noProof/>
        </w:rPr>
      </w:pPr>
      <w:r w:rsidRPr="009F7B75">
        <w:rPr>
          <w:rFonts w:eastAsia="Calibri"/>
          <w:position w:val="-32"/>
          <w:lang w:val="en-US"/>
        </w:rPr>
        <w:object w:dxaOrig="6900" w:dyaOrig="760" w14:anchorId="42D94874">
          <v:shape id="_x0000_i1030" type="#_x0000_t75" style="width:344.35pt;height:39.45pt" o:ole="">
            <v:imagedata r:id="rId327" o:title=""/>
          </v:shape>
          <o:OLEObject Type="Embed" ProgID="Equation.3" ShapeID="_x0000_i1030" DrawAspect="Content" ObjectID="_1731785840" r:id="rId328"/>
        </w:object>
      </w:r>
    </w:p>
    <w:p w14:paraId="3FC901AF" w14:textId="29EC3A0D" w:rsidR="009F68B0" w:rsidRPr="00AD7937" w:rsidRDefault="009F68B0" w:rsidP="00C12C89">
      <w:pPr>
        <w:pStyle w:val="a"/>
        <w:spacing w:beforeLines="100" w:before="240" w:afterLines="150" w:after="360" w:line="276" w:lineRule="auto"/>
        <w:ind w:firstLine="0"/>
      </w:pPr>
      <w:r w:rsidRPr="009F68B0">
        <w:rPr>
          <w:noProof/>
        </w:rPr>
        <w:t>Параметр с кратким</w:t>
      </w:r>
      <w:r>
        <w:t xml:space="preserve"> названием</w:t>
      </w:r>
      <w:r w:rsidRPr="009F68B0">
        <w:t xml:space="preserve"> </w:t>
      </w:r>
      <w:r>
        <w:t>«</w:t>
      </w:r>
      <w:r w:rsidRPr="00AD7937">
        <w:rPr>
          <w:rFonts w:ascii="Arial" w:hAnsi="Arial" w:cs="Arial"/>
          <w:color w:val="C00000"/>
          <w:lang w:val="en-US"/>
        </w:rPr>
        <w:t>s</w:t>
      </w:r>
      <w:r>
        <w:t xml:space="preserve">» отвечает за </w:t>
      </w:r>
      <w:r w:rsidR="00D76D2D">
        <w:t xml:space="preserve">единую </w:t>
      </w:r>
      <w:r>
        <w:t>среднеквадратичную толщину</w:t>
      </w:r>
      <w:r w:rsidR="00E97932">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rPr>
      </w:pPr>
      <w:r w:rsidRPr="00AD7937">
        <w:rPr>
          <w:noProof/>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29">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83467D4"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0"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rPr>
        <w:t>Диффузный интерфейс</w:t>
      </w:r>
      <w:r w:rsidR="00C12C89">
        <w:rPr>
          <w:color w:val="00518E"/>
        </w:rPr>
        <w:t xml:space="preserve"> в таблице</w:t>
      </w:r>
    </w:p>
    <w:p w14:paraId="174C915F" w14:textId="600E9631" w:rsidR="0017413E" w:rsidRDefault="00AD7937" w:rsidP="00D3491C">
      <w:pPr>
        <w:pStyle w:val="a"/>
        <w:spacing w:beforeLines="100" w:before="240" w:afterLines="150" w:after="360" w:line="276" w:lineRule="auto"/>
        <w:ind w:firstLine="0"/>
      </w:pPr>
      <w:r>
        <w:t>Толщину каждой компоненты также можно задавать индивидуально</w:t>
      </w:r>
      <w:r w:rsidR="00D76D2D">
        <w:t xml:space="preserve"> в нижней строке</w:t>
      </w:r>
      <w:r>
        <w:t xml:space="preserve">, но для этого </w:t>
      </w:r>
      <w:hyperlink w:anchor="ДЛЯ_ССЫЛКИ_переходные_слои" w:history="1">
        <w:r w:rsidRPr="001C3452">
          <w:rPr>
            <w:rStyle w:val="Hyperlink"/>
          </w:rPr>
          <w:t>нужно кликнуть</w:t>
        </w:r>
      </w:hyperlink>
      <w:r>
        <w:t xml:space="preserve"> по заголовку </w:t>
      </w:r>
      <w:r w:rsidR="00275205">
        <w:t xml:space="preserve">среднеквадратичной толщины </w:t>
      </w:r>
      <w:r>
        <w:t>«</w:t>
      </w:r>
      <w:r w:rsidRPr="00AD7937">
        <w:rPr>
          <w:rFonts w:ascii="Arial" w:hAnsi="Arial" w:cs="Arial"/>
          <w:color w:val="C00000"/>
          <w:lang w:val="en-US"/>
        </w:rPr>
        <w:t>s</w:t>
      </w:r>
      <w:r>
        <w:t>»</w:t>
      </w:r>
      <w:r w:rsidR="00AB34EC">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0" w:name="_Toc121171221"/>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0"/>
    </w:p>
    <w:p w14:paraId="2063D4F6" w14:textId="792EB413" w:rsidR="00215EE5" w:rsidRPr="009F2C0F" w:rsidRDefault="00E46615" w:rsidP="00215EE5">
      <w:pPr>
        <w:pStyle w:val="a"/>
        <w:spacing w:beforeLines="100" w:before="240" w:afterLines="150" w:after="360" w:line="276" w:lineRule="auto"/>
        <w:ind w:firstLine="0"/>
      </w:pPr>
      <w:r>
        <w:t>Н</w:t>
      </w:r>
      <w:r w:rsidR="008E5BB0" w:rsidRPr="00872810">
        <w:t>ов</w:t>
      </w:r>
      <w:r>
        <w:t>ая</w:t>
      </w:r>
      <w:r w:rsidR="008E5BB0" w:rsidRPr="00872810">
        <w:t xml:space="preserve"> </w:t>
      </w:r>
      <w:r>
        <w:t xml:space="preserve">периодическая многослойка создаётся </w:t>
      </w:r>
      <w:r w:rsidR="008E5BB0" w:rsidRPr="00872810">
        <w:t>кнопкой</w:t>
      </w:r>
      <w: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t xml:space="preserve"> </w:t>
      </w:r>
      <w:r w:rsidRPr="00A93087">
        <w:t>«</w:t>
      </w:r>
      <w:r>
        <w:rPr>
          <w:rFonts w:ascii="Arial" w:hAnsi="Arial" w:cs="Arial"/>
          <w:color w:val="C00000"/>
          <w:lang w:val="en-US"/>
        </w:rPr>
        <w:t>Add</w:t>
      </w:r>
      <w:r w:rsidRPr="00FD443C">
        <w:rPr>
          <w:rFonts w:ascii="Arial" w:hAnsi="Arial" w:cs="Arial"/>
          <w:color w:val="C00000"/>
        </w:rPr>
        <w:t xml:space="preserve"> </w:t>
      </w:r>
      <w:r>
        <w:rPr>
          <w:rFonts w:ascii="Arial" w:hAnsi="Arial" w:cs="Arial"/>
          <w:color w:val="C00000"/>
          <w:lang w:val="en-US"/>
        </w:rPr>
        <w:t>multilayer</w:t>
      </w:r>
      <w:r>
        <w:rPr>
          <w:rFonts w:ascii="Arial" w:hAnsi="Arial" w:cs="Arial"/>
          <w:color w:val="C00000"/>
        </w:rPr>
        <w:t xml:space="preserve"> </w:t>
      </w:r>
      <w:r w:rsidR="008E5BB0">
        <w:t xml:space="preserve">на </w:t>
      </w:r>
      <w:hyperlink w:anchor="_Панель_инструментов" w:history="1">
        <w:r w:rsidR="008E5BB0" w:rsidRPr="001D298B">
          <w:rPr>
            <w:rStyle w:val="Hyperlink"/>
          </w:rPr>
          <w:t>панели инструментов</w:t>
        </w:r>
      </w:hyperlink>
      <w:r w:rsidR="008E5BB0">
        <w:t xml:space="preserve">. </w:t>
      </w:r>
      <w:r w:rsidR="00915AE6">
        <w:t xml:space="preserve">Точно так же периодика </w:t>
      </w:r>
      <w:r w:rsidR="008E5BB0">
        <w:t>будет создан</w:t>
      </w:r>
      <w:r w:rsidR="00915AE6">
        <w:t>а</w:t>
      </w:r>
      <w:r w:rsidR="008E5BB0">
        <w:t xml:space="preserve"> под текущим выделенным элементом структуры</w:t>
      </w:r>
      <w:r w:rsidR="008E5BB0" w:rsidRPr="00B30475">
        <w:t>.</w:t>
      </w:r>
      <w:r w:rsidR="008E5BB0">
        <w:t xml:space="preserve"> </w:t>
      </w:r>
      <w:r w:rsidR="00A25DA0">
        <w:t>Многослойки</w:t>
      </w:r>
      <w:r w:rsidR="00A25DA0" w:rsidRPr="00867D2C">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t>, вырезать</w:t>
      </w:r>
      <w:r w:rsidR="00D11E75">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t xml:space="preserve"> </w:t>
      </w:r>
      <w:r w:rsidR="00A25DA0" w:rsidRPr="00867D2C">
        <w:t xml:space="preserve">по структуре. </w:t>
      </w:r>
      <w:r w:rsidR="00A25DA0">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t xml:space="preserve"> </w:t>
      </w:r>
      <w:r w:rsidR="00A25DA0" w:rsidRPr="00A93087">
        <w:t>«</w:t>
      </w:r>
      <w:r w:rsidR="00A25DA0">
        <w:rPr>
          <w:rFonts w:ascii="Arial" w:hAnsi="Arial" w:cs="Arial"/>
          <w:color w:val="C00000"/>
          <w:lang w:val="en-US"/>
        </w:rPr>
        <w:t>Ungroup</w:t>
      </w:r>
      <w:r w:rsidR="00A25DA0" w:rsidRPr="00A93087">
        <w:t>»</w:t>
      </w:r>
      <w:r w:rsidR="00A25DA0">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1"/>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6E679B"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2"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pPr>
      <w:r>
        <w:lastRenderedPageBreak/>
        <w:t xml:space="preserve">Двойной клик по </w:t>
      </w:r>
      <w:r w:rsidR="00915AE6">
        <w:t>многослойке</w:t>
      </w:r>
      <w: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t xml:space="preserve"> «</w:t>
      </w:r>
      <w:r>
        <w:rPr>
          <w:rFonts w:ascii="Arial" w:hAnsi="Arial" w:cs="Arial"/>
          <w:color w:val="C00000"/>
          <w:lang w:val="en-US"/>
        </w:rPr>
        <w:t>Edit</w:t>
      </w:r>
      <w:r w:rsidRPr="00A93087">
        <w:t xml:space="preserve">» </w:t>
      </w:r>
      <w:r>
        <w:t xml:space="preserve">откроет </w:t>
      </w:r>
      <w:hyperlink w:anchor="_Multilayer" w:history="1">
        <w:r w:rsidRPr="00085532">
          <w:rPr>
            <w:rStyle w:val="Hyperlink"/>
          </w:rPr>
          <w:t>окно редактирования базовых свойств</w:t>
        </w:r>
      </w:hyperlink>
      <w:r>
        <w:t xml:space="preserve">. Здесь можно задать </w:t>
      </w:r>
      <w:r w:rsidR="00193C6D">
        <w:t>число периодов</w:t>
      </w:r>
      <w:r>
        <w:t xml:space="preserve">, </w:t>
      </w:r>
      <w:r w:rsidR="00193C6D">
        <w:t>толщину периода и, если в составе ровно два слоя, толщинный фактор</w:t>
      </w:r>
      <w:r>
        <w:t>.</w:t>
      </w:r>
    </w:p>
    <w:p w14:paraId="06AB23CB" w14:textId="12EC449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9">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rPr>
        <w:t xml:space="preserve">Окно </w:t>
      </w:r>
      <w:r w:rsidR="00E46615" w:rsidRPr="0040768A">
        <w:t>«</w:t>
      </w:r>
      <w:r w:rsidR="00E46615">
        <w:rPr>
          <w:rFonts w:ascii="Arial" w:hAnsi="Arial" w:cs="Arial"/>
          <w:color w:val="C00000"/>
          <w:lang w:val="en-US"/>
        </w:rPr>
        <w:t>Multilayer</w:t>
      </w:r>
      <w:r w:rsidR="00E46615" w:rsidRPr="0040768A">
        <w:t>»</w:t>
      </w:r>
    </w:p>
    <w:p w14:paraId="0031CB61" w14:textId="56EAF1A7" w:rsidR="00211368" w:rsidRDefault="009F2C0F" w:rsidP="008E5BB0">
      <w:pPr>
        <w:pStyle w:val="a"/>
        <w:spacing w:beforeLines="100" w:before="240" w:afterLines="150" w:after="360" w:line="276" w:lineRule="auto"/>
        <w:ind w:firstLine="0"/>
      </w:pPr>
      <w:r>
        <w:t>Опции в нижнем блоке</w:t>
      </w:r>
      <w:r w:rsidR="005E581C">
        <w:t xml:space="preserve"> </w:t>
      </w:r>
      <w:r w:rsidR="00211368">
        <w:t>позволя</w:t>
      </w:r>
      <w:r w:rsidR="00020E77">
        <w:t>ю</w:t>
      </w:r>
      <w:r w:rsidR="00211368">
        <w:t>т</w:t>
      </w:r>
      <w:r w:rsidR="00020E77">
        <w:t xml:space="preserve"> </w:t>
      </w:r>
      <w:r w:rsidR="00211368">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pPr>
      <w:r>
        <w:t>Эти параметры могут быть заданы в окне многослойки или в структурной таблице. «</w:t>
      </w:r>
      <w:r w:rsidRPr="00566EC3">
        <w:rPr>
          <w:rFonts w:ascii="Arial" w:hAnsi="Arial" w:cs="Arial"/>
          <w:color w:val="C00000"/>
          <w:lang w:val="en-US"/>
        </w:rPr>
        <w:t>N</w:t>
      </w:r>
      <w:r>
        <w:t>» – число периодов, «</w:t>
      </w:r>
      <w:r>
        <w:rPr>
          <w:rFonts w:ascii="Arial" w:hAnsi="Arial" w:cs="Arial"/>
          <w:color w:val="C00000"/>
          <w:lang w:val="en-US"/>
        </w:rPr>
        <w:t>d</w:t>
      </w:r>
      <w:r>
        <w:t>» – толщина периода, «</w:t>
      </w:r>
      <w:r>
        <w:rPr>
          <w:rFonts w:ascii="Arial" w:hAnsi="Arial" w:cs="Arial"/>
          <w:color w:val="C00000"/>
          <w:lang w:val="en-US"/>
        </w:rPr>
        <w:t>γ</w:t>
      </w:r>
      <w:r>
        <w:t>»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rPr>
      </w:pPr>
      <w:r w:rsidRPr="000A1044">
        <w:rPr>
          <w:noProof/>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3">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pPr>
      <w:r>
        <w:t xml:space="preserve">По умолчанию </w:t>
      </w:r>
      <w:r w:rsidR="00AC070F">
        <w:t xml:space="preserve">период </w:t>
      </w:r>
      <w:r>
        <w:t>многослойк</w:t>
      </w:r>
      <w:r w:rsidR="00AC070F">
        <w:t>и</w:t>
      </w:r>
      <w:r>
        <w:t xml:space="preserve"> состоит из двух слоёв. </w:t>
      </w:r>
      <w:r w:rsidR="00AC070F">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t>или апериодику</w:t>
      </w:r>
      <w:r w:rsidR="00462EAD">
        <w:t xml:space="preserve">, т.е. периодическая структура может </w:t>
      </w:r>
      <w:r w:rsidR="004D6D17">
        <w:t>быть</w:t>
      </w:r>
      <w:r w:rsidR="00462EAD">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1" w:name="_Toc121171222"/>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1"/>
    </w:p>
    <w:p w14:paraId="584C6FC8" w14:textId="58FC035E" w:rsidR="00A71321" w:rsidRPr="00501702" w:rsidRDefault="00A71321" w:rsidP="00A71321">
      <w:pPr>
        <w:pStyle w:val="a"/>
        <w:spacing w:beforeLines="100" w:before="240" w:afterLines="150" w:after="360" w:line="276" w:lineRule="auto"/>
        <w:ind w:firstLine="0"/>
      </w:pPr>
      <w:r>
        <w:t xml:space="preserve">Если </w:t>
      </w:r>
      <w:r w:rsidRPr="00FC126F">
        <w:t xml:space="preserve">в периоде три </w:t>
      </w:r>
      <w:r w:rsidR="00FC126F" w:rsidRPr="00FC126F">
        <w:t xml:space="preserve">слоя </w:t>
      </w:r>
      <w:r w:rsidRPr="00FC126F">
        <w:t>и более, то чтобы</w:t>
      </w:r>
      <w:r>
        <w:t xml:space="preserve"> изменять их толщины без изменения толщины периода</w:t>
      </w:r>
      <w:r w:rsidR="00FC126F">
        <w:t>,</w:t>
      </w:r>
      <w:r w:rsidR="00501702">
        <w:t xml:space="preserve"> </w:t>
      </w:r>
      <w:r>
        <w:t xml:space="preserve">нужно открыть </w:t>
      </w:r>
      <w:hyperlink w:anchor="_Перераспределение_толщин_слоёв" w:history="1">
        <w:r w:rsidRPr="00A71321">
          <w:rPr>
            <w:rStyle w:val="Hyperlink"/>
          </w:rPr>
          <w:t>отдельное окно</w:t>
        </w:r>
      </w:hyperlink>
      <w:r>
        <w:t>. Это можно сделать, вызвав контекстное меню на элементе «</w:t>
      </w:r>
      <w:r w:rsidRPr="00A71321">
        <w:rPr>
          <w:rFonts w:ascii="Arial" w:hAnsi="Arial" w:cs="Arial"/>
          <w:color w:val="C00000"/>
          <w:lang w:val="en-US"/>
        </w:rPr>
        <w:t>Multilayer</w:t>
      </w:r>
      <w:r>
        <w:t>»</w:t>
      </w:r>
      <w:r w:rsidRPr="00501702">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rPr>
      </w:pPr>
      <w:r w:rsidRPr="00A71321">
        <w:rPr>
          <w:noProof/>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2" w:name="_Toc121171223"/>
      <w:r>
        <w:rPr>
          <w:rFonts w:ascii="Times New Roman" w:hAnsi="Times New Roman" w:cs="Times New Roman"/>
          <w:color w:val="0070C0"/>
        </w:rPr>
        <w:lastRenderedPageBreak/>
        <w:t>Дрейф толщин по глубине</w:t>
      </w:r>
      <w:bookmarkEnd w:id="162"/>
    </w:p>
    <w:p w14:paraId="041EA6FB" w14:textId="54FD3490" w:rsidR="00D660E4" w:rsidRDefault="001C4D58" w:rsidP="00A207F2">
      <w:pPr>
        <w:pStyle w:val="a"/>
        <w:spacing w:beforeLines="100" w:before="240" w:afterLines="150" w:after="360" w:line="276" w:lineRule="auto"/>
        <w:ind w:firstLine="0"/>
      </w:pPr>
      <w:r>
        <w:t xml:space="preserve">В реальности даже в периодических по дизайну структурах параметры слоёв не полностью воспроизводятся. В первую очередь </w:t>
      </w:r>
      <w:r w:rsidR="00C70A5E">
        <w:t xml:space="preserve">становятся </w:t>
      </w:r>
      <w:r>
        <w:t>заметны отклонения толщин отдельных слоёв от средне</w:t>
      </w:r>
      <w:r w:rsidR="00793F63">
        <w:t>го</w:t>
      </w:r>
      <w:r>
        <w:t xml:space="preserve"> по всем периодам </w:t>
      </w:r>
      <w:r w:rsidR="00793F63">
        <w:t>значения</w:t>
      </w:r>
      <w:r w:rsidR="00156FE5">
        <w:t xml:space="preserve">. </w:t>
      </w:r>
      <w:r w:rsidR="00164C03">
        <w:t>В</w:t>
      </w:r>
      <w:r w:rsidR="00156FE5" w:rsidRPr="00793F63">
        <w:t xml:space="preserve"> </w:t>
      </w:r>
      <w:r w:rsidR="00156FE5" w:rsidRPr="00793F63">
        <w:rPr>
          <w:lang w:val="en-US"/>
        </w:rPr>
        <w:t>Multifitting</w:t>
      </w:r>
      <w:r w:rsidR="00164C03">
        <w:t xml:space="preserve"> можно моделировать линейный дрейф</w:t>
      </w:r>
      <w:r w:rsidR="00CA39E5">
        <w:t xml:space="preserve"> по глубине, случайные отклонения и периодическую модуляцию</w:t>
      </w:r>
      <w:r w:rsidR="00E41012">
        <w:t xml:space="preserve"> для толщины слоя и толщины интерфейса</w:t>
      </w:r>
      <w:r w:rsidR="00CA39E5">
        <w:t>.</w:t>
      </w:r>
    </w:p>
    <w:p w14:paraId="0E55F7A3" w14:textId="513DAC9C" w:rsidR="001E7B3E" w:rsidRDefault="00A901F5" w:rsidP="00A207F2">
      <w:pPr>
        <w:pStyle w:val="a"/>
        <w:spacing w:beforeLines="100" w:before="240" w:afterLines="150" w:after="360" w:line="276" w:lineRule="auto"/>
        <w:ind w:firstLine="0"/>
      </w:pPr>
      <w:r>
        <w:t xml:space="preserve">При </w:t>
      </w:r>
      <w:r w:rsidRPr="00A901F5">
        <w:rPr>
          <w:u w:val="single"/>
        </w:rPr>
        <w:t>линейном</w:t>
      </w:r>
      <w:r>
        <w:t xml:space="preserve"> дрейфе толщины слоёв заменяются </w:t>
      </w:r>
      <w:r w:rsidRPr="009B3E48">
        <w:rPr>
          <w:position w:val="-30"/>
        </w:rPr>
        <w:object w:dxaOrig="2620" w:dyaOrig="720" w14:anchorId="5D2F24CC">
          <v:shape id="_x0000_i1031" type="#_x0000_t75" style="width:129.6pt;height:36.3pt" o:ole="">
            <v:imagedata r:id="rId335" o:title=""/>
          </v:shape>
          <o:OLEObject Type="Embed" ProgID="Equation.3" ShapeID="_x0000_i1031" DrawAspect="Content" ObjectID="_1731785841" r:id="rId336"/>
        </w:object>
      </w:r>
    </w:p>
    <w:p w14:paraId="3DA0F605" w14:textId="4613BA68" w:rsidR="00A901F5" w:rsidRDefault="00A901F5" w:rsidP="00A901F5">
      <w:pPr>
        <w:pStyle w:val="a"/>
        <w:spacing w:beforeLines="100" w:before="240" w:afterLines="150" w:after="360" w:line="276" w:lineRule="auto"/>
        <w:ind w:firstLine="0"/>
      </w:pPr>
      <w:r>
        <w:t xml:space="preserve">При </w:t>
      </w:r>
      <w:r>
        <w:rPr>
          <w:u w:val="single"/>
        </w:rPr>
        <w:t>случайных отклонения</w:t>
      </w:r>
      <w:r w:rsidRPr="00A901F5">
        <w:t>:</w:t>
      </w:r>
      <w:r>
        <w:t xml:space="preserve"> </w:t>
      </w:r>
      <w:r w:rsidRPr="00C83570">
        <w:rPr>
          <w:position w:val="-30"/>
        </w:rPr>
        <w:object w:dxaOrig="3300" w:dyaOrig="720" w14:anchorId="4A535B8F">
          <v:shape id="_x0000_i1032" type="#_x0000_t75" style="width:163.4pt;height:36.3pt" o:ole="">
            <v:imagedata r:id="rId337" o:title=""/>
          </v:shape>
          <o:OLEObject Type="Embed" ProgID="Equation.3" ShapeID="_x0000_i1032" DrawAspect="Content" ObjectID="_1731785842" r:id="rId338"/>
        </w:object>
      </w:r>
    </w:p>
    <w:p w14:paraId="4F5125A4" w14:textId="7DE30A89" w:rsidR="00A901F5" w:rsidRDefault="00A901F5" w:rsidP="00A901F5">
      <w:pPr>
        <w:pStyle w:val="a"/>
        <w:spacing w:beforeLines="100" w:before="240" w:afterLines="150" w:after="360" w:line="276" w:lineRule="auto"/>
        <w:ind w:firstLine="0"/>
      </w:pPr>
      <w:r>
        <w:t xml:space="preserve">При </w:t>
      </w:r>
      <w:r>
        <w:rPr>
          <w:u w:val="single"/>
        </w:rPr>
        <w:t>гармонической модуляции</w:t>
      </w:r>
      <w:r w:rsidRPr="00A901F5">
        <w:t>:</w:t>
      </w:r>
      <w:r>
        <w:t xml:space="preserve"> </w:t>
      </w:r>
      <w:r w:rsidRPr="001E7B3E">
        <w:rPr>
          <w:position w:val="-28"/>
        </w:rPr>
        <w:object w:dxaOrig="3240" w:dyaOrig="680" w14:anchorId="6D229348">
          <v:shape id="_x0000_i1033" type="#_x0000_t75" style="width:161.55pt;height:33.8pt" o:ole="">
            <v:imagedata r:id="rId339" o:title=""/>
          </v:shape>
          <o:OLEObject Type="Embed" ProgID="Equation.3" ShapeID="_x0000_i1033" DrawAspect="Content" ObjectID="_1731785843" r:id="rId340"/>
        </w:object>
      </w:r>
    </w:p>
    <w:p w14:paraId="22C93F8B" w14:textId="60DB347E" w:rsidR="00A901F5" w:rsidRPr="00F1710A" w:rsidRDefault="00A901F5" w:rsidP="00A207F2">
      <w:pPr>
        <w:pStyle w:val="a"/>
        <w:spacing w:beforeLines="100" w:before="240" w:afterLines="150" w:after="360" w:line="276" w:lineRule="auto"/>
        <w:ind w:firstLine="0"/>
      </w:pPr>
      <w:r>
        <w:t xml:space="preserve">О параметрах дрейфа также можно прочитать </w:t>
      </w:r>
      <w:hyperlink w:anchor="ДЛЯ_ССЫЛКИ_дрейф_толщин" w:history="1">
        <w:r w:rsidRPr="000D5969">
          <w:rPr>
            <w:rStyle w:val="Hyperlink"/>
          </w:rPr>
          <w:t>здесь</w:t>
        </w:r>
      </w:hyperlink>
      <w: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pPr>
      <w:r w:rsidRPr="00175117">
        <w:rPr>
          <w:b/>
          <w:bCs/>
        </w:rPr>
        <w:t>Первый</w:t>
      </w:r>
      <w:r>
        <w:t xml:space="preserve"> –</w:t>
      </w:r>
      <w:r w:rsidR="006E3A00">
        <w:t xml:space="preserve"> в</w:t>
      </w:r>
      <w:r>
        <w:t xml:space="preserve"> </w:t>
      </w:r>
      <w:hyperlink w:anchor="ДЛЯ_ССЫЛКИ_дрейф_толщин" w:history="1">
        <w:r w:rsidRPr="00CD1E0F">
          <w:rPr>
            <w:rStyle w:val="Hyperlink"/>
          </w:rPr>
          <w:t>окне редактирования слоя</w:t>
        </w:r>
      </w:hyperlink>
      <w:r>
        <w:t>, находящегося в составе периодики</w:t>
      </w:r>
      <w:r w:rsidR="00CD1E0F">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5EA931F"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1"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rPr>
        <w:t>Второй</w:t>
      </w:r>
      <w:r>
        <w:t xml:space="preserve"> – в структурной таблице</w:t>
      </w:r>
      <w:r w:rsidR="00B32E23">
        <w:t>. Для этого нужно открыть «</w:t>
      </w:r>
      <w:hyperlink w:anchor="_Окно_свойств_элемента" w:history="1">
        <w:r w:rsidR="00B32E23" w:rsidRPr="00B32E23">
          <w:rPr>
            <w:rStyle w:val="Hyperlink"/>
            <w:rFonts w:ascii="Arial" w:hAnsi="Arial" w:cs="Arial"/>
            <w:lang w:val="en-US"/>
          </w:rPr>
          <w:t>Structure</w:t>
        </w:r>
        <w:r w:rsidR="00B32E23" w:rsidRPr="00B32E23">
          <w:rPr>
            <w:rStyle w:val="Hyperlink"/>
            <w:rFonts w:ascii="Arial" w:hAnsi="Arial" w:cs="Arial"/>
          </w:rPr>
          <w:t xml:space="preserve"> </w:t>
        </w:r>
        <w:r w:rsidR="00B32E23" w:rsidRPr="00B32E23">
          <w:rPr>
            <w:rStyle w:val="Hyperlink"/>
            <w:rFonts w:ascii="Arial" w:hAnsi="Arial" w:cs="Arial"/>
            <w:lang w:val="en-US"/>
          </w:rPr>
          <w:t>table</w:t>
        </w:r>
      </w:hyperlink>
      <w:r w:rsidR="00B32E23">
        <w:t xml:space="preserve">», а в ней – </w:t>
      </w:r>
      <w:hyperlink w:anchor="_Set_imperfections_model" w:history="1">
        <w:r w:rsidR="00B32E23" w:rsidRPr="00B32E23">
          <w:rPr>
            <w:rStyle w:val="Hyperlink"/>
          </w:rPr>
          <w:t>окно настройки модели</w:t>
        </w:r>
      </w:hyperlink>
      <w:r w:rsidR="00B32E23">
        <w:t xml:space="preserve"> структуры</w:t>
      </w:r>
      <w:r w:rsidR="00915B99">
        <w:t>,</w:t>
      </w:r>
      <w:r w:rsidR="00B32E23">
        <w:t xml:space="preserve"> и уже там включить </w:t>
      </w:r>
      <w:hyperlink w:anchor="_Drifts" w:history="1">
        <w:r w:rsidR="00B32E23" w:rsidRPr="007962D4">
          <w:rPr>
            <w:rStyle w:val="Hyperlink"/>
          </w:rPr>
          <w:t>соответствующий блок</w:t>
        </w:r>
      </w:hyperlink>
      <w:r w:rsidR="00B32E23">
        <w:t xml:space="preserve"> и </w:t>
      </w:r>
      <w:r w:rsidR="00B32E23" w:rsidRPr="00162D4D">
        <w:t>необходимы</w:t>
      </w:r>
      <w:r w:rsidR="00162D4D" w:rsidRPr="00162D4D">
        <w:t>е</w:t>
      </w:r>
      <w:r w:rsidR="00B32E23" w:rsidRPr="00162D4D">
        <w:t xml:space="preserve"> виды дрейфа.</w:t>
      </w:r>
      <w:r w:rsidR="006F7428" w:rsidRPr="00162D4D">
        <w:t xml:space="preserve"> </w:t>
      </w:r>
      <w:r w:rsidR="00B42421" w:rsidRPr="00162D4D">
        <w:t>Добавление в таблицу не означает автоматического добавлен</w:t>
      </w:r>
      <w:r w:rsidR="00B42421">
        <w:t xml:space="preserve">ия дрейфа в </w:t>
      </w:r>
      <w:r w:rsidR="002736A2">
        <w:t>вычислительную</w:t>
      </w:r>
      <w:r w:rsidR="005B7D6D">
        <w:t xml:space="preserve"> </w:t>
      </w:r>
      <w:r w:rsidR="00B42421">
        <w:t>модель.</w:t>
      </w:r>
      <w:r w:rsidR="00AB4384">
        <w:t xml:space="preserve"> Нужно включить дрейф, кликнув по заголовку. </w:t>
      </w:r>
      <w:r w:rsidR="00A41682">
        <w:t>Точно т</w:t>
      </w:r>
      <w:r w:rsidR="00AB4384">
        <w:t>ак</w:t>
      </w:r>
      <w:r w:rsidR="00AD49B9">
        <w:t xml:space="preserve"> </w:t>
      </w:r>
      <w:r w:rsidR="00AB4384">
        <w:t>же</w:t>
      </w:r>
      <w:r w:rsidR="00B42421">
        <w:t xml:space="preserve"> </w:t>
      </w:r>
      <w:r w:rsidR="00AB4384">
        <w:t xml:space="preserve">можно </w:t>
      </w:r>
      <w:r w:rsidR="003225CA">
        <w:t xml:space="preserve">быстро </w:t>
      </w:r>
      <w:r w:rsidR="00AB4384">
        <w:t>выключать</w:t>
      </w:r>
      <w:r w:rsidR="00B42421">
        <w:t xml:space="preserve"> </w:t>
      </w:r>
      <w:r w:rsidR="003225CA">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rPr>
      </w:pPr>
      <w:r w:rsidRPr="00562534">
        <w:rPr>
          <w:noProof/>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2">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rPr>
        <w:t xml:space="preserve">Дрейф </w:t>
      </w:r>
      <w:r w:rsidR="0064404D">
        <w:rPr>
          <w:color w:val="00518E"/>
        </w:rPr>
        <w:t>толщин</w:t>
      </w:r>
      <w:r w:rsidR="0037495A" w:rsidRPr="0037495A">
        <w:rPr>
          <w:color w:val="00518E"/>
        </w:rPr>
        <w:t xml:space="preserve">: </w:t>
      </w:r>
      <w:r w:rsidR="0037495A">
        <w:rPr>
          <w:color w:val="00518E"/>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rPr>
        <w:t xml:space="preserve">Дрейф </w:t>
      </w:r>
      <w:r w:rsidR="001F539D">
        <w:rPr>
          <w:color w:val="00518E"/>
        </w:rPr>
        <w:t>интерфейсов</w:t>
      </w:r>
      <w:r w:rsidR="00706CE2" w:rsidRPr="0037495A">
        <w:rPr>
          <w:color w:val="00518E"/>
        </w:rPr>
        <w:t xml:space="preserve">: </w:t>
      </w:r>
      <w:r w:rsidR="00706CE2">
        <w:rPr>
          <w:color w:val="00518E"/>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3" w:name="_Toc121171224"/>
      <w:r>
        <w:rPr>
          <w:rFonts w:ascii="Times New Roman" w:hAnsi="Times New Roman" w:cs="Times New Roman"/>
          <w:i w:val="0"/>
          <w:color w:val="0070C0"/>
        </w:rPr>
        <w:t>Общая апериодика</w:t>
      </w:r>
      <w:bookmarkEnd w:id="163"/>
    </w:p>
    <w:p w14:paraId="43B4F135" w14:textId="790582EF" w:rsidR="007810F2" w:rsidRDefault="001A4841" w:rsidP="003B7796">
      <w:pPr>
        <w:pStyle w:val="a"/>
        <w:spacing w:beforeLines="100" w:before="240" w:afterLines="150" w:after="360" w:line="276" w:lineRule="auto"/>
        <w:ind w:firstLine="0"/>
      </w:pPr>
      <w:r>
        <w:t>Общая апериодика</w:t>
      </w:r>
      <w:r w:rsidR="008A46E5">
        <w:t xml:space="preserve"> </w:t>
      </w:r>
      <w:r>
        <w:t xml:space="preserve">это, по сути, объединение набора </w:t>
      </w:r>
      <w:r w:rsidR="00474273">
        <w:t>элементов</w:t>
      </w:r>
      <w:r>
        <w:t xml:space="preserve"> в од</w:t>
      </w:r>
      <w:r w:rsidR="00E4783B">
        <w:t>и</w:t>
      </w:r>
      <w:r>
        <w:t>н контейнер, позволяющ</w:t>
      </w:r>
      <w:r w:rsidR="00E4783B">
        <w:t>ий</w:t>
      </w:r>
      <w:r>
        <w:t xml:space="preserve"> некоторые групповые операции.</w:t>
      </w:r>
      <w:r w:rsidR="003B7796" w:rsidRPr="003B7796">
        <w:t xml:space="preserve"> </w:t>
      </w:r>
      <w:r w:rsidR="00474273">
        <w:t xml:space="preserve">Она может содержать не только отдельные слои, но и другие периодические и апериодические стеки. </w:t>
      </w:r>
      <w:r w:rsidR="003B7796">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pPr>
      <w:r w:rsidRPr="007810F2">
        <w:rPr>
          <w:b/>
          <w:bCs/>
        </w:rPr>
        <w:t>Первый</w:t>
      </w:r>
      <w:r>
        <w:t xml:space="preserve"> </w:t>
      </w:r>
      <w:r w:rsidR="00536D51">
        <w:t xml:space="preserve">способ </w:t>
      </w:r>
      <w: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rPr>
          <w:t>соответствующую опцию</w:t>
        </w:r>
      </w:hyperlink>
      <w: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9">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E062A75"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4"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rPr>
      </w:pPr>
      <w: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t xml:space="preserve"> </w:t>
      </w:r>
      <w:r w:rsidR="00FF34D8" w:rsidRPr="00A93087">
        <w:t>«</w:t>
      </w:r>
      <w:r w:rsidR="00FF34D8">
        <w:rPr>
          <w:rFonts w:ascii="Arial" w:hAnsi="Arial" w:cs="Arial"/>
          <w:color w:val="C00000"/>
          <w:lang w:val="en-US"/>
        </w:rPr>
        <w:t>Ungroup</w:t>
      </w:r>
      <w:r w:rsidR="00FF34D8" w:rsidRPr="00A93087">
        <w:t>»</w:t>
      </w:r>
      <w:r w:rsidR="00FF34D8">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5"/>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7AC127"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6"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pPr>
      <w:r>
        <w:rPr>
          <w:b/>
          <w:bCs/>
        </w:rPr>
        <w:t>Второй</w:t>
      </w:r>
      <w:r w:rsidR="007810F2">
        <w:t xml:space="preserve"> способ – загрузить текстовый файл со списком слоёв. </w:t>
      </w:r>
      <w:r w:rsidR="000A1DA5">
        <w:t>Для</w:t>
      </w:r>
      <w:r w:rsidR="000A1DA5" w:rsidRPr="000A1DA5">
        <w:t xml:space="preserve"> </w:t>
      </w:r>
      <w:r w:rsidR="000A1DA5">
        <w:t>этого</w:t>
      </w:r>
      <w:r w:rsidR="000A1DA5" w:rsidRPr="000A1DA5">
        <w:t xml:space="preserve"> </w:t>
      </w:r>
      <w:r w:rsidR="000A1DA5">
        <w:t>нажать кнопку</w:t>
      </w:r>
      <w:r w:rsidR="00C610B1" w:rsidRPr="00C610B1">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t xml:space="preserve"> «</w:t>
      </w:r>
      <w:r w:rsidR="000A1DA5">
        <w:rPr>
          <w:rFonts w:ascii="Arial" w:hAnsi="Arial" w:cs="Arial"/>
          <w:color w:val="C00000"/>
          <w:lang w:val="en-US"/>
        </w:rPr>
        <w:t>Add</w:t>
      </w:r>
      <w:r w:rsidR="000A1DA5" w:rsidRPr="000A1DA5">
        <w:rPr>
          <w:rFonts w:ascii="Arial" w:hAnsi="Arial" w:cs="Arial"/>
          <w:color w:val="C00000"/>
        </w:rPr>
        <w:t xml:space="preserve"> </w:t>
      </w:r>
      <w:r w:rsidR="000A1DA5">
        <w:rPr>
          <w:rFonts w:ascii="Arial" w:hAnsi="Arial" w:cs="Arial"/>
          <w:color w:val="C00000"/>
          <w:lang w:val="en-US"/>
        </w:rPr>
        <w:t>aperiodic</w:t>
      </w:r>
      <w:r w:rsidR="000A1DA5" w:rsidRPr="000A1DA5">
        <w:rPr>
          <w:rFonts w:ascii="Arial" w:hAnsi="Arial" w:cs="Arial"/>
          <w:color w:val="C00000"/>
        </w:rPr>
        <w:t xml:space="preserve"> </w:t>
      </w:r>
      <w:r w:rsidR="000A1DA5">
        <w:rPr>
          <w:rFonts w:ascii="Arial" w:hAnsi="Arial" w:cs="Arial"/>
          <w:color w:val="C00000"/>
          <w:lang w:val="en-US"/>
        </w:rPr>
        <w:t>multilayer</w:t>
      </w:r>
      <w:r w:rsidR="000A1DA5" w:rsidRPr="000A1DA5">
        <w:t>»</w:t>
      </w:r>
      <w:r w:rsidR="000A1DA5">
        <w:t xml:space="preserve"> на </w:t>
      </w:r>
      <w:hyperlink w:anchor="_Панель_инструментов" w:history="1">
        <w:r w:rsidR="000A1DA5" w:rsidRPr="001D298B">
          <w:rPr>
            <w:rStyle w:val="Hyperlink"/>
          </w:rPr>
          <w:t>панели инструментов</w:t>
        </w:r>
      </w:hyperlink>
      <w:r w:rsidR="000A1DA5">
        <w:t xml:space="preserve"> и следовать </w:t>
      </w:r>
      <w:hyperlink w:anchor="_Импорт_общей_апериодики" w:history="1">
        <w:r w:rsidR="000A1DA5" w:rsidRPr="000A1DA5">
          <w:rPr>
            <w:rStyle w:val="Hyperlink"/>
          </w:rPr>
          <w:t>инструкции по импорту</w:t>
        </w:r>
      </w:hyperlink>
      <w:r w:rsidR="000A1DA5">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4" w:name="_Hlk118397191"/>
      <w: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t xml:space="preserve"> «</w:t>
      </w:r>
      <w:r>
        <w:rPr>
          <w:rFonts w:ascii="Arial" w:hAnsi="Arial" w:cs="Arial"/>
          <w:color w:val="C00000"/>
          <w:lang w:val="en-US"/>
        </w:rPr>
        <w:t>Edit</w:t>
      </w:r>
      <w:r w:rsidRPr="00A93087">
        <w:t xml:space="preserve">» </w:t>
      </w:r>
      <w:r>
        <w:t xml:space="preserve">откроет </w:t>
      </w:r>
      <w:hyperlink w:anchor="_General__aperiodic" w:history="1">
        <w:r w:rsidRPr="00085532">
          <w:rPr>
            <w:rStyle w:val="Hyperlink"/>
          </w:rPr>
          <w:t>окно редактирования свойств</w:t>
        </w:r>
      </w:hyperlink>
      <w:bookmarkEnd w:id="164"/>
      <w: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rPr>
      </w:pPr>
      <w:r w:rsidRPr="00B0722A">
        <w:rPr>
          <w:noProof/>
          <w:color w:val="00518E"/>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rPr>
        <w:t xml:space="preserve">Окно </w:t>
      </w:r>
      <w:r w:rsidRPr="0040768A">
        <w:t>«</w:t>
      </w:r>
      <w:r>
        <w:rPr>
          <w:rFonts w:ascii="Arial" w:hAnsi="Arial" w:cs="Arial"/>
          <w:color w:val="C00000"/>
          <w:lang w:val="en-US"/>
        </w:rPr>
        <w:t>General aperiodic</w:t>
      </w:r>
      <w:r w:rsidRPr="0040768A">
        <w:t>»</w:t>
      </w:r>
    </w:p>
    <w:p w14:paraId="0983D717" w14:textId="1C856F19" w:rsidR="008B4E42" w:rsidRPr="00165359" w:rsidRDefault="006975B4" w:rsidP="008B4E42">
      <w:pPr>
        <w:pStyle w:val="a"/>
        <w:spacing w:beforeLines="100" w:before="240" w:afterLines="150" w:after="360" w:line="276" w:lineRule="auto"/>
        <w:ind w:firstLine="0"/>
        <w:rPr>
          <w:color w:val="00518E"/>
        </w:rPr>
      </w:pPr>
      <w:r>
        <w:t>Общую апериодику можно превратить</w:t>
      </w:r>
      <w:r w:rsidRPr="006975B4">
        <w:t xml:space="preserve"> </w:t>
      </w:r>
      <w:r>
        <w:t>в регулярную апериодику или в</w:t>
      </w:r>
      <w:r w:rsidR="00C610B1" w:rsidRPr="00C610B1">
        <w:t xml:space="preserve"> </w:t>
      </w:r>
      <w:r>
        <w:t>периодику.</w:t>
      </w:r>
      <w:r w:rsidR="00C37E04">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t>При включении «</w:t>
      </w:r>
      <w:r w:rsidR="00165359" w:rsidRPr="00165359">
        <w:rPr>
          <w:rFonts w:ascii="Arial" w:hAnsi="Arial" w:cs="Arial"/>
          <w:color w:val="C00000"/>
          <w:lang w:val="en-US"/>
        </w:rPr>
        <w:t>Link</w:t>
      </w:r>
      <w:r w:rsidR="00165359" w:rsidRPr="00165359">
        <w:rPr>
          <w:rFonts w:ascii="Arial" w:hAnsi="Arial" w:cs="Arial"/>
          <w:color w:val="C00000"/>
        </w:rPr>
        <w:t xml:space="preserve"> “</w:t>
      </w:r>
      <w:r w:rsidR="00165359" w:rsidRPr="00165359">
        <w:rPr>
          <w:rFonts w:ascii="Arial" w:hAnsi="Arial" w:cs="Arial"/>
          <w:color w:val="C00000"/>
          <w:lang w:val="en-US"/>
        </w:rPr>
        <w:t>z</w:t>
      </w:r>
      <w:r w:rsidR="00165359" w:rsidRPr="00165359">
        <w:rPr>
          <w:rFonts w:ascii="Arial" w:hAnsi="Arial" w:cs="Arial"/>
          <w:color w:val="C00000"/>
        </w:rPr>
        <w:t>”</w:t>
      </w:r>
      <w:r w:rsidR="00165359">
        <w:t>» или «</w:t>
      </w:r>
      <w:r w:rsidR="00165359" w:rsidRPr="00165359">
        <w:rPr>
          <w:rFonts w:ascii="Arial" w:hAnsi="Arial" w:cs="Arial"/>
          <w:color w:val="C00000"/>
          <w:lang w:val="en-US"/>
        </w:rPr>
        <w:t>Link</w:t>
      </w:r>
      <w:r w:rsidR="00165359" w:rsidRPr="00165359">
        <w:rPr>
          <w:rFonts w:ascii="Arial" w:hAnsi="Arial" w:cs="Arial"/>
          <w:color w:val="C00000"/>
        </w:rPr>
        <w:t xml:space="preserve"> “</w:t>
      </w:r>
      <w:r w:rsidR="00165359">
        <w:rPr>
          <w:rFonts w:ascii="Arial" w:hAnsi="Arial" w:cs="Arial"/>
          <w:color w:val="C00000"/>
          <w:lang w:val="en-US"/>
        </w:rPr>
        <w:t>s</w:t>
      </w:r>
      <w:r w:rsidR="00165359" w:rsidRPr="00165359">
        <w:rPr>
          <w:rFonts w:ascii="Arial" w:hAnsi="Arial" w:cs="Arial"/>
          <w:color w:val="C00000"/>
        </w:rPr>
        <w:t>”</w:t>
      </w:r>
      <w:r w:rsidR="00165359">
        <w:t>»</w:t>
      </w:r>
      <w:r w:rsidR="00165359" w:rsidRPr="00165359">
        <w:t xml:space="preserve"> </w:t>
      </w:r>
      <w:r w:rsidR="00165359">
        <w:t>толщины нижележащих</w:t>
      </w:r>
      <w:r w:rsidR="00C803CA">
        <w:t xml:space="preserve"> </w:t>
      </w:r>
      <w:r w:rsidR="00165359">
        <w:t>слоёв</w:t>
      </w:r>
      <w:r w:rsidR="00165359" w:rsidRPr="00165359">
        <w:t>/</w:t>
      </w:r>
      <w:r w:rsidR="00165359">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5" w:name="_Регулярная_апериодика"/>
      <w:bookmarkStart w:id="166" w:name="_Toc121171225"/>
      <w:bookmarkEnd w:id="165"/>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6"/>
    </w:p>
    <w:p w14:paraId="63392FCE" w14:textId="3C95346F" w:rsidR="008D4493" w:rsidRDefault="003835DC" w:rsidP="000D19BB">
      <w:pPr>
        <w:pStyle w:val="a"/>
        <w:spacing w:beforeLines="100" w:before="240" w:afterLines="150" w:after="360" w:line="276" w:lineRule="auto"/>
        <w:ind w:firstLine="0"/>
      </w:pPr>
      <w:r>
        <w:t>Регулярная</w:t>
      </w:r>
      <w:r w:rsidR="000D19BB">
        <w:t xml:space="preserve"> апериодика это</w:t>
      </w:r>
      <w:r w:rsidR="00831502">
        <w:t xml:space="preserve"> промежуточный тип структуры</w:t>
      </w:r>
      <w:r w:rsidR="009724D9" w:rsidRPr="009724D9">
        <w:t xml:space="preserve"> </w:t>
      </w:r>
      <w:r w:rsidR="009724D9">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t>,</w:t>
      </w:r>
      <w:r w:rsidR="009724D9">
        <w:t xml:space="preserve"> плотность</w:t>
      </w:r>
      <w:r w:rsidR="008D4493">
        <w:t xml:space="preserve"> и другие свойства</w:t>
      </w:r>
      <w:r w:rsidR="009724D9">
        <w:t>.</w:t>
      </w:r>
      <w:r w:rsidR="000E0AE8">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pPr>
      <w:r>
        <w:t xml:space="preserve">Создать </w:t>
      </w:r>
      <w:r w:rsidR="008D4493">
        <w:t xml:space="preserve">регулярную апериодику можно преобразованием из периодической структуры или </w:t>
      </w:r>
      <w:r w:rsidR="00227B06">
        <w:t xml:space="preserve">из общей апериодики. </w:t>
      </w:r>
      <w:r w:rsidR="00087FFA">
        <w:t xml:space="preserve">Уже после создания можно </w:t>
      </w:r>
      <w:hyperlink w:anchor="_Импорт_регулярной_апериодики" w:history="1">
        <w:r w:rsidR="00087FFA" w:rsidRPr="00087FFA">
          <w:rPr>
            <w:rStyle w:val="Hyperlink"/>
          </w:rPr>
          <w:t>загрузить толщины слоёв из файла</w:t>
        </w:r>
      </w:hyperlink>
      <w:r w:rsidR="00087FFA">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pPr>
      <w: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t xml:space="preserve"> «</w:t>
      </w:r>
      <w:r>
        <w:rPr>
          <w:rFonts w:ascii="Arial" w:hAnsi="Arial" w:cs="Arial"/>
          <w:color w:val="C00000"/>
          <w:lang w:val="en-US"/>
        </w:rPr>
        <w:t>Edit</w:t>
      </w:r>
      <w:r w:rsidRPr="00A93087">
        <w:t xml:space="preserve">» </w:t>
      </w:r>
      <w:r>
        <w:t xml:space="preserve">откроет </w:t>
      </w:r>
      <w:hyperlink w:anchor="_Regular_aperiodic_1" w:history="1">
        <w:r w:rsidRPr="00085532">
          <w:rPr>
            <w:rStyle w:val="Hyperlink"/>
          </w:rPr>
          <w:t>окно редактирования свойств</w:t>
        </w:r>
      </w:hyperlink>
      <w: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7">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rPr>
        <w:t xml:space="preserve">Окно </w:t>
      </w:r>
      <w:r w:rsidR="0053174B" w:rsidRPr="0040768A">
        <w:t>«</w:t>
      </w:r>
      <w:r w:rsidR="0053174B">
        <w:rPr>
          <w:rFonts w:ascii="Arial" w:hAnsi="Arial" w:cs="Arial"/>
          <w:color w:val="C00000"/>
          <w:lang w:val="en-US"/>
        </w:rPr>
        <w:t>Regular aperiodic</w:t>
      </w:r>
      <w:r w:rsidR="0053174B" w:rsidRPr="0040768A">
        <w:t>»</w:t>
      </w:r>
    </w:p>
    <w:p w14:paraId="6448D203" w14:textId="0028AC55" w:rsidR="005A3FD4" w:rsidRDefault="005A3FD4" w:rsidP="00D41BFF">
      <w:pPr>
        <w:pStyle w:val="a"/>
        <w:spacing w:beforeLines="100" w:before="240" w:afterLines="150" w:after="360" w:line="276" w:lineRule="auto"/>
        <w:ind w:firstLine="0"/>
      </w:pPr>
      <w:r>
        <w:t>Все описанные ниже действия можно делать как из окна апериодики, так и из основной таблицы.</w:t>
      </w:r>
    </w:p>
    <w:p w14:paraId="2087BB33" w14:textId="5B0B8FC9" w:rsidR="00A96BAB" w:rsidRPr="00A96BAB" w:rsidRDefault="00D55A92" w:rsidP="00D41BFF">
      <w:pPr>
        <w:pStyle w:val="a"/>
        <w:spacing w:beforeLines="100" w:before="240" w:afterLines="150" w:after="360" w:line="276" w:lineRule="auto"/>
        <w:ind w:firstLine="0"/>
      </w:pPr>
      <w:r>
        <w:lastRenderedPageBreak/>
        <w:t xml:space="preserve">Кнопка </w:t>
      </w:r>
      <w:r w:rsidRPr="0040768A">
        <w:t>«</w:t>
      </w:r>
      <w:r>
        <w:rPr>
          <w:rFonts w:ascii="Arial" w:hAnsi="Arial" w:cs="Arial"/>
          <w:color w:val="C00000"/>
          <w:lang w:val="en-US"/>
        </w:rPr>
        <w:t>Layers</w:t>
      </w:r>
      <w:r w:rsidRPr="0040768A">
        <w:t>»</w:t>
      </w:r>
      <w:r>
        <w:t xml:space="preserve"> открывает </w:t>
      </w:r>
      <w:hyperlink w:anchor="_Regular_aperiodic" w:history="1">
        <w:r w:rsidRPr="00514057">
          <w:rPr>
            <w:rStyle w:val="Hyperlink"/>
          </w:rPr>
          <w:t>детальную таблиц</w:t>
        </w:r>
        <w:r w:rsidR="007F1DE4">
          <w:rPr>
            <w:rStyle w:val="Hyperlink"/>
          </w:rPr>
          <w:t>у</w:t>
        </w:r>
        <w:r w:rsidRPr="00514057">
          <w:rPr>
            <w:rStyle w:val="Hyperlink"/>
          </w:rPr>
          <w:t xml:space="preserve"> слоёв</w:t>
        </w:r>
      </w:hyperlink>
      <w:r w:rsidR="007F1DE4">
        <w:t>, в которой можно работать с отдельными слоями</w:t>
      </w:r>
      <w:r w:rsidR="002D026F">
        <w:t>, меня</w:t>
      </w:r>
      <w:r w:rsidR="00E45459">
        <w:t>ть</w:t>
      </w:r>
      <w:r w:rsidR="002D026F">
        <w:t xml:space="preserve"> толщины и интерфейсы, включать и выключать </w:t>
      </w:r>
      <w:r w:rsidR="00880F5A">
        <w:t>фиттинг</w:t>
      </w:r>
      <w:r w:rsidR="002D026F">
        <w:t>.</w:t>
      </w:r>
      <w:r w:rsidR="00D41BFF">
        <w:t xml:space="preserve"> </w:t>
      </w:r>
      <w:r w:rsidR="00A96BAB">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A96BAB" w:rsidRPr="005A5359">
        <w:rPr>
          <w:u w:val="single"/>
          <w:lang w:val="en-US"/>
        </w:rPr>
        <w:t>Shift</w:t>
      </w:r>
      <w:r w:rsidR="00A96BAB">
        <w:t>»</w:t>
      </w:r>
      <w:r w:rsidR="00B323EC">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rPr>
      </w:pPr>
      <w:r w:rsidRPr="00FF7624">
        <w:rPr>
          <w:noProof/>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7">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pPr>
      <w:r>
        <w:t>Регулярную апериодику можно превратить</w:t>
      </w:r>
      <w:r w:rsidRPr="006975B4">
        <w:t xml:space="preserve"> </w:t>
      </w:r>
      <w:r>
        <w:t>в общ</w:t>
      </w:r>
      <w:r w:rsidR="005E7165">
        <w:t>у</w:t>
      </w:r>
      <w:r>
        <w:t xml:space="preserve">ю апериодику или в периодику. </w:t>
      </w:r>
      <w:r w:rsidR="006D5AC1">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pPr>
      <w:r>
        <w:t>Также можно включать и отключать подгонку и накладывать связи на толщины и интерфейсы всех слоёв</w:t>
      </w:r>
      <w:r w:rsidR="006D5AC1">
        <w:t xml:space="preserve"> одного типа</w:t>
      </w:r>
      <w:r>
        <w:t>. «</w:t>
      </w:r>
      <w:r w:rsidR="006D5AC1">
        <w:rPr>
          <w:rFonts w:ascii="Arial" w:hAnsi="Arial" w:cs="Arial"/>
          <w:color w:val="C00000"/>
          <w:lang w:val="en-US"/>
        </w:rPr>
        <w:t>Common</w:t>
      </w:r>
      <w:r w:rsidRPr="00165359">
        <w:rPr>
          <w:rFonts w:ascii="Arial" w:hAnsi="Arial" w:cs="Arial"/>
          <w:color w:val="C00000"/>
        </w:rPr>
        <w:t xml:space="preserve"> “</w:t>
      </w:r>
      <w:r w:rsidRPr="00165359">
        <w:rPr>
          <w:rFonts w:ascii="Arial" w:hAnsi="Arial" w:cs="Arial"/>
          <w:color w:val="C00000"/>
          <w:lang w:val="en-US"/>
        </w:rPr>
        <w:t>z</w:t>
      </w:r>
      <w:r w:rsidRPr="00165359">
        <w:rPr>
          <w:rFonts w:ascii="Arial" w:hAnsi="Arial" w:cs="Arial"/>
          <w:color w:val="C00000"/>
        </w:rPr>
        <w:t>”</w:t>
      </w:r>
      <w:r>
        <w:t>» или «</w:t>
      </w:r>
      <w:r w:rsidR="006D5AC1">
        <w:rPr>
          <w:rFonts w:ascii="Arial" w:hAnsi="Arial" w:cs="Arial"/>
          <w:color w:val="C00000"/>
          <w:lang w:val="en-US"/>
        </w:rPr>
        <w:t>Common</w:t>
      </w:r>
      <w:r w:rsidR="006D5AC1" w:rsidRPr="00165359">
        <w:rPr>
          <w:rFonts w:ascii="Arial" w:hAnsi="Arial" w:cs="Arial"/>
          <w:color w:val="C00000"/>
        </w:rPr>
        <w:t xml:space="preserve"> </w:t>
      </w:r>
      <w:r w:rsidRPr="00165359">
        <w:rPr>
          <w:rFonts w:ascii="Arial" w:hAnsi="Arial" w:cs="Arial"/>
          <w:color w:val="C00000"/>
        </w:rPr>
        <w:t>“</w:t>
      </w:r>
      <w:r>
        <w:rPr>
          <w:rFonts w:ascii="Arial" w:hAnsi="Arial" w:cs="Arial"/>
          <w:color w:val="C00000"/>
          <w:lang w:val="en-US"/>
        </w:rPr>
        <w:t>s</w:t>
      </w:r>
      <w:r w:rsidRPr="00165359">
        <w:rPr>
          <w:rFonts w:ascii="Arial" w:hAnsi="Arial" w:cs="Arial"/>
          <w:color w:val="C00000"/>
        </w:rPr>
        <w:t>”</w:t>
      </w:r>
      <w:r>
        <w:t>»</w:t>
      </w:r>
      <w:r w:rsidRPr="00165359">
        <w:t xml:space="preserve"> </w:t>
      </w:r>
      <w:r w:rsidR="006646C2">
        <w:t xml:space="preserve">делает </w:t>
      </w:r>
      <w:r>
        <w:t xml:space="preserve">толщины </w:t>
      </w:r>
      <w:r w:rsidR="006646C2">
        <w:t>всех</w:t>
      </w:r>
      <w:r>
        <w:t xml:space="preserve"> слоёв</w:t>
      </w:r>
      <w:r w:rsidRPr="00165359">
        <w:t>/</w:t>
      </w:r>
      <w:r>
        <w:t xml:space="preserve">интерфейсов </w:t>
      </w:r>
      <w:r w:rsidR="006646C2">
        <w:t>данного типа строго одинаковыми</w:t>
      </w:r>
      <w:r>
        <w:t>.</w:t>
      </w:r>
      <w:r w:rsidR="006646C2">
        <w:t xml:space="preserve"> То есть если они включены для всех слоёв в ячейке, то это будет эквивалентно периодической структуре.</w:t>
      </w:r>
    </w:p>
    <w:bookmarkStart w:id="167" w:name="ДЛЯ_ССЫЛКИ_ограничение_апериодики"/>
    <w:p w14:paraId="3430265F" w14:textId="7403636E" w:rsidR="00886CD4" w:rsidRDefault="00FA7BF4" w:rsidP="00886CD4">
      <w:pPr>
        <w:pStyle w:val="a"/>
        <w:spacing w:beforeLines="100" w:before="240" w:afterLines="150" w:after="360" w:line="276" w:lineRule="auto"/>
        <w:ind w:firstLine="0"/>
      </w:pPr>
      <w:r w:rsidRPr="004B1598">
        <w:rPr>
          <w:sz w:val="24"/>
          <w:szCs w:val="24"/>
          <w:highlight w:val="magenta"/>
        </w:rPr>
        <w:fldChar w:fldCharType="begin"/>
      </w:r>
      <w:r w:rsidRPr="004B1598">
        <w:rPr>
          <w:highlight w:val="magenta"/>
        </w:rPr>
        <w:instrText>HYPERLINK \l "_Параметры"</w:instrText>
      </w:r>
      <w:r w:rsidRPr="004B1598">
        <w:rPr>
          <w:sz w:val="24"/>
          <w:szCs w:val="24"/>
          <w:highlight w:val="magenta"/>
        </w:rPr>
      </w:r>
      <w:r w:rsidRPr="004B1598">
        <w:rPr>
          <w:sz w:val="24"/>
          <w:szCs w:val="24"/>
          <w:highlight w:val="magenta"/>
        </w:rPr>
        <w:fldChar w:fldCharType="separate"/>
      </w:r>
      <w:r w:rsidR="00BE4A88" w:rsidRPr="004B1598">
        <w:rPr>
          <w:rStyle w:val="Hyperlink"/>
          <w:highlight w:val="magenta"/>
        </w:rPr>
        <w:t>Параметры</w:t>
      </w:r>
      <w:r w:rsidRPr="004B1598">
        <w:rPr>
          <w:rStyle w:val="Hyperlink"/>
          <w:highlight w:val="magenta"/>
        </w:rPr>
        <w:fldChar w:fldCharType="end"/>
      </w:r>
      <w:bookmarkEnd w:id="167"/>
      <w:r w:rsidR="00BE4A88">
        <w:t xml:space="preserve"> в группе «</w:t>
      </w:r>
      <w:r w:rsidR="00BE4A88">
        <w:rPr>
          <w:rFonts w:ascii="Arial" w:hAnsi="Arial" w:cs="Arial"/>
          <w:color w:val="C00000"/>
          <w:lang w:val="en-US"/>
        </w:rPr>
        <w:t>Restrict</w:t>
      </w:r>
      <w:r w:rsidR="00BE4A88" w:rsidRPr="00BE4A88">
        <w:rPr>
          <w:rFonts w:ascii="Arial" w:hAnsi="Arial" w:cs="Arial"/>
          <w:color w:val="C00000"/>
        </w:rPr>
        <w:t xml:space="preserve"> </w:t>
      </w:r>
      <w:r w:rsidR="00BE4A88" w:rsidRPr="00165359">
        <w:rPr>
          <w:rFonts w:ascii="Arial" w:hAnsi="Arial" w:cs="Arial"/>
          <w:color w:val="C00000"/>
          <w:lang w:val="en-US"/>
        </w:rPr>
        <w:t>z</w:t>
      </w:r>
      <w:r w:rsidR="00BE4A88" w:rsidRPr="00BE4A88">
        <w:rPr>
          <w:rFonts w:ascii="Arial" w:hAnsi="Arial" w:cs="Arial"/>
          <w:color w:val="C00000"/>
        </w:rPr>
        <w:t>: {±</w:t>
      </w:r>
      <w:r w:rsidR="00BE4A88">
        <w:rPr>
          <w:rFonts w:ascii="Arial" w:hAnsi="Arial" w:cs="Arial"/>
          <w:color w:val="C00000"/>
          <w:lang w:val="en-US"/>
        </w:rPr>
        <w:t>Δ</w:t>
      </w:r>
      <w:r w:rsidR="00BE4A88" w:rsidRPr="00BE4A88">
        <w:rPr>
          <w:rFonts w:ascii="Arial" w:hAnsi="Arial" w:cs="Arial"/>
          <w:color w:val="C00000"/>
        </w:rPr>
        <w:t xml:space="preserve">, </w:t>
      </w:r>
      <w:r w:rsidR="00BE4A88">
        <w:rPr>
          <w:rFonts w:ascii="Arial" w:hAnsi="Arial" w:cs="Arial"/>
          <w:color w:val="C00000"/>
          <w:lang w:val="en-US"/>
        </w:rPr>
        <w:t>p</w:t>
      </w:r>
      <w:r w:rsidR="00BE4A88" w:rsidRPr="00BE4A88">
        <w:rPr>
          <w:rFonts w:ascii="Arial" w:hAnsi="Arial" w:cs="Arial"/>
          <w:color w:val="C00000"/>
        </w:rPr>
        <w:t xml:space="preserve">, </w:t>
      </w:r>
      <w:r w:rsidR="00BE4A88">
        <w:rPr>
          <w:rFonts w:ascii="Arial" w:hAnsi="Arial" w:cs="Arial"/>
          <w:color w:val="C00000"/>
          <w:lang w:val="en-US"/>
        </w:rPr>
        <w:t>Q</w:t>
      </w:r>
      <w:r w:rsidR="00BE4A88" w:rsidRPr="00BE4A88">
        <w:rPr>
          <w:rFonts w:ascii="Arial" w:hAnsi="Arial" w:cs="Arial"/>
          <w:color w:val="C00000"/>
        </w:rPr>
        <w:t>}</w:t>
      </w:r>
      <w:r w:rsidR="00BE4A88">
        <w:t>»</w:t>
      </w:r>
      <w:r w:rsidR="00BE4A88" w:rsidRPr="00BE4A88">
        <w:t xml:space="preserve"> </w:t>
      </w:r>
      <w:r w:rsidR="00BE4A88">
        <w:t>позволяют настроить «мягкое» ограничение разброса толщин слоёв при автоматической оптимизации структуры</w:t>
      </w:r>
      <w:r w:rsidR="00886CD4">
        <w:t xml:space="preserve">. Если толщина любого слоя будет отличаться больше, чем на </w:t>
      </w:r>
      <w:r w:rsidR="00886CD4" w:rsidRPr="002B6062">
        <w:t xml:space="preserve">величину </w:t>
      </w:r>
      <w:r w:rsidR="00886CD4" w:rsidRPr="00D915B2">
        <w:rPr>
          <w:color w:val="C00000"/>
          <w:lang w:val="en-US"/>
        </w:rPr>
        <w:t>Δ</w:t>
      </w:r>
      <w:r w:rsidR="00886CD4" w:rsidRPr="002B6062">
        <w:t xml:space="preserve"> от </w:t>
      </w:r>
      <w:r w:rsidR="00886CD4" w:rsidRPr="00D915B2">
        <w:rPr>
          <w:u w:val="single"/>
        </w:rPr>
        <w:t>средней толщины</w:t>
      </w:r>
      <w:r w:rsidR="00886CD4" w:rsidRPr="002B6062">
        <w:t xml:space="preserve"> слоёв данного типа, то к величине минимизируемой функции будет прибавляться «штраф», а именно следующая величина:</w:t>
      </w:r>
      <w:r w:rsidR="001E7B3E">
        <w:t xml:space="preserve"> </w:t>
      </w:r>
      <w:r w:rsidR="001E7B3E" w:rsidRPr="001E7B3E">
        <w:rPr>
          <w:position w:val="-16"/>
        </w:rPr>
        <w:object w:dxaOrig="1820" w:dyaOrig="480" w14:anchorId="0944AABD">
          <v:shape id="_x0000_i1034" type="#_x0000_t75" style="width:93.9pt;height:24.4pt" o:ole="">
            <v:imagedata r:id="rId151" o:title=""/>
          </v:shape>
          <o:OLEObject Type="Embed" ProgID="Equation.3" ShapeID="_x0000_i1034" DrawAspect="Content" ObjectID="_1731785844" r:id="rId348"/>
        </w:object>
      </w:r>
      <w:r w:rsidR="0020012E" w:rsidRPr="0020012E">
        <w:t>,</w:t>
      </w:r>
      <w:r w:rsidR="00886CD4" w:rsidRPr="002B6062">
        <w:t xml:space="preserve"> где </w:t>
      </w:r>
      <w:r w:rsidR="00886CD4" w:rsidRPr="002B6062">
        <w:rPr>
          <w:lang w:val="en-US"/>
        </w:rPr>
        <w:t>z</w:t>
      </w:r>
      <w:r w:rsidR="00886CD4" w:rsidRPr="002B6062">
        <w:t xml:space="preserve"> – толщина слоя, &lt;</w:t>
      </w:r>
      <w:r w:rsidR="00886CD4" w:rsidRPr="002B6062">
        <w:rPr>
          <w:lang w:val="en-US"/>
        </w:rPr>
        <w:t>z</w:t>
      </w:r>
      <w:r w:rsidR="00886CD4" w:rsidRPr="002B6062">
        <w:t xml:space="preserve">&gt; - средняя толщина слоёв данного типа, </w:t>
      </w:r>
      <w:r w:rsidR="00886CD4" w:rsidRPr="007E7121">
        <w:rPr>
          <w:color w:val="C00000"/>
          <w:lang w:val="en-US"/>
        </w:rPr>
        <w:t>p</w:t>
      </w:r>
      <w:r w:rsidR="00886CD4" w:rsidRPr="002B6062">
        <w:t xml:space="preserve"> – показатель степени, отвечающей за скорость нарастания штрафа с увеличением отклонения, а </w:t>
      </w:r>
      <w:r w:rsidR="00886CD4" w:rsidRPr="007E7121">
        <w:rPr>
          <w:color w:val="C00000"/>
          <w:lang w:val="en-US"/>
        </w:rPr>
        <w:t>Q</w:t>
      </w:r>
      <w:r w:rsidR="00886CD4" w:rsidRPr="002B6062">
        <w:t xml:space="preserve"> – весовой фактор. Таким образом, толщинам «невыгодно» далеко выходить за указанные пределы </w:t>
      </w:r>
      <w:r w:rsidR="00886CD4" w:rsidRPr="007E7121">
        <w:rPr>
          <w:color w:val="C00000"/>
        </w:rPr>
        <w:t>±</w:t>
      </w:r>
      <w:r w:rsidR="00886CD4" w:rsidRPr="007E7121">
        <w:rPr>
          <w:color w:val="C00000"/>
          <w:lang w:val="en-US"/>
        </w:rPr>
        <w:t>Δ</w:t>
      </w:r>
      <w:r w:rsidR="00886CD4">
        <w:t>.</w:t>
      </w:r>
    </w:p>
    <w:p w14:paraId="75B3D04E" w14:textId="7F0CD22D" w:rsidR="00D55A92" w:rsidRPr="00080232" w:rsidRDefault="00080232" w:rsidP="00D55A92">
      <w:pPr>
        <w:pStyle w:val="a"/>
        <w:spacing w:beforeLines="100" w:before="240" w:afterLines="150" w:after="360" w:line="276" w:lineRule="auto"/>
        <w:ind w:firstLine="0"/>
      </w:pPr>
      <w:r>
        <w:t>В главной таблице эти параметры расположены под профилями интерфейса</w:t>
      </w:r>
      <w:r w:rsidR="00E22FD9">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49">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pPr>
      <w:r>
        <w:t>Если какой-то тип слоя имеет одинаковую толщину</w:t>
      </w:r>
      <w:r w:rsidRPr="00E22FD9">
        <w:t>/</w:t>
      </w:r>
      <w: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pPr>
      <w:r>
        <w:t>Открыть таблицу слоёв можно через контекстное меню на элементе «</w:t>
      </w:r>
      <w:r w:rsidRPr="00080232">
        <w:rPr>
          <w:rFonts w:ascii="Arial" w:hAnsi="Arial" w:cs="Arial"/>
          <w:color w:val="C00000"/>
          <w:lang w:val="en-US"/>
        </w:rPr>
        <w:t>Regular</w:t>
      </w:r>
      <w:r w:rsidRPr="00080232">
        <w:rPr>
          <w:rFonts w:ascii="Arial" w:hAnsi="Arial" w:cs="Arial"/>
          <w:color w:val="C00000"/>
        </w:rPr>
        <w:t xml:space="preserve"> </w:t>
      </w:r>
      <w:r w:rsidRPr="00080232">
        <w:rPr>
          <w:rFonts w:ascii="Arial" w:hAnsi="Arial" w:cs="Arial"/>
          <w:color w:val="C00000"/>
          <w:lang w:val="en-US"/>
        </w:rPr>
        <w:t>aperiodic</w:t>
      </w:r>
      <w: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8" w:name="_Toc121171226"/>
      <w:r>
        <w:rPr>
          <w:rFonts w:ascii="Times New Roman" w:hAnsi="Times New Roman" w:cs="Times New Roman"/>
          <w:i w:val="0"/>
          <w:color w:val="0070C0"/>
        </w:rPr>
        <w:t>Шероховатость</w:t>
      </w:r>
      <w:bookmarkEnd w:id="168"/>
    </w:p>
    <w:p w14:paraId="17B630DC" w14:textId="476DF792" w:rsidR="00C60C3C" w:rsidRPr="00C60C3C" w:rsidRDefault="004673D2" w:rsidP="00C60C3C">
      <w:pPr>
        <w:pStyle w:val="a"/>
        <w:spacing w:beforeLines="100" w:before="240" w:afterLines="150" w:after="360" w:line="276" w:lineRule="auto"/>
        <w:ind w:firstLine="0"/>
      </w:pPr>
      <w:r>
        <w:t>Шероховатость</w:t>
      </w:r>
      <w:r w:rsidR="00001601">
        <w:t>, в отличие от перемешанного интерфейса,</w:t>
      </w:r>
      <w:r>
        <w:t xml:space="preserve"> задаётся исключительно из главной таблицы. </w:t>
      </w:r>
      <w:r w:rsidR="00133810">
        <w:t>Для этого нужно открыть «</w:t>
      </w:r>
      <w:hyperlink w:anchor="_Окно_свойств_элемента" w:history="1">
        <w:r w:rsidR="00133810" w:rsidRPr="00B32E23">
          <w:rPr>
            <w:rStyle w:val="Hyperlink"/>
            <w:rFonts w:ascii="Arial" w:hAnsi="Arial" w:cs="Arial"/>
            <w:lang w:val="en-US"/>
          </w:rPr>
          <w:t>Structure</w:t>
        </w:r>
        <w:r w:rsidR="00133810" w:rsidRPr="00B32E23">
          <w:rPr>
            <w:rStyle w:val="Hyperlink"/>
            <w:rFonts w:ascii="Arial" w:hAnsi="Arial" w:cs="Arial"/>
          </w:rPr>
          <w:t xml:space="preserve"> </w:t>
        </w:r>
        <w:r w:rsidR="00133810" w:rsidRPr="00B32E23">
          <w:rPr>
            <w:rStyle w:val="Hyperlink"/>
            <w:rFonts w:ascii="Arial" w:hAnsi="Arial" w:cs="Arial"/>
            <w:lang w:val="en-US"/>
          </w:rPr>
          <w:t>table</w:t>
        </w:r>
      </w:hyperlink>
      <w:r w:rsidR="00133810">
        <w:t xml:space="preserve">», в ней – </w:t>
      </w:r>
      <w:hyperlink w:anchor="_Set_imperfections_model" w:history="1">
        <w:r w:rsidR="00133810" w:rsidRPr="00B32E23">
          <w:rPr>
            <w:rStyle w:val="Hyperlink"/>
          </w:rPr>
          <w:t>окно настройки модели</w:t>
        </w:r>
      </w:hyperlink>
      <w:r w:rsidR="00133810">
        <w:t xml:space="preserve"> структуры</w:t>
      </w:r>
      <w:r w:rsidR="00CF1EE9">
        <w:t xml:space="preserve">, </w:t>
      </w:r>
      <w:r w:rsidR="00133810">
        <w:t xml:space="preserve">и уже там включить </w:t>
      </w:r>
      <w:hyperlink w:anchor="_Roughness" w:history="1">
        <w:r w:rsidR="00133810" w:rsidRPr="007962D4">
          <w:rPr>
            <w:rStyle w:val="Hyperlink"/>
          </w:rPr>
          <w:t>соответствующий блок</w:t>
        </w:r>
      </w:hyperlink>
      <w:r w:rsidR="00133810">
        <w:t xml:space="preserve"> и </w:t>
      </w:r>
      <w:r w:rsidR="002F5D68">
        <w:t>в нём настроить модель шероховатости.</w:t>
      </w:r>
      <w:r w:rsidR="00DC4FC1">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7">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rPr>
        <w:t xml:space="preserve">Блок </w:t>
      </w:r>
      <w:r w:rsidRPr="00A93087">
        <w:t>«</w:t>
      </w:r>
      <w:r>
        <w:rPr>
          <w:rFonts w:ascii="Arial" w:hAnsi="Arial" w:cs="Arial"/>
          <w:color w:val="C00000"/>
          <w:lang w:val="en-US"/>
        </w:rPr>
        <w:t>Use roughness</w:t>
      </w:r>
      <w:r w:rsidRPr="00A93087">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69" w:name="_Toc121171227"/>
      <w:r>
        <w:rPr>
          <w:rFonts w:ascii="Times New Roman" w:hAnsi="Times New Roman" w:cs="Times New Roman"/>
          <w:color w:val="0070C0"/>
        </w:rPr>
        <w:t>Приближение</w:t>
      </w:r>
      <w:bookmarkEnd w:id="169"/>
    </w:p>
    <w:p w14:paraId="24ABBACF" w14:textId="442117C3" w:rsidR="002950FF" w:rsidRDefault="00DC4FC1" w:rsidP="00786244">
      <w:pPr>
        <w:pStyle w:val="a"/>
        <w:spacing w:beforeLines="100" w:before="240" w:afterLines="150" w:after="360" w:line="276" w:lineRule="auto"/>
        <w:ind w:firstLine="0"/>
      </w:pPr>
      <w:r>
        <w:t>Основная модель для реальных расчётов – «</w:t>
      </w:r>
      <w:r w:rsidRPr="00DC4FC1">
        <w:rPr>
          <w:rFonts w:ascii="Arial" w:hAnsi="Arial" w:cs="Arial"/>
          <w:color w:val="C00000"/>
          <w:lang w:val="en-US"/>
        </w:rPr>
        <w:t>PT</w:t>
      </w:r>
      <w:r w:rsidRPr="00CF1EE9">
        <w:t>»</w:t>
      </w:r>
      <w:r w:rsidR="00E33267" w:rsidRPr="00CF1EE9">
        <w:t>, она не использует конкретный вид статистик</w:t>
      </w:r>
      <w:r w:rsidR="00CF1EE9" w:rsidRPr="00CF1EE9">
        <w:t>и</w:t>
      </w:r>
      <w:r w:rsidR="00E33267" w:rsidRPr="00CF1EE9">
        <w:t xml:space="preserve"> высот, но сильнее ограничена по</w:t>
      </w:r>
      <w:r w:rsidR="00E33267">
        <w:t xml:space="preserve"> высоте шероховатости.</w:t>
      </w:r>
      <w:r w:rsidR="00AD7EB4">
        <w:t xml:space="preserve"> «</w:t>
      </w:r>
      <w:r w:rsidR="00AD7EB4">
        <w:rPr>
          <w:rFonts w:ascii="Arial" w:hAnsi="Arial" w:cs="Arial"/>
          <w:color w:val="C00000"/>
          <w:lang w:val="en-US"/>
        </w:rPr>
        <w:t>DWBA</w:t>
      </w:r>
      <w:r w:rsidR="00AD7EB4">
        <w:t>»,</w:t>
      </w:r>
      <w:r w:rsidR="00AD7EB4" w:rsidRPr="00AD7EB4">
        <w:t xml:space="preserve"> </w:t>
      </w:r>
      <w:r w:rsidR="00AD7EB4">
        <w:t>«</w:t>
      </w:r>
      <w:r w:rsidR="00AD7EB4">
        <w:rPr>
          <w:rFonts w:ascii="Arial" w:hAnsi="Arial" w:cs="Arial"/>
          <w:color w:val="C00000"/>
          <w:lang w:val="en-US"/>
        </w:rPr>
        <w:t>SA</w:t>
      </w:r>
      <w:r w:rsidR="00AD7EB4">
        <w:t>»,</w:t>
      </w:r>
      <w:r w:rsidR="00AD7EB4" w:rsidRPr="00AD7EB4">
        <w:t xml:space="preserve"> </w:t>
      </w:r>
      <w:r w:rsidR="00AD7EB4">
        <w:t>«</w:t>
      </w:r>
      <w:r w:rsidR="00AD7EB4">
        <w:rPr>
          <w:rFonts w:ascii="Arial" w:hAnsi="Arial" w:cs="Arial"/>
          <w:color w:val="C00000"/>
          <w:lang w:val="en-US"/>
        </w:rPr>
        <w:t>CSA</w:t>
      </w:r>
      <w:r w:rsidR="00AD7EB4">
        <w:t>»</w:t>
      </w:r>
      <w:r w:rsidR="00AD1D7D" w:rsidRPr="002950FF">
        <w:t xml:space="preserve"> </w:t>
      </w:r>
      <w:r w:rsidR="00AD1D7D">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pPr>
      <w:r>
        <w:t>Наличие</w:t>
      </w:r>
      <w:r w:rsidR="00304218">
        <w:t xml:space="preserve"> </w:t>
      </w:r>
      <w:r w:rsidR="00A53530">
        <w:t>межслоев</w:t>
      </w:r>
      <w:r>
        <w:t>ой</w:t>
      </w:r>
      <w:r w:rsidR="00304218">
        <w:t xml:space="preserve"> </w:t>
      </w:r>
      <w:r w:rsidR="002950FF">
        <w:t>корреляци</w:t>
      </w:r>
      <w:r>
        <w:t>и</w:t>
      </w:r>
      <w:r w:rsidR="002950FF">
        <w:t xml:space="preserve"> «</w:t>
      </w:r>
      <w:r w:rsidR="002950FF">
        <w:rPr>
          <w:rFonts w:ascii="Arial" w:hAnsi="Arial" w:cs="Arial"/>
          <w:color w:val="C00000"/>
          <w:lang w:val="en-US"/>
        </w:rPr>
        <w:t>Full</w:t>
      </w:r>
      <w:r w:rsidR="002950FF">
        <w:t>»</w:t>
      </w:r>
      <w:r w:rsidR="002950FF" w:rsidRPr="002950FF">
        <w:t>/</w:t>
      </w:r>
      <w:r w:rsidR="002950FF">
        <w:t>«</w:t>
      </w:r>
      <w:r w:rsidR="002950FF">
        <w:rPr>
          <w:rFonts w:ascii="Arial" w:hAnsi="Arial" w:cs="Arial"/>
          <w:color w:val="C00000"/>
          <w:lang w:val="en-US"/>
        </w:rPr>
        <w:t>Partial</w:t>
      </w:r>
      <w:r w:rsidR="002950FF">
        <w:t>»</w:t>
      </w:r>
      <w:r w:rsidR="002950FF" w:rsidRPr="002950FF">
        <w:t>/</w:t>
      </w:r>
      <w:r w:rsidR="002950FF">
        <w:t>«</w:t>
      </w:r>
      <w:r w:rsidR="002950FF">
        <w:rPr>
          <w:rFonts w:ascii="Arial" w:hAnsi="Arial" w:cs="Arial"/>
          <w:color w:val="C00000"/>
          <w:lang w:val="en-US"/>
        </w:rPr>
        <w:t>Zero</w:t>
      </w:r>
      <w:r w:rsidR="002950FF">
        <w:t>»</w:t>
      </w:r>
      <w:r w:rsidR="002950FF" w:rsidRPr="002950FF">
        <w:t xml:space="preserve"> </w:t>
      </w:r>
      <w:r w:rsidR="002950FF">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pPr>
      <w:r w:rsidRPr="00481C12">
        <w:t>Дальше выбираются две модели: модель</w:t>
      </w:r>
      <w:r>
        <w:t xml:space="preserve"> базовой шероховатости, т.е. шероховатости подложки</w:t>
      </w:r>
      <w:r w:rsidR="000B2248">
        <w:t>,</w:t>
      </w:r>
      <w:r>
        <w:t xml:space="preserve"> и модель наследования. Если </w:t>
      </w:r>
      <w:r w:rsidR="00A53530">
        <w:t xml:space="preserve">межслоевая </w:t>
      </w:r>
      <w:r>
        <w:t>корреляция полная – задаётся только базовая шероховатость, которая полностью воспроизводится до верха структуры.</w:t>
      </w:r>
      <w:r w:rsidR="00914A0F">
        <w:t xml:space="preserve"> </w:t>
      </w:r>
      <w:r w:rsidR="00A53530">
        <w:t xml:space="preserve">Если корреляция </w:t>
      </w:r>
      <w:r w:rsidR="00335614">
        <w:t>нулевая – то в зависимости от опции «</w:t>
      </w:r>
      <w:r w:rsidR="00335614" w:rsidRPr="00335614">
        <w:rPr>
          <w:rFonts w:ascii="Arial" w:hAnsi="Arial" w:cs="Arial"/>
          <w:color w:val="C00000"/>
          <w:lang w:val="en-US"/>
        </w:rPr>
        <w:t>Common</w:t>
      </w:r>
      <w:r w:rsidR="00335614" w:rsidRPr="00335614">
        <w:rPr>
          <w:rFonts w:ascii="Arial" w:hAnsi="Arial" w:cs="Arial"/>
          <w:color w:val="C00000"/>
        </w:rPr>
        <w:t xml:space="preserve"> </w:t>
      </w:r>
      <w:r w:rsidR="00335614" w:rsidRPr="00335614">
        <w:rPr>
          <w:rFonts w:ascii="Arial" w:hAnsi="Arial" w:cs="Arial"/>
          <w:color w:val="C00000"/>
          <w:lang w:val="en-US"/>
        </w:rPr>
        <w:t>PSD</w:t>
      </w:r>
      <w:r w:rsidR="00335614">
        <w:t>»</w:t>
      </w:r>
      <w:r w:rsidR="000B2248">
        <w:t xml:space="preserve"> задаётся либо одна модель на все интерфейсы, либо для каждого интерфейса индивидуально. </w:t>
      </w:r>
      <w:r w:rsidR="00F0791D">
        <w:t>При частичной корреляции</w:t>
      </w:r>
      <w:r w:rsidR="001D44AB">
        <w:t xml:space="preserve"> </w:t>
      </w:r>
      <w:r w:rsidR="00914A0F">
        <w:t xml:space="preserve">нужно задавать способ репликации </w:t>
      </w:r>
      <w:r w:rsidR="00914A0F">
        <w:rPr>
          <w:lang w:val="en-US"/>
        </w:rPr>
        <w:t>PSD</w:t>
      </w:r>
      <w:r w:rsidR="00914A0F">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0" w:name="_Toc121171228"/>
      <w:r>
        <w:rPr>
          <w:rFonts w:ascii="Times New Roman" w:hAnsi="Times New Roman" w:cs="Times New Roman"/>
          <w:color w:val="0070C0"/>
        </w:rPr>
        <w:t>Шероховатость подложки</w:t>
      </w:r>
      <w:bookmarkEnd w:id="170"/>
    </w:p>
    <w:p w14:paraId="2F09252E" w14:textId="16B123D9" w:rsidR="00786244" w:rsidRPr="00FA2A1F" w:rsidRDefault="00786244" w:rsidP="000D7464">
      <w:pPr>
        <w:pStyle w:val="Heading4"/>
        <w:numPr>
          <w:ilvl w:val="3"/>
          <w:numId w:val="5"/>
        </w:numPr>
      </w:pPr>
      <w:bookmarkStart w:id="171" w:name="_Основная_модель"/>
      <w:bookmarkEnd w:id="171"/>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t xml:space="preserve">Первая – так называемая </w:t>
      </w:r>
      <w:r w:rsidR="007473BC" w:rsidRPr="00777938">
        <w:t>«</w:t>
      </w:r>
      <w:r w:rsidR="007473BC" w:rsidRPr="00777938">
        <w:rPr>
          <w:rFonts w:ascii="Arial" w:hAnsi="Arial" w:cs="Arial"/>
          <w:color w:val="C00000"/>
          <w:lang w:val="en-US"/>
        </w:rPr>
        <w:t>ABC</w:t>
      </w:r>
      <w:r w:rsidR="007473BC" w:rsidRPr="00777938">
        <w:t>»</w:t>
      </w:r>
      <w:r w:rsidR="007473BC">
        <w:t xml:space="preserve"> </w:t>
      </w:r>
      <w:r w:rsidRPr="00EE195C">
        <w:t xml:space="preserve">или </w:t>
      </w:r>
      <w:r w:rsidRPr="00EE195C">
        <w:rPr>
          <w:lang w:val="en-GB"/>
        </w:rPr>
        <w:t>K</w:t>
      </w:r>
      <w:r w:rsidRPr="00EE195C">
        <w:t xml:space="preserve">-корреляционная модель </w:t>
      </w:r>
      <w:r w:rsidRPr="00EE195C">
        <w:rPr>
          <w:lang w:val="en-GB"/>
        </w:rPr>
        <w:fldChar w:fldCharType="begin" w:fldLock="1"/>
      </w:r>
      <w:r w:rsidR="000D10BE">
        <w:rPr>
          <w:lang w:val="en-GB"/>
        </w:rPr>
        <w:instrText>ADDIN</w:instrText>
      </w:r>
      <w:r w:rsidR="000D10BE" w:rsidRPr="000D10BE">
        <w:instrText xml:space="preserve"> </w:instrText>
      </w:r>
      <w:r w:rsidR="000D10BE">
        <w:rPr>
          <w:lang w:val="en-GB"/>
        </w:rPr>
        <w:instrText>CSL</w:instrText>
      </w:r>
      <w:r w:rsidR="000D10BE" w:rsidRPr="000D10BE">
        <w:instrText>_</w:instrText>
      </w:r>
      <w:r w:rsidR="000D10BE">
        <w:rPr>
          <w:lang w:val="en-GB"/>
        </w:rPr>
        <w:instrText>CITATION</w:instrText>
      </w:r>
      <w:r w:rsidR="000D10BE" w:rsidRPr="000D10BE">
        <w:instrText xml:space="preserve"> {"</w:instrText>
      </w:r>
      <w:r w:rsidR="000D10BE">
        <w:rPr>
          <w:lang w:val="en-GB"/>
        </w:rPr>
        <w:instrText>citationItems</w:instrText>
      </w:r>
      <w:r w:rsidR="000D10BE" w:rsidRPr="000D10BE">
        <w:instrText>":[{"</w:instrText>
      </w:r>
      <w:r w:rsidR="000D10BE">
        <w:rPr>
          <w:lang w:val="en-GB"/>
        </w:rPr>
        <w:instrText>id</w:instrText>
      </w:r>
      <w:r w:rsidR="000D10BE" w:rsidRPr="000D10BE">
        <w:instrText>":"</w:instrText>
      </w:r>
      <w:r w:rsidR="000D10BE">
        <w:rPr>
          <w:lang w:val="en-GB"/>
        </w:rPr>
        <w:instrText>ITEM</w:instrText>
      </w:r>
      <w:r w:rsidR="000D10BE" w:rsidRPr="000D10BE">
        <w:instrText>-1","</w:instrText>
      </w:r>
      <w:r w:rsidR="000D10BE">
        <w:rPr>
          <w:lang w:val="en-GB"/>
        </w:rPr>
        <w:instrText>itemData</w:instrText>
      </w:r>
      <w:r w:rsidR="000D10BE" w:rsidRPr="000D10BE">
        <w:instrText>":{"</w:instrText>
      </w:r>
      <w:r w:rsidR="000D10BE">
        <w:rPr>
          <w:lang w:val="en-GB"/>
        </w:rPr>
        <w:instrText>DOI</w:instrText>
      </w:r>
      <w:r w:rsidR="000D10BE" w:rsidRPr="000D10BE">
        <w:instrText>":"10.1103/</w:instrText>
      </w:r>
      <w:r w:rsidR="000D10BE">
        <w:rPr>
          <w:lang w:val="en-GB"/>
        </w:rPr>
        <w:instrText>PhysRevB</w:instrText>
      </w:r>
      <w:r w:rsidR="000D10BE" w:rsidRPr="000D10BE">
        <w:instrText>.48.14472","</w:instrText>
      </w:r>
      <w:r w:rsidR="000D10BE">
        <w:rPr>
          <w:lang w:val="en-GB"/>
        </w:rPr>
        <w:instrText>ISSN</w:instrText>
      </w:r>
      <w:r w:rsidR="000D10BE" w:rsidRPr="000D10BE">
        <w:instrText>":"01631829","</w:instrText>
      </w:r>
      <w:r w:rsidR="000D10BE">
        <w:rPr>
          <w:lang w:val="en-GB"/>
        </w:rPr>
        <w:instrText>abstract</w:instrText>
      </w:r>
      <w:r w:rsidR="000D10BE" w:rsidRPr="000D10BE">
        <w:instrText>":"</w:instrText>
      </w:r>
      <w:r w:rsidR="000D10BE">
        <w:rPr>
          <w:lang w:val="en-GB"/>
        </w:rPr>
        <w:instrText>Theoretical</w:instrText>
      </w:r>
      <w:r w:rsidR="000D10BE" w:rsidRPr="000D10BE">
        <w:instrText xml:space="preserve"> </w:instrText>
      </w:r>
      <w:r w:rsidR="000D10BE">
        <w:rPr>
          <w:lang w:val="en-GB"/>
        </w:rPr>
        <w:instrText>expressions</w:instrText>
      </w:r>
      <w:r w:rsidR="000D10BE" w:rsidRPr="000D10BE">
        <w:instrText xml:space="preserve"> </w:instrText>
      </w:r>
      <w:r w:rsidR="000D10BE">
        <w:rPr>
          <w:lang w:val="en-GB"/>
        </w:rPr>
        <w:instrText>for</w:instrText>
      </w:r>
      <w:r w:rsidR="000D10BE" w:rsidRPr="000D10BE">
        <w:instrText xml:space="preserve"> </w:instrText>
      </w:r>
      <w:r w:rsidR="000D10BE">
        <w:rPr>
          <w:lang w:val="en-GB"/>
        </w:rPr>
        <w:instrText>the</w:instrText>
      </w:r>
      <w:r w:rsidR="000D10BE" w:rsidRPr="000D10BE">
        <w:instrText xml:space="preserve"> </w:instrText>
      </w:r>
      <w:r w:rsidR="000D10BE">
        <w:rPr>
          <w:lang w:val="en-GB"/>
        </w:rPr>
        <w:instrText>height</w:instrText>
      </w:r>
      <w:r w:rsidR="000D10BE" w:rsidRPr="000D10BE">
        <w:instrText>-</w:instrText>
      </w:r>
      <w:r w:rsidR="000D10BE">
        <w:rPr>
          <w:lang w:val="en-GB"/>
        </w:rPr>
        <w:instrText>height</w:instrText>
      </w:r>
      <w:r w:rsidR="000D10BE" w:rsidRPr="000D10BE">
        <w:instrText xml:space="preserve"> </w:instrText>
      </w:r>
      <w:r w:rsidR="000D10BE">
        <w:rPr>
          <w:lang w:val="en-GB"/>
        </w:rPr>
        <w:instrText>correlation</w:instrText>
      </w:r>
      <w:r w:rsidR="000D10BE" w:rsidRPr="000D10BE">
        <w:instrText xml:space="preserve"> </w:instrText>
      </w:r>
      <w:r w:rsidR="000D10BE">
        <w:rPr>
          <w:lang w:val="en-GB"/>
        </w:rPr>
        <w:instrText>function</w:instrText>
      </w:r>
      <w:r w:rsidR="000D10BE" w:rsidRPr="000D10BE">
        <w:instrText xml:space="preserve"> </w:instrText>
      </w:r>
      <w:r w:rsidR="000D10BE">
        <w:rPr>
          <w:lang w:val="en-GB"/>
        </w:rPr>
        <w:instrText>of</w:instrText>
      </w:r>
      <w:r w:rsidR="000D10BE" w:rsidRPr="000D10BE">
        <w:instrText xml:space="preserve"> </w:instrText>
      </w:r>
      <w:r w:rsidR="000D10BE">
        <w:rPr>
          <w:lang w:val="en-GB"/>
        </w:rPr>
        <w:instrText>self</w:instrText>
      </w:r>
      <w:r w:rsidR="000D10BE" w:rsidRPr="000D10BE">
        <w:instrText>-</w:instrText>
      </w:r>
      <w:r w:rsidR="000D10BE">
        <w:rPr>
          <w:lang w:val="en-GB"/>
        </w:rPr>
        <w:instrText>affine</w:instrText>
      </w:r>
      <w:r w:rsidR="000D10BE" w:rsidRPr="000D10BE">
        <w:instrText xml:space="preserve"> </w:instrText>
      </w:r>
      <w:r w:rsidR="000D10BE">
        <w:rPr>
          <w:lang w:val="en-GB"/>
        </w:rPr>
        <w:instrText>fractal</w:instrText>
      </w:r>
      <w:r w:rsidR="000D10BE" w:rsidRPr="000D10BE">
        <w:instrText xml:space="preserve"> </w:instrText>
      </w:r>
      <w:r w:rsidR="000D10BE">
        <w:rPr>
          <w:lang w:val="en-GB"/>
        </w:rPr>
        <w:instrText>surfaces</w:instrText>
      </w:r>
      <w:r w:rsidR="000D10BE" w:rsidRPr="000D10BE">
        <w:instrText xml:space="preserve"> </w:instrText>
      </w:r>
      <w:r w:rsidR="000D10BE">
        <w:rPr>
          <w:lang w:val="en-GB"/>
        </w:rPr>
        <w:instrText>are</w:instrText>
      </w:r>
      <w:r w:rsidR="000D10BE" w:rsidRPr="000D10BE">
        <w:instrText xml:space="preserve"> </w:instrText>
      </w:r>
      <w:r w:rsidR="000D10BE">
        <w:rPr>
          <w:lang w:val="en-GB"/>
        </w:rPr>
        <w:instrText>discussed</w:instrText>
      </w:r>
      <w:r w:rsidR="000D10BE" w:rsidRPr="000D10BE">
        <w:instrText xml:space="preserve"> </w:instrText>
      </w:r>
      <w:r w:rsidR="000D10BE">
        <w:rPr>
          <w:lang w:val="en-GB"/>
        </w:rPr>
        <w:instrText>in</w:instrText>
      </w:r>
      <w:r w:rsidR="000D10BE" w:rsidRPr="000D10BE">
        <w:instrText xml:space="preserve"> </w:instrText>
      </w:r>
      <w:r w:rsidR="000D10BE">
        <w:rPr>
          <w:lang w:val="en-GB"/>
        </w:rPr>
        <w:instrText>comparison</w:instrText>
      </w:r>
      <w:r w:rsidR="000D10BE" w:rsidRPr="000D10BE">
        <w:instrText xml:space="preserve"> </w:instrText>
      </w:r>
      <w:r w:rsidR="000D10BE">
        <w:rPr>
          <w:lang w:val="en-GB"/>
        </w:rPr>
        <w:instrText>with</w:instrText>
      </w:r>
      <w:r w:rsidR="000D10BE" w:rsidRPr="000D10BE">
        <w:instrText xml:space="preserve"> </w:instrText>
      </w:r>
      <w:r w:rsidR="000D10BE">
        <w:rPr>
          <w:lang w:val="en-GB"/>
        </w:rPr>
        <w:instrText>scanning</w:instrText>
      </w:r>
      <w:r w:rsidR="000D10BE" w:rsidRPr="000D10BE">
        <w:instrText xml:space="preserve"> </w:instrText>
      </w:r>
      <w:r w:rsidR="000D10BE">
        <w:rPr>
          <w:lang w:val="en-GB"/>
        </w:rPr>
        <w:instrText>tunneling</w:instrText>
      </w:r>
      <w:r w:rsidR="000D10BE" w:rsidRPr="000D10BE">
        <w:instrText xml:space="preserve"> </w:instrText>
      </w:r>
      <w:r w:rsidR="000D10BE">
        <w:rPr>
          <w:lang w:val="en-GB"/>
        </w:rPr>
        <w:instrText>microscopy</w:instrText>
      </w:r>
      <w:r w:rsidR="000D10BE" w:rsidRPr="000D10BE">
        <w:instrText xml:space="preserve">, </w:instrText>
      </w:r>
      <w:r w:rsidR="000D10BE">
        <w:rPr>
          <w:lang w:val="en-GB"/>
        </w:rPr>
        <w:instrText>correlation</w:instrText>
      </w:r>
      <w:r w:rsidR="000D10BE" w:rsidRPr="000D10BE">
        <w:instrText xml:space="preserve"> </w:instrText>
      </w:r>
      <w:r w:rsidR="000D10BE">
        <w:rPr>
          <w:lang w:val="en-GB"/>
        </w:rPr>
        <w:instrText>and</w:instrText>
      </w:r>
      <w:r w:rsidR="000D10BE" w:rsidRPr="000D10BE">
        <w:instrText xml:space="preserve"> </w:instrText>
      </w:r>
      <w:r w:rsidR="000D10BE">
        <w:rPr>
          <w:lang w:val="en-GB"/>
        </w:rPr>
        <w:instrText>surface</w:instrText>
      </w:r>
      <w:r w:rsidR="000D10BE" w:rsidRPr="000D10BE">
        <w:instrText>-</w:instrText>
      </w:r>
      <w:r w:rsidR="000D10BE">
        <w:rPr>
          <w:lang w:val="en-GB"/>
        </w:rPr>
        <w:instrText>width</w:instrText>
      </w:r>
      <w:r w:rsidR="000D10BE" w:rsidRPr="000D10BE">
        <w:instrText xml:space="preserve"> </w:instrText>
      </w:r>
      <w:r w:rsidR="000D10BE">
        <w:rPr>
          <w:lang w:val="en-GB"/>
        </w:rPr>
        <w:instrText>data</w:instrText>
      </w:r>
      <w:r w:rsidR="000D10BE" w:rsidRPr="000D10BE">
        <w:instrText xml:space="preserve"> </w:instrText>
      </w:r>
      <w:r w:rsidR="000D10BE">
        <w:rPr>
          <w:lang w:val="en-GB"/>
        </w:rPr>
        <w:instrText>obtained</w:instrText>
      </w:r>
      <w:r w:rsidR="000D10BE" w:rsidRPr="000D10BE">
        <w:instrText xml:space="preserve"> </w:instrText>
      </w:r>
      <w:r w:rsidR="000D10BE">
        <w:rPr>
          <w:lang w:val="en-GB"/>
        </w:rPr>
        <w:instrText>from</w:instrText>
      </w:r>
      <w:r w:rsidR="000D10BE" w:rsidRPr="000D10BE">
        <w:instrText xml:space="preserve"> </w:instrText>
      </w:r>
      <w:r w:rsidR="000D10BE">
        <w:rPr>
          <w:lang w:val="en-GB"/>
        </w:rPr>
        <w:instrText>rough</w:instrText>
      </w:r>
      <w:r w:rsidR="000D10BE" w:rsidRPr="000D10BE">
        <w:instrText xml:space="preserve"> </w:instrText>
      </w:r>
      <w:r w:rsidR="000D10BE">
        <w:rPr>
          <w:lang w:val="en-GB"/>
        </w:rPr>
        <w:instrText>silver</w:instrText>
      </w:r>
      <w:r w:rsidR="000D10BE" w:rsidRPr="000D10BE">
        <w:instrText xml:space="preserve"> </w:instrText>
      </w:r>
      <w:r w:rsidR="000D10BE">
        <w:rPr>
          <w:lang w:val="en-GB"/>
        </w:rPr>
        <w:instrText>and</w:instrText>
      </w:r>
      <w:r w:rsidR="000D10BE" w:rsidRPr="000D10BE">
        <w:instrText xml:space="preserve"> </w:instrText>
      </w:r>
      <w:r w:rsidR="000D10BE">
        <w:rPr>
          <w:lang w:val="en-GB"/>
        </w:rPr>
        <w:instrText>gold</w:instrText>
      </w:r>
      <w:r w:rsidR="000D10BE" w:rsidRPr="000D10BE">
        <w:instrText xml:space="preserve"> </w:instrText>
      </w:r>
      <w:r w:rsidR="000D10BE">
        <w:rPr>
          <w:lang w:val="en-GB"/>
        </w:rPr>
        <w:instrText>films</w:instrText>
      </w:r>
      <w:r w:rsidR="000D10BE" w:rsidRPr="000D10BE">
        <w:instrText xml:space="preserve">. </w:instrText>
      </w:r>
      <w:r w:rsidR="000D10BE">
        <w:rPr>
          <w:lang w:val="en-GB"/>
        </w:rPr>
        <w:instrText>Fourier</w:instrText>
      </w:r>
      <w:r w:rsidR="000D10BE" w:rsidRPr="000D10BE">
        <w:instrText xml:space="preserve"> </w:instrText>
      </w:r>
      <w:r w:rsidR="000D10BE">
        <w:rPr>
          <w:lang w:val="en-GB"/>
        </w:rPr>
        <w:instrText>transformations</w:instrText>
      </w:r>
      <w:r w:rsidR="000D10BE" w:rsidRPr="000D10BE">
        <w:instrText xml:space="preserve"> </w:instrText>
      </w:r>
      <w:r w:rsidR="000D10BE">
        <w:rPr>
          <w:lang w:val="en-GB"/>
        </w:rPr>
        <w:instrText>are</w:instrText>
      </w:r>
      <w:r w:rsidR="000D10BE" w:rsidRPr="000D10BE">
        <w:instrText xml:space="preserve"> </w:instrText>
      </w:r>
      <w:r w:rsidR="000D10BE">
        <w:rPr>
          <w:lang w:val="en-GB"/>
        </w:rPr>
        <w:instrText>used</w:instrText>
      </w:r>
      <w:r w:rsidR="000D10BE" w:rsidRPr="000D10BE">
        <w:instrText xml:space="preserve"> </w:instrText>
      </w:r>
      <w:r w:rsidR="000D10BE">
        <w:rPr>
          <w:lang w:val="en-GB"/>
        </w:rPr>
        <w:instrText>to</w:instrText>
      </w:r>
      <w:r w:rsidR="000D10BE" w:rsidRPr="000D10BE">
        <w:instrText xml:space="preserve"> </w:instrText>
      </w:r>
      <w:r w:rsidR="000D10BE">
        <w:rPr>
          <w:lang w:val="en-GB"/>
        </w:rPr>
        <w:instrText>compare</w:instrText>
      </w:r>
      <w:r w:rsidR="000D10BE" w:rsidRPr="000D10BE">
        <w:instrText xml:space="preserve"> </w:instrText>
      </w:r>
      <w:r w:rsidR="000D10BE">
        <w:rPr>
          <w:lang w:val="en-GB"/>
        </w:rPr>
        <w:instrText>with</w:instrText>
      </w:r>
      <w:r w:rsidR="000D10BE" w:rsidRPr="000D10BE">
        <w:instrText xml:space="preserve"> </w:instrText>
      </w:r>
      <w:r w:rsidR="000D10BE">
        <w:rPr>
          <w:lang w:val="en-GB"/>
        </w:rPr>
        <w:instrText>equilibrium</w:instrText>
      </w:r>
      <w:r w:rsidR="000D10BE" w:rsidRPr="000D10BE">
        <w:instrText xml:space="preserve"> </w:instrText>
      </w:r>
      <w:r w:rsidR="000D10BE">
        <w:rPr>
          <w:lang w:val="en-GB"/>
        </w:rPr>
        <w:instrText>phenomena</w:instrText>
      </w:r>
      <w:r w:rsidR="000D10BE" w:rsidRPr="000D10BE">
        <w:instrText xml:space="preserve">, </w:instrText>
      </w:r>
      <w:r w:rsidR="000D10BE">
        <w:rPr>
          <w:lang w:val="en-GB"/>
        </w:rPr>
        <w:instrText>and</w:instrText>
      </w:r>
      <w:r w:rsidR="000D10BE" w:rsidRPr="000D10BE">
        <w:instrText xml:space="preserve"> </w:instrText>
      </w:r>
      <w:r w:rsidR="000D10BE">
        <w:rPr>
          <w:lang w:val="en-GB"/>
        </w:rPr>
        <w:instrText>lead</w:instrText>
      </w:r>
      <w:r w:rsidR="000D10BE" w:rsidRPr="000D10BE">
        <w:instrText xml:space="preserve"> </w:instrText>
      </w:r>
      <w:r w:rsidR="000D10BE">
        <w:rPr>
          <w:lang w:val="en-GB"/>
        </w:rPr>
        <w:instrText>to</w:instrText>
      </w:r>
      <w:r w:rsidR="000D10BE" w:rsidRPr="000D10BE">
        <w:instrText xml:space="preserve"> </w:instrText>
      </w:r>
      <w:r w:rsidR="000D10BE">
        <w:rPr>
          <w:lang w:val="en-GB"/>
        </w:rPr>
        <w:instrText>a</w:instrText>
      </w:r>
      <w:r w:rsidR="000D10BE" w:rsidRPr="000D10BE">
        <w:instrText xml:space="preserve"> </w:instrText>
      </w:r>
      <w:r w:rsidR="000D10BE">
        <w:rPr>
          <w:lang w:val="en-GB"/>
        </w:rPr>
        <w:instrText>correlation</w:instrText>
      </w:r>
      <w:r w:rsidR="000D10BE" w:rsidRPr="000D10BE">
        <w:instrText xml:space="preserve"> </w:instrText>
      </w:r>
      <w:r w:rsidR="000D10BE">
        <w:rPr>
          <w:lang w:val="en-GB"/>
        </w:rPr>
        <w:instrText>model</w:instrText>
      </w:r>
      <w:r w:rsidR="000D10BE" w:rsidRPr="000D10BE">
        <w:instrText xml:space="preserve"> </w:instrText>
      </w:r>
      <w:r w:rsidR="000D10BE">
        <w:rPr>
          <w:lang w:val="en-GB"/>
        </w:rPr>
        <w:instrText>with</w:instrText>
      </w:r>
      <w:r w:rsidR="000D10BE" w:rsidRPr="000D10BE">
        <w:instrText xml:space="preserve"> </w:instrText>
      </w:r>
      <w:r w:rsidR="000D10BE">
        <w:rPr>
          <w:lang w:val="en-GB"/>
        </w:rPr>
        <w:instrText>an</w:instrText>
      </w:r>
      <w:r w:rsidR="000D10BE" w:rsidRPr="000D10BE">
        <w:instrText xml:space="preserve"> </w:instrText>
      </w:r>
      <w:r w:rsidR="000D10BE">
        <w:rPr>
          <w:lang w:val="en-GB"/>
        </w:rPr>
        <w:instrText>associated</w:instrText>
      </w:r>
      <w:r w:rsidR="000D10BE" w:rsidRPr="000D10BE">
        <w:instrText xml:space="preserve"> </w:instrText>
      </w:r>
      <w:r w:rsidR="000D10BE">
        <w:rPr>
          <w:lang w:val="en-GB"/>
        </w:rPr>
        <w:instrText>roughness</w:instrText>
      </w:r>
      <w:r w:rsidR="000D10BE" w:rsidRPr="000D10BE">
        <w:instrText xml:space="preserve"> </w:instrText>
      </w:r>
      <w:r w:rsidR="000D10BE">
        <w:rPr>
          <w:lang w:val="en-GB"/>
        </w:rPr>
        <w:instrText>spectrum</w:instrText>
      </w:r>
      <w:r w:rsidR="000D10BE" w:rsidRPr="000D10BE">
        <w:instrText xml:space="preserve"> </w:instrText>
      </w:r>
      <w:r w:rsidR="000D10BE">
        <w:rPr>
          <w:lang w:val="en-GB"/>
        </w:rPr>
        <w:instrText>of</w:instrText>
      </w:r>
      <w:r w:rsidR="000D10BE" w:rsidRPr="000D10BE">
        <w:instrText xml:space="preserve"> </w:instrText>
      </w:r>
      <w:r w:rsidR="000D10BE">
        <w:rPr>
          <w:lang w:val="en-GB"/>
        </w:rPr>
        <w:instrText>analytic</w:instrText>
      </w:r>
      <w:r w:rsidR="000D10BE" w:rsidRPr="000D10BE">
        <w:instrText xml:space="preserve"> </w:instrText>
      </w:r>
      <w:r w:rsidR="000D10BE">
        <w:rPr>
          <w:lang w:val="en-GB"/>
        </w:rPr>
        <w:instrText>form</w:instrText>
      </w:r>
      <w:r w:rsidR="000D10BE" w:rsidRPr="000D10BE">
        <w:instrText xml:space="preserve">. © 1993 </w:instrText>
      </w:r>
      <w:r w:rsidR="000D10BE">
        <w:rPr>
          <w:lang w:val="en-GB"/>
        </w:rPr>
        <w:instrText>The</w:instrText>
      </w:r>
      <w:r w:rsidR="000D10BE" w:rsidRPr="000D10BE">
        <w:instrText xml:space="preserve"> </w:instrText>
      </w:r>
      <w:r w:rsidR="000D10BE">
        <w:rPr>
          <w:lang w:val="en-GB"/>
        </w:rPr>
        <w:instrText>American</w:instrText>
      </w:r>
      <w:r w:rsidR="000D10BE" w:rsidRPr="000D10BE">
        <w:instrText xml:space="preserve"> </w:instrText>
      </w:r>
      <w:r w:rsidR="000D10BE">
        <w:rPr>
          <w:lang w:val="en-GB"/>
        </w:rPr>
        <w:instrText>Physical</w:instrText>
      </w:r>
      <w:r w:rsidR="000D10BE" w:rsidRPr="000D10BE">
        <w:instrText xml:space="preserve"> </w:instrText>
      </w:r>
      <w:r w:rsidR="000D10BE">
        <w:rPr>
          <w:lang w:val="en-GB"/>
        </w:rPr>
        <w:instrText>Society</w:instrText>
      </w:r>
      <w:r w:rsidR="000D10BE" w:rsidRPr="000D10BE">
        <w:instrText>.","</w:instrText>
      </w:r>
      <w:r w:rsidR="000D10BE">
        <w:rPr>
          <w:lang w:val="en-GB"/>
        </w:rPr>
        <w:instrText>author</w:instrText>
      </w:r>
      <w:r w:rsidR="000D10BE" w:rsidRPr="000D10BE">
        <w:instrText>":[{"</w:instrText>
      </w:r>
      <w:r w:rsidR="000D10BE">
        <w:rPr>
          <w:lang w:val="en-GB"/>
        </w:rPr>
        <w:instrText>dropping</w:instrText>
      </w:r>
      <w:r w:rsidR="000D10BE" w:rsidRPr="000D10BE">
        <w:instrText>-</w:instrText>
      </w:r>
      <w:r w:rsidR="000D10BE">
        <w:rPr>
          <w:lang w:val="en-GB"/>
        </w:rPr>
        <w:instrText>particle</w:instrText>
      </w:r>
      <w:r w:rsidR="000D10BE" w:rsidRPr="000D10BE">
        <w:instrText>":"","</w:instrText>
      </w:r>
      <w:r w:rsidR="000D10BE">
        <w:rPr>
          <w:lang w:val="en-GB"/>
        </w:rPr>
        <w:instrText>family</w:instrText>
      </w:r>
      <w:r w:rsidR="000D10BE" w:rsidRPr="000D10BE">
        <w:instrText>":"</w:instrText>
      </w:r>
      <w:r w:rsidR="000D10BE">
        <w:rPr>
          <w:lang w:val="en-GB"/>
        </w:rPr>
        <w:instrText>Palasantzas</w:instrText>
      </w:r>
      <w:r w:rsidR="000D10BE" w:rsidRPr="000D10BE">
        <w:instrText>","</w:instrText>
      </w:r>
      <w:r w:rsidR="000D10BE">
        <w:rPr>
          <w:lang w:val="en-GB"/>
        </w:rPr>
        <w:instrText>given</w:instrText>
      </w:r>
      <w:r w:rsidR="000D10BE" w:rsidRPr="000D10BE">
        <w:instrText>":"</w:instrText>
      </w:r>
      <w:r w:rsidR="000D10BE">
        <w:rPr>
          <w:lang w:val="en-GB"/>
        </w:rPr>
        <w:instrText>George</w:instrText>
      </w:r>
      <w:r w:rsidR="000D10BE" w:rsidRPr="000D10BE">
        <w:instrText>","</w:instrText>
      </w:r>
      <w:r w:rsidR="000D10BE">
        <w:rPr>
          <w:lang w:val="en-GB"/>
        </w:rPr>
        <w:instrText>non</w:instrText>
      </w:r>
      <w:r w:rsidR="000D10BE" w:rsidRPr="000D10BE">
        <w:instrText>-</w:instrText>
      </w:r>
      <w:r w:rsidR="000D10BE">
        <w:rPr>
          <w:lang w:val="en-GB"/>
        </w:rPr>
        <w:instrText>dropping</w:instrText>
      </w:r>
      <w:r w:rsidR="000D10BE" w:rsidRPr="000D10BE">
        <w:instrText>-</w:instrText>
      </w:r>
      <w:r w:rsidR="000D10BE">
        <w:rPr>
          <w:lang w:val="en-GB"/>
        </w:rPr>
        <w:instrText>particle</w:instrText>
      </w:r>
      <w:r w:rsidR="000D10BE" w:rsidRPr="000D10BE">
        <w:instrText>":"","</w:instrText>
      </w:r>
      <w:r w:rsidR="000D10BE">
        <w:rPr>
          <w:lang w:val="en-GB"/>
        </w:rPr>
        <w:instrText>parse</w:instrText>
      </w:r>
      <w:r w:rsidR="000D10BE" w:rsidRPr="000D10BE">
        <w:instrText>-</w:instrText>
      </w:r>
      <w:r w:rsidR="000D10BE">
        <w:rPr>
          <w:lang w:val="en-GB"/>
        </w:rPr>
        <w:instrText>names</w:instrText>
      </w:r>
      <w:r w:rsidR="000D10BE" w:rsidRPr="000D10BE">
        <w:instrText>":</w:instrText>
      </w:r>
      <w:r w:rsidR="000D10BE">
        <w:rPr>
          <w:lang w:val="en-GB"/>
        </w:rPr>
        <w:instrText>false</w:instrText>
      </w:r>
      <w:r w:rsidR="000D10BE" w:rsidRPr="000D10BE">
        <w:instrText>,"</w:instrText>
      </w:r>
      <w:r w:rsidR="000D10BE">
        <w:rPr>
          <w:lang w:val="en-GB"/>
        </w:rPr>
        <w:instrText>suffix</w:instrText>
      </w:r>
      <w:r w:rsidR="000D10BE" w:rsidRPr="000D10BE">
        <w:instrText>":""}],"</w:instrText>
      </w:r>
      <w:r w:rsidR="000D10BE">
        <w:rPr>
          <w:lang w:val="en-GB"/>
        </w:rPr>
        <w:instrText>container</w:instrText>
      </w:r>
      <w:r w:rsidR="000D10BE" w:rsidRPr="000D10BE">
        <w:instrText>-</w:instrText>
      </w:r>
      <w:r w:rsidR="000D10BE">
        <w:rPr>
          <w:lang w:val="en-GB"/>
        </w:rPr>
        <w:instrText>title</w:instrText>
      </w:r>
      <w:r w:rsidR="000D10BE" w:rsidRPr="000D10BE">
        <w:instrText>":"</w:instrText>
      </w:r>
      <w:r w:rsidR="000D10BE">
        <w:rPr>
          <w:lang w:val="en-GB"/>
        </w:rPr>
        <w:instrText>Physical</w:instrText>
      </w:r>
      <w:r w:rsidR="000D10BE" w:rsidRPr="000D10BE">
        <w:instrText xml:space="preserve"> </w:instrText>
      </w:r>
      <w:r w:rsidR="000D10BE">
        <w:rPr>
          <w:lang w:val="en-GB"/>
        </w:rPr>
        <w:instrText>Review</w:instrText>
      </w:r>
      <w:r w:rsidR="000D10BE" w:rsidRPr="000D10BE">
        <w:instrText xml:space="preserve"> </w:instrText>
      </w:r>
      <w:r w:rsidR="000D10BE">
        <w:rPr>
          <w:lang w:val="en-GB"/>
        </w:rPr>
        <w:instrText>B</w:instrText>
      </w:r>
      <w:r w:rsidR="000D10BE" w:rsidRPr="000D10BE">
        <w:instrText>","</w:instrText>
      </w:r>
      <w:r w:rsidR="000D10BE">
        <w:rPr>
          <w:lang w:val="en-GB"/>
        </w:rPr>
        <w:instrText>id</w:instrText>
      </w:r>
      <w:r w:rsidR="000D10BE" w:rsidRPr="000D10BE">
        <w:instrText>":"</w:instrText>
      </w:r>
      <w:r w:rsidR="000D10BE">
        <w:rPr>
          <w:lang w:val="en-GB"/>
        </w:rPr>
        <w:instrText>ITEM</w:instrText>
      </w:r>
      <w:r w:rsidR="000D10BE" w:rsidRPr="000D10BE">
        <w:instrText>-1","</w:instrText>
      </w:r>
      <w:r w:rsidR="000D10BE">
        <w:rPr>
          <w:lang w:val="en-GB"/>
        </w:rPr>
        <w:instrText>issue</w:instrText>
      </w:r>
      <w:r w:rsidR="000D10BE" w:rsidRPr="000D10BE">
        <w:instrText>":"19","</w:instrText>
      </w:r>
      <w:r w:rsidR="000D10BE">
        <w:rPr>
          <w:lang w:val="en-GB"/>
        </w:rPr>
        <w:instrText>issued</w:instrText>
      </w:r>
      <w:r w:rsidR="000D10BE" w:rsidRPr="000D10BE">
        <w:instrText>":{"</w:instrText>
      </w:r>
      <w:r w:rsidR="000D10BE">
        <w:rPr>
          <w:lang w:val="en-GB"/>
        </w:rPr>
        <w:instrText>date</w:instrText>
      </w:r>
      <w:r w:rsidR="000D10BE" w:rsidRPr="000D10BE">
        <w:instrText>-</w:instrText>
      </w:r>
      <w:r w:rsidR="000D10BE">
        <w:rPr>
          <w:lang w:val="en-GB"/>
        </w:rPr>
        <w:instrText>parts</w:instrText>
      </w:r>
      <w:r w:rsidR="000D10BE" w:rsidRPr="000D10BE">
        <w:instrText>":[["1993"]]},"</w:instrText>
      </w:r>
      <w:r w:rsidR="000D10BE">
        <w:rPr>
          <w:lang w:val="en-GB"/>
        </w:rPr>
        <w:instrText>page</w:instrText>
      </w:r>
      <w:r w:rsidR="000D10BE" w:rsidRPr="000D10BE">
        <w:instrText>":"14472-14478","</w:instrText>
      </w:r>
      <w:r w:rsidR="000D10BE">
        <w:rPr>
          <w:lang w:val="en-GB"/>
        </w:rPr>
        <w:instrText>title</w:instrText>
      </w:r>
      <w:r w:rsidR="000D10BE" w:rsidRPr="000D10BE">
        <w:instrText>":"</w:instrText>
      </w:r>
      <w:r w:rsidR="000D10BE">
        <w:rPr>
          <w:lang w:val="en-GB"/>
        </w:rPr>
        <w:instrText>Roughness</w:instrText>
      </w:r>
      <w:r w:rsidR="000D10BE" w:rsidRPr="000D10BE">
        <w:instrText xml:space="preserve"> </w:instrText>
      </w:r>
      <w:r w:rsidR="000D10BE">
        <w:rPr>
          <w:lang w:val="en-GB"/>
        </w:rPr>
        <w:instrText>spectrum</w:instrText>
      </w:r>
      <w:r w:rsidR="000D10BE" w:rsidRPr="000D10BE">
        <w:instrText xml:space="preserve"> </w:instrText>
      </w:r>
      <w:r w:rsidR="000D10BE">
        <w:rPr>
          <w:lang w:val="en-GB"/>
        </w:rPr>
        <w:instrText>and</w:instrText>
      </w:r>
      <w:r w:rsidR="000D10BE" w:rsidRPr="000D10BE">
        <w:instrText xml:space="preserve"> </w:instrText>
      </w:r>
      <w:r w:rsidR="000D10BE">
        <w:rPr>
          <w:lang w:val="en-GB"/>
        </w:rPr>
        <w:instrText>surface</w:instrText>
      </w:r>
      <w:r w:rsidR="000D10BE" w:rsidRPr="000D10BE">
        <w:instrText xml:space="preserve"> </w:instrText>
      </w:r>
      <w:r w:rsidR="000D10BE">
        <w:rPr>
          <w:lang w:val="en-GB"/>
        </w:rPr>
        <w:instrText>width</w:instrText>
      </w:r>
      <w:r w:rsidR="000D10BE" w:rsidRPr="000D10BE">
        <w:instrText xml:space="preserve"> </w:instrText>
      </w:r>
      <w:r w:rsidR="000D10BE">
        <w:rPr>
          <w:lang w:val="en-GB"/>
        </w:rPr>
        <w:instrText>of</w:instrText>
      </w:r>
      <w:r w:rsidR="000D10BE" w:rsidRPr="000D10BE">
        <w:instrText xml:space="preserve"> </w:instrText>
      </w:r>
      <w:r w:rsidR="000D10BE">
        <w:rPr>
          <w:lang w:val="en-GB"/>
        </w:rPr>
        <w:instrText>self</w:instrText>
      </w:r>
      <w:r w:rsidR="000D10BE" w:rsidRPr="000D10BE">
        <w:instrText>-</w:instrText>
      </w:r>
      <w:r w:rsidR="000D10BE">
        <w:rPr>
          <w:lang w:val="en-GB"/>
        </w:rPr>
        <w:instrText>affine</w:instrText>
      </w:r>
      <w:r w:rsidR="000D10BE" w:rsidRPr="000D10BE">
        <w:instrText xml:space="preserve"> </w:instrText>
      </w:r>
      <w:r w:rsidR="000D10BE">
        <w:rPr>
          <w:lang w:val="en-GB"/>
        </w:rPr>
        <w:instrText>fractal</w:instrText>
      </w:r>
      <w:r w:rsidR="000D10BE" w:rsidRPr="000D10BE">
        <w:instrText xml:space="preserve"> </w:instrText>
      </w:r>
      <w:r w:rsidR="000D10BE">
        <w:rPr>
          <w:lang w:val="en-GB"/>
        </w:rPr>
        <w:instrText>surfaces</w:instrText>
      </w:r>
      <w:r w:rsidR="000D10BE" w:rsidRPr="000D10BE">
        <w:instrText xml:space="preserve"> </w:instrText>
      </w:r>
      <w:r w:rsidR="000D10BE">
        <w:rPr>
          <w:lang w:val="en-GB"/>
        </w:rPr>
        <w:instrText>via</w:instrText>
      </w:r>
      <w:r w:rsidR="000D10BE" w:rsidRPr="000D10BE">
        <w:instrText xml:space="preserve"> </w:instrText>
      </w:r>
      <w:r w:rsidR="000D10BE">
        <w:rPr>
          <w:lang w:val="en-GB"/>
        </w:rPr>
        <w:instrText>the</w:instrText>
      </w:r>
      <w:r w:rsidR="000D10BE" w:rsidRPr="000D10BE">
        <w:instrText xml:space="preserve"> </w:instrText>
      </w:r>
      <w:r w:rsidR="000D10BE">
        <w:rPr>
          <w:lang w:val="en-GB"/>
        </w:rPr>
        <w:instrText>K</w:instrText>
      </w:r>
      <w:r w:rsidR="000D10BE" w:rsidRPr="000D10BE">
        <w:instrText>-</w:instrText>
      </w:r>
      <w:r w:rsidR="000D10BE">
        <w:rPr>
          <w:lang w:val="en-GB"/>
        </w:rPr>
        <w:instrText>correlation</w:instrText>
      </w:r>
      <w:r w:rsidR="000D10BE" w:rsidRPr="000D10BE">
        <w:instrText xml:space="preserve"> </w:instrText>
      </w:r>
      <w:r w:rsidR="000D10BE">
        <w:rPr>
          <w:lang w:val="en-GB"/>
        </w:rPr>
        <w:instrText>model</w:instrText>
      </w:r>
      <w:r w:rsidR="000D10BE" w:rsidRPr="000D10BE">
        <w:instrText>","</w:instrText>
      </w:r>
      <w:r w:rsidR="000D10BE">
        <w:rPr>
          <w:lang w:val="en-GB"/>
        </w:rPr>
        <w:instrText>type</w:instrText>
      </w:r>
      <w:r w:rsidR="000D10BE" w:rsidRPr="000D10BE">
        <w:instrText>":"</w:instrText>
      </w:r>
      <w:r w:rsidR="000D10BE">
        <w:rPr>
          <w:lang w:val="en-GB"/>
        </w:rPr>
        <w:instrText>article</w:instrText>
      </w:r>
      <w:r w:rsidR="000D10BE" w:rsidRPr="000D10BE">
        <w:instrText>-</w:instrText>
      </w:r>
      <w:r w:rsidR="000D10BE">
        <w:rPr>
          <w:lang w:val="en-GB"/>
        </w:rPr>
        <w:instrText>journal</w:instrText>
      </w:r>
      <w:r w:rsidR="000D10BE" w:rsidRPr="000D10BE">
        <w:instrText>","</w:instrText>
      </w:r>
      <w:r w:rsidR="000D10BE">
        <w:rPr>
          <w:lang w:val="en-GB"/>
        </w:rPr>
        <w:instrText>volume</w:instrText>
      </w:r>
      <w:r w:rsidR="000D10BE" w:rsidRPr="000D10BE">
        <w:instrText>":"48"},"</w:instrText>
      </w:r>
      <w:r w:rsidR="000D10BE">
        <w:rPr>
          <w:lang w:val="en-GB"/>
        </w:rPr>
        <w:instrText>uris</w:instrText>
      </w:r>
      <w:r w:rsidR="000D10BE" w:rsidRPr="000D10BE">
        <w:instrText>":["</w:instrText>
      </w:r>
      <w:r w:rsidR="000D10BE">
        <w:rPr>
          <w:lang w:val="en-GB"/>
        </w:rPr>
        <w:instrText>http</w:instrText>
      </w:r>
      <w:r w:rsidR="000D10BE" w:rsidRPr="000D10BE">
        <w:instrText>://</w:instrText>
      </w:r>
      <w:r w:rsidR="000D10BE">
        <w:rPr>
          <w:lang w:val="en-GB"/>
        </w:rPr>
        <w:instrText>www</w:instrText>
      </w:r>
      <w:r w:rsidR="000D10BE" w:rsidRPr="000D10BE">
        <w:instrText>.</w:instrText>
      </w:r>
      <w:r w:rsidR="000D10BE">
        <w:rPr>
          <w:lang w:val="en-GB"/>
        </w:rPr>
        <w:instrText>mendeley</w:instrText>
      </w:r>
      <w:r w:rsidR="000D10BE" w:rsidRPr="000D10BE">
        <w:instrText>.</w:instrText>
      </w:r>
      <w:r w:rsidR="000D10BE">
        <w:rPr>
          <w:lang w:val="en-GB"/>
        </w:rPr>
        <w:instrText>com</w:instrText>
      </w:r>
      <w:r w:rsidR="000D10BE" w:rsidRPr="000D10BE">
        <w:instrText>/</w:instrText>
      </w:r>
      <w:r w:rsidR="000D10BE">
        <w:rPr>
          <w:lang w:val="en-GB"/>
        </w:rPr>
        <w:instrText>documents</w:instrText>
      </w:r>
      <w:r w:rsidR="000D10BE" w:rsidRPr="000D10BE">
        <w:instrText>/?</w:instrText>
      </w:r>
      <w:r w:rsidR="000D10BE">
        <w:rPr>
          <w:lang w:val="en-GB"/>
        </w:rPr>
        <w:instrText>uuid</w:instrText>
      </w:r>
      <w:r w:rsidR="000D10BE" w:rsidRPr="000D10BE">
        <w:instrText>=5</w:instrText>
      </w:r>
      <w:r w:rsidR="000D10BE">
        <w:rPr>
          <w:lang w:val="en-GB"/>
        </w:rPr>
        <w:instrText>c</w:instrText>
      </w:r>
      <w:r w:rsidR="000D10BE" w:rsidRPr="000D10BE">
        <w:instrText>58312</w:instrText>
      </w:r>
      <w:r w:rsidR="000D10BE">
        <w:rPr>
          <w:lang w:val="en-GB"/>
        </w:rPr>
        <w:instrText>d</w:instrText>
      </w:r>
      <w:r w:rsidR="000D10BE" w:rsidRPr="000D10BE">
        <w:instrText>-64</w:instrText>
      </w:r>
      <w:r w:rsidR="000D10BE">
        <w:rPr>
          <w:lang w:val="en-GB"/>
        </w:rPr>
        <w:instrText>c</w:instrText>
      </w:r>
      <w:r w:rsidR="000D10BE" w:rsidRPr="000D10BE">
        <w:instrText>7-43</w:instrText>
      </w:r>
      <w:r w:rsidR="000D10BE">
        <w:rPr>
          <w:lang w:val="en-GB"/>
        </w:rPr>
        <w:instrText>e</w:instrText>
      </w:r>
      <w:r w:rsidR="000D10BE" w:rsidRPr="000D10BE">
        <w:instrText>4-9</w:instrText>
      </w:r>
      <w:r w:rsidR="000D10BE">
        <w:rPr>
          <w:lang w:val="en-GB"/>
        </w:rPr>
        <w:instrText>f</w:instrText>
      </w:r>
      <w:r w:rsidR="000D10BE" w:rsidRPr="000D10BE">
        <w:instrText>36-</w:instrText>
      </w:r>
      <w:r w:rsidR="000D10BE">
        <w:rPr>
          <w:lang w:val="en-GB"/>
        </w:rPr>
        <w:instrText>a</w:instrText>
      </w:r>
      <w:r w:rsidR="000D10BE" w:rsidRPr="000D10BE">
        <w:instrText>9</w:instrText>
      </w:r>
      <w:r w:rsidR="000D10BE">
        <w:rPr>
          <w:lang w:val="en-GB"/>
        </w:rPr>
        <w:instrText>b</w:instrText>
      </w:r>
      <w:r w:rsidR="000D10BE" w:rsidRPr="000D10BE">
        <w:instrText>9</w:instrText>
      </w:r>
      <w:r w:rsidR="000D10BE">
        <w:rPr>
          <w:lang w:val="en-GB"/>
        </w:rPr>
        <w:instrText>de</w:instrText>
      </w:r>
      <w:r w:rsidR="000D10BE" w:rsidRPr="000D10BE">
        <w:instrText>995106"]}],"</w:instrText>
      </w:r>
      <w:r w:rsidR="000D10BE">
        <w:rPr>
          <w:lang w:val="en-GB"/>
        </w:rPr>
        <w:instrText>mendeley</w:instrText>
      </w:r>
      <w:r w:rsidR="000D10BE" w:rsidRPr="000D10BE">
        <w:instrText>":{"</w:instrText>
      </w:r>
      <w:r w:rsidR="000D10BE">
        <w:rPr>
          <w:lang w:val="en-GB"/>
        </w:rPr>
        <w:instrText>formattedCitation</w:instrText>
      </w:r>
      <w:r w:rsidR="000D10BE" w:rsidRPr="000D10BE">
        <w:instrText>":"[4]","</w:instrText>
      </w:r>
      <w:r w:rsidR="000D10BE">
        <w:rPr>
          <w:lang w:val="en-GB"/>
        </w:rPr>
        <w:instrText>plainTextFormattedCitation</w:instrText>
      </w:r>
      <w:r w:rsidR="000D10BE" w:rsidRPr="000D10BE">
        <w:instrText>":"[4]","</w:instrText>
      </w:r>
      <w:r w:rsidR="000D10BE">
        <w:rPr>
          <w:lang w:val="en-GB"/>
        </w:rPr>
        <w:instrText>previouslyFormattedCitation</w:instrText>
      </w:r>
      <w:r w:rsidR="000D10BE" w:rsidRPr="000D10BE">
        <w:instrText>":"[4]"},"</w:instrText>
      </w:r>
      <w:r w:rsidR="000D10BE">
        <w:rPr>
          <w:lang w:val="en-GB"/>
        </w:rPr>
        <w:instrText>properties</w:instrText>
      </w:r>
      <w:r w:rsidR="000D10BE" w:rsidRPr="000D10BE">
        <w:instrText>":{"</w:instrText>
      </w:r>
      <w:r w:rsidR="000D10BE">
        <w:rPr>
          <w:lang w:val="en-GB"/>
        </w:rPr>
        <w:instrText>noteIndex</w:instrText>
      </w:r>
      <w:r w:rsidR="000D10BE" w:rsidRPr="000D10BE">
        <w:instrText>":0},"</w:instrText>
      </w:r>
      <w:r w:rsidR="000D10BE">
        <w:rPr>
          <w:lang w:val="en-GB"/>
        </w:rPr>
        <w:instrText>schema</w:instrText>
      </w:r>
      <w:r w:rsidR="000D10BE" w:rsidRPr="000D10BE">
        <w:instrText>":"</w:instrText>
      </w:r>
      <w:r w:rsidR="000D10BE">
        <w:rPr>
          <w:lang w:val="en-GB"/>
        </w:rPr>
        <w:instrText>https</w:instrText>
      </w:r>
      <w:r w:rsidR="000D10BE" w:rsidRPr="000D10BE">
        <w:instrText>://</w:instrText>
      </w:r>
      <w:r w:rsidR="000D10BE">
        <w:rPr>
          <w:lang w:val="en-GB"/>
        </w:rPr>
        <w:instrText>github</w:instrText>
      </w:r>
      <w:r w:rsidR="000D10BE" w:rsidRPr="000D10BE">
        <w:instrText>.</w:instrText>
      </w:r>
      <w:r w:rsidR="000D10BE">
        <w:rPr>
          <w:lang w:val="en-GB"/>
        </w:rPr>
        <w:instrText>com</w:instrText>
      </w:r>
      <w:r w:rsidR="000D10BE" w:rsidRPr="000D10BE">
        <w:instrText>/</w:instrText>
      </w:r>
      <w:r w:rsidR="000D10BE">
        <w:rPr>
          <w:lang w:val="en-GB"/>
        </w:rPr>
        <w:instrText>citation</w:instrText>
      </w:r>
      <w:r w:rsidR="000D10BE" w:rsidRPr="000D10BE">
        <w:instrText>-</w:instrText>
      </w:r>
      <w:r w:rsidR="000D10BE">
        <w:rPr>
          <w:lang w:val="en-GB"/>
        </w:rPr>
        <w:instrText>style</w:instrText>
      </w:r>
      <w:r w:rsidR="000D10BE" w:rsidRPr="000D10BE">
        <w:instrText>-</w:instrText>
      </w:r>
      <w:r w:rsidR="000D10BE">
        <w:rPr>
          <w:lang w:val="en-GB"/>
        </w:rPr>
        <w:instrText>language</w:instrText>
      </w:r>
      <w:r w:rsidR="000D10BE" w:rsidRPr="000D10BE">
        <w:instrText>/</w:instrText>
      </w:r>
      <w:r w:rsidR="000D10BE">
        <w:rPr>
          <w:lang w:val="en-GB"/>
        </w:rPr>
        <w:instrText>schema</w:instrText>
      </w:r>
      <w:r w:rsidR="000D10BE" w:rsidRPr="000D10BE">
        <w:instrText>/</w:instrText>
      </w:r>
      <w:r w:rsidR="000D10BE">
        <w:rPr>
          <w:lang w:val="en-GB"/>
        </w:rPr>
        <w:instrText>raw</w:instrText>
      </w:r>
      <w:r w:rsidR="000D10BE" w:rsidRPr="000D10BE">
        <w:instrText>/</w:instrText>
      </w:r>
      <w:r w:rsidR="000D10BE">
        <w:rPr>
          <w:lang w:val="en-GB"/>
        </w:rPr>
        <w:instrText>master</w:instrText>
      </w:r>
      <w:r w:rsidR="000D10BE" w:rsidRPr="000D10BE">
        <w:instrText>/</w:instrText>
      </w:r>
      <w:r w:rsidR="000D10BE">
        <w:rPr>
          <w:lang w:val="en-GB"/>
        </w:rPr>
        <w:instrText>csl</w:instrText>
      </w:r>
      <w:r w:rsidR="000D10BE" w:rsidRPr="000D10BE">
        <w:instrText>-</w:instrText>
      </w:r>
      <w:r w:rsidR="000D10BE">
        <w:rPr>
          <w:lang w:val="en-GB"/>
        </w:rPr>
        <w:instrText>citation</w:instrText>
      </w:r>
      <w:r w:rsidR="000D10BE" w:rsidRPr="000D10BE">
        <w:instrText>.</w:instrText>
      </w:r>
      <w:r w:rsidR="000D10BE">
        <w:rPr>
          <w:lang w:val="en-GB"/>
        </w:rPr>
        <w:instrText>json</w:instrText>
      </w:r>
      <w:r w:rsidR="000D10BE" w:rsidRPr="000D10BE">
        <w:instrText>"}</w:instrText>
      </w:r>
      <w:r w:rsidRPr="00EE195C">
        <w:rPr>
          <w:lang w:val="en-GB"/>
        </w:rPr>
        <w:fldChar w:fldCharType="separate"/>
      </w:r>
      <w:r w:rsidR="000D10BE" w:rsidRPr="000D10BE">
        <w:rPr>
          <w:noProof/>
        </w:rPr>
        <w:t>[4]</w:t>
      </w:r>
      <w:r w:rsidRPr="00EE195C">
        <w:fldChar w:fldCharType="end"/>
      </w:r>
      <w:r w:rsidRPr="00EE195C">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lang w:val="en-GB"/>
        </w:rPr>
      </w:pPr>
      <w:r w:rsidRPr="00C83570">
        <w:rPr>
          <w:position w:val="-30"/>
          <w:lang w:val="en-GB"/>
        </w:rPr>
        <w:object w:dxaOrig="2980" w:dyaOrig="780" w14:anchorId="59B76F5C">
          <v:shape id="_x0000_i1035" type="#_x0000_t75" style="width:149pt;height:39.45pt" o:ole="">
            <v:imagedata r:id="rId352" o:title=""/>
          </v:shape>
          <o:OLEObject Type="Embed" ProgID="Equation.3" ShapeID="_x0000_i1035" DrawAspect="Content" ObjectID="_1731785845" r:id="rId353"/>
        </w:object>
      </w:r>
    </w:p>
    <w:p w14:paraId="6B21B641" w14:textId="37AAFF1B" w:rsidR="00117A47" w:rsidRPr="00117A47" w:rsidRDefault="00117A47" w:rsidP="00117A47">
      <w:pPr>
        <w:pStyle w:val="a"/>
        <w:spacing w:beforeLines="100" w:before="240" w:afterLines="150" w:after="360" w:line="276" w:lineRule="auto"/>
        <w:ind w:firstLine="0"/>
      </w:pPr>
      <w:r>
        <w:t xml:space="preserve">Её </w:t>
      </w:r>
      <w:r>
        <w:rPr>
          <w:lang w:val="en-US"/>
        </w:rPr>
        <w:t xml:space="preserve">PSD </w:t>
      </w:r>
      <w: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pPr>
      <w:r w:rsidRPr="00C83570">
        <w:rPr>
          <w:position w:val="-34"/>
          <w:lang w:val="en-GB"/>
        </w:rPr>
        <w:object w:dxaOrig="2940" w:dyaOrig="760" w14:anchorId="0BBD32EE">
          <v:shape id="_x0000_i1036" type="#_x0000_t75" style="width:147.15pt;height:38.2pt" o:ole="">
            <v:imagedata r:id="rId354" o:title=""/>
          </v:shape>
          <o:OLEObject Type="Embed" ProgID="Equation.3" ShapeID="_x0000_i1036" DrawAspect="Content" ObjectID="_1731785846" r:id="rId355"/>
        </w:object>
      </w:r>
    </w:p>
    <w:p w14:paraId="18307CF8" w14:textId="2991F3D3" w:rsidR="00ED584F" w:rsidRDefault="00ED584F" w:rsidP="00ED584F">
      <w:pPr>
        <w:pStyle w:val="a"/>
        <w:spacing w:beforeLines="100" w:before="240" w:afterLines="150" w:after="360" w:line="276" w:lineRule="auto"/>
        <w:ind w:firstLine="0"/>
      </w:pPr>
      <w:r>
        <w:t xml:space="preserve">Вторая </w:t>
      </w:r>
      <w:r w:rsidRPr="00ED584F">
        <w:t xml:space="preserve">– </w:t>
      </w:r>
      <w:r w:rsidR="007473BC" w:rsidRPr="00777938">
        <w:t>«</w:t>
      </w:r>
      <w:r w:rsidR="007473BC" w:rsidRPr="00777938">
        <w:rPr>
          <w:rFonts w:ascii="Arial" w:hAnsi="Arial" w:cs="Arial"/>
          <w:color w:val="C00000"/>
          <w:lang w:val="en-US"/>
        </w:rPr>
        <w:t>Stretched</w:t>
      </w:r>
      <w:r w:rsidR="007473BC" w:rsidRPr="00777938">
        <w:rPr>
          <w:rFonts w:ascii="Arial" w:hAnsi="Arial" w:cs="Arial"/>
          <w:color w:val="C00000"/>
        </w:rPr>
        <w:t xml:space="preserve"> </w:t>
      </w:r>
      <w:r w:rsidR="007473BC" w:rsidRPr="00777938">
        <w:rPr>
          <w:rFonts w:ascii="Arial" w:hAnsi="Arial" w:cs="Arial"/>
          <w:color w:val="C00000"/>
          <w:lang w:val="en-US"/>
        </w:rPr>
        <w:t>exp</w:t>
      </w:r>
      <w:r w:rsidR="007473BC" w:rsidRPr="00777938">
        <w:t>»</w:t>
      </w:r>
      <w:r w:rsidR="00CB1FD5">
        <w:t xml:space="preserve"> </w:t>
      </w:r>
      <w:r w:rsidRPr="00ED584F">
        <w:t xml:space="preserve">модель корреляционной функции </w:t>
      </w:r>
      <w:r w:rsidRPr="00ED584F">
        <w:rPr>
          <w:lang w:val="en-GB"/>
        </w:rPr>
        <w:fldChar w:fldCharType="begin" w:fldLock="1"/>
      </w:r>
      <w:r w:rsidR="00523D36">
        <w:rPr>
          <w:lang w:val="en-GB"/>
        </w:rPr>
        <w:instrText>ADDIN</w:instrText>
      </w:r>
      <w:r w:rsidR="00523D36" w:rsidRPr="00523D36">
        <w:instrText xml:space="preserve"> </w:instrText>
      </w:r>
      <w:r w:rsidR="00523D36">
        <w:rPr>
          <w:lang w:val="en-GB"/>
        </w:rPr>
        <w:instrText>CSL</w:instrText>
      </w:r>
      <w:r w:rsidR="00523D36" w:rsidRPr="00523D36">
        <w:instrText>_</w:instrText>
      </w:r>
      <w:r w:rsidR="00523D36">
        <w:rPr>
          <w:lang w:val="en-GB"/>
        </w:rPr>
        <w:instrText>CITATION</w:instrText>
      </w:r>
      <w:r w:rsidR="00523D36" w:rsidRPr="00523D36">
        <w:instrText xml:space="preserve"> {"</w:instrText>
      </w:r>
      <w:r w:rsidR="00523D36">
        <w:rPr>
          <w:lang w:val="en-GB"/>
        </w:rPr>
        <w:instrText>citationItems</w:instrText>
      </w:r>
      <w:r w:rsidR="00523D36" w:rsidRPr="00523D36">
        <w:instrText>":[{"</w:instrText>
      </w:r>
      <w:r w:rsidR="00523D36">
        <w:rPr>
          <w:lang w:val="en-GB"/>
        </w:rPr>
        <w:instrText>id</w:instrText>
      </w:r>
      <w:r w:rsidR="00523D36" w:rsidRPr="00523D36">
        <w:instrText>":"</w:instrText>
      </w:r>
      <w:r w:rsidR="00523D36">
        <w:rPr>
          <w:lang w:val="en-GB"/>
        </w:rPr>
        <w:instrText>ITEM</w:instrText>
      </w:r>
      <w:r w:rsidR="00523D36" w:rsidRPr="00523D36">
        <w:instrText>-1","</w:instrText>
      </w:r>
      <w:r w:rsidR="00523D36">
        <w:rPr>
          <w:lang w:val="en-GB"/>
        </w:rPr>
        <w:instrText>itemData</w:instrText>
      </w:r>
      <w:r w:rsidR="00523D36" w:rsidRPr="00523D36">
        <w:instrText>":{"</w:instrText>
      </w:r>
      <w:r w:rsidR="00523D36">
        <w:rPr>
          <w:lang w:val="en-GB"/>
        </w:rPr>
        <w:instrText>ISBN</w:instrText>
      </w:r>
      <w:r w:rsidR="00523D36" w:rsidRPr="00523D36">
        <w:instrText>":"9781613243268","</w:instrText>
      </w:r>
      <w:r w:rsidR="00523D36">
        <w:rPr>
          <w:lang w:val="en-GB"/>
        </w:rPr>
        <w:instrText>author</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Siffalovic</w:instrText>
      </w:r>
      <w:r w:rsidR="00523D36" w:rsidRPr="00523D36">
        <w:instrText>","</w:instrText>
      </w:r>
      <w:r w:rsidR="00523D36">
        <w:rPr>
          <w:lang w:val="en-GB"/>
        </w:rPr>
        <w:instrText>given</w:instrText>
      </w:r>
      <w:r w:rsidR="00523D36" w:rsidRPr="00523D36">
        <w:instrText>":"</w:instrText>
      </w:r>
      <w:r w:rsidR="00523D36">
        <w:rPr>
          <w:lang w:val="en-GB"/>
        </w:rPr>
        <w:instrText>P</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Majkova</w:instrText>
      </w:r>
      <w:r w:rsidR="00523D36" w:rsidRPr="00523D36">
        <w:instrText>","</w:instrText>
      </w:r>
      <w:r w:rsidR="00523D36">
        <w:rPr>
          <w:lang w:val="en-GB"/>
        </w:rPr>
        <w:instrText>given</w:instrText>
      </w:r>
      <w:r w:rsidR="00523D36" w:rsidRPr="00523D36">
        <w:instrText>":"</w:instrText>
      </w:r>
      <w:r w:rsidR="00523D36">
        <w:rPr>
          <w:lang w:val="en-GB"/>
        </w:rPr>
        <w:instrText>E</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Jergel</w:instrText>
      </w:r>
      <w:r w:rsidR="00523D36" w:rsidRPr="00523D36">
        <w:instrText>","</w:instrText>
      </w:r>
      <w:r w:rsidR="00523D36">
        <w:rPr>
          <w:lang w:val="en-GB"/>
        </w:rPr>
        <w:instrText>given</w:instrText>
      </w:r>
      <w:r w:rsidR="00523D36" w:rsidRPr="00523D36">
        <w:instrText>":"</w:instrText>
      </w:r>
      <w:r w:rsidR="00523D36">
        <w:rPr>
          <w:lang w:val="en-GB"/>
        </w:rPr>
        <w:instrText>M</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container</w:instrText>
      </w:r>
      <w:r w:rsidR="00523D36" w:rsidRPr="00523D36">
        <w:instrText>-</w:instrText>
      </w:r>
      <w:r w:rsidR="00523D36">
        <w:rPr>
          <w:lang w:val="en-GB"/>
        </w:rPr>
        <w:instrText>title</w:instrText>
      </w:r>
      <w:r w:rsidR="00523D36" w:rsidRPr="00523D36">
        <w:instrText>":"</w:instrText>
      </w:r>
      <w:r w:rsidR="00523D36">
        <w:rPr>
          <w:lang w:val="en-GB"/>
        </w:rPr>
        <w:instrText>X</w:instrText>
      </w:r>
      <w:r w:rsidR="00523D36" w:rsidRPr="00523D36">
        <w:instrText>-</w:instrText>
      </w:r>
      <w:r w:rsidR="00523D36">
        <w:rPr>
          <w:lang w:val="en-GB"/>
        </w:rPr>
        <w:instrText>Ray</w:instrText>
      </w:r>
      <w:r w:rsidR="00523D36" w:rsidRPr="00523D36">
        <w:instrText xml:space="preserve"> </w:instrText>
      </w:r>
      <w:r w:rsidR="00523D36">
        <w:rPr>
          <w:lang w:val="en-GB"/>
        </w:rPr>
        <w:instrText>Scattering</w:instrText>
      </w:r>
      <w:r w:rsidR="00523D36" w:rsidRPr="00523D36">
        <w:instrText>","</w:instrText>
      </w:r>
      <w:r w:rsidR="00523D36">
        <w:rPr>
          <w:lang w:val="en-GB"/>
        </w:rPr>
        <w:instrText>editor</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Christopher</w:instrText>
      </w:r>
      <w:r w:rsidR="00523D36" w:rsidRPr="00523D36">
        <w:instrText xml:space="preserve"> </w:instrText>
      </w:r>
      <w:r w:rsidR="00523D36">
        <w:rPr>
          <w:lang w:val="en-GB"/>
        </w:rPr>
        <w:instrText>M</w:instrText>
      </w:r>
      <w:r w:rsidR="00523D36" w:rsidRPr="00523D36">
        <w:instrText xml:space="preserve">. </w:instrText>
      </w:r>
      <w:r w:rsidR="00523D36">
        <w:rPr>
          <w:lang w:val="en-GB"/>
        </w:rPr>
        <w:instrText>Bauwens</w:instrText>
      </w:r>
      <w:r w:rsidR="00523D36" w:rsidRPr="00523D36">
        <w:instrText>","</w:instrText>
      </w:r>
      <w:r w:rsidR="00523D36">
        <w:rPr>
          <w:lang w:val="en-GB"/>
        </w:rPr>
        <w:instrText>given</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id</w:instrText>
      </w:r>
      <w:r w:rsidR="00523D36" w:rsidRPr="00523D36">
        <w:instrText>":"</w:instrText>
      </w:r>
      <w:r w:rsidR="00523D36">
        <w:rPr>
          <w:lang w:val="en-GB"/>
        </w:rPr>
        <w:instrText>ITEM</w:instrText>
      </w:r>
      <w:r w:rsidR="00523D36" w:rsidRPr="00523D36">
        <w:instrText>-1","</w:instrText>
      </w:r>
      <w:r w:rsidR="00523D36">
        <w:rPr>
          <w:lang w:val="en-GB"/>
        </w:rPr>
        <w:instrText>issued</w:instrText>
      </w:r>
      <w:r w:rsidR="00523D36" w:rsidRPr="00523D36">
        <w:instrText>":{"</w:instrText>
      </w:r>
      <w:r w:rsidR="00523D36">
        <w:rPr>
          <w:lang w:val="en-GB"/>
        </w:rPr>
        <w:instrText>date</w:instrText>
      </w:r>
      <w:r w:rsidR="00523D36" w:rsidRPr="00523D36">
        <w:instrText>-</w:instrText>
      </w:r>
      <w:r w:rsidR="00523D36">
        <w:rPr>
          <w:lang w:val="en-GB"/>
        </w:rPr>
        <w:instrText>parts</w:instrText>
      </w:r>
      <w:r w:rsidR="00523D36" w:rsidRPr="00523D36">
        <w:instrText>":[["2011"]]},"</w:instrText>
      </w:r>
      <w:r w:rsidR="00523D36">
        <w:rPr>
          <w:lang w:val="en-GB"/>
        </w:rPr>
        <w:instrText>page</w:instrText>
      </w:r>
      <w:r w:rsidR="00523D36" w:rsidRPr="00523D36">
        <w:instrText>":"1-54","</w:instrText>
      </w:r>
      <w:r w:rsidR="00523D36">
        <w:rPr>
          <w:lang w:val="en-GB"/>
        </w:rPr>
        <w:instrText>publisher</w:instrText>
      </w:r>
      <w:r w:rsidR="00523D36" w:rsidRPr="00523D36">
        <w:instrText>":"</w:instrText>
      </w:r>
      <w:r w:rsidR="00523D36">
        <w:rPr>
          <w:lang w:val="en-GB"/>
        </w:rPr>
        <w:instrText>Nova</w:instrText>
      </w:r>
      <w:r w:rsidR="00523D36" w:rsidRPr="00523D36">
        <w:instrText xml:space="preserve"> </w:instrText>
      </w:r>
      <w:r w:rsidR="00523D36">
        <w:rPr>
          <w:lang w:val="en-GB"/>
        </w:rPr>
        <w:instrText>Science</w:instrText>
      </w:r>
      <w:r w:rsidR="00523D36" w:rsidRPr="00523D36">
        <w:instrText xml:space="preserve"> </w:instrText>
      </w:r>
      <w:r w:rsidR="00523D36">
        <w:rPr>
          <w:lang w:val="en-GB"/>
        </w:rPr>
        <w:instrText>Publishers</w:instrText>
      </w:r>
      <w:r w:rsidR="00523D36" w:rsidRPr="00523D36">
        <w:instrText>","</w:instrText>
      </w:r>
      <w:r w:rsidR="00523D36">
        <w:rPr>
          <w:lang w:val="en-GB"/>
        </w:rPr>
        <w:instrText>publisher</w:instrText>
      </w:r>
      <w:r w:rsidR="00523D36" w:rsidRPr="00523D36">
        <w:instrText>-</w:instrText>
      </w:r>
      <w:r w:rsidR="00523D36">
        <w:rPr>
          <w:lang w:val="en-GB"/>
        </w:rPr>
        <w:instrText>place</w:instrText>
      </w:r>
      <w:r w:rsidR="00523D36" w:rsidRPr="00523D36">
        <w:instrText>":"</w:instrText>
      </w:r>
      <w:r w:rsidR="00523D36">
        <w:rPr>
          <w:lang w:val="en-GB"/>
        </w:rPr>
        <w:instrText>New</w:instrText>
      </w:r>
      <w:r w:rsidR="00523D36" w:rsidRPr="00523D36">
        <w:instrText xml:space="preserve"> </w:instrText>
      </w:r>
      <w:r w:rsidR="00523D36">
        <w:rPr>
          <w:lang w:val="en-GB"/>
        </w:rPr>
        <w:instrText>York</w:instrText>
      </w:r>
      <w:r w:rsidR="00523D36" w:rsidRPr="00523D36">
        <w:instrText>","</w:instrText>
      </w:r>
      <w:r w:rsidR="00523D36">
        <w:rPr>
          <w:lang w:val="en-GB"/>
        </w:rPr>
        <w:instrText>title</w:instrText>
      </w:r>
      <w:r w:rsidR="00523D36" w:rsidRPr="00523D36">
        <w:instrText>":"</w:instrText>
      </w:r>
      <w:r w:rsidR="00523D36">
        <w:rPr>
          <w:lang w:val="en-GB"/>
        </w:rPr>
        <w:instrText>Gisaxs</w:instrText>
      </w:r>
      <w:r w:rsidR="00523D36" w:rsidRPr="00523D36">
        <w:instrText xml:space="preserve"> - </w:instrText>
      </w:r>
      <w:r w:rsidR="00523D36">
        <w:rPr>
          <w:lang w:val="en-GB"/>
        </w:rPr>
        <w:instrText>probe</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buried</w:instrText>
      </w:r>
      <w:r w:rsidR="00523D36" w:rsidRPr="00523D36">
        <w:instrText xml:space="preserve"> </w:instrText>
      </w:r>
      <w:r w:rsidR="00523D36">
        <w:rPr>
          <w:lang w:val="en-GB"/>
        </w:rPr>
        <w:instrText>interfaces</w:instrText>
      </w:r>
      <w:r w:rsidR="00523D36" w:rsidRPr="00523D36">
        <w:instrText xml:space="preserve"> </w:instrText>
      </w:r>
      <w:r w:rsidR="00523D36">
        <w:rPr>
          <w:lang w:val="en-GB"/>
        </w:rPr>
        <w:instrText>in</w:instrText>
      </w:r>
      <w:r w:rsidR="00523D36" w:rsidRPr="00523D36">
        <w:instrText xml:space="preserve"> </w:instrText>
      </w:r>
      <w:r w:rsidR="00523D36">
        <w:rPr>
          <w:lang w:val="en-GB"/>
        </w:rPr>
        <w:instrText>multi</w:instrText>
      </w:r>
      <w:r w:rsidR="00523D36" w:rsidRPr="00523D36">
        <w:instrText>-</w:instrText>
      </w:r>
      <w:r w:rsidR="00523D36">
        <w:rPr>
          <w:lang w:val="en-GB"/>
        </w:rPr>
        <w:instrText>layered</w:instrText>
      </w:r>
      <w:r w:rsidR="00523D36" w:rsidRPr="00523D36">
        <w:instrText xml:space="preserve"> </w:instrText>
      </w:r>
      <w:r w:rsidR="00523D36">
        <w:rPr>
          <w:lang w:val="en-GB"/>
        </w:rPr>
        <w:instrText>thin</w:instrText>
      </w:r>
      <w:r w:rsidR="00523D36" w:rsidRPr="00523D36">
        <w:instrText xml:space="preserve"> </w:instrText>
      </w:r>
      <w:r w:rsidR="00523D36">
        <w:rPr>
          <w:lang w:val="en-GB"/>
        </w:rPr>
        <w:instrText>films</w:instrText>
      </w:r>
      <w:r w:rsidR="00523D36" w:rsidRPr="00523D36">
        <w:instrText>","</w:instrText>
      </w:r>
      <w:r w:rsidR="00523D36">
        <w:rPr>
          <w:lang w:val="en-GB"/>
        </w:rPr>
        <w:instrText>type</w:instrText>
      </w:r>
      <w:r w:rsidR="00523D36" w:rsidRPr="00523D36">
        <w:instrText>":"</w:instrText>
      </w:r>
      <w:r w:rsidR="00523D36">
        <w:rPr>
          <w:lang w:val="en-GB"/>
        </w:rPr>
        <w:instrText>chapter</w:instrText>
      </w:r>
      <w:r w:rsidR="00523D36" w:rsidRPr="00523D36">
        <w:instrText>"},"</w:instrText>
      </w:r>
      <w:r w:rsidR="00523D36">
        <w:rPr>
          <w:lang w:val="en-GB"/>
        </w:rPr>
        <w:instrText>uris</w:instrText>
      </w:r>
      <w:r w:rsidR="00523D36" w:rsidRPr="00523D36">
        <w:instrText>":["</w:instrText>
      </w:r>
      <w:r w:rsidR="00523D36">
        <w:rPr>
          <w:lang w:val="en-GB"/>
        </w:rPr>
        <w:instrText>http</w:instrText>
      </w:r>
      <w:r w:rsidR="00523D36" w:rsidRPr="00523D36">
        <w:instrText>://</w:instrText>
      </w:r>
      <w:r w:rsidR="00523D36">
        <w:rPr>
          <w:lang w:val="en-GB"/>
        </w:rPr>
        <w:instrText>www</w:instrText>
      </w:r>
      <w:r w:rsidR="00523D36" w:rsidRPr="00523D36">
        <w:instrText>.</w:instrText>
      </w:r>
      <w:r w:rsidR="00523D36">
        <w:rPr>
          <w:lang w:val="en-GB"/>
        </w:rPr>
        <w:instrText>mendeley</w:instrText>
      </w:r>
      <w:r w:rsidR="00523D36" w:rsidRPr="00523D36">
        <w:instrText>.</w:instrText>
      </w:r>
      <w:r w:rsidR="00523D36">
        <w:rPr>
          <w:lang w:val="en-GB"/>
        </w:rPr>
        <w:instrText>com</w:instrText>
      </w:r>
      <w:r w:rsidR="00523D36" w:rsidRPr="00523D36">
        <w:instrText>/</w:instrText>
      </w:r>
      <w:r w:rsidR="00523D36">
        <w:rPr>
          <w:lang w:val="en-GB"/>
        </w:rPr>
        <w:instrText>documents</w:instrText>
      </w:r>
      <w:r w:rsidR="00523D36" w:rsidRPr="00523D36">
        <w:instrText>/?</w:instrText>
      </w:r>
      <w:r w:rsidR="00523D36">
        <w:rPr>
          <w:lang w:val="en-GB"/>
        </w:rPr>
        <w:instrText>uuid</w:instrText>
      </w:r>
      <w:r w:rsidR="00523D36" w:rsidRPr="00523D36">
        <w:instrText>=2</w:instrText>
      </w:r>
      <w:r w:rsidR="00523D36">
        <w:rPr>
          <w:lang w:val="en-GB"/>
        </w:rPr>
        <w:instrText>d</w:instrText>
      </w:r>
      <w:r w:rsidR="00523D36" w:rsidRPr="00523D36">
        <w:instrText>92</w:instrText>
      </w:r>
      <w:r w:rsidR="00523D36">
        <w:rPr>
          <w:lang w:val="en-GB"/>
        </w:rPr>
        <w:instrText>b</w:instrText>
      </w:r>
      <w:r w:rsidR="00523D36" w:rsidRPr="00523D36">
        <w:instrText>93</w:instrText>
      </w:r>
      <w:r w:rsidR="00523D36">
        <w:rPr>
          <w:lang w:val="en-GB"/>
        </w:rPr>
        <w:instrText>a</w:instrText>
      </w:r>
      <w:r w:rsidR="00523D36" w:rsidRPr="00523D36">
        <w:instrText>-</w:instrText>
      </w:r>
      <w:r w:rsidR="00523D36">
        <w:rPr>
          <w:lang w:val="en-GB"/>
        </w:rPr>
        <w:instrText>ed</w:instrText>
      </w:r>
      <w:r w:rsidR="00523D36" w:rsidRPr="00523D36">
        <w:instrText>41-4917-</w:instrText>
      </w:r>
      <w:r w:rsidR="00523D36">
        <w:rPr>
          <w:lang w:val="en-GB"/>
        </w:rPr>
        <w:instrText>a</w:instrText>
      </w:r>
      <w:r w:rsidR="00523D36" w:rsidRPr="00523D36">
        <w:instrText>6</w:instrText>
      </w:r>
      <w:r w:rsidR="00523D36">
        <w:rPr>
          <w:lang w:val="en-GB"/>
        </w:rPr>
        <w:instrText>a</w:instrText>
      </w:r>
      <w:r w:rsidR="00523D36" w:rsidRPr="00523D36">
        <w:instrText>0-680</w:instrText>
      </w:r>
      <w:r w:rsidR="00523D36">
        <w:rPr>
          <w:lang w:val="en-GB"/>
        </w:rPr>
        <w:instrText>ac</w:instrText>
      </w:r>
      <w:r w:rsidR="00523D36" w:rsidRPr="00523D36">
        <w:instrText>2989</w:instrText>
      </w:r>
      <w:r w:rsidR="00523D36">
        <w:rPr>
          <w:lang w:val="en-GB"/>
        </w:rPr>
        <w:instrText>e</w:instrText>
      </w:r>
      <w:r w:rsidR="00523D36" w:rsidRPr="00523D36">
        <w:instrText>30"]},{"</w:instrText>
      </w:r>
      <w:r w:rsidR="00523D36">
        <w:rPr>
          <w:lang w:val="en-GB"/>
        </w:rPr>
        <w:instrText>id</w:instrText>
      </w:r>
      <w:r w:rsidR="00523D36" w:rsidRPr="00523D36">
        <w:instrText>":"</w:instrText>
      </w:r>
      <w:r w:rsidR="00523D36">
        <w:rPr>
          <w:lang w:val="en-GB"/>
        </w:rPr>
        <w:instrText>ITEM</w:instrText>
      </w:r>
      <w:r w:rsidR="00523D36" w:rsidRPr="00523D36">
        <w:instrText>-2","</w:instrText>
      </w:r>
      <w:r w:rsidR="00523D36">
        <w:rPr>
          <w:lang w:val="en-GB"/>
        </w:rPr>
        <w:instrText>itemData</w:instrText>
      </w:r>
      <w:r w:rsidR="00523D36" w:rsidRPr="00523D36">
        <w:instrText>":{"</w:instrText>
      </w:r>
      <w:r w:rsidR="00523D36">
        <w:rPr>
          <w:lang w:val="en-GB"/>
        </w:rPr>
        <w:instrText>DOI</w:instrText>
      </w:r>
      <w:r w:rsidR="00523D36" w:rsidRPr="00523D36">
        <w:instrText>":"10.1103/</w:instrText>
      </w:r>
      <w:r w:rsidR="00523D36">
        <w:rPr>
          <w:lang w:val="en-GB"/>
        </w:rPr>
        <w:instrText>PhysRevB</w:instrText>
      </w:r>
      <w:r w:rsidR="00523D36" w:rsidRPr="00523D36">
        <w:instrText>.38.2297","</w:instrText>
      </w:r>
      <w:r w:rsidR="00523D36">
        <w:rPr>
          <w:lang w:val="en-GB"/>
        </w:rPr>
        <w:instrText>ISSN</w:instrText>
      </w:r>
      <w:r w:rsidR="00523D36" w:rsidRPr="00523D36">
        <w:instrText>":"0163-1829","</w:instrText>
      </w:r>
      <w:r w:rsidR="00523D36">
        <w:rPr>
          <w:lang w:val="en-GB"/>
        </w:rPr>
        <w:instrText>PMID</w:instrText>
      </w:r>
      <w:r w:rsidR="00523D36" w:rsidRPr="00523D36">
        <w:instrText>":"9946532","</w:instrText>
      </w:r>
      <w:r w:rsidR="00523D36">
        <w:rPr>
          <w:lang w:val="en-GB"/>
        </w:rPr>
        <w:instrText>abstract</w:instrText>
      </w:r>
      <w:r w:rsidR="00523D36" w:rsidRPr="00523D36">
        <w:instrText>":"</w:instrText>
      </w:r>
      <w:r w:rsidR="00523D36">
        <w:rPr>
          <w:lang w:val="en-GB"/>
        </w:rPr>
        <w:instrText>The</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x</w:instrText>
      </w:r>
      <w:r w:rsidR="00523D36" w:rsidRPr="00523D36">
        <w:instrText xml:space="preserve"> </w:instrText>
      </w:r>
      <w:r w:rsidR="00523D36">
        <w:rPr>
          <w:lang w:val="en-GB"/>
        </w:rPr>
        <w:instrText>rays</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neutrons</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rough</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calculated</w:instrText>
      </w:r>
      <w:r w:rsidR="00523D36" w:rsidRPr="00523D36">
        <w:instrText xml:space="preserve">. </w:instrText>
      </w:r>
      <w:r w:rsidR="00523D36">
        <w:rPr>
          <w:lang w:val="en-GB"/>
        </w:rPr>
        <w:instrText>It</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split</w:instrText>
      </w:r>
      <w:r w:rsidR="00523D36" w:rsidRPr="00523D36">
        <w:instrText xml:space="preserve"> </w:instrText>
      </w:r>
      <w:r w:rsidR="00523D36">
        <w:rPr>
          <w:lang w:val="en-GB"/>
        </w:rPr>
        <w:instrText>into</w:instrText>
      </w:r>
      <w:r w:rsidR="00523D36" w:rsidRPr="00523D36">
        <w:instrText xml:space="preserve"> </w:instrText>
      </w:r>
      <w:r w:rsidR="00523D36">
        <w:rPr>
          <w:lang w:val="en-GB"/>
        </w:rPr>
        <w:instrText>specular</w:instrText>
      </w:r>
      <w:r w:rsidR="00523D36" w:rsidRPr="00523D36">
        <w:instrText xml:space="preserve"> </w:instrText>
      </w:r>
      <w:r w:rsidR="00523D36">
        <w:rPr>
          <w:lang w:val="en-GB"/>
        </w:rPr>
        <w:instrText>reflection</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diffuse</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terms</w:instrText>
      </w:r>
      <w:r w:rsidR="00523D36" w:rsidRPr="00523D36">
        <w:instrText xml:space="preserve">. </w:instrText>
      </w:r>
      <w:r w:rsidR="00523D36">
        <w:rPr>
          <w:lang w:val="en-GB"/>
        </w:rPr>
        <w:instrText>These</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calculated</w:instrText>
      </w:r>
      <w:r w:rsidR="00523D36" w:rsidRPr="00523D36">
        <w:instrText xml:space="preserve"> </w:instrText>
      </w:r>
      <w:r w:rsidR="00523D36">
        <w:rPr>
          <w:lang w:val="en-GB"/>
        </w:rPr>
        <w:instrText>in</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first</w:instrText>
      </w:r>
      <w:r w:rsidR="00523D36" w:rsidRPr="00523D36">
        <w:instrText xml:space="preserve"> </w:instrText>
      </w:r>
      <w:r w:rsidR="00523D36">
        <w:rPr>
          <w:lang w:val="en-GB"/>
        </w:rPr>
        <w:instrText>Born</w:instrText>
      </w:r>
      <w:r w:rsidR="00523D36" w:rsidRPr="00523D36">
        <w:instrText xml:space="preserve"> </w:instrText>
      </w:r>
      <w:r w:rsidR="00523D36">
        <w:rPr>
          <w:lang w:val="en-GB"/>
        </w:rPr>
        <w:instrText>approximation</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explicit</w:instrText>
      </w:r>
      <w:r w:rsidR="00523D36" w:rsidRPr="00523D36">
        <w:instrText xml:space="preserve"> </w:instrText>
      </w:r>
      <w:r w:rsidR="00523D36">
        <w:rPr>
          <w:lang w:val="en-GB"/>
        </w:rPr>
        <w:instrText>expressions</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given</w:instrText>
      </w:r>
      <w:r w:rsidR="00523D36" w:rsidRPr="00523D36">
        <w:instrText xml:space="preserve"> </w:instrText>
      </w:r>
      <w:r w:rsidR="00523D36">
        <w:rPr>
          <w:lang w:val="en-GB"/>
        </w:rPr>
        <w:instrText>for</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whose</w:instrText>
      </w:r>
      <w:r w:rsidR="00523D36" w:rsidRPr="00523D36">
        <w:instrText xml:space="preserve"> </w:instrText>
      </w:r>
      <w:r w:rsidR="00523D36">
        <w:rPr>
          <w:lang w:val="en-GB"/>
        </w:rPr>
        <w:instrText>roughness</w:instrText>
      </w:r>
      <w:r w:rsidR="00523D36" w:rsidRPr="00523D36">
        <w:instrText xml:space="preserve"> </w:instrText>
      </w:r>
      <w:r w:rsidR="00523D36">
        <w:rPr>
          <w:lang w:val="en-GB"/>
        </w:rPr>
        <w:instrText>can</w:instrText>
      </w:r>
      <w:r w:rsidR="00523D36" w:rsidRPr="00523D36">
        <w:instrText xml:space="preserve"> </w:instrText>
      </w:r>
      <w:r w:rsidR="00523D36">
        <w:rPr>
          <w:lang w:val="en-GB"/>
        </w:rPr>
        <w:instrText>be</w:instrText>
      </w:r>
      <w:r w:rsidR="00523D36" w:rsidRPr="00523D36">
        <w:instrText xml:space="preserve"> </w:instrText>
      </w:r>
      <w:r w:rsidR="00523D36">
        <w:rPr>
          <w:lang w:val="en-GB"/>
        </w:rPr>
        <w:instrText>described</w:instrText>
      </w:r>
      <w:r w:rsidR="00523D36" w:rsidRPr="00523D36">
        <w:instrText xml:space="preserve"> </w:instrText>
      </w:r>
      <w:r w:rsidR="00523D36">
        <w:rPr>
          <w:lang w:val="en-GB"/>
        </w:rPr>
        <w:instrText>as</w:instrText>
      </w:r>
      <w:r w:rsidR="00523D36" w:rsidRPr="00523D36">
        <w:instrText xml:space="preserve"> </w:instrText>
      </w:r>
      <w:r w:rsidR="00523D36">
        <w:rPr>
          <w:lang w:val="en-GB"/>
        </w:rPr>
        <w:instrText>self</w:instrText>
      </w:r>
      <w:r w:rsidR="00523D36" w:rsidRPr="00523D36">
        <w:instrText>-</w:instrText>
      </w:r>
      <w:r w:rsidR="00523D36">
        <w:rPr>
          <w:lang w:val="en-GB"/>
        </w:rPr>
        <w:instrText>affine</w:instrText>
      </w:r>
      <w:r w:rsidR="00523D36" w:rsidRPr="00523D36">
        <w:instrText xml:space="preserve"> </w:instrText>
      </w:r>
      <w:r w:rsidR="00523D36">
        <w:rPr>
          <w:lang w:val="en-GB"/>
        </w:rPr>
        <w:instrText>over</w:instrText>
      </w:r>
      <w:r w:rsidR="00523D36" w:rsidRPr="00523D36">
        <w:instrText xml:space="preserve"> </w:instrText>
      </w:r>
      <w:r w:rsidR="00523D36">
        <w:rPr>
          <w:lang w:val="en-GB"/>
        </w:rPr>
        <w:instrText>finite</w:instrText>
      </w:r>
      <w:r w:rsidR="00523D36" w:rsidRPr="00523D36">
        <w:instrText xml:space="preserve"> </w:instrText>
      </w:r>
      <w:r w:rsidR="00523D36">
        <w:rPr>
          <w:lang w:val="en-GB"/>
        </w:rPr>
        <w:instrText>length</w:instrText>
      </w:r>
      <w:r w:rsidR="00523D36" w:rsidRPr="00523D36">
        <w:instrText xml:space="preserve"> </w:instrText>
      </w:r>
      <w:r w:rsidR="00523D36">
        <w:rPr>
          <w:lang w:val="en-GB"/>
        </w:rPr>
        <w:instrText>scales</w:instrText>
      </w:r>
      <w:r w:rsidR="00523D36" w:rsidRPr="00523D36">
        <w:instrText xml:space="preserve">. </w:instrText>
      </w:r>
      <w:r w:rsidR="00523D36">
        <w:rPr>
          <w:lang w:val="en-GB"/>
        </w:rPr>
        <w:instrText>Expressions</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also</w:instrText>
      </w:r>
      <w:r w:rsidR="00523D36" w:rsidRPr="00523D36">
        <w:instrText xml:space="preserve"> </w:instrText>
      </w:r>
      <w:r w:rsidR="00523D36">
        <w:rPr>
          <w:lang w:val="en-GB"/>
        </w:rPr>
        <w:instrText>given</w:instrText>
      </w:r>
      <w:r w:rsidR="00523D36" w:rsidRPr="00523D36">
        <w:instrText xml:space="preserve"> </w:instrText>
      </w:r>
      <w:r w:rsidR="00523D36">
        <w:rPr>
          <w:lang w:val="en-GB"/>
        </w:rPr>
        <w:instrText>for</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liquid</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where</w:instrText>
      </w:r>
      <w:r w:rsidR="00523D36" w:rsidRPr="00523D36">
        <w:instrText xml:space="preserve"> </w:instrText>
      </w:r>
      <w:r w:rsidR="00523D36">
        <w:rPr>
          <w:lang w:val="en-GB"/>
        </w:rPr>
        <w:instrText>it</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shown</w:instrText>
      </w:r>
      <w:r w:rsidR="00523D36" w:rsidRPr="00523D36">
        <w:instrText xml:space="preserve"> </w:instrText>
      </w:r>
      <w:r w:rsidR="00523D36">
        <w:rPr>
          <w:lang w:val="en-GB"/>
        </w:rPr>
        <w:instrText>that</w:instrText>
      </w:r>
      <w:r w:rsidR="00523D36" w:rsidRPr="00523D36">
        <w:instrText xml:space="preserve"> ‘‘</w:instrText>
      </w:r>
      <w:r w:rsidR="00523D36">
        <w:rPr>
          <w:lang w:val="en-GB"/>
        </w:rPr>
        <w:instrText>specular</w:instrText>
      </w:r>
      <w:r w:rsidR="00523D36" w:rsidRPr="00523D36">
        <w:instrText xml:space="preserve">’’ </w:instrText>
      </w:r>
      <w:r w:rsidR="00523D36">
        <w:rPr>
          <w:lang w:val="en-GB"/>
        </w:rPr>
        <w:instrText>reflections</w:instrText>
      </w:r>
      <w:r w:rsidR="00523D36" w:rsidRPr="00523D36">
        <w:instrText xml:space="preserve"> </w:instrText>
      </w:r>
      <w:r w:rsidR="00523D36">
        <w:rPr>
          <w:lang w:val="en-GB"/>
        </w:rPr>
        <w:instrText>only</w:instrText>
      </w:r>
      <w:r w:rsidR="00523D36" w:rsidRPr="00523D36">
        <w:instrText xml:space="preserve"> </w:instrText>
      </w:r>
      <w:r w:rsidR="00523D36">
        <w:rPr>
          <w:lang w:val="en-GB"/>
        </w:rPr>
        <w:instrText>exist</w:instrText>
      </w:r>
      <w:r w:rsidR="00523D36" w:rsidRPr="00523D36">
        <w:instrText xml:space="preserve"> </w:instrText>
      </w:r>
      <w:r w:rsidR="00523D36">
        <w:rPr>
          <w:lang w:val="en-GB"/>
        </w:rPr>
        <w:instrText>by</w:instrText>
      </w:r>
      <w:r w:rsidR="00523D36" w:rsidRPr="00523D36">
        <w:instrText xml:space="preserve"> </w:instrText>
      </w:r>
      <w:r w:rsidR="00523D36">
        <w:rPr>
          <w:lang w:val="en-GB"/>
        </w:rPr>
        <w:instrText>virtue</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a</w:instrText>
      </w:r>
      <w:r w:rsidR="00523D36" w:rsidRPr="00523D36">
        <w:instrText xml:space="preserve"> </w:instrText>
      </w:r>
      <w:r w:rsidR="00523D36">
        <w:rPr>
          <w:lang w:val="en-GB"/>
        </w:rPr>
        <w:instrText>finite</w:instrText>
      </w:r>
      <w:r w:rsidR="00523D36" w:rsidRPr="00523D36">
        <w:instrText xml:space="preserve"> </w:instrText>
      </w:r>
      <w:r w:rsidR="00523D36">
        <w:rPr>
          <w:lang w:val="en-GB"/>
        </w:rPr>
        <w:instrText>length</w:instrText>
      </w:r>
      <w:r w:rsidR="00523D36" w:rsidRPr="00523D36">
        <w:instrText xml:space="preserve"> </w:instrText>
      </w:r>
      <w:r w:rsidR="00523D36">
        <w:rPr>
          <w:lang w:val="en-GB"/>
        </w:rPr>
        <w:instrText>cutoff</w:instrText>
      </w:r>
      <w:r w:rsidR="00523D36" w:rsidRPr="00523D36">
        <w:instrText xml:space="preserve"> </w:instrText>
      </w:r>
      <w:r w:rsidR="00523D36">
        <w:rPr>
          <w:lang w:val="en-GB"/>
        </w:rPr>
        <w:instrText>to</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mean</w:instrText>
      </w:r>
      <w:r w:rsidR="00523D36" w:rsidRPr="00523D36">
        <w:instrText>-</w:instrText>
      </w:r>
      <w:r w:rsidR="00523D36">
        <w:rPr>
          <w:lang w:val="en-GB"/>
        </w:rPr>
        <w:instrText>square</w:instrText>
      </w:r>
      <w:r w:rsidR="00523D36" w:rsidRPr="00523D36">
        <w:instrText xml:space="preserve"> </w:instrText>
      </w:r>
      <w:r w:rsidR="00523D36">
        <w:rPr>
          <w:lang w:val="en-GB"/>
        </w:rPr>
        <w:instrText>height</w:instrText>
      </w:r>
      <w:r w:rsidR="00523D36" w:rsidRPr="00523D36">
        <w:instrText xml:space="preserve"> </w:instrText>
      </w:r>
      <w:r w:rsidR="00523D36">
        <w:rPr>
          <w:lang w:val="en-GB"/>
        </w:rPr>
        <w:instrText>fluctuations</w:instrText>
      </w:r>
      <w:r w:rsidR="00523D36" w:rsidRPr="00523D36">
        <w:instrText xml:space="preserve">. </w:instrText>
      </w:r>
      <w:r w:rsidR="00523D36">
        <w:rPr>
          <w:lang w:val="en-GB"/>
        </w:rPr>
        <w:instrText>Expressions</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also</w:instrText>
      </w:r>
      <w:r w:rsidR="00523D36" w:rsidRPr="00523D36">
        <w:instrText xml:space="preserve"> </w:instrText>
      </w:r>
      <w:r w:rsidR="00523D36">
        <w:rPr>
          <w:lang w:val="en-GB"/>
        </w:rPr>
        <w:instrText>given</w:instrText>
      </w:r>
      <w:r w:rsidR="00523D36" w:rsidRPr="00523D36">
        <w:instrText xml:space="preserve"> </w:instrText>
      </w:r>
      <w:r w:rsidR="00523D36">
        <w:rPr>
          <w:lang w:val="en-GB"/>
        </w:rPr>
        <w:instrText>for</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randomly</w:instrText>
      </w:r>
      <w:r w:rsidR="00523D36" w:rsidRPr="00523D36">
        <w:instrText xml:space="preserve"> </w:instrText>
      </w:r>
      <w:r w:rsidR="00523D36">
        <w:rPr>
          <w:lang w:val="en-GB"/>
        </w:rPr>
        <w:instrText>oriented</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as</w:instrText>
      </w:r>
      <w:r w:rsidR="00523D36" w:rsidRPr="00523D36">
        <w:instrText xml:space="preserve"> </w:instrText>
      </w:r>
      <w:r w:rsidR="00523D36">
        <w:rPr>
          <w:lang w:val="en-GB"/>
        </w:rPr>
        <w:instrText>studied</w:instrText>
      </w:r>
      <w:r w:rsidR="00523D36" w:rsidRPr="00523D36">
        <w:instrText xml:space="preserve"> </w:instrText>
      </w:r>
      <w:r w:rsidR="00523D36">
        <w:rPr>
          <w:lang w:val="en-GB"/>
        </w:rPr>
        <w:instrText>in</w:instrText>
      </w:r>
      <w:r w:rsidR="00523D36" w:rsidRPr="00523D36">
        <w:instrText xml:space="preserve"> </w:instrText>
      </w:r>
      <w:r w:rsidR="00523D36">
        <w:rPr>
          <w:lang w:val="en-GB"/>
        </w:rPr>
        <w:instrText>a</w:instrText>
      </w:r>
      <w:r w:rsidR="00523D36" w:rsidRPr="00523D36">
        <w:instrText xml:space="preserve"> </w:instrText>
      </w:r>
      <w:r w:rsidR="00523D36">
        <w:rPr>
          <w:lang w:val="en-GB"/>
        </w:rPr>
        <w:instrText>typical</w:instrText>
      </w:r>
      <w:r w:rsidR="00523D36" w:rsidRPr="00523D36">
        <w:instrText xml:space="preserve"> </w:instrText>
      </w:r>
      <w:r w:rsidR="00523D36">
        <w:rPr>
          <w:lang w:val="en-GB"/>
        </w:rPr>
        <w:instrText>small</w:instrText>
      </w:r>
      <w:r w:rsidR="00523D36" w:rsidRPr="00523D36">
        <w:instrText>-</w:instrText>
      </w:r>
      <w:r w:rsidR="00523D36">
        <w:rPr>
          <w:lang w:val="en-GB"/>
        </w:rPr>
        <w:instrText>angle</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experiment</w:instrText>
      </w:r>
      <w:r w:rsidR="00523D36" w:rsidRPr="00523D36">
        <w:instrText xml:space="preserve">. </w:instrText>
      </w:r>
      <w:r w:rsidR="00523D36">
        <w:rPr>
          <w:lang w:val="en-GB"/>
        </w:rPr>
        <w:instrText>It</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shown</w:instrText>
      </w:r>
      <w:r w:rsidR="00523D36" w:rsidRPr="00523D36">
        <w:instrText xml:space="preserve"> </w:instrText>
      </w:r>
      <w:r w:rsidR="00523D36">
        <w:rPr>
          <w:lang w:val="en-GB"/>
        </w:rPr>
        <w:instrText>how</w:instrText>
      </w:r>
      <w:r w:rsidR="00523D36" w:rsidRPr="00523D36">
        <w:instrText xml:space="preserve"> </w:instrText>
      </w:r>
      <w:r w:rsidR="00523D36">
        <w:rPr>
          <w:lang w:val="en-GB"/>
        </w:rPr>
        <w:instrText>various</w:instrText>
      </w:r>
      <w:r w:rsidR="00523D36" w:rsidRPr="00523D36">
        <w:instrText xml:space="preserve"> </w:instrText>
      </w:r>
      <w:r w:rsidR="00523D36">
        <w:rPr>
          <w:lang w:val="en-GB"/>
        </w:rPr>
        <w:instrText>well</w:instrText>
      </w:r>
      <w:r w:rsidR="00523D36" w:rsidRPr="00523D36">
        <w:instrText>-</w:instrText>
      </w:r>
      <w:r w:rsidR="00523D36">
        <w:rPr>
          <w:lang w:val="en-GB"/>
        </w:rPr>
        <w:instrText>known</w:instrText>
      </w:r>
      <w:r w:rsidR="00523D36" w:rsidRPr="00523D36">
        <w:instrText xml:space="preserve"> </w:instrText>
      </w:r>
      <w:r w:rsidR="00523D36">
        <w:rPr>
          <w:lang w:val="en-GB"/>
        </w:rPr>
        <w:instrText>asymptotic</w:instrText>
      </w:r>
      <w:r w:rsidR="00523D36" w:rsidRPr="00523D36">
        <w:instrText xml:space="preserve"> </w:instrText>
      </w:r>
      <w:r w:rsidR="00523D36">
        <w:rPr>
          <w:lang w:val="en-GB"/>
        </w:rPr>
        <w:instrText>power</w:instrText>
      </w:r>
      <w:r w:rsidR="00523D36" w:rsidRPr="00523D36">
        <w:instrText xml:space="preserve"> </w:instrText>
      </w:r>
      <w:r w:rsidR="00523D36">
        <w:rPr>
          <w:lang w:val="en-GB"/>
        </w:rPr>
        <w:instrText>laws</w:instrText>
      </w:r>
      <w:r w:rsidR="00523D36" w:rsidRPr="00523D36">
        <w:instrText xml:space="preserve"> </w:instrText>
      </w:r>
      <w:r w:rsidR="00523D36">
        <w:rPr>
          <w:lang w:val="en-GB"/>
        </w:rPr>
        <w:instrText>in</w:instrText>
      </w:r>
      <w:r w:rsidR="00523D36" w:rsidRPr="00523D36">
        <w:instrText xml:space="preserve"> </w:instrText>
      </w:r>
      <w:r w:rsidR="00523D36">
        <w:rPr>
          <w:lang w:val="en-GB"/>
        </w:rPr>
        <w:instrText>S</w:instrText>
      </w:r>
      <w:r w:rsidR="00523D36" w:rsidRPr="00523D36">
        <w:instrText>(</w:instrText>
      </w:r>
      <w:r w:rsidR="00523D36">
        <w:rPr>
          <w:lang w:val="en-GB"/>
        </w:rPr>
        <w:instrText>q</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obtained</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above</w:instrText>
      </w:r>
      <w:r w:rsidR="00523D36" w:rsidRPr="00523D36">
        <w:instrText xml:space="preserve"> </w:instrText>
      </w:r>
      <w:r w:rsidR="00523D36">
        <w:rPr>
          <w:lang w:val="en-GB"/>
        </w:rPr>
        <w:instrText>theory</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distorted</w:instrText>
      </w:r>
      <w:r w:rsidR="00523D36" w:rsidRPr="00523D36">
        <w:instrText>-</w:instrText>
      </w:r>
      <w:r w:rsidR="00523D36">
        <w:rPr>
          <w:lang w:val="en-GB"/>
        </w:rPr>
        <w:instrText>wave</w:instrText>
      </w:r>
      <w:r w:rsidR="00523D36" w:rsidRPr="00523D36">
        <w:instrText xml:space="preserve"> </w:instrText>
      </w:r>
      <w:r w:rsidR="00523D36">
        <w:rPr>
          <w:lang w:val="en-GB"/>
        </w:rPr>
        <w:instrText>Born</w:instrText>
      </w:r>
      <w:r w:rsidR="00523D36" w:rsidRPr="00523D36">
        <w:instrText xml:space="preserve"> </w:instrText>
      </w:r>
      <w:r w:rsidR="00523D36">
        <w:rPr>
          <w:lang w:val="en-GB"/>
        </w:rPr>
        <w:instrText>approximation</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next</w:instrText>
      </w:r>
      <w:r w:rsidR="00523D36" w:rsidRPr="00523D36">
        <w:instrText xml:space="preserve"> </w:instrText>
      </w:r>
      <w:r w:rsidR="00523D36">
        <w:rPr>
          <w:lang w:val="en-GB"/>
        </w:rPr>
        <w:instrText>used</w:instrText>
      </w:r>
      <w:r w:rsidR="00523D36" w:rsidRPr="00523D36">
        <w:instrText xml:space="preserve"> </w:instrText>
      </w:r>
      <w:r w:rsidR="00523D36">
        <w:rPr>
          <w:lang w:val="en-GB"/>
        </w:rPr>
        <w:instrText>to</w:instrText>
      </w:r>
      <w:r w:rsidR="00523D36" w:rsidRPr="00523D36">
        <w:instrText xml:space="preserve"> </w:instrText>
      </w:r>
      <w:r w:rsidR="00523D36">
        <w:rPr>
          <w:lang w:val="en-GB"/>
        </w:rPr>
        <w:instrText>treat</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case</w:instrText>
      </w:r>
      <w:r w:rsidR="00523D36" w:rsidRPr="00523D36">
        <w:instrText xml:space="preserve"> </w:instrText>
      </w:r>
      <w:r w:rsidR="00523D36">
        <w:rPr>
          <w:lang w:val="en-GB"/>
        </w:rPr>
        <w:instrText>where</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large</w:instrText>
      </w:r>
      <w:r w:rsidR="00523D36" w:rsidRPr="00523D36">
        <w:instrText xml:space="preserve"> (</w:instrText>
      </w:r>
      <w:r w:rsidR="00523D36">
        <w:rPr>
          <w:lang w:val="en-GB"/>
        </w:rPr>
        <w:instrText>e</w:instrText>
      </w:r>
      <w:r w:rsidR="00523D36" w:rsidRPr="00523D36">
        <w:instrText>.</w:instrText>
      </w:r>
      <w:r w:rsidR="00523D36">
        <w:rPr>
          <w:lang w:val="en-GB"/>
        </w:rPr>
        <w:instrText>g</w:instrText>
      </w:r>
      <w:r w:rsidR="00523D36" w:rsidRPr="00523D36">
        <w:instrText xml:space="preserve">., </w:instrText>
      </w:r>
      <w:r w:rsidR="00523D36">
        <w:rPr>
          <w:lang w:val="en-GB"/>
        </w:rPr>
        <w:instrText>near</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critical</w:instrText>
      </w:r>
      <w:r w:rsidR="00523D36" w:rsidRPr="00523D36">
        <w:instrText xml:space="preserve"> </w:instrText>
      </w:r>
      <w:r w:rsidR="00523D36">
        <w:rPr>
          <w:lang w:val="en-GB"/>
        </w:rPr>
        <w:instrText>angle</w:instrText>
      </w:r>
      <w:r w:rsidR="00523D36" w:rsidRPr="00523D36">
        <w:instrText xml:space="preserve"> </w:instrText>
      </w:r>
      <w:r w:rsidR="00523D36">
        <w:rPr>
          <w:lang w:val="en-GB"/>
        </w:rPr>
        <w:instrText>for</w:instrText>
      </w:r>
      <w:r w:rsidR="00523D36" w:rsidRPr="00523D36">
        <w:instrText xml:space="preserve"> </w:instrText>
      </w:r>
      <w:r w:rsidR="00523D36">
        <w:rPr>
          <w:lang w:val="en-GB"/>
        </w:rPr>
        <w:instrText>total</w:instrText>
      </w:r>
      <w:r w:rsidR="00523D36" w:rsidRPr="00523D36">
        <w:instrText xml:space="preserve"> </w:instrText>
      </w:r>
      <w:r w:rsidR="00523D36">
        <w:rPr>
          <w:lang w:val="en-GB"/>
        </w:rPr>
        <w:instrText>external</w:instrText>
      </w:r>
      <w:r w:rsidR="00523D36" w:rsidRPr="00523D36">
        <w:instrText xml:space="preserve"> </w:instrText>
      </w:r>
      <w:r w:rsidR="00523D36">
        <w:rPr>
          <w:lang w:val="en-GB"/>
        </w:rPr>
        <w:instrText>reflection</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its</w:instrText>
      </w:r>
      <w:r w:rsidR="00523D36" w:rsidRPr="00523D36">
        <w:instrText xml:space="preserve"> </w:instrText>
      </w:r>
      <w:r w:rsidR="00523D36">
        <w:rPr>
          <w:lang w:val="en-GB"/>
        </w:rPr>
        <w:instrText>limits</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validity</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discussed</w:instrText>
      </w:r>
      <w:r w:rsidR="00523D36" w:rsidRPr="00523D36">
        <w:instrText xml:space="preserve">. </w:instrText>
      </w:r>
      <w:r w:rsidR="00523D36">
        <w:rPr>
          <w:lang w:val="en-GB"/>
        </w:rPr>
        <w:instrText>Finally</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theory</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compared</w:instrText>
      </w:r>
      <w:r w:rsidR="00523D36" w:rsidRPr="00523D36">
        <w:instrText xml:space="preserve"> </w:instrText>
      </w:r>
      <w:r w:rsidR="00523D36">
        <w:rPr>
          <w:lang w:val="en-GB"/>
        </w:rPr>
        <w:instrText>with</w:instrText>
      </w:r>
      <w:r w:rsidR="00523D36" w:rsidRPr="00523D36">
        <w:instrText xml:space="preserve"> </w:instrText>
      </w:r>
      <w:r w:rsidR="00523D36">
        <w:rPr>
          <w:lang w:val="en-GB"/>
        </w:rPr>
        <w:instrText>experimental</w:instrText>
      </w:r>
      <w:r w:rsidR="00523D36" w:rsidRPr="00523D36">
        <w:instrText xml:space="preserve"> </w:instrText>
      </w:r>
      <w:r w:rsidR="00523D36">
        <w:rPr>
          <w:lang w:val="en-GB"/>
        </w:rPr>
        <w:instrText>results</w:instrText>
      </w:r>
      <w:r w:rsidR="00523D36" w:rsidRPr="00523D36">
        <w:instrText xml:space="preserve"> </w:instrText>
      </w:r>
      <w:r w:rsidR="00523D36">
        <w:rPr>
          <w:lang w:val="en-GB"/>
        </w:rPr>
        <w:instrText>on</w:instrText>
      </w:r>
      <w:r w:rsidR="00523D36" w:rsidRPr="00523D36">
        <w:instrText xml:space="preserve"> </w:instrText>
      </w:r>
      <w:r w:rsidR="00523D36">
        <w:rPr>
          <w:lang w:val="en-GB"/>
        </w:rPr>
        <w:instrText>x</w:instrText>
      </w:r>
      <w:r w:rsidR="00523D36" w:rsidRPr="00523D36">
        <w:instrText>-</w:instrText>
      </w:r>
      <w:r w:rsidR="00523D36">
        <w:rPr>
          <w:lang w:val="en-GB"/>
        </w:rPr>
        <w:instrText>ray</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a</w:instrText>
      </w:r>
      <w:r w:rsidR="00523D36" w:rsidRPr="00523D36">
        <w:instrText xml:space="preserve"> </w:instrText>
      </w:r>
      <w:r w:rsidR="00523D36">
        <w:rPr>
          <w:lang w:val="en-GB"/>
        </w:rPr>
        <w:instrText>polished</w:instrText>
      </w:r>
      <w:r w:rsidR="00523D36" w:rsidRPr="00523D36">
        <w:instrText xml:space="preserve"> </w:instrText>
      </w:r>
      <w:r w:rsidR="00523D36">
        <w:rPr>
          <w:lang w:val="en-GB"/>
        </w:rPr>
        <w:instrText>Pyrex</w:instrText>
      </w:r>
      <w:r w:rsidR="00523D36" w:rsidRPr="00523D36">
        <w:instrText xml:space="preserve"> </w:instrText>
      </w:r>
      <w:r w:rsidR="00523D36">
        <w:rPr>
          <w:lang w:val="en-GB"/>
        </w:rPr>
        <w:instrText>glass</w:instrText>
      </w:r>
      <w:r w:rsidR="00523D36" w:rsidRPr="00523D36">
        <w:instrText xml:space="preserve"> </w:instrText>
      </w:r>
      <w:r w:rsidR="00523D36">
        <w:rPr>
          <w:lang w:val="en-GB"/>
        </w:rPr>
        <w:instrText>surface</w:instrText>
      </w:r>
      <w:r w:rsidR="00523D36" w:rsidRPr="00523D36">
        <w:instrText>.","</w:instrText>
      </w:r>
      <w:r w:rsidR="00523D36">
        <w:rPr>
          <w:lang w:val="en-GB"/>
        </w:rPr>
        <w:instrText>author</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Sinha</w:instrText>
      </w:r>
      <w:r w:rsidR="00523D36" w:rsidRPr="00523D36">
        <w:instrText>","</w:instrText>
      </w:r>
      <w:r w:rsidR="00523D36">
        <w:rPr>
          <w:lang w:val="en-GB"/>
        </w:rPr>
        <w:instrText>given</w:instrText>
      </w:r>
      <w:r w:rsidR="00523D36" w:rsidRPr="00523D36">
        <w:instrText>":"</w:instrText>
      </w:r>
      <w:r w:rsidR="00523D36">
        <w:rPr>
          <w:lang w:val="en-GB"/>
        </w:rPr>
        <w:instrText>S</w:instrText>
      </w:r>
      <w:r w:rsidR="00523D36" w:rsidRPr="00523D36">
        <w:instrText xml:space="preserve">. </w:instrText>
      </w:r>
      <w:r w:rsidR="00523D36">
        <w:rPr>
          <w:lang w:val="en-GB"/>
        </w:rPr>
        <w:instrText>K</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Sirota</w:instrText>
      </w:r>
      <w:r w:rsidR="00523D36" w:rsidRPr="00523D36">
        <w:instrText>","</w:instrText>
      </w:r>
      <w:r w:rsidR="00523D36">
        <w:rPr>
          <w:lang w:val="en-GB"/>
        </w:rPr>
        <w:instrText>given</w:instrText>
      </w:r>
      <w:r w:rsidR="00523D36" w:rsidRPr="00523D36">
        <w:instrText>":"</w:instrText>
      </w:r>
      <w:r w:rsidR="00523D36">
        <w:rPr>
          <w:lang w:val="en-GB"/>
        </w:rPr>
        <w:instrText>E</w:instrText>
      </w:r>
      <w:r w:rsidR="00523D36" w:rsidRPr="00523D36">
        <w:instrText xml:space="preserve">. </w:instrText>
      </w:r>
      <w:r w:rsidR="00523D36">
        <w:rPr>
          <w:lang w:val="en-GB"/>
        </w:rPr>
        <w:instrText>B</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Garoff</w:instrText>
      </w:r>
      <w:r w:rsidR="00523D36" w:rsidRPr="00523D36">
        <w:instrText>","</w:instrText>
      </w:r>
      <w:r w:rsidR="00523D36">
        <w:rPr>
          <w:lang w:val="en-GB"/>
        </w:rPr>
        <w:instrText>given</w:instrText>
      </w:r>
      <w:r w:rsidR="00523D36" w:rsidRPr="00523D36">
        <w:instrText>":"</w:instrText>
      </w:r>
      <w:r w:rsidR="00523D36">
        <w:rPr>
          <w:lang w:val="en-GB"/>
        </w:rPr>
        <w:instrText>S</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container</w:instrText>
      </w:r>
      <w:r w:rsidR="00523D36" w:rsidRPr="00523D36">
        <w:instrText>-</w:instrText>
      </w:r>
      <w:r w:rsidR="00523D36">
        <w:rPr>
          <w:lang w:val="en-GB"/>
        </w:rPr>
        <w:instrText>title</w:instrText>
      </w:r>
      <w:r w:rsidR="00523D36" w:rsidRPr="00523D36">
        <w:instrText>":"</w:instrText>
      </w:r>
      <w:r w:rsidR="00523D36">
        <w:rPr>
          <w:lang w:val="en-GB"/>
        </w:rPr>
        <w:instrText>Physical</w:instrText>
      </w:r>
      <w:r w:rsidR="00523D36" w:rsidRPr="00523D36">
        <w:instrText xml:space="preserve"> </w:instrText>
      </w:r>
      <w:r w:rsidR="00523D36">
        <w:rPr>
          <w:lang w:val="en-GB"/>
        </w:rPr>
        <w:instrText>Review</w:instrText>
      </w:r>
      <w:r w:rsidR="00523D36" w:rsidRPr="00523D36">
        <w:instrText xml:space="preserve"> </w:instrText>
      </w:r>
      <w:r w:rsidR="00523D36">
        <w:rPr>
          <w:lang w:val="en-GB"/>
        </w:rPr>
        <w:instrText>B</w:instrText>
      </w:r>
      <w:r w:rsidR="00523D36" w:rsidRPr="00523D36">
        <w:instrText>","</w:instrText>
      </w:r>
      <w:r w:rsidR="00523D36">
        <w:rPr>
          <w:lang w:val="en-GB"/>
        </w:rPr>
        <w:instrText>id</w:instrText>
      </w:r>
      <w:r w:rsidR="00523D36" w:rsidRPr="00523D36">
        <w:instrText>":"</w:instrText>
      </w:r>
      <w:r w:rsidR="00523D36">
        <w:rPr>
          <w:lang w:val="en-GB"/>
        </w:rPr>
        <w:instrText>ITEM</w:instrText>
      </w:r>
      <w:r w:rsidR="00523D36" w:rsidRPr="00523D36">
        <w:instrText>-2","</w:instrText>
      </w:r>
      <w:r w:rsidR="00523D36">
        <w:rPr>
          <w:lang w:val="en-GB"/>
        </w:rPr>
        <w:instrText>issue</w:instrText>
      </w:r>
      <w:r w:rsidR="00523D36" w:rsidRPr="00523D36">
        <w:instrText>":"4","</w:instrText>
      </w:r>
      <w:r w:rsidR="00523D36">
        <w:rPr>
          <w:lang w:val="en-GB"/>
        </w:rPr>
        <w:instrText>issued</w:instrText>
      </w:r>
      <w:r w:rsidR="00523D36" w:rsidRPr="00523D36">
        <w:instrText>":{"</w:instrText>
      </w:r>
      <w:r w:rsidR="00523D36">
        <w:rPr>
          <w:lang w:val="en-GB"/>
        </w:rPr>
        <w:instrText>date</w:instrText>
      </w:r>
      <w:r w:rsidR="00523D36" w:rsidRPr="00523D36">
        <w:instrText>-</w:instrText>
      </w:r>
      <w:r w:rsidR="00523D36">
        <w:rPr>
          <w:lang w:val="en-GB"/>
        </w:rPr>
        <w:instrText>parts</w:instrText>
      </w:r>
      <w:r w:rsidR="00523D36" w:rsidRPr="00523D36">
        <w:instrText>":[["1988","8","1"]]},"</w:instrText>
      </w:r>
      <w:r w:rsidR="00523D36">
        <w:rPr>
          <w:lang w:val="en-GB"/>
        </w:rPr>
        <w:instrText>page</w:instrText>
      </w:r>
      <w:r w:rsidR="00523D36" w:rsidRPr="00523D36">
        <w:instrText>":"2297-2311","</w:instrText>
      </w:r>
      <w:r w:rsidR="00523D36">
        <w:rPr>
          <w:lang w:val="en-GB"/>
        </w:rPr>
        <w:instrText>title</w:instrText>
      </w:r>
      <w:r w:rsidR="00523D36" w:rsidRPr="00523D36">
        <w:instrText>":"</w:instrText>
      </w:r>
      <w:r w:rsidR="00523D36">
        <w:rPr>
          <w:lang w:val="en-GB"/>
        </w:rPr>
        <w:instrText>X</w:instrText>
      </w:r>
      <w:r w:rsidR="00523D36" w:rsidRPr="00523D36">
        <w:instrText>-</w:instrText>
      </w:r>
      <w:r w:rsidR="00523D36">
        <w:rPr>
          <w:lang w:val="en-GB"/>
        </w:rPr>
        <w:instrText>ray</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neutron</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rough</w:instrText>
      </w:r>
      <w:r w:rsidR="00523D36" w:rsidRPr="00523D36">
        <w:instrText xml:space="preserve"> </w:instrText>
      </w:r>
      <w:r w:rsidR="00523D36">
        <w:rPr>
          <w:lang w:val="en-GB"/>
        </w:rPr>
        <w:instrText>surfaces</w:instrText>
      </w:r>
      <w:r w:rsidR="00523D36" w:rsidRPr="00523D36">
        <w:instrText>","</w:instrText>
      </w:r>
      <w:r w:rsidR="00523D36">
        <w:rPr>
          <w:lang w:val="en-GB"/>
        </w:rPr>
        <w:instrText>type</w:instrText>
      </w:r>
      <w:r w:rsidR="00523D36" w:rsidRPr="00523D36">
        <w:instrText>":"</w:instrText>
      </w:r>
      <w:r w:rsidR="00523D36">
        <w:rPr>
          <w:lang w:val="en-GB"/>
        </w:rPr>
        <w:instrText>article</w:instrText>
      </w:r>
      <w:r w:rsidR="00523D36" w:rsidRPr="00523D36">
        <w:instrText>-</w:instrText>
      </w:r>
      <w:r w:rsidR="00523D36">
        <w:rPr>
          <w:lang w:val="en-GB"/>
        </w:rPr>
        <w:instrText>journal</w:instrText>
      </w:r>
      <w:r w:rsidR="00523D36" w:rsidRPr="00523D36">
        <w:instrText>","</w:instrText>
      </w:r>
      <w:r w:rsidR="00523D36">
        <w:rPr>
          <w:lang w:val="en-GB"/>
        </w:rPr>
        <w:instrText>volume</w:instrText>
      </w:r>
      <w:r w:rsidR="00523D36" w:rsidRPr="00523D36">
        <w:instrText>":"38"},"</w:instrText>
      </w:r>
      <w:r w:rsidR="00523D36">
        <w:rPr>
          <w:lang w:val="en-GB"/>
        </w:rPr>
        <w:instrText>uris</w:instrText>
      </w:r>
      <w:r w:rsidR="00523D36" w:rsidRPr="00523D36">
        <w:instrText>":["</w:instrText>
      </w:r>
      <w:r w:rsidR="00523D36">
        <w:rPr>
          <w:lang w:val="en-GB"/>
        </w:rPr>
        <w:instrText>http</w:instrText>
      </w:r>
      <w:r w:rsidR="00523D36" w:rsidRPr="00523D36">
        <w:instrText>://</w:instrText>
      </w:r>
      <w:r w:rsidR="00523D36">
        <w:rPr>
          <w:lang w:val="en-GB"/>
        </w:rPr>
        <w:instrText>www</w:instrText>
      </w:r>
      <w:r w:rsidR="00523D36" w:rsidRPr="00523D36">
        <w:instrText>.</w:instrText>
      </w:r>
      <w:r w:rsidR="00523D36">
        <w:rPr>
          <w:lang w:val="en-GB"/>
        </w:rPr>
        <w:instrText>mendeley</w:instrText>
      </w:r>
      <w:r w:rsidR="00523D36" w:rsidRPr="00523D36">
        <w:instrText>.</w:instrText>
      </w:r>
      <w:r w:rsidR="00523D36">
        <w:rPr>
          <w:lang w:val="en-GB"/>
        </w:rPr>
        <w:instrText>com</w:instrText>
      </w:r>
      <w:r w:rsidR="00523D36" w:rsidRPr="00523D36">
        <w:instrText>/</w:instrText>
      </w:r>
      <w:r w:rsidR="00523D36">
        <w:rPr>
          <w:lang w:val="en-GB"/>
        </w:rPr>
        <w:instrText>documents</w:instrText>
      </w:r>
      <w:r w:rsidR="00523D36" w:rsidRPr="00523D36">
        <w:instrText>/?</w:instrText>
      </w:r>
      <w:r w:rsidR="00523D36">
        <w:rPr>
          <w:lang w:val="en-GB"/>
        </w:rPr>
        <w:instrText>uuid</w:instrText>
      </w:r>
      <w:r w:rsidR="00523D36" w:rsidRPr="00523D36">
        <w:instrText>=</w:instrText>
      </w:r>
      <w:r w:rsidR="00523D36">
        <w:rPr>
          <w:lang w:val="en-GB"/>
        </w:rPr>
        <w:instrText>c</w:instrText>
      </w:r>
      <w:r w:rsidR="00523D36" w:rsidRPr="00523D36">
        <w:instrText>8405</w:instrText>
      </w:r>
      <w:r w:rsidR="00523D36">
        <w:rPr>
          <w:lang w:val="en-GB"/>
        </w:rPr>
        <w:instrText>f</w:instrText>
      </w:r>
      <w:r w:rsidR="00523D36" w:rsidRPr="00523D36">
        <w:instrText>89-91</w:instrText>
      </w:r>
      <w:r w:rsidR="00523D36">
        <w:rPr>
          <w:lang w:val="en-GB"/>
        </w:rPr>
        <w:instrText>bb</w:instrText>
      </w:r>
      <w:r w:rsidR="00523D36" w:rsidRPr="00523D36">
        <w:instrText>-4</w:instrText>
      </w:r>
      <w:r w:rsidR="00523D36">
        <w:rPr>
          <w:lang w:val="en-GB"/>
        </w:rPr>
        <w:instrText>fdf</w:instrText>
      </w:r>
      <w:r w:rsidR="00523D36" w:rsidRPr="00523D36">
        <w:instrText>-</w:instrText>
      </w:r>
      <w:r w:rsidR="00523D36">
        <w:rPr>
          <w:lang w:val="en-GB"/>
        </w:rPr>
        <w:instrText>ba</w:instrText>
      </w:r>
      <w:r w:rsidR="00523D36" w:rsidRPr="00523D36">
        <w:instrText>03-2</w:instrText>
      </w:r>
      <w:r w:rsidR="00523D36">
        <w:rPr>
          <w:lang w:val="en-GB"/>
        </w:rPr>
        <w:instrText>b</w:instrText>
      </w:r>
      <w:r w:rsidR="00523D36" w:rsidRPr="00523D36">
        <w:instrText>799</w:instrText>
      </w:r>
      <w:r w:rsidR="00523D36">
        <w:rPr>
          <w:lang w:val="en-GB"/>
        </w:rPr>
        <w:instrText>de</w:instrText>
      </w:r>
      <w:r w:rsidR="00523D36" w:rsidRPr="00523D36">
        <w:instrText>46</w:instrText>
      </w:r>
      <w:r w:rsidR="00523D36">
        <w:rPr>
          <w:lang w:val="en-GB"/>
        </w:rPr>
        <w:instrText>f</w:instrText>
      </w:r>
      <w:r w:rsidR="00523D36" w:rsidRPr="00523D36">
        <w:instrText>1</w:instrText>
      </w:r>
      <w:r w:rsidR="00523D36">
        <w:rPr>
          <w:lang w:val="en-GB"/>
        </w:rPr>
        <w:instrText>f</w:instrText>
      </w:r>
      <w:r w:rsidR="00523D36" w:rsidRPr="00523D36">
        <w:instrText>"]},{"</w:instrText>
      </w:r>
      <w:r w:rsidR="00523D36">
        <w:rPr>
          <w:lang w:val="en-GB"/>
        </w:rPr>
        <w:instrText>id</w:instrText>
      </w:r>
      <w:r w:rsidR="00523D36" w:rsidRPr="00523D36">
        <w:instrText>":"</w:instrText>
      </w:r>
      <w:r w:rsidR="00523D36">
        <w:rPr>
          <w:lang w:val="en-GB"/>
        </w:rPr>
        <w:instrText>ITEM</w:instrText>
      </w:r>
      <w:r w:rsidR="00523D36" w:rsidRPr="00523D36">
        <w:instrText>-3","</w:instrText>
      </w:r>
      <w:r w:rsidR="00523D36">
        <w:rPr>
          <w:lang w:val="en-GB"/>
        </w:rPr>
        <w:instrText>itemData</w:instrText>
      </w:r>
      <w:r w:rsidR="00523D36" w:rsidRPr="00523D36">
        <w:instrText>":{"</w:instrText>
      </w:r>
      <w:r w:rsidR="00523D36">
        <w:rPr>
          <w:lang w:val="en-GB"/>
        </w:rPr>
        <w:instrText>DOI</w:instrText>
      </w:r>
      <w:r w:rsidR="00523D36" w:rsidRPr="00523D36">
        <w:instrText>":"10.1103/</w:instrText>
      </w:r>
      <w:r w:rsidR="00523D36">
        <w:rPr>
          <w:lang w:val="en-GB"/>
        </w:rPr>
        <w:instrText>PhysRevB</w:instrText>
      </w:r>
      <w:r w:rsidR="00523D36" w:rsidRPr="00523D36">
        <w:instrText>.48.14472","</w:instrText>
      </w:r>
      <w:r w:rsidR="00523D36">
        <w:rPr>
          <w:lang w:val="en-GB"/>
        </w:rPr>
        <w:instrText>ISSN</w:instrText>
      </w:r>
      <w:r w:rsidR="00523D36" w:rsidRPr="00523D36">
        <w:instrText>":"01631829","</w:instrText>
      </w:r>
      <w:r w:rsidR="00523D36">
        <w:rPr>
          <w:lang w:val="en-GB"/>
        </w:rPr>
        <w:instrText>abstract</w:instrText>
      </w:r>
      <w:r w:rsidR="00523D36" w:rsidRPr="00523D36">
        <w:instrText>":"</w:instrText>
      </w:r>
      <w:r w:rsidR="00523D36">
        <w:rPr>
          <w:lang w:val="en-GB"/>
        </w:rPr>
        <w:instrText>Theoretical</w:instrText>
      </w:r>
      <w:r w:rsidR="00523D36" w:rsidRPr="00523D36">
        <w:instrText xml:space="preserve"> </w:instrText>
      </w:r>
      <w:r w:rsidR="00523D36">
        <w:rPr>
          <w:lang w:val="en-GB"/>
        </w:rPr>
        <w:instrText>expressions</w:instrText>
      </w:r>
      <w:r w:rsidR="00523D36" w:rsidRPr="00523D36">
        <w:instrText xml:space="preserve"> </w:instrText>
      </w:r>
      <w:r w:rsidR="00523D36">
        <w:rPr>
          <w:lang w:val="en-GB"/>
        </w:rPr>
        <w:instrText>for</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height</w:instrText>
      </w:r>
      <w:r w:rsidR="00523D36" w:rsidRPr="00523D36">
        <w:instrText>-</w:instrText>
      </w:r>
      <w:r w:rsidR="00523D36">
        <w:rPr>
          <w:lang w:val="en-GB"/>
        </w:rPr>
        <w:instrText>height</w:instrText>
      </w:r>
      <w:r w:rsidR="00523D36" w:rsidRPr="00523D36">
        <w:instrText xml:space="preserve"> </w:instrText>
      </w:r>
      <w:r w:rsidR="00523D36">
        <w:rPr>
          <w:lang w:val="en-GB"/>
        </w:rPr>
        <w:instrText>correlation</w:instrText>
      </w:r>
      <w:r w:rsidR="00523D36" w:rsidRPr="00523D36">
        <w:instrText xml:space="preserve"> </w:instrText>
      </w:r>
      <w:r w:rsidR="00523D36">
        <w:rPr>
          <w:lang w:val="en-GB"/>
        </w:rPr>
        <w:instrText>function</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self</w:instrText>
      </w:r>
      <w:r w:rsidR="00523D36" w:rsidRPr="00523D36">
        <w:instrText>-</w:instrText>
      </w:r>
      <w:r w:rsidR="00523D36">
        <w:rPr>
          <w:lang w:val="en-GB"/>
        </w:rPr>
        <w:instrText>affine</w:instrText>
      </w:r>
      <w:r w:rsidR="00523D36" w:rsidRPr="00523D36">
        <w:instrText xml:space="preserve"> </w:instrText>
      </w:r>
      <w:r w:rsidR="00523D36">
        <w:rPr>
          <w:lang w:val="en-GB"/>
        </w:rPr>
        <w:instrText>fractal</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discussed</w:instrText>
      </w:r>
      <w:r w:rsidR="00523D36" w:rsidRPr="00523D36">
        <w:instrText xml:space="preserve"> </w:instrText>
      </w:r>
      <w:r w:rsidR="00523D36">
        <w:rPr>
          <w:lang w:val="en-GB"/>
        </w:rPr>
        <w:instrText>in</w:instrText>
      </w:r>
      <w:r w:rsidR="00523D36" w:rsidRPr="00523D36">
        <w:instrText xml:space="preserve"> </w:instrText>
      </w:r>
      <w:r w:rsidR="00523D36">
        <w:rPr>
          <w:lang w:val="en-GB"/>
        </w:rPr>
        <w:instrText>comparison</w:instrText>
      </w:r>
      <w:r w:rsidR="00523D36" w:rsidRPr="00523D36">
        <w:instrText xml:space="preserve"> </w:instrText>
      </w:r>
      <w:r w:rsidR="00523D36">
        <w:rPr>
          <w:lang w:val="en-GB"/>
        </w:rPr>
        <w:instrText>with</w:instrText>
      </w:r>
      <w:r w:rsidR="00523D36" w:rsidRPr="00523D36">
        <w:instrText xml:space="preserve"> </w:instrText>
      </w:r>
      <w:r w:rsidR="00523D36">
        <w:rPr>
          <w:lang w:val="en-GB"/>
        </w:rPr>
        <w:instrText>scanning</w:instrText>
      </w:r>
      <w:r w:rsidR="00523D36" w:rsidRPr="00523D36">
        <w:instrText xml:space="preserve"> </w:instrText>
      </w:r>
      <w:r w:rsidR="00523D36">
        <w:rPr>
          <w:lang w:val="en-GB"/>
        </w:rPr>
        <w:instrText>tunneling</w:instrText>
      </w:r>
      <w:r w:rsidR="00523D36" w:rsidRPr="00523D36">
        <w:instrText xml:space="preserve"> </w:instrText>
      </w:r>
      <w:r w:rsidR="00523D36">
        <w:rPr>
          <w:lang w:val="en-GB"/>
        </w:rPr>
        <w:instrText>microscopy</w:instrText>
      </w:r>
      <w:r w:rsidR="00523D36" w:rsidRPr="00523D36">
        <w:instrText xml:space="preserve">, </w:instrText>
      </w:r>
      <w:r w:rsidR="00523D36">
        <w:rPr>
          <w:lang w:val="en-GB"/>
        </w:rPr>
        <w:instrText>correlation</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surface</w:instrText>
      </w:r>
      <w:r w:rsidR="00523D36" w:rsidRPr="00523D36">
        <w:instrText>-</w:instrText>
      </w:r>
      <w:r w:rsidR="00523D36">
        <w:rPr>
          <w:lang w:val="en-GB"/>
        </w:rPr>
        <w:instrText>width</w:instrText>
      </w:r>
      <w:r w:rsidR="00523D36" w:rsidRPr="00523D36">
        <w:instrText xml:space="preserve"> </w:instrText>
      </w:r>
      <w:r w:rsidR="00523D36">
        <w:rPr>
          <w:lang w:val="en-GB"/>
        </w:rPr>
        <w:instrText>data</w:instrText>
      </w:r>
      <w:r w:rsidR="00523D36" w:rsidRPr="00523D36">
        <w:instrText xml:space="preserve"> </w:instrText>
      </w:r>
      <w:r w:rsidR="00523D36">
        <w:rPr>
          <w:lang w:val="en-GB"/>
        </w:rPr>
        <w:instrText>obtained</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rough</w:instrText>
      </w:r>
      <w:r w:rsidR="00523D36" w:rsidRPr="00523D36">
        <w:instrText xml:space="preserve"> </w:instrText>
      </w:r>
      <w:r w:rsidR="00523D36">
        <w:rPr>
          <w:lang w:val="en-GB"/>
        </w:rPr>
        <w:instrText>silver</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gold</w:instrText>
      </w:r>
      <w:r w:rsidR="00523D36" w:rsidRPr="00523D36">
        <w:instrText xml:space="preserve"> </w:instrText>
      </w:r>
      <w:r w:rsidR="00523D36">
        <w:rPr>
          <w:lang w:val="en-GB"/>
        </w:rPr>
        <w:instrText>films</w:instrText>
      </w:r>
      <w:r w:rsidR="00523D36" w:rsidRPr="00523D36">
        <w:instrText xml:space="preserve">. </w:instrText>
      </w:r>
      <w:r w:rsidR="00523D36">
        <w:rPr>
          <w:lang w:val="en-GB"/>
        </w:rPr>
        <w:instrText>Fourier</w:instrText>
      </w:r>
      <w:r w:rsidR="00523D36" w:rsidRPr="00523D36">
        <w:instrText xml:space="preserve"> </w:instrText>
      </w:r>
      <w:r w:rsidR="00523D36">
        <w:rPr>
          <w:lang w:val="en-GB"/>
        </w:rPr>
        <w:instrText>transformations</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used</w:instrText>
      </w:r>
      <w:r w:rsidR="00523D36" w:rsidRPr="00523D36">
        <w:instrText xml:space="preserve"> </w:instrText>
      </w:r>
      <w:r w:rsidR="00523D36">
        <w:rPr>
          <w:lang w:val="en-GB"/>
        </w:rPr>
        <w:instrText>to</w:instrText>
      </w:r>
      <w:r w:rsidR="00523D36" w:rsidRPr="00523D36">
        <w:instrText xml:space="preserve"> </w:instrText>
      </w:r>
      <w:r w:rsidR="00523D36">
        <w:rPr>
          <w:lang w:val="en-GB"/>
        </w:rPr>
        <w:instrText>compare</w:instrText>
      </w:r>
      <w:r w:rsidR="00523D36" w:rsidRPr="00523D36">
        <w:instrText xml:space="preserve"> </w:instrText>
      </w:r>
      <w:r w:rsidR="00523D36">
        <w:rPr>
          <w:lang w:val="en-GB"/>
        </w:rPr>
        <w:instrText>with</w:instrText>
      </w:r>
      <w:r w:rsidR="00523D36" w:rsidRPr="00523D36">
        <w:instrText xml:space="preserve"> </w:instrText>
      </w:r>
      <w:r w:rsidR="00523D36">
        <w:rPr>
          <w:lang w:val="en-GB"/>
        </w:rPr>
        <w:instrText>equilibrium</w:instrText>
      </w:r>
      <w:r w:rsidR="00523D36" w:rsidRPr="00523D36">
        <w:instrText xml:space="preserve"> </w:instrText>
      </w:r>
      <w:r w:rsidR="00523D36">
        <w:rPr>
          <w:lang w:val="en-GB"/>
        </w:rPr>
        <w:instrText>phenomena</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lead</w:instrText>
      </w:r>
      <w:r w:rsidR="00523D36" w:rsidRPr="00523D36">
        <w:instrText xml:space="preserve"> </w:instrText>
      </w:r>
      <w:r w:rsidR="00523D36">
        <w:rPr>
          <w:lang w:val="en-GB"/>
        </w:rPr>
        <w:instrText>to</w:instrText>
      </w:r>
      <w:r w:rsidR="00523D36" w:rsidRPr="00523D36">
        <w:instrText xml:space="preserve"> </w:instrText>
      </w:r>
      <w:r w:rsidR="00523D36">
        <w:rPr>
          <w:lang w:val="en-GB"/>
        </w:rPr>
        <w:instrText>a</w:instrText>
      </w:r>
      <w:r w:rsidR="00523D36" w:rsidRPr="00523D36">
        <w:instrText xml:space="preserve"> </w:instrText>
      </w:r>
      <w:r w:rsidR="00523D36">
        <w:rPr>
          <w:lang w:val="en-GB"/>
        </w:rPr>
        <w:instrText>correlation</w:instrText>
      </w:r>
      <w:r w:rsidR="00523D36" w:rsidRPr="00523D36">
        <w:instrText xml:space="preserve"> </w:instrText>
      </w:r>
      <w:r w:rsidR="00523D36">
        <w:rPr>
          <w:lang w:val="en-GB"/>
        </w:rPr>
        <w:instrText>model</w:instrText>
      </w:r>
      <w:r w:rsidR="00523D36" w:rsidRPr="00523D36">
        <w:instrText xml:space="preserve"> </w:instrText>
      </w:r>
      <w:r w:rsidR="00523D36">
        <w:rPr>
          <w:lang w:val="en-GB"/>
        </w:rPr>
        <w:instrText>with</w:instrText>
      </w:r>
      <w:r w:rsidR="00523D36" w:rsidRPr="00523D36">
        <w:instrText xml:space="preserve"> </w:instrText>
      </w:r>
      <w:r w:rsidR="00523D36">
        <w:rPr>
          <w:lang w:val="en-GB"/>
        </w:rPr>
        <w:instrText>an</w:instrText>
      </w:r>
      <w:r w:rsidR="00523D36" w:rsidRPr="00523D36">
        <w:instrText xml:space="preserve"> </w:instrText>
      </w:r>
      <w:r w:rsidR="00523D36">
        <w:rPr>
          <w:lang w:val="en-GB"/>
        </w:rPr>
        <w:instrText>associated</w:instrText>
      </w:r>
      <w:r w:rsidR="00523D36" w:rsidRPr="00523D36">
        <w:instrText xml:space="preserve"> </w:instrText>
      </w:r>
      <w:r w:rsidR="00523D36">
        <w:rPr>
          <w:lang w:val="en-GB"/>
        </w:rPr>
        <w:instrText>roughness</w:instrText>
      </w:r>
      <w:r w:rsidR="00523D36" w:rsidRPr="00523D36">
        <w:instrText xml:space="preserve"> </w:instrText>
      </w:r>
      <w:r w:rsidR="00523D36">
        <w:rPr>
          <w:lang w:val="en-GB"/>
        </w:rPr>
        <w:instrText>spectrum</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analytic</w:instrText>
      </w:r>
      <w:r w:rsidR="00523D36" w:rsidRPr="00523D36">
        <w:instrText xml:space="preserve"> </w:instrText>
      </w:r>
      <w:r w:rsidR="00523D36">
        <w:rPr>
          <w:lang w:val="en-GB"/>
        </w:rPr>
        <w:instrText>form</w:instrText>
      </w:r>
      <w:r w:rsidR="00523D36" w:rsidRPr="00523D36">
        <w:instrText xml:space="preserve">. © 1993 </w:instrText>
      </w:r>
      <w:r w:rsidR="00523D36">
        <w:rPr>
          <w:lang w:val="en-GB"/>
        </w:rPr>
        <w:instrText>The</w:instrText>
      </w:r>
      <w:r w:rsidR="00523D36" w:rsidRPr="00523D36">
        <w:instrText xml:space="preserve"> </w:instrText>
      </w:r>
      <w:r w:rsidR="00523D36">
        <w:rPr>
          <w:lang w:val="en-GB"/>
        </w:rPr>
        <w:instrText>American</w:instrText>
      </w:r>
      <w:r w:rsidR="00523D36" w:rsidRPr="00523D36">
        <w:instrText xml:space="preserve"> </w:instrText>
      </w:r>
      <w:r w:rsidR="00523D36">
        <w:rPr>
          <w:lang w:val="en-GB"/>
        </w:rPr>
        <w:instrText>Physical</w:instrText>
      </w:r>
      <w:r w:rsidR="00523D36" w:rsidRPr="00523D36">
        <w:instrText xml:space="preserve"> </w:instrText>
      </w:r>
      <w:r w:rsidR="00523D36">
        <w:rPr>
          <w:lang w:val="en-GB"/>
        </w:rPr>
        <w:instrText>Society</w:instrText>
      </w:r>
      <w:r w:rsidR="00523D36" w:rsidRPr="00523D36">
        <w:instrText>.","</w:instrText>
      </w:r>
      <w:r w:rsidR="00523D36">
        <w:rPr>
          <w:lang w:val="en-GB"/>
        </w:rPr>
        <w:instrText>author</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Palasantzas</w:instrText>
      </w:r>
      <w:r w:rsidR="00523D36" w:rsidRPr="00523D36">
        <w:instrText>","</w:instrText>
      </w:r>
      <w:r w:rsidR="00523D36">
        <w:rPr>
          <w:lang w:val="en-GB"/>
        </w:rPr>
        <w:instrText>given</w:instrText>
      </w:r>
      <w:r w:rsidR="00523D36" w:rsidRPr="00523D36">
        <w:instrText>":"</w:instrText>
      </w:r>
      <w:r w:rsidR="00523D36">
        <w:rPr>
          <w:lang w:val="en-GB"/>
        </w:rPr>
        <w:instrText>George</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container</w:instrText>
      </w:r>
      <w:r w:rsidR="00523D36" w:rsidRPr="00523D36">
        <w:instrText>-</w:instrText>
      </w:r>
      <w:r w:rsidR="00523D36">
        <w:rPr>
          <w:lang w:val="en-GB"/>
        </w:rPr>
        <w:instrText>title</w:instrText>
      </w:r>
      <w:r w:rsidR="00523D36" w:rsidRPr="00523D36">
        <w:instrText>":"</w:instrText>
      </w:r>
      <w:r w:rsidR="00523D36">
        <w:rPr>
          <w:lang w:val="en-GB"/>
        </w:rPr>
        <w:instrText>Physical</w:instrText>
      </w:r>
      <w:r w:rsidR="00523D36" w:rsidRPr="00523D36">
        <w:instrText xml:space="preserve"> </w:instrText>
      </w:r>
      <w:r w:rsidR="00523D36">
        <w:rPr>
          <w:lang w:val="en-GB"/>
        </w:rPr>
        <w:instrText>Review</w:instrText>
      </w:r>
      <w:r w:rsidR="00523D36" w:rsidRPr="00523D36">
        <w:instrText xml:space="preserve"> </w:instrText>
      </w:r>
      <w:r w:rsidR="00523D36">
        <w:rPr>
          <w:lang w:val="en-GB"/>
        </w:rPr>
        <w:instrText>B</w:instrText>
      </w:r>
      <w:r w:rsidR="00523D36" w:rsidRPr="00523D36">
        <w:instrText>","</w:instrText>
      </w:r>
      <w:r w:rsidR="00523D36">
        <w:rPr>
          <w:lang w:val="en-GB"/>
        </w:rPr>
        <w:instrText>id</w:instrText>
      </w:r>
      <w:r w:rsidR="00523D36" w:rsidRPr="00523D36">
        <w:instrText>":"</w:instrText>
      </w:r>
      <w:r w:rsidR="00523D36">
        <w:rPr>
          <w:lang w:val="en-GB"/>
        </w:rPr>
        <w:instrText>ITEM</w:instrText>
      </w:r>
      <w:r w:rsidR="00523D36" w:rsidRPr="00523D36">
        <w:instrText>-3","</w:instrText>
      </w:r>
      <w:r w:rsidR="00523D36">
        <w:rPr>
          <w:lang w:val="en-GB"/>
        </w:rPr>
        <w:instrText>issue</w:instrText>
      </w:r>
      <w:r w:rsidR="00523D36" w:rsidRPr="00523D36">
        <w:instrText>":"19","</w:instrText>
      </w:r>
      <w:r w:rsidR="00523D36">
        <w:rPr>
          <w:lang w:val="en-GB"/>
        </w:rPr>
        <w:instrText>issued</w:instrText>
      </w:r>
      <w:r w:rsidR="00523D36" w:rsidRPr="00523D36">
        <w:instrText>":{"</w:instrText>
      </w:r>
      <w:r w:rsidR="00523D36">
        <w:rPr>
          <w:lang w:val="en-GB"/>
        </w:rPr>
        <w:instrText>date</w:instrText>
      </w:r>
      <w:r w:rsidR="00523D36" w:rsidRPr="00523D36">
        <w:instrText>-</w:instrText>
      </w:r>
      <w:r w:rsidR="00523D36">
        <w:rPr>
          <w:lang w:val="en-GB"/>
        </w:rPr>
        <w:instrText>parts</w:instrText>
      </w:r>
      <w:r w:rsidR="00523D36" w:rsidRPr="00523D36">
        <w:instrText>":[["1993"]]},"</w:instrText>
      </w:r>
      <w:r w:rsidR="00523D36">
        <w:rPr>
          <w:lang w:val="en-GB"/>
        </w:rPr>
        <w:instrText>page</w:instrText>
      </w:r>
      <w:r w:rsidR="00523D36" w:rsidRPr="00523D36">
        <w:instrText>":"14472-14478","</w:instrText>
      </w:r>
      <w:r w:rsidR="00523D36">
        <w:rPr>
          <w:lang w:val="en-GB"/>
        </w:rPr>
        <w:instrText>title</w:instrText>
      </w:r>
      <w:r w:rsidR="00523D36" w:rsidRPr="00523D36">
        <w:instrText>":"</w:instrText>
      </w:r>
      <w:r w:rsidR="00523D36">
        <w:rPr>
          <w:lang w:val="en-GB"/>
        </w:rPr>
        <w:instrText>Roughness</w:instrText>
      </w:r>
      <w:r w:rsidR="00523D36" w:rsidRPr="00523D36">
        <w:instrText xml:space="preserve"> </w:instrText>
      </w:r>
      <w:r w:rsidR="00523D36">
        <w:rPr>
          <w:lang w:val="en-GB"/>
        </w:rPr>
        <w:instrText>spectrum</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surface</w:instrText>
      </w:r>
      <w:r w:rsidR="00523D36" w:rsidRPr="00523D36">
        <w:instrText xml:space="preserve"> </w:instrText>
      </w:r>
      <w:r w:rsidR="00523D36">
        <w:rPr>
          <w:lang w:val="en-GB"/>
        </w:rPr>
        <w:instrText>width</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self</w:instrText>
      </w:r>
      <w:r w:rsidR="00523D36" w:rsidRPr="00523D36">
        <w:instrText>-</w:instrText>
      </w:r>
      <w:r w:rsidR="00523D36">
        <w:rPr>
          <w:lang w:val="en-GB"/>
        </w:rPr>
        <w:instrText>affine</w:instrText>
      </w:r>
      <w:r w:rsidR="00523D36" w:rsidRPr="00523D36">
        <w:instrText xml:space="preserve"> </w:instrText>
      </w:r>
      <w:r w:rsidR="00523D36">
        <w:rPr>
          <w:lang w:val="en-GB"/>
        </w:rPr>
        <w:instrText>fractal</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via</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K</w:instrText>
      </w:r>
      <w:r w:rsidR="00523D36" w:rsidRPr="00523D36">
        <w:instrText>-</w:instrText>
      </w:r>
      <w:r w:rsidR="00523D36">
        <w:rPr>
          <w:lang w:val="en-GB"/>
        </w:rPr>
        <w:instrText>correlation</w:instrText>
      </w:r>
      <w:r w:rsidR="00523D36" w:rsidRPr="00523D36">
        <w:instrText xml:space="preserve"> </w:instrText>
      </w:r>
      <w:r w:rsidR="00523D36">
        <w:rPr>
          <w:lang w:val="en-GB"/>
        </w:rPr>
        <w:instrText>model</w:instrText>
      </w:r>
      <w:r w:rsidR="00523D36" w:rsidRPr="00523D36">
        <w:instrText>","</w:instrText>
      </w:r>
      <w:r w:rsidR="00523D36">
        <w:rPr>
          <w:lang w:val="en-GB"/>
        </w:rPr>
        <w:instrText>type</w:instrText>
      </w:r>
      <w:r w:rsidR="00523D36" w:rsidRPr="00523D36">
        <w:instrText>":"</w:instrText>
      </w:r>
      <w:r w:rsidR="00523D36">
        <w:rPr>
          <w:lang w:val="en-GB"/>
        </w:rPr>
        <w:instrText>article</w:instrText>
      </w:r>
      <w:r w:rsidR="00523D36" w:rsidRPr="00523D36">
        <w:instrText>-</w:instrText>
      </w:r>
      <w:r w:rsidR="00523D36">
        <w:rPr>
          <w:lang w:val="en-GB"/>
        </w:rPr>
        <w:instrText>journal</w:instrText>
      </w:r>
      <w:r w:rsidR="00523D36" w:rsidRPr="00523D36">
        <w:instrText>","</w:instrText>
      </w:r>
      <w:r w:rsidR="00523D36">
        <w:rPr>
          <w:lang w:val="en-GB"/>
        </w:rPr>
        <w:instrText>volume</w:instrText>
      </w:r>
      <w:r w:rsidR="00523D36" w:rsidRPr="00523D36">
        <w:instrText>":"48"},"</w:instrText>
      </w:r>
      <w:r w:rsidR="00523D36">
        <w:rPr>
          <w:lang w:val="en-GB"/>
        </w:rPr>
        <w:instrText>uris</w:instrText>
      </w:r>
      <w:r w:rsidR="00523D36" w:rsidRPr="00523D36">
        <w:instrText>":["</w:instrText>
      </w:r>
      <w:r w:rsidR="00523D36">
        <w:rPr>
          <w:lang w:val="en-GB"/>
        </w:rPr>
        <w:instrText>http</w:instrText>
      </w:r>
      <w:r w:rsidR="00523D36" w:rsidRPr="00523D36">
        <w:instrText>://</w:instrText>
      </w:r>
      <w:r w:rsidR="00523D36">
        <w:rPr>
          <w:lang w:val="en-GB"/>
        </w:rPr>
        <w:instrText>www</w:instrText>
      </w:r>
      <w:r w:rsidR="00523D36" w:rsidRPr="00523D36">
        <w:instrText>.</w:instrText>
      </w:r>
      <w:r w:rsidR="00523D36">
        <w:rPr>
          <w:lang w:val="en-GB"/>
        </w:rPr>
        <w:instrText>mendeley</w:instrText>
      </w:r>
      <w:r w:rsidR="00523D36" w:rsidRPr="00523D36">
        <w:instrText>.</w:instrText>
      </w:r>
      <w:r w:rsidR="00523D36">
        <w:rPr>
          <w:lang w:val="en-GB"/>
        </w:rPr>
        <w:instrText>com</w:instrText>
      </w:r>
      <w:r w:rsidR="00523D36" w:rsidRPr="00523D36">
        <w:instrText>/</w:instrText>
      </w:r>
      <w:r w:rsidR="00523D36">
        <w:rPr>
          <w:lang w:val="en-GB"/>
        </w:rPr>
        <w:instrText>documents</w:instrText>
      </w:r>
      <w:r w:rsidR="00523D36" w:rsidRPr="00523D36">
        <w:instrText>/?</w:instrText>
      </w:r>
      <w:r w:rsidR="00523D36">
        <w:rPr>
          <w:lang w:val="en-GB"/>
        </w:rPr>
        <w:instrText>uuid</w:instrText>
      </w:r>
      <w:r w:rsidR="00523D36" w:rsidRPr="00523D36">
        <w:instrText>=5</w:instrText>
      </w:r>
      <w:r w:rsidR="00523D36">
        <w:rPr>
          <w:lang w:val="en-GB"/>
        </w:rPr>
        <w:instrText>c</w:instrText>
      </w:r>
      <w:r w:rsidR="00523D36" w:rsidRPr="00523D36">
        <w:instrText>58312</w:instrText>
      </w:r>
      <w:r w:rsidR="00523D36">
        <w:rPr>
          <w:lang w:val="en-GB"/>
        </w:rPr>
        <w:instrText>d</w:instrText>
      </w:r>
      <w:r w:rsidR="00523D36" w:rsidRPr="00523D36">
        <w:instrText>-64</w:instrText>
      </w:r>
      <w:r w:rsidR="00523D36">
        <w:rPr>
          <w:lang w:val="en-GB"/>
        </w:rPr>
        <w:instrText>c</w:instrText>
      </w:r>
      <w:r w:rsidR="00523D36" w:rsidRPr="00523D36">
        <w:instrText>7-43</w:instrText>
      </w:r>
      <w:r w:rsidR="00523D36">
        <w:rPr>
          <w:lang w:val="en-GB"/>
        </w:rPr>
        <w:instrText>e</w:instrText>
      </w:r>
      <w:r w:rsidR="00523D36" w:rsidRPr="00523D36">
        <w:instrText>4-9</w:instrText>
      </w:r>
      <w:r w:rsidR="00523D36">
        <w:rPr>
          <w:lang w:val="en-GB"/>
        </w:rPr>
        <w:instrText>f</w:instrText>
      </w:r>
      <w:r w:rsidR="00523D36" w:rsidRPr="00523D36">
        <w:instrText>36-</w:instrText>
      </w:r>
      <w:r w:rsidR="00523D36">
        <w:rPr>
          <w:lang w:val="en-GB"/>
        </w:rPr>
        <w:instrText>a</w:instrText>
      </w:r>
      <w:r w:rsidR="00523D36" w:rsidRPr="00523D36">
        <w:instrText>9</w:instrText>
      </w:r>
      <w:r w:rsidR="00523D36">
        <w:rPr>
          <w:lang w:val="en-GB"/>
        </w:rPr>
        <w:instrText>b</w:instrText>
      </w:r>
      <w:r w:rsidR="00523D36" w:rsidRPr="00523D36">
        <w:instrText>9</w:instrText>
      </w:r>
      <w:r w:rsidR="00523D36">
        <w:rPr>
          <w:lang w:val="en-GB"/>
        </w:rPr>
        <w:instrText>de</w:instrText>
      </w:r>
      <w:r w:rsidR="00523D36" w:rsidRPr="00523D36">
        <w:instrText>995106"]}],"</w:instrText>
      </w:r>
      <w:r w:rsidR="00523D36">
        <w:rPr>
          <w:lang w:val="en-GB"/>
        </w:rPr>
        <w:instrText>mendeley</w:instrText>
      </w:r>
      <w:r w:rsidR="00523D36" w:rsidRPr="00523D36">
        <w:instrText>":{"</w:instrText>
      </w:r>
      <w:r w:rsidR="00523D36">
        <w:rPr>
          <w:lang w:val="en-GB"/>
        </w:rPr>
        <w:instrText>formattedCitation</w:instrText>
      </w:r>
      <w:r w:rsidR="00523D36" w:rsidRPr="00523D36">
        <w:instrText>":"[4–6]","</w:instrText>
      </w:r>
      <w:r w:rsidR="00523D36">
        <w:rPr>
          <w:lang w:val="en-GB"/>
        </w:rPr>
        <w:instrText>plainTextFormattedCitation</w:instrText>
      </w:r>
      <w:r w:rsidR="00523D36" w:rsidRPr="00523D36">
        <w:instrText>":"[4–6]","</w:instrText>
      </w:r>
      <w:r w:rsidR="00523D36">
        <w:rPr>
          <w:lang w:val="en-GB"/>
        </w:rPr>
        <w:instrText>previouslyFormattedCitation</w:instrText>
      </w:r>
      <w:r w:rsidR="00523D36" w:rsidRPr="00523D36">
        <w:instrText>":"[4–6]"},"</w:instrText>
      </w:r>
      <w:r w:rsidR="00523D36">
        <w:rPr>
          <w:lang w:val="en-GB"/>
        </w:rPr>
        <w:instrText>properties</w:instrText>
      </w:r>
      <w:r w:rsidR="00523D36" w:rsidRPr="00523D36">
        <w:instrText>":{"</w:instrText>
      </w:r>
      <w:r w:rsidR="00523D36">
        <w:rPr>
          <w:lang w:val="en-GB"/>
        </w:rPr>
        <w:instrText>noteIndex</w:instrText>
      </w:r>
      <w:r w:rsidR="00523D36" w:rsidRPr="00523D36">
        <w:instrText>":0},"</w:instrText>
      </w:r>
      <w:r w:rsidR="00523D36">
        <w:rPr>
          <w:lang w:val="en-GB"/>
        </w:rPr>
        <w:instrText>schema</w:instrText>
      </w:r>
      <w:r w:rsidR="00523D36" w:rsidRPr="00523D36">
        <w:instrText>":"</w:instrText>
      </w:r>
      <w:r w:rsidR="00523D36">
        <w:rPr>
          <w:lang w:val="en-GB"/>
        </w:rPr>
        <w:instrText>https</w:instrText>
      </w:r>
      <w:r w:rsidR="00523D36" w:rsidRPr="00523D36">
        <w:instrText>://</w:instrText>
      </w:r>
      <w:r w:rsidR="00523D36">
        <w:rPr>
          <w:lang w:val="en-GB"/>
        </w:rPr>
        <w:instrText>github</w:instrText>
      </w:r>
      <w:r w:rsidR="00523D36" w:rsidRPr="00523D36">
        <w:instrText>.</w:instrText>
      </w:r>
      <w:r w:rsidR="00523D36">
        <w:rPr>
          <w:lang w:val="en-GB"/>
        </w:rPr>
        <w:instrText>com</w:instrText>
      </w:r>
      <w:r w:rsidR="00523D36" w:rsidRPr="00523D36">
        <w:instrText>/</w:instrText>
      </w:r>
      <w:r w:rsidR="00523D36">
        <w:rPr>
          <w:lang w:val="en-GB"/>
        </w:rPr>
        <w:instrText>citation</w:instrText>
      </w:r>
      <w:r w:rsidR="00523D36" w:rsidRPr="00523D36">
        <w:instrText>-</w:instrText>
      </w:r>
      <w:r w:rsidR="00523D36">
        <w:rPr>
          <w:lang w:val="en-GB"/>
        </w:rPr>
        <w:instrText>style</w:instrText>
      </w:r>
      <w:r w:rsidR="00523D36" w:rsidRPr="00523D36">
        <w:instrText>-</w:instrText>
      </w:r>
      <w:r w:rsidR="00523D36">
        <w:rPr>
          <w:lang w:val="en-GB"/>
        </w:rPr>
        <w:instrText>language</w:instrText>
      </w:r>
      <w:r w:rsidR="00523D36" w:rsidRPr="00523D36">
        <w:instrText>/</w:instrText>
      </w:r>
      <w:r w:rsidR="00523D36">
        <w:rPr>
          <w:lang w:val="en-GB"/>
        </w:rPr>
        <w:instrText>schema</w:instrText>
      </w:r>
      <w:r w:rsidR="00523D36" w:rsidRPr="00523D36">
        <w:instrText>/</w:instrText>
      </w:r>
      <w:r w:rsidR="00523D36">
        <w:rPr>
          <w:lang w:val="en-GB"/>
        </w:rPr>
        <w:instrText>raw</w:instrText>
      </w:r>
      <w:r w:rsidR="00523D36" w:rsidRPr="00523D36">
        <w:instrText>/</w:instrText>
      </w:r>
      <w:r w:rsidR="00523D36">
        <w:rPr>
          <w:lang w:val="en-GB"/>
        </w:rPr>
        <w:instrText>master</w:instrText>
      </w:r>
      <w:r w:rsidR="00523D36" w:rsidRPr="00523D36">
        <w:instrText>/</w:instrText>
      </w:r>
      <w:r w:rsidR="00523D36">
        <w:rPr>
          <w:lang w:val="en-GB"/>
        </w:rPr>
        <w:instrText>csl</w:instrText>
      </w:r>
      <w:r w:rsidR="00523D36" w:rsidRPr="00523D36">
        <w:instrText>-</w:instrText>
      </w:r>
      <w:r w:rsidR="00523D36">
        <w:rPr>
          <w:lang w:val="en-GB"/>
        </w:rPr>
        <w:instrText>citation</w:instrText>
      </w:r>
      <w:r w:rsidR="00523D36" w:rsidRPr="00523D36">
        <w:instrText>.</w:instrText>
      </w:r>
      <w:r w:rsidR="00523D36">
        <w:rPr>
          <w:lang w:val="en-GB"/>
        </w:rPr>
        <w:instrText>json</w:instrText>
      </w:r>
      <w:r w:rsidR="00523D36" w:rsidRPr="00523D36">
        <w:instrText>"}</w:instrText>
      </w:r>
      <w:r w:rsidRPr="00ED584F">
        <w:rPr>
          <w:lang w:val="en-GB"/>
        </w:rPr>
        <w:fldChar w:fldCharType="separate"/>
      </w:r>
      <w:r w:rsidR="000D10BE" w:rsidRPr="000D10BE">
        <w:rPr>
          <w:noProof/>
        </w:rPr>
        <w:t>[4–6]</w:t>
      </w:r>
      <w:r w:rsidRPr="00ED584F">
        <w:fldChar w:fldCharType="end"/>
      </w:r>
      <w:r w:rsidRPr="00ED584F">
        <w:t xml:space="preserve"> с теми же тремя параметрами</w:t>
      </w:r>
      <w:r w:rsidR="005E0EEA">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lang w:val="en-GB"/>
        </w:rPr>
        <w:object w:dxaOrig="2480" w:dyaOrig="880" w14:anchorId="70C7767E">
          <v:shape id="_x0000_i1037" type="#_x0000_t75" style="width:123.35pt;height:44.45pt" o:ole="">
            <v:imagedata r:id="rId356" o:title=""/>
          </v:shape>
          <o:OLEObject Type="Embed" ProgID="Equation.3" ShapeID="_x0000_i1037" DrawAspect="Content" ObjectID="_1731785847" r:id="rId357"/>
        </w:object>
      </w:r>
    </w:p>
    <w:p w14:paraId="03F7E37C" w14:textId="44530F25" w:rsidR="006C5755" w:rsidRPr="006C5755" w:rsidRDefault="006C5755" w:rsidP="006C5755">
      <w:pPr>
        <w:pStyle w:val="a"/>
        <w:spacing w:beforeLines="100" w:before="240" w:afterLines="150" w:after="360" w:line="276" w:lineRule="auto"/>
        <w:ind w:firstLine="0"/>
      </w:pPr>
      <w:r>
        <w:t>При «</w:t>
      </w:r>
      <w:r>
        <w:rPr>
          <w:rFonts w:ascii="Arial" w:hAnsi="Arial" w:cs="Arial"/>
          <w:color w:val="C00000"/>
        </w:rPr>
        <w:t>α</w:t>
      </w:r>
      <w:r>
        <w:t>» = 0.5 эти модели совпадают.</w:t>
      </w:r>
    </w:p>
    <w:p w14:paraId="14DBF9D5" w14:textId="1BDE182E" w:rsidR="00EE195C" w:rsidRDefault="00BF38EE" w:rsidP="00EE195C">
      <w:pPr>
        <w:pStyle w:val="a"/>
        <w:spacing w:beforeLines="100" w:before="240" w:afterLines="150" w:after="360" w:line="276" w:lineRule="auto"/>
        <w:ind w:firstLine="0"/>
      </w:pPr>
      <w:r w:rsidRPr="00777938">
        <w:t>«</w:t>
      </w:r>
      <w:r w:rsidRPr="00777938">
        <w:rPr>
          <w:rFonts w:ascii="Arial" w:hAnsi="Arial" w:cs="Arial"/>
          <w:color w:val="C00000"/>
          <w:lang w:val="en-US"/>
        </w:rPr>
        <w:t>ABC</w:t>
      </w:r>
      <w:r w:rsidRPr="00777938">
        <w:t xml:space="preserve">» </w:t>
      </w:r>
      <w:r>
        <w:t xml:space="preserve">и </w:t>
      </w:r>
      <w:r w:rsidRPr="00777938">
        <w:t>«</w:t>
      </w:r>
      <w:r w:rsidRPr="00777938">
        <w:rPr>
          <w:rFonts w:ascii="Arial" w:hAnsi="Arial" w:cs="Arial"/>
          <w:color w:val="C00000"/>
          <w:lang w:val="en-US"/>
        </w:rPr>
        <w:t>Stretched</w:t>
      </w:r>
      <w:r w:rsidRPr="00777938">
        <w:rPr>
          <w:rFonts w:ascii="Arial" w:hAnsi="Arial" w:cs="Arial"/>
          <w:color w:val="C00000"/>
        </w:rPr>
        <w:t xml:space="preserve"> </w:t>
      </w:r>
      <w:r w:rsidRPr="00777938">
        <w:rPr>
          <w:rFonts w:ascii="Arial" w:hAnsi="Arial" w:cs="Arial"/>
          <w:color w:val="C00000"/>
          <w:lang w:val="en-US"/>
        </w:rPr>
        <w:t>exp</w:t>
      </w:r>
      <w:r w:rsidRPr="00777938">
        <w:t xml:space="preserve">» </w:t>
      </w:r>
      <w:r>
        <w:t>имеют один набор параметров</w:t>
      </w:r>
      <w:r w:rsidR="00EE195C" w:rsidRPr="00EE195C">
        <w:t xml:space="preserve">: </w:t>
      </w:r>
      <w:r w:rsidR="00EE195C">
        <w:t xml:space="preserve">полная </w:t>
      </w:r>
      <w:r w:rsidR="00EE195C" w:rsidRPr="00EE195C">
        <w:t xml:space="preserve">среднеквадратическая высота шероховатостей </w:t>
      </w:r>
      <w:r w:rsidR="00EE195C">
        <w:t>«</w:t>
      </w:r>
      <w:r w:rsidR="00EE195C" w:rsidRPr="00777938">
        <w:rPr>
          <w:rFonts w:ascii="Arial" w:hAnsi="Arial" w:cs="Arial"/>
          <w:color w:val="C00000"/>
        </w:rPr>
        <w:t>σ</w:t>
      </w:r>
      <w:r w:rsidR="00EE195C">
        <w:t>»,</w:t>
      </w:r>
      <w:r w:rsidR="00EE195C" w:rsidRPr="00EE195C">
        <w:t xml:space="preserve"> </w:t>
      </w:r>
      <w:r w:rsidR="00EE195C">
        <w:t>для частот от 0 до +</w:t>
      </w:r>
      <w:r w:rsidR="00EE195C" w:rsidRPr="00777938">
        <w:t>∞</w:t>
      </w:r>
      <w:r w:rsidR="00EE195C">
        <w:t>,</w:t>
      </w:r>
      <w:r w:rsidR="00C610B1" w:rsidRPr="00C610B1">
        <w:t xml:space="preserve"> </w:t>
      </w:r>
      <w:r w:rsidR="00EE195C" w:rsidRPr="00EE195C">
        <w:t xml:space="preserve">фрактальная размерность </w:t>
      </w:r>
      <w:r w:rsidR="00EE195C">
        <w:t>«</w:t>
      </w:r>
      <w:r w:rsidR="00EE195C">
        <w:rPr>
          <w:rFonts w:ascii="Arial" w:hAnsi="Arial" w:cs="Arial"/>
          <w:color w:val="C00000"/>
        </w:rPr>
        <w:t>α</w:t>
      </w:r>
      <w:r w:rsidR="00EE195C">
        <w:t>»</w:t>
      </w:r>
      <w:r w:rsidR="00EE195C" w:rsidRPr="00EE195C">
        <w:t xml:space="preserve">, определяющая скорость спадания спектра в область высоких частот, и корреляционный радиус </w:t>
      </w:r>
      <w:r w:rsidR="00EE195C">
        <w:t>«</w:t>
      </w:r>
      <w:r w:rsidR="00EE195C">
        <w:rPr>
          <w:rFonts w:ascii="Arial" w:hAnsi="Arial" w:cs="Arial"/>
          <w:color w:val="C00000"/>
        </w:rPr>
        <w:t>ξ</w:t>
      </w:r>
      <w:r w:rsidR="00EE195C">
        <w:t>»</w:t>
      </w:r>
      <w:r w:rsidR="00EE195C" w:rsidRPr="00EE195C">
        <w:t xml:space="preserve">, означающий латеральную дистанцию между точками рельефа, ближе которой высоты скоррелированы. Большой </w:t>
      </w:r>
      <w:r w:rsidR="00EE195C">
        <w:t>«</w:t>
      </w:r>
      <w:r w:rsidR="00EE195C">
        <w:rPr>
          <w:rFonts w:ascii="Arial" w:hAnsi="Arial" w:cs="Arial"/>
          <w:color w:val="C00000"/>
        </w:rPr>
        <w:t>ξ</w:t>
      </w:r>
      <w:r w:rsidR="00EE195C">
        <w:t>»</w:t>
      </w:r>
      <w:r w:rsidR="00EE195C" w:rsidRPr="00EE195C">
        <w:t xml:space="preserve"> означает, что основной вклад в шероховатость вносит низкочастотная часть рельефа, малый </w:t>
      </w:r>
      <w:r w:rsidR="00EE195C">
        <w:t>«</w:t>
      </w:r>
      <w:r w:rsidR="00EE195C">
        <w:rPr>
          <w:rFonts w:ascii="Arial" w:hAnsi="Arial" w:cs="Arial"/>
          <w:color w:val="C00000"/>
        </w:rPr>
        <w:t>ξ</w:t>
      </w:r>
      <w:r w:rsidR="00EE195C">
        <w:t>»</w:t>
      </w:r>
      <w:r w:rsidR="00EE195C" w:rsidRPr="00EE195C">
        <w:t xml:space="preserve"> означает больш</w:t>
      </w:r>
      <w:r w:rsidR="00EE195C">
        <w:t>ий</w:t>
      </w:r>
      <w:r w:rsidR="00EE195C" w:rsidRPr="00EE195C">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rPr>
      </w:pPr>
      <w:r w:rsidRPr="00777938">
        <w:rPr>
          <w:noProof/>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8">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rPr>
        <w:t>Параметры</w:t>
      </w:r>
      <w:r w:rsidRPr="00777938">
        <w:rPr>
          <w:color w:val="00518E"/>
        </w:rPr>
        <w:t xml:space="preserve"> </w:t>
      </w:r>
      <w:r>
        <w:rPr>
          <w:color w:val="00518E"/>
        </w:rPr>
        <w:t>«</w:t>
      </w:r>
      <w:r w:rsidRPr="00777938">
        <w:rPr>
          <w:rFonts w:ascii="Arial" w:hAnsi="Arial" w:cs="Arial"/>
          <w:color w:val="C00000"/>
          <w:lang w:val="en-US"/>
        </w:rPr>
        <w:t>ABC</w:t>
      </w:r>
      <w:r>
        <w:rPr>
          <w:color w:val="00518E"/>
        </w:rPr>
        <w:t>»</w:t>
      </w:r>
      <w:r w:rsidRPr="00777938">
        <w:rPr>
          <w:color w:val="00518E"/>
        </w:rPr>
        <w:t xml:space="preserve"> </w:t>
      </w:r>
      <w:r>
        <w:rPr>
          <w:color w:val="00518E"/>
        </w:rPr>
        <w:t>и</w:t>
      </w:r>
      <w:r w:rsidRPr="00777938">
        <w:rPr>
          <w:color w:val="00518E"/>
        </w:rPr>
        <w:t xml:space="preserve"> </w:t>
      </w:r>
      <w:r>
        <w:rPr>
          <w:color w:val="00518E"/>
        </w:rPr>
        <w:t>«</w:t>
      </w:r>
      <w:r w:rsidRPr="00777938">
        <w:rPr>
          <w:rFonts w:ascii="Arial" w:hAnsi="Arial" w:cs="Arial"/>
          <w:color w:val="C00000"/>
          <w:lang w:val="en-US"/>
        </w:rPr>
        <w:t>Stretched</w:t>
      </w:r>
      <w:r w:rsidRPr="00777938">
        <w:rPr>
          <w:rFonts w:ascii="Arial" w:hAnsi="Arial" w:cs="Arial"/>
          <w:color w:val="C00000"/>
        </w:rPr>
        <w:t xml:space="preserve"> </w:t>
      </w:r>
      <w:r w:rsidRPr="00777938">
        <w:rPr>
          <w:rFonts w:ascii="Arial" w:hAnsi="Arial" w:cs="Arial"/>
          <w:color w:val="C00000"/>
          <w:lang w:val="en-US"/>
        </w:rPr>
        <w:t>exp</w:t>
      </w:r>
      <w:r>
        <w:rPr>
          <w:color w:val="00518E"/>
        </w:rPr>
        <w:t>»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666CAA73" w:rsidR="007A18CD" w:rsidRPr="0084786E" w:rsidRDefault="000E0784" w:rsidP="007A18CD">
      <w:pPr>
        <w:pStyle w:val="a"/>
        <w:spacing w:beforeLines="100" w:before="240" w:afterLines="150" w:after="360" w:line="276" w:lineRule="auto"/>
        <w:ind w:firstLine="0"/>
      </w:pPr>
      <w:r>
        <w:t xml:space="preserve">Наравне с </w:t>
      </w:r>
      <w:r w:rsidR="007C4D58">
        <w:t xml:space="preserve">модельной шероховатостью можно использовать экспериментально измеренную. </w:t>
      </w:r>
      <w:r w:rsidR="0028420C" w:rsidRPr="006842BC">
        <w:t>Загрузка</w:t>
      </w:r>
      <w:r w:rsidR="008A0F2B" w:rsidRPr="006842BC">
        <w:t xml:space="preserve"> </w:t>
      </w:r>
      <w:r w:rsidR="006842BC" w:rsidRPr="006842BC">
        <w:rPr>
          <w:lang w:val="en-US"/>
        </w:rPr>
        <w:t>PSD</w:t>
      </w:r>
      <w:r w:rsidR="006842BC" w:rsidRPr="006842BC">
        <w:t xml:space="preserve"> из файла </w:t>
      </w:r>
      <w:r w:rsidR="0028420C" w:rsidRPr="006842BC">
        <w:t xml:space="preserve">описана </w:t>
      </w:r>
      <w:r w:rsidR="007C4D58" w:rsidRPr="006842BC">
        <w:t xml:space="preserve">в </w:t>
      </w:r>
      <w:hyperlink w:anchor="_Импорт_PSD_шероховатости" w:history="1">
        <w:r w:rsidR="007C4D58" w:rsidRPr="006842BC">
          <w:rPr>
            <w:rStyle w:val="Hyperlink"/>
          </w:rPr>
          <w:t>другом разделе</w:t>
        </w:r>
      </w:hyperlink>
      <w:r w:rsidR="007C4D58" w:rsidRPr="006842BC">
        <w:t>.</w:t>
      </w:r>
      <w:r w:rsidR="00F562FA" w:rsidRPr="006842BC">
        <w:t xml:space="preserve"> </w:t>
      </w:r>
      <w:r w:rsidR="00F35B1A" w:rsidRPr="006842BC">
        <w:t xml:space="preserve">У закруженной кривой можно регулировать значение </w:t>
      </w:r>
      <w:r w:rsidR="006842BC" w:rsidRPr="006842BC">
        <w:t xml:space="preserve">множителя при среднеквадратичной шероховатости </w:t>
      </w:r>
      <w:r w:rsidR="00F35B1A" w:rsidRPr="006842BC">
        <w:t>«</w:t>
      </w:r>
      <w:r w:rsidR="00F35B1A" w:rsidRPr="006842BC">
        <w:rPr>
          <w:rFonts w:ascii="Arial" w:hAnsi="Arial" w:cs="Arial"/>
          <w:color w:val="C00000"/>
          <w:lang w:val="en-US"/>
        </w:rPr>
        <w:t>rf</w:t>
      </w:r>
      <w:r w:rsidR="00F35B1A" w:rsidRPr="006842BC">
        <w:rPr>
          <w:rFonts w:ascii="Arial" w:hAnsi="Arial" w:cs="Arial"/>
          <w:color w:val="C00000"/>
        </w:rPr>
        <w:t xml:space="preserve"> 1</w:t>
      </w:r>
      <w:r w:rsidR="00F35B1A" w:rsidRPr="006842BC">
        <w:rPr>
          <w:rFonts w:ascii="Arial" w:hAnsi="Arial" w:cs="Arial"/>
          <w:color w:val="C00000"/>
          <w:lang w:val="en-US"/>
        </w:rPr>
        <w:t>D</w:t>
      </w:r>
      <w:r w:rsidR="00F35B1A" w:rsidRPr="006842BC">
        <w:t>» или «</w:t>
      </w:r>
      <w:r w:rsidR="00F35B1A" w:rsidRPr="006842BC">
        <w:rPr>
          <w:rFonts w:ascii="Arial" w:hAnsi="Arial" w:cs="Arial"/>
          <w:color w:val="C00000"/>
          <w:lang w:val="en-US"/>
        </w:rPr>
        <w:t>rf</w:t>
      </w:r>
      <w:r w:rsidR="00F35B1A" w:rsidRPr="006842BC">
        <w:rPr>
          <w:rFonts w:ascii="Arial" w:hAnsi="Arial" w:cs="Arial"/>
          <w:color w:val="C00000"/>
        </w:rPr>
        <w:t xml:space="preserve"> 2</w:t>
      </w:r>
      <w:r w:rsidR="00F35B1A" w:rsidRPr="006842BC">
        <w:rPr>
          <w:rFonts w:ascii="Arial" w:hAnsi="Arial" w:cs="Arial"/>
          <w:color w:val="C00000"/>
          <w:lang w:val="en-US"/>
        </w:rPr>
        <w:t>D</w:t>
      </w:r>
      <w:r w:rsidR="00F35B1A" w:rsidRPr="006842BC">
        <w:t>»</w:t>
      </w:r>
      <w:r w:rsidR="006842BC" w:rsidRPr="006842BC">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rPr>
      </w:pPr>
      <w:r w:rsidRPr="00A2370C">
        <w:rPr>
          <w:noProof/>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7">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rPr>
        <w:t xml:space="preserve">Внешняя </w:t>
      </w:r>
      <w:r w:rsidR="007A18CD">
        <w:rPr>
          <w:rStyle w:val="ListLabel3"/>
          <w:color w:val="00518E"/>
          <w:sz w:val="22"/>
          <w:lang w:val="en-US"/>
        </w:rPr>
        <w:t>PSD</w:t>
      </w:r>
      <w:r w:rsidR="007A18CD" w:rsidRPr="00ED584F">
        <w:rPr>
          <w:rStyle w:val="ListLabel3"/>
          <w:color w:val="00518E"/>
          <w:sz w:val="22"/>
        </w:rPr>
        <w:t xml:space="preserve"> </w:t>
      </w:r>
      <w:r w:rsidR="007A18CD">
        <w:rPr>
          <w:rStyle w:val="ListLabel3"/>
          <w:color w:val="00518E"/>
          <w:sz w:val="22"/>
        </w:rPr>
        <w:t>шероховатости</w:t>
      </w:r>
    </w:p>
    <w:p w14:paraId="7FA5A802" w14:textId="5059A516" w:rsidR="00F35B1A" w:rsidRDefault="00F35B1A" w:rsidP="00F562FA">
      <w:pPr>
        <w:pStyle w:val="a"/>
        <w:spacing w:beforeLines="100" w:before="240" w:afterLines="150" w:after="360" w:line="276" w:lineRule="auto"/>
        <w:ind w:firstLine="0"/>
      </w:pPr>
      <w:r>
        <w:t xml:space="preserve">Загруженная </w:t>
      </w:r>
      <w:r>
        <w:rPr>
          <w:lang w:val="en-US"/>
        </w:rPr>
        <w:t>PSD</w:t>
      </w:r>
      <w:r>
        <w:t xml:space="preserve"> заменит модельную в своей области пространственных частот</w:t>
      </w:r>
      <w:r w:rsidR="00704A2A">
        <w:t>.</w:t>
      </w:r>
      <w:r w:rsidR="00303061">
        <w:t xml:space="preserve"> </w:t>
      </w:r>
      <w:r w:rsidR="005A2B6F">
        <w:t xml:space="preserve">За этими пределами она будет продолжена модельной функцией </w:t>
      </w:r>
      <w:r w:rsidR="005A2B6F" w:rsidRPr="00777938">
        <w:t>«</w:t>
      </w:r>
      <w:r w:rsidR="005A2B6F" w:rsidRPr="00777938">
        <w:rPr>
          <w:rFonts w:ascii="Arial" w:hAnsi="Arial" w:cs="Arial"/>
          <w:color w:val="C00000"/>
          <w:lang w:val="en-US"/>
        </w:rPr>
        <w:t>ABC</w:t>
      </w:r>
      <w:r w:rsidR="005A2B6F" w:rsidRPr="00777938">
        <w:t xml:space="preserve">» </w:t>
      </w:r>
      <w:r w:rsidR="005A2B6F">
        <w:t xml:space="preserve">и </w:t>
      </w:r>
      <w:r w:rsidR="005A2B6F" w:rsidRPr="00777938">
        <w:t>«</w:t>
      </w:r>
      <w:r w:rsidR="005A2B6F" w:rsidRPr="00777938">
        <w:rPr>
          <w:rFonts w:ascii="Arial" w:hAnsi="Arial" w:cs="Arial"/>
          <w:color w:val="C00000"/>
          <w:lang w:val="en-US"/>
        </w:rPr>
        <w:t>Stretched</w:t>
      </w:r>
      <w:r w:rsidR="005A2B6F" w:rsidRPr="00777938">
        <w:rPr>
          <w:rFonts w:ascii="Arial" w:hAnsi="Arial" w:cs="Arial"/>
          <w:color w:val="C00000"/>
        </w:rPr>
        <w:t xml:space="preserve"> </w:t>
      </w:r>
      <w:r w:rsidR="005A2B6F" w:rsidRPr="00777938">
        <w:rPr>
          <w:rFonts w:ascii="Arial" w:hAnsi="Arial" w:cs="Arial"/>
          <w:color w:val="C00000"/>
          <w:lang w:val="en-US"/>
        </w:rPr>
        <w:t>exp</w:t>
      </w:r>
      <w:r w:rsidR="005A2B6F" w:rsidRPr="00777938">
        <w:t>»</w:t>
      </w:r>
      <w:r w:rsidR="005A2B6F">
        <w:t xml:space="preserve">. Наглядно видеть эту сшивку </w:t>
      </w:r>
      <w:r w:rsidR="005A2B6F">
        <w:rPr>
          <w:lang w:val="en-US"/>
        </w:rPr>
        <w:t>PSD</w:t>
      </w:r>
      <w:r w:rsidR="005A2B6F">
        <w:t xml:space="preserve"> можно в окне «</w:t>
      </w:r>
      <w:hyperlink w:anchor="_Roughness_spectrum" w:history="1">
        <w:r w:rsidR="005A2B6F" w:rsidRPr="005A2B6F">
          <w:rPr>
            <w:rStyle w:val="Hyperlink"/>
            <w:rFonts w:ascii="Arial" w:hAnsi="Arial" w:cs="Arial"/>
            <w:lang w:val="en-US"/>
          </w:rPr>
          <w:t>Roughness</w:t>
        </w:r>
        <w:r w:rsidR="005A2B6F" w:rsidRPr="005A2B6F">
          <w:rPr>
            <w:rStyle w:val="Hyperlink"/>
            <w:rFonts w:ascii="Arial" w:hAnsi="Arial" w:cs="Arial"/>
          </w:rPr>
          <w:t xml:space="preserve"> </w:t>
        </w:r>
        <w:r w:rsidR="005A2B6F" w:rsidRPr="005A2B6F">
          <w:rPr>
            <w:rStyle w:val="Hyperlink"/>
            <w:rFonts w:ascii="Arial" w:hAnsi="Arial" w:cs="Arial"/>
            <w:lang w:val="en-US"/>
          </w:rPr>
          <w:t>spectrum</w:t>
        </w:r>
      </w:hyperlink>
      <w:r w:rsidR="005A2B6F">
        <w:t>».</w:t>
      </w:r>
    </w:p>
    <w:p w14:paraId="3E7560D9" w14:textId="16725E2F" w:rsidR="006E5CC0" w:rsidRPr="00FA2A1F" w:rsidRDefault="006E5CC0" w:rsidP="000D7464">
      <w:pPr>
        <w:pStyle w:val="Heading4"/>
        <w:numPr>
          <w:ilvl w:val="3"/>
          <w:numId w:val="5"/>
        </w:numPr>
      </w:pPr>
      <w:bookmarkStart w:id="172" w:name="_Гауссов_пик"/>
      <w:bookmarkEnd w:id="172"/>
      <w:r>
        <w:t>Гауссов пик</w:t>
      </w:r>
    </w:p>
    <w:p w14:paraId="70BBDF77" w14:textId="2CA0EB91" w:rsidR="00EB5B5B" w:rsidRPr="00AE7A19" w:rsidRDefault="00A47A4A" w:rsidP="009966AC">
      <w:pPr>
        <w:pStyle w:val="a"/>
        <w:spacing w:beforeLines="100" w:before="240" w:afterLines="150" w:after="360" w:line="276" w:lineRule="auto"/>
        <w:ind w:firstLine="0"/>
      </w:pPr>
      <w:r>
        <w:t xml:space="preserve">Модельные </w:t>
      </w:r>
      <w:r>
        <w:rPr>
          <w:lang w:val="en-US"/>
        </w:rPr>
        <w:t>PSD</w:t>
      </w:r>
      <w:r w:rsidRPr="00A47A4A">
        <w:t xml:space="preserve"> </w:t>
      </w:r>
      <w: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lang w:val="en-US"/>
        </w:rPr>
        <w:t>PSD</w:t>
      </w:r>
      <w:r>
        <w:t xml:space="preserve">. Для этого в </w:t>
      </w:r>
      <w:r>
        <w:rPr>
          <w:lang w:val="en-US"/>
        </w:rPr>
        <w:t>Multifitting</w:t>
      </w:r>
      <w:r w:rsidRPr="00A47A4A">
        <w:t xml:space="preserve"> </w:t>
      </w:r>
      <w:r>
        <w:t xml:space="preserve">добавлена модельная </w:t>
      </w:r>
      <w:r>
        <w:rPr>
          <w:lang w:val="en-US"/>
        </w:rPr>
        <w:t>PSD</w:t>
      </w:r>
      <w:r>
        <w:t xml:space="preserve"> в виде гауссова пика</w:t>
      </w:r>
      <w:r w:rsidR="00DD5EEF">
        <w:t>:</w:t>
      </w:r>
      <w:r w:rsidR="009D4953" w:rsidRPr="009D4953">
        <w:t xml:space="preserve"> </w:t>
      </w:r>
    </w:p>
    <w:p w14:paraId="4CED1ED3" w14:textId="6DADF9B1" w:rsidR="00FC6761" w:rsidRDefault="00F1710A" w:rsidP="00071FF8">
      <w:pPr>
        <w:pStyle w:val="a"/>
        <w:spacing w:beforeLines="100" w:before="240" w:afterLines="150" w:after="360" w:line="276" w:lineRule="auto"/>
        <w:ind w:firstLine="0"/>
        <w:jc w:val="center"/>
      </w:pPr>
      <w:r w:rsidRPr="00C83570">
        <w:rPr>
          <w:position w:val="-36"/>
          <w:lang w:val="en-GB"/>
        </w:rPr>
        <w:object w:dxaOrig="3480" w:dyaOrig="840" w14:anchorId="3FC471D3">
          <v:shape id="_x0000_i1038" type="#_x0000_t75" style="width:174.05pt;height:41.95pt" o:ole="">
            <v:imagedata r:id="rId359" o:title=""/>
          </v:shape>
          <o:OLEObject Type="Embed" ProgID="Equation.3" ShapeID="_x0000_i1038" DrawAspect="Content" ObjectID="_1731785848" r:id="rId360"/>
        </w:object>
      </w:r>
    </w:p>
    <w:p w14:paraId="48092232" w14:textId="638A9670" w:rsidR="00342CB9" w:rsidRPr="00F1710A" w:rsidRDefault="00342CB9" w:rsidP="00C718FB">
      <w:pPr>
        <w:pStyle w:val="a"/>
        <w:spacing w:beforeLines="100" w:before="240" w:afterLines="50" w:after="120" w:line="276" w:lineRule="auto"/>
        <w:ind w:firstLine="0"/>
      </w:pPr>
      <w:r>
        <w:t xml:space="preserve">где </w:t>
      </w:r>
      <w:r w:rsidRPr="00C83570">
        <w:rPr>
          <w:i/>
          <w:lang w:val="en-US"/>
        </w:rPr>
        <w:t>f</w:t>
      </w:r>
      <w:r>
        <w:t xml:space="preserve"> – нормировочный фактор, такой, что </w:t>
      </w:r>
      <w:r w:rsidR="0037237F" w:rsidRPr="00C83570">
        <w:rPr>
          <w:position w:val="-32"/>
          <w:lang w:val="en-GB"/>
        </w:rPr>
        <w:object w:dxaOrig="2400" w:dyaOrig="760" w14:anchorId="760A7F6D">
          <v:shape id="_x0000_i1039" type="#_x0000_t75" style="width:119.6pt;height:38.2pt" o:ole="">
            <v:imagedata r:id="rId361" o:title=""/>
          </v:shape>
          <o:OLEObject Type="Embed" ProgID="Equation.3" ShapeID="_x0000_i1039" DrawAspect="Content" ObjectID="_1731785849" r:id="rId362"/>
        </w:object>
      </w:r>
    </w:p>
    <w:p w14:paraId="56BA3714" w14:textId="40DFE5CA" w:rsidR="00C47B76" w:rsidRPr="00342CB9" w:rsidRDefault="00C47B76" w:rsidP="009D4953">
      <w:pPr>
        <w:pStyle w:val="a"/>
        <w:spacing w:beforeLines="100" w:before="240" w:afterLines="150" w:after="360" w:line="276" w:lineRule="auto"/>
        <w:ind w:firstLine="0"/>
      </w:pPr>
      <w:r>
        <w:t xml:space="preserve">Эта </w:t>
      </w:r>
      <w:r>
        <w:rPr>
          <w:lang w:val="en-US"/>
        </w:rPr>
        <w:t>PSD</w:t>
      </w:r>
      <w:r>
        <w:t xml:space="preserve"> </w:t>
      </w:r>
      <w:r w:rsidRPr="00EB5B5B">
        <w:rPr>
          <w:b/>
          <w:bCs/>
          <w:u w:val="single"/>
        </w:rPr>
        <w:t>суммируется</w:t>
      </w:r>
      <w:r>
        <w:t xml:space="preserve"> с уже имеющимися основной модельной </w:t>
      </w:r>
      <w:r>
        <w:rPr>
          <w:lang w:val="en-US"/>
        </w:rPr>
        <w:t>PSD</w:t>
      </w:r>
      <w: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pPr>
      <w:r>
        <w:t xml:space="preserve">У </w:t>
      </w:r>
      <w:r w:rsidR="00786244">
        <w:t>пика</w:t>
      </w:r>
      <w:r>
        <w:t xml:space="preserve"> три параметра: «</w:t>
      </w:r>
      <w:r w:rsidRPr="00777938">
        <w:rPr>
          <w:rFonts w:ascii="Arial" w:hAnsi="Arial" w:cs="Arial"/>
          <w:color w:val="C00000"/>
        </w:rPr>
        <w:t>σ</w:t>
      </w:r>
      <w:r w:rsidR="00EB5B5B">
        <w:rPr>
          <w:rFonts w:ascii="Arial" w:hAnsi="Arial" w:cs="Arial"/>
          <w:color w:val="C00000"/>
          <w:vertAlign w:val="subscript"/>
          <w:lang w:val="en-US"/>
        </w:rPr>
        <w:t>v</w:t>
      </w:r>
      <w:r>
        <w:t xml:space="preserve">» – </w:t>
      </w:r>
      <w:r w:rsidRPr="00777938">
        <w:rPr>
          <w:u w:val="single"/>
        </w:rPr>
        <w:t>полная</w:t>
      </w:r>
      <w:r>
        <w:t xml:space="preserve"> среднеквадратичная шероховатость</w:t>
      </w:r>
      <w:r w:rsidR="00EB5B5B" w:rsidRPr="00EB5B5B">
        <w:t xml:space="preserve"> </w:t>
      </w:r>
      <w:r w:rsidR="00786244">
        <w:t>пика</w:t>
      </w:r>
      <w:r>
        <w:t xml:space="preserve">, </w:t>
      </w:r>
      <w:r w:rsidR="00786244">
        <w:t>«</w:t>
      </w:r>
      <w:r w:rsidR="00786244">
        <w:rPr>
          <w:rFonts w:ascii="Arial" w:hAnsi="Arial" w:cs="Arial"/>
          <w:color w:val="C00000"/>
        </w:rPr>
        <w:t>ν</w:t>
      </w:r>
      <w:r w:rsidR="00F5403E">
        <w:rPr>
          <w:rFonts w:ascii="Arial" w:hAnsi="Arial" w:cs="Arial"/>
          <w:color w:val="C00000"/>
          <w:vertAlign w:val="subscript"/>
        </w:rPr>
        <w:t>0</w:t>
      </w:r>
      <w:r w:rsidR="00786244">
        <w:t>» – центральная пространственная частота</w:t>
      </w:r>
      <w:r>
        <w:t>, «</w:t>
      </w:r>
      <w:r w:rsidR="00786244">
        <w:rPr>
          <w:rFonts w:ascii="Arial" w:hAnsi="Arial" w:cs="Arial"/>
          <w:color w:val="C00000"/>
        </w:rPr>
        <w:t>δν</w:t>
      </w:r>
      <w:r>
        <w:t xml:space="preserve">» – </w:t>
      </w:r>
      <w:r w:rsidR="00786244">
        <w:t>частотная ширина пика на полувысоте</w:t>
      </w:r>
      <w: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rPr>
      </w:pPr>
      <w:r w:rsidRPr="001B36B4">
        <w:rPr>
          <w:noProof/>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3">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73" w:name="_Toc121171229"/>
      <w:r>
        <w:rPr>
          <w:rFonts w:ascii="Times New Roman" w:hAnsi="Times New Roman" w:cs="Times New Roman"/>
          <w:color w:val="0070C0"/>
        </w:rPr>
        <w:t>Модель репликации</w:t>
      </w:r>
      <w:bookmarkEnd w:id="173"/>
    </w:p>
    <w:p w14:paraId="3CB9E2DD" w14:textId="2FC5FF41" w:rsidR="00FA0952" w:rsidRPr="00365320" w:rsidRDefault="00FA0952" w:rsidP="00FA0952">
      <w:pPr>
        <w:pStyle w:val="a"/>
        <w:spacing w:beforeLines="100" w:before="240" w:afterLines="150" w:after="360" w:line="276" w:lineRule="auto"/>
        <w:ind w:firstLine="0"/>
      </w:pPr>
      <w:r w:rsidRPr="00FA0952">
        <w:rPr>
          <w:noProof/>
        </w:rPr>
        <mc:AlternateContent>
          <mc:Choice Requires="wpg">
            <w:drawing>
              <wp:anchor distT="0" distB="0" distL="114300" distR="114300" simplePos="0" relativeHeight="252231680" behindDoc="0" locked="0" layoutInCell="1" allowOverlap="1" wp14:anchorId="616097FB" wp14:editId="6746FB6E">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7">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A737C4F" id="Group 13" o:spid="_x0000_s1026" style="position:absolute;margin-left:67.85pt;margin-top:42.7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4"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t xml:space="preserve">Если </w:t>
      </w:r>
      <w:r w:rsidR="00AB223A">
        <w:t>тип</w:t>
      </w:r>
      <w:r w:rsidR="00C60C3C" w:rsidRPr="00AB223A">
        <w:t xml:space="preserve"> вертикальной корреляции</w:t>
      </w:r>
      <w:r w:rsidR="00AC2357" w:rsidRPr="00AB223A">
        <w:t xml:space="preserve"> – </w:t>
      </w:r>
      <w:r w:rsidR="00C60C3C" w:rsidRPr="00AB223A">
        <w:t>«</w:t>
      </w:r>
      <w:r w:rsidR="00C60C3C" w:rsidRPr="00AB223A">
        <w:rPr>
          <w:rFonts w:ascii="Arial" w:hAnsi="Arial" w:cs="Arial"/>
          <w:color w:val="C00000"/>
          <w:lang w:val="en-US"/>
        </w:rPr>
        <w:t>Partial</w:t>
      </w:r>
      <w:r w:rsidR="00C60C3C" w:rsidRPr="00AB223A">
        <w:t>»</w:t>
      </w:r>
      <w:r w:rsidR="00AC2357" w:rsidRPr="00AB223A">
        <w:t xml:space="preserve">, то </w:t>
      </w:r>
      <w:r w:rsidR="002C48E2" w:rsidRPr="00AB223A">
        <w:t>дополнительно долж</w:t>
      </w:r>
      <w:r w:rsidR="00AB223A">
        <w:t xml:space="preserve">на быть настроена модель корреляции </w:t>
      </w:r>
      <w:r w:rsidR="00AB223A">
        <w:rPr>
          <w:lang w:val="en-US"/>
        </w:rPr>
        <w:t>PSD</w:t>
      </w:r>
      <w:r w:rsidR="00AB223A">
        <w:t>. Таких моделей три.</w:t>
      </w:r>
    </w:p>
    <w:p w14:paraId="54F6FB1B" w14:textId="577F30EF" w:rsidR="00FA0952" w:rsidRPr="00307D40" w:rsidRDefault="00FA0952" w:rsidP="003855FD">
      <w:pPr>
        <w:pStyle w:val="a"/>
        <w:numPr>
          <w:ilvl w:val="0"/>
          <w:numId w:val="2"/>
        </w:numPr>
        <w:spacing w:beforeLines="100" w:before="240" w:afterLines="150" w:after="360" w:line="276" w:lineRule="auto"/>
        <w:jc w:val="center"/>
        <w:rPr>
          <w:color w:val="00518E"/>
        </w:rPr>
      </w:pPr>
      <w:r>
        <w:rPr>
          <w:rStyle w:val="ListLabel3"/>
          <w:color w:val="00518E"/>
          <w:sz w:val="22"/>
        </w:rPr>
        <w:t>Модели вертикальной корреляции</w:t>
      </w:r>
    </w:p>
    <w:p w14:paraId="0A26B72F" w14:textId="4ADB5C35" w:rsidR="00AB223A" w:rsidRPr="00FA2A1F" w:rsidRDefault="00AB223A" w:rsidP="000D7464">
      <w:pPr>
        <w:pStyle w:val="Heading4"/>
        <w:numPr>
          <w:ilvl w:val="3"/>
          <w:numId w:val="5"/>
        </w:numPr>
      </w:pPr>
      <w:bookmarkStart w:id="174" w:name="_Replication_factor"/>
      <w:bookmarkEnd w:id="174"/>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pPr>
      <w:r>
        <w:rPr>
          <w:lang w:val="en-US"/>
        </w:rPr>
        <w:t>PSD</w:t>
      </w:r>
      <w:r w:rsidRPr="009A1F7D">
        <w:t xml:space="preserve"> </w:t>
      </w:r>
      <w:r>
        <w:t>на всех интерфейсах считается одинаковой, но корреляция между интерфейсами является частотно-зависимой</w:t>
      </w:r>
      <w:r w:rsidR="003E350C">
        <w:t xml:space="preserve"> и падает с толщиной слоя</w:t>
      </w:r>
      <w:r w:rsidR="00770AD9" w:rsidRPr="00770AD9">
        <w:t xml:space="preserve">. </w:t>
      </w:r>
      <w:r w:rsidR="00770AD9">
        <w:t>К</w:t>
      </w:r>
      <w:r w:rsidR="00D536FD">
        <w:t>росс-к</w:t>
      </w:r>
      <w:r w:rsidR="00770AD9">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365" o:title=""/>
          </v:shape>
          <o:OLEObject Type="Embed" ProgID="Equation.3" ShapeID="_x0000_i1040" DrawAspect="Content" ObjectID="_1731785850" r:id="rId366"/>
        </w:object>
      </w:r>
    </w:p>
    <w:p w14:paraId="562C024B" w14:textId="14042230" w:rsidR="0037237F" w:rsidRPr="009A1F7D" w:rsidRDefault="00770AD9" w:rsidP="0037237F">
      <w:pPr>
        <w:pStyle w:val="a"/>
        <w:spacing w:beforeLines="100" w:before="240" w:afterLines="150" w:after="360" w:line="276" w:lineRule="auto"/>
        <w:ind w:firstLine="0"/>
      </w:pPr>
      <w:r>
        <w:t>Здесь два основных параметра: «</w:t>
      </w:r>
      <w:r>
        <w:rPr>
          <w:rFonts w:ascii="Arial" w:hAnsi="Arial" w:cs="Arial"/>
          <w:color w:val="C00000"/>
          <w:lang w:val="en-US"/>
        </w:rPr>
        <w:t>L</w:t>
      </w:r>
      <w:r>
        <w:rPr>
          <w:rFonts w:ascii="Arial" w:hAnsi="Arial" w:cs="Arial"/>
          <w:color w:val="C00000"/>
          <w:vertAlign w:val="subscript"/>
          <w:lang w:val="en-US"/>
        </w:rPr>
        <w:t>v</w:t>
      </w:r>
      <w:r>
        <w:t>» – глубина корреляции на частоте «</w:t>
      </w:r>
      <w:r>
        <w:rPr>
          <w:rFonts w:ascii="Arial" w:hAnsi="Arial" w:cs="Arial"/>
          <w:color w:val="C00000"/>
          <w:lang w:val="en-US"/>
        </w:rPr>
        <w:t>ν</w:t>
      </w:r>
      <w:r w:rsidR="00703CEE">
        <w:rPr>
          <w:rFonts w:ascii="Arial" w:hAnsi="Arial" w:cs="Arial"/>
          <w:color w:val="C00000"/>
          <w:vertAlign w:val="subscript"/>
          <w:lang w:val="en-US"/>
        </w:rPr>
        <w:t>l</w:t>
      </w:r>
      <w:r>
        <w:t>», «</w:t>
      </w:r>
      <w:r>
        <w:rPr>
          <w:rFonts w:ascii="Arial" w:hAnsi="Arial" w:cs="Arial"/>
          <w:color w:val="C00000"/>
        </w:rPr>
        <w:t>β</w:t>
      </w:r>
      <w: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rPr>
      </w:pPr>
      <w:r w:rsidRPr="00AB223A">
        <w:rPr>
          <w:noProof/>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7">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pPr>
      <w:bookmarkStart w:id="175" w:name="ДЛЯ_ССЫЛКИ_частота_корреляции"/>
      <w:r w:rsidRPr="004B1598">
        <w:rPr>
          <w:highlight w:val="magenta"/>
        </w:rPr>
        <w:t>Параметр</w:t>
      </w:r>
      <w:bookmarkEnd w:id="175"/>
      <w:r>
        <w:t xml:space="preserve"> </w:t>
      </w:r>
      <w:r w:rsidR="00703CEE">
        <w:t>«</w:t>
      </w:r>
      <w:r w:rsidR="00703CEE">
        <w:rPr>
          <w:rFonts w:ascii="Arial" w:hAnsi="Arial" w:cs="Arial"/>
          <w:color w:val="C00000"/>
          <w:lang w:val="en-US"/>
        </w:rPr>
        <w:t>ν</w:t>
      </w:r>
      <w:r w:rsidR="00703CEE">
        <w:rPr>
          <w:rFonts w:ascii="Arial" w:hAnsi="Arial" w:cs="Arial"/>
          <w:color w:val="C00000"/>
          <w:vertAlign w:val="subscript"/>
          <w:lang w:val="en-US"/>
        </w:rPr>
        <w:t>l</w:t>
      </w:r>
      <w:r w:rsidR="00703CEE">
        <w:t xml:space="preserve">» </w:t>
      </w:r>
      <w:r>
        <w:t>–</w:t>
      </w:r>
      <w:r w:rsidR="00703CEE">
        <w:t xml:space="preserve"> вспомогательный, он не может быть подогнан автоматически и задаётся </w:t>
      </w:r>
      <w:r w:rsidR="008E232D">
        <w:t>сразу</w:t>
      </w:r>
      <w:r w:rsidR="00703CEE">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rPr>
      </w:pPr>
      <w:r w:rsidRPr="001B36B4">
        <w:rPr>
          <w:noProof/>
          <w:color w:val="00518E"/>
        </w:rPr>
        <w:lastRenderedPageBreak/>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8"/>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359DAA"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69"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76" w:name="_Linear_growth,_alpha"/>
      <w:bookmarkEnd w:id="176"/>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t xml:space="preserve">Здесь для </w:t>
      </w:r>
      <w:r w:rsidRPr="00523D36">
        <w:t xml:space="preserve">моделирования шероховатости многослойной структуры </w:t>
      </w:r>
      <w:r>
        <w:t>используется</w:t>
      </w:r>
      <w:r w:rsidRPr="00523D36">
        <w:t xml:space="preserve"> модель роста плёнок </w:t>
      </w:r>
      <w:r>
        <w:rPr>
          <w:lang w:val="en-US"/>
        </w:rPr>
        <w:fldChar w:fldCharType="begin" w:fldLock="1"/>
      </w:r>
      <w:r>
        <w:rPr>
          <w:lang w:val="en-US"/>
        </w:rPr>
        <w:instrText>ADDIN</w:instrText>
      </w:r>
      <w:r w:rsidRPr="00523D36">
        <w:instrText xml:space="preserve"> </w:instrText>
      </w:r>
      <w:r>
        <w:rPr>
          <w:lang w:val="en-US"/>
        </w:rPr>
        <w:instrText>CSL</w:instrText>
      </w:r>
      <w:r w:rsidRPr="00523D36">
        <w:instrText>_</w:instrText>
      </w:r>
      <w:r>
        <w:rPr>
          <w:lang w:val="en-US"/>
        </w:rPr>
        <w:instrText>CITATION</w:instrText>
      </w:r>
      <w:r w:rsidRPr="00523D36">
        <w:instrText xml:space="preserve"> {"</w:instrText>
      </w:r>
      <w:r>
        <w:rPr>
          <w:lang w:val="en-US"/>
        </w:rPr>
        <w:instrText>citationItems</w:instrText>
      </w:r>
      <w:r w:rsidRPr="00523D36">
        <w:instrText>":[{"</w:instrText>
      </w:r>
      <w:r>
        <w:rPr>
          <w:lang w:val="en-US"/>
        </w:rPr>
        <w:instrText>id</w:instrText>
      </w:r>
      <w:r w:rsidRPr="00523D36">
        <w:instrText>":"</w:instrText>
      </w:r>
      <w:r>
        <w:rPr>
          <w:lang w:val="en-US"/>
        </w:rPr>
        <w:instrText>ITEM</w:instrText>
      </w:r>
      <w:r w:rsidRPr="00523D36">
        <w:instrText>-1","</w:instrText>
      </w:r>
      <w:r>
        <w:rPr>
          <w:lang w:val="en-US"/>
        </w:rPr>
        <w:instrText>itemData</w:instrText>
      </w:r>
      <w:r w:rsidRPr="00523D36">
        <w:instrText>":{"</w:instrText>
      </w:r>
      <w:r>
        <w:rPr>
          <w:lang w:val="en-US"/>
        </w:rPr>
        <w:instrText>DOI</w:instrText>
      </w:r>
      <w:r w:rsidRPr="00523D36">
        <w:instrText>":"10.1063/1.109593","</w:instrText>
      </w:r>
      <w:r>
        <w:rPr>
          <w:lang w:val="en-US"/>
        </w:rPr>
        <w:instrText>ISSN</w:instrText>
      </w:r>
      <w:r w:rsidRPr="00523D36">
        <w:instrText>":"0003-6951","</w:instrText>
      </w:r>
      <w:r>
        <w:rPr>
          <w:lang w:val="en-US"/>
        </w:rPr>
        <w:instrText>abstract</w:instrText>
      </w:r>
      <w:r w:rsidRPr="00523D36">
        <w:instrText>":"</w:instrText>
      </w:r>
      <w:r>
        <w:rPr>
          <w:lang w:val="en-US"/>
        </w:rPr>
        <w:instrText>A</w:instrText>
      </w:r>
      <w:r w:rsidRPr="00523D36">
        <w:instrText xml:space="preserve"> </w:instrText>
      </w:r>
      <w:r>
        <w:rPr>
          <w:lang w:val="en-US"/>
        </w:rPr>
        <w:instrText>linearized</w:instrText>
      </w:r>
      <w:r w:rsidRPr="00523D36">
        <w:instrText xml:space="preserve">, </w:instrText>
      </w:r>
      <w:r>
        <w:rPr>
          <w:lang w:val="en-US"/>
        </w:rPr>
        <w:instrText>stochastic</w:instrText>
      </w:r>
      <w:r w:rsidRPr="00523D36">
        <w:instrText xml:space="preserve"> </w:instrText>
      </w:r>
      <w:r>
        <w:rPr>
          <w:lang w:val="en-US"/>
        </w:rPr>
        <w:instrText>theory</w:instrText>
      </w:r>
      <w:r w:rsidRPr="00523D36">
        <w:instrText xml:space="preserve"> </w:instrText>
      </w:r>
      <w:r>
        <w:rPr>
          <w:lang w:val="en-US"/>
        </w:rPr>
        <w:instrText>of</w:instrText>
      </w:r>
      <w:r w:rsidRPr="00523D36">
        <w:instrText xml:space="preserve"> </w:instrText>
      </w:r>
      <w:r>
        <w:rPr>
          <w:lang w:val="en-US"/>
        </w:rPr>
        <w:instrText>thin</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nd</w:instrText>
      </w:r>
      <w:r w:rsidRPr="00523D36">
        <w:instrText xml:space="preserve"> </w:instrText>
      </w:r>
      <w:r>
        <w:rPr>
          <w:lang w:val="en-US"/>
        </w:rPr>
        <w:instrText>erosion</w:instrText>
      </w:r>
      <w:r w:rsidRPr="00523D36">
        <w:instrText xml:space="preserve"> </w:instrText>
      </w:r>
      <w:r>
        <w:rPr>
          <w:lang w:val="en-US"/>
        </w:rPr>
        <w:instrText>is</w:instrText>
      </w:r>
      <w:r w:rsidRPr="00523D36">
        <w:instrText xml:space="preserve"> </w:instrText>
      </w:r>
      <w:r>
        <w:rPr>
          <w:lang w:val="en-US"/>
        </w:rPr>
        <w:instrText>presented</w:instrText>
      </w:r>
      <w:r w:rsidRPr="00523D36">
        <w:instrText xml:space="preserve"> </w:instrText>
      </w:r>
      <w:r>
        <w:rPr>
          <w:lang w:val="en-US"/>
        </w:rPr>
        <w:instrText>to</w:instrText>
      </w:r>
      <w:r w:rsidRPr="00523D36">
        <w:instrText xml:space="preserve"> </w:instrText>
      </w:r>
      <w:r>
        <w:rPr>
          <w:lang w:val="en-US"/>
        </w:rPr>
        <w:instrText>describe</w:instrText>
      </w:r>
      <w:r w:rsidRPr="00523D36">
        <w:instrText xml:space="preserve"> </w:instrText>
      </w:r>
      <w:r>
        <w:rPr>
          <w:lang w:val="en-US"/>
        </w:rPr>
        <w:instrText>the</w:instrText>
      </w:r>
      <w:r w:rsidRPr="00523D36">
        <w:instrText xml:space="preserve"> </w:instrText>
      </w:r>
      <w:r>
        <w:rPr>
          <w:lang w:val="en-US"/>
        </w:rPr>
        <w:instrText>evolution</w:instrText>
      </w:r>
      <w:r w:rsidRPr="00523D36">
        <w:instrText xml:space="preserve"> </w:instrText>
      </w:r>
      <w:r>
        <w:rPr>
          <w:lang w:val="en-US"/>
        </w:rPr>
        <w:instrText>of</w:instrText>
      </w:r>
      <w:r w:rsidRPr="00523D36">
        <w:instrText xml:space="preserve"> </w:instrText>
      </w:r>
      <w:r>
        <w:rPr>
          <w:lang w:val="en-US"/>
        </w:rPr>
        <w:instrText>surface</w:instrText>
      </w:r>
      <w:r w:rsidRPr="00523D36">
        <w:instrText xml:space="preserve"> </w:instrText>
      </w:r>
      <w:r>
        <w:rPr>
          <w:lang w:val="en-US"/>
        </w:rPr>
        <w:instrText>roughness</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case</w:instrText>
      </w:r>
      <w:r w:rsidRPr="00523D36">
        <w:instrText xml:space="preserve"> </w:instrText>
      </w:r>
      <w:r>
        <w:rPr>
          <w:lang w:val="en-US"/>
        </w:rPr>
        <w:instrText>of</w:instrText>
      </w:r>
      <w:r w:rsidRPr="00523D36">
        <w:instrText xml:space="preserve"> </w:instrText>
      </w:r>
      <w:r>
        <w:rPr>
          <w:lang w:val="en-US"/>
        </w:rPr>
        <w:instrText>good</w:instrText>
      </w:r>
      <w:r w:rsidRPr="00523D36">
        <w:instrText xml:space="preserve"> </w:instrText>
      </w:r>
      <w:r>
        <w:rPr>
          <w:lang w:val="en-US"/>
        </w:rPr>
        <w:instrText>layer</w:instrText>
      </w:r>
      <w:r w:rsidRPr="00523D36">
        <w:instrText xml:space="preserve"> </w:instrText>
      </w:r>
      <w:r>
        <w:rPr>
          <w:lang w:val="en-US"/>
        </w:rPr>
        <w:instrText>formation</w:instrText>
      </w:r>
      <w:r w:rsidRPr="00523D36">
        <w:instrText xml:space="preserve"> </w:instrText>
      </w:r>
      <w:r>
        <w:rPr>
          <w:lang w:val="en-US"/>
        </w:rPr>
        <w:instrText>far</w:instrText>
      </w:r>
      <w:r w:rsidRPr="00523D36">
        <w:instrText xml:space="preserve"> </w:instrText>
      </w:r>
      <w:r>
        <w:rPr>
          <w:lang w:val="en-US"/>
        </w:rPr>
        <w:instrText>from</w:instrText>
      </w:r>
      <w:r w:rsidRPr="00523D36">
        <w:instrText xml:space="preserve"> </w:instrText>
      </w:r>
      <w:r>
        <w:rPr>
          <w:lang w:val="en-US"/>
        </w:rPr>
        <w:instrText>equilibrium</w:instrText>
      </w:r>
      <w:r w:rsidRPr="00523D36">
        <w:instrText xml:space="preserve">, </w:instrText>
      </w:r>
      <w:r>
        <w:rPr>
          <w:lang w:val="en-US"/>
        </w:rPr>
        <w:instrText>as</w:instrText>
      </w:r>
      <w:r w:rsidRPr="00523D36">
        <w:instrText xml:space="preserve"> </w:instrText>
      </w:r>
      <w:r>
        <w:rPr>
          <w:lang w:val="en-US"/>
        </w:rPr>
        <w:instrText>is</w:instrText>
      </w:r>
      <w:r w:rsidRPr="00523D36">
        <w:instrText xml:space="preserve"> </w:instrText>
      </w:r>
      <w:r>
        <w:rPr>
          <w:lang w:val="en-US"/>
        </w:rPr>
        <w:instrText>generally</w:instrText>
      </w:r>
      <w:r w:rsidRPr="00523D36">
        <w:instrText xml:space="preserve"> </w:instrText>
      </w:r>
      <w:r>
        <w:rPr>
          <w:lang w:val="en-US"/>
        </w:rPr>
        <w:instrText>found</w:instrText>
      </w:r>
      <w:r w:rsidRPr="00523D36">
        <w:instrText xml:space="preserve"> </w:instrText>
      </w:r>
      <w:r>
        <w:rPr>
          <w:lang w:val="en-US"/>
        </w:rPr>
        <w:instrText>in</w:instrText>
      </w:r>
      <w:r w:rsidRPr="00523D36">
        <w:instrText xml:space="preserve"> </w:instrText>
      </w:r>
      <w:r>
        <w:rPr>
          <w:lang w:val="en-US"/>
        </w:rPr>
        <w:instrText>energetic</w:instrText>
      </w:r>
      <w:r w:rsidRPr="00523D36">
        <w:instrText xml:space="preserve"> </w:instrText>
      </w:r>
      <w:r>
        <w:rPr>
          <w:lang w:val="en-US"/>
        </w:rPr>
        <w:instrText>growth</w:instrText>
      </w:r>
      <w:r w:rsidRPr="00523D36">
        <w:instrText xml:space="preserve"> </w:instrText>
      </w:r>
      <w:r>
        <w:rPr>
          <w:lang w:val="en-US"/>
        </w:rPr>
        <w:instrText>techniques</w:instrText>
      </w:r>
      <w:r w:rsidRPr="00523D36">
        <w:instrText xml:space="preserve"> </w:instrText>
      </w:r>
      <w:r>
        <w:rPr>
          <w:lang w:val="en-US"/>
        </w:rPr>
        <w:instrText>such</w:instrText>
      </w:r>
      <w:r w:rsidRPr="00523D36">
        <w:instrText xml:space="preserve"> </w:instrText>
      </w:r>
      <w:r>
        <w:rPr>
          <w:lang w:val="en-US"/>
        </w:rPr>
        <w:instrText>as</w:instrText>
      </w:r>
      <w:r w:rsidRPr="00523D36">
        <w:instrText xml:space="preserve"> </w:instrText>
      </w:r>
      <w:r>
        <w:rPr>
          <w:lang w:val="en-US"/>
        </w:rPr>
        <w:instrText>ion</w:instrText>
      </w:r>
      <w:r w:rsidRPr="00523D36">
        <w:instrText>‐</w:instrText>
      </w:r>
      <w:r>
        <w:rPr>
          <w:lang w:val="en-US"/>
        </w:rPr>
        <w:instrText>assisted</w:instrText>
      </w:r>
      <w:r w:rsidRPr="00523D36">
        <w:instrText xml:space="preserve"> </w:instrText>
      </w:r>
      <w:r>
        <w:rPr>
          <w:lang w:val="en-US"/>
        </w:rPr>
        <w:instrText>vapor</w:instrText>
      </w:r>
      <w:r w:rsidRPr="00523D36">
        <w:instrText xml:space="preserve"> </w:instrText>
      </w:r>
      <w:r>
        <w:rPr>
          <w:lang w:val="en-US"/>
        </w:rPr>
        <w:instrText>deposition</w:instrText>
      </w:r>
      <w:r w:rsidRPr="00523D36">
        <w:instrText xml:space="preserve">. </w:instrText>
      </w:r>
      <w:r>
        <w:rPr>
          <w:lang w:val="en-US"/>
        </w:rPr>
        <w:instrText>The</w:instrText>
      </w:r>
      <w:r w:rsidRPr="00523D36">
        <w:instrText xml:space="preserve"> </w:instrText>
      </w:r>
      <w:r>
        <w:rPr>
          <w:lang w:val="en-US"/>
        </w:rPr>
        <w:instrText>variation</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power</w:instrText>
      </w:r>
      <w:r w:rsidRPr="00523D36">
        <w:instrText xml:space="preserve"> </w:instrText>
      </w:r>
      <w:r>
        <w:rPr>
          <w:lang w:val="en-US"/>
        </w:rPr>
        <w:instrText>spectral</w:instrText>
      </w:r>
      <w:r w:rsidRPr="00523D36">
        <w:instrText xml:space="preserve"> </w:instrText>
      </w:r>
      <w:r>
        <w:rPr>
          <w:lang w:val="en-US"/>
        </w:rPr>
        <w:instrText>density</w:instrText>
      </w:r>
      <w:r w:rsidRPr="00523D36">
        <w:instrText xml:space="preserve"> </w:instrText>
      </w:r>
      <w:r>
        <w:rPr>
          <w:lang w:val="en-US"/>
        </w:rPr>
        <w:instrText>and</w:instrText>
      </w:r>
      <w:r w:rsidRPr="00523D36">
        <w:instrText xml:space="preserve"> </w:instrText>
      </w:r>
      <w:r>
        <w:rPr>
          <w:lang w:val="en-US"/>
        </w:rPr>
        <w:instrText>root</w:instrText>
      </w:r>
      <w:r w:rsidRPr="00523D36">
        <w:instrText>‐</w:instrText>
      </w:r>
      <w:r>
        <w:rPr>
          <w:lang w:val="en-US"/>
        </w:rPr>
        <w:instrText>mean</w:instrText>
      </w:r>
      <w:r w:rsidRPr="00523D36">
        <w:instrText>‐</w:instrText>
      </w:r>
      <w:r>
        <w:rPr>
          <w:lang w:val="en-US"/>
        </w:rPr>
        <w:instrText>square</w:instrText>
      </w:r>
      <w:r w:rsidRPr="00523D36">
        <w:instrText xml:space="preserve"> </w:instrText>
      </w:r>
      <w:r>
        <w:rPr>
          <w:lang w:val="en-US"/>
        </w:rPr>
        <w:instrText>roughness</w:instrText>
      </w:r>
      <w:r w:rsidRPr="00523D36">
        <w:instrText xml:space="preserve"> </w:instrText>
      </w:r>
      <w:r>
        <w:rPr>
          <w:lang w:val="en-US"/>
        </w:rPr>
        <w:instrText>is</w:instrText>
      </w:r>
      <w:r w:rsidRPr="00523D36">
        <w:instrText xml:space="preserve"> </w:instrText>
      </w:r>
      <w:r>
        <w:rPr>
          <w:lang w:val="en-US"/>
        </w:rPr>
        <w:instrText>studied</w:instrText>
      </w:r>
      <w:r w:rsidRPr="00523D36">
        <w:instrText xml:space="preserve"> </w:instrText>
      </w:r>
      <w:r>
        <w:rPr>
          <w:lang w:val="en-US"/>
        </w:rPr>
        <w:instrText>for</w:instrText>
      </w:r>
      <w:r w:rsidRPr="00523D36">
        <w:instrText xml:space="preserve"> </w:instrText>
      </w:r>
      <w:r>
        <w:rPr>
          <w:lang w:val="en-US"/>
        </w:rPr>
        <w:instrText>growth</w:instrText>
      </w:r>
      <w:r w:rsidRPr="00523D36">
        <w:instrText xml:space="preserve"> </w:instrText>
      </w:r>
      <w:r>
        <w:rPr>
          <w:lang w:val="en-US"/>
        </w:rPr>
        <w:instrText>on</w:instrText>
      </w:r>
      <w:r w:rsidRPr="00523D36">
        <w:instrText xml:space="preserve"> </w:instrText>
      </w:r>
      <w:r>
        <w:rPr>
          <w:lang w:val="en-US"/>
        </w:rPr>
        <w:instrText>smooth</w:instrText>
      </w:r>
      <w:r w:rsidRPr="00523D36">
        <w:instrText xml:space="preserve"> </w:instrText>
      </w:r>
      <w:r>
        <w:rPr>
          <w:lang w:val="en-US"/>
        </w:rPr>
        <w:instrText>and</w:instrText>
      </w:r>
      <w:r w:rsidRPr="00523D36">
        <w:instrText xml:space="preserve"> </w:instrText>
      </w:r>
      <w:r>
        <w:rPr>
          <w:lang w:val="en-US"/>
        </w:rPr>
        <w:instrText>rough</w:instrText>
      </w:r>
      <w:r w:rsidRPr="00523D36">
        <w:instrText xml:space="preserve"> </w:instrText>
      </w:r>
      <w:r>
        <w:rPr>
          <w:lang w:val="en-US"/>
        </w:rPr>
        <w:instrText>substrates</w:instrText>
      </w:r>
      <w:r w:rsidRPr="00523D36">
        <w:instrText>.","</w:instrText>
      </w:r>
      <w:r>
        <w:rPr>
          <w:lang w:val="en-US"/>
        </w:rPr>
        <w:instrText>author</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arns</w:instrText>
      </w:r>
      <w:r w:rsidRPr="00523D36">
        <w:instrText>","</w:instrText>
      </w:r>
      <w:r>
        <w:rPr>
          <w:lang w:val="en-US"/>
        </w:rPr>
        <w:instrText>given</w:instrText>
      </w:r>
      <w:r w:rsidRPr="00523D36">
        <w:instrText>":"</w:instrText>
      </w:r>
      <w:r>
        <w:rPr>
          <w:lang w:val="en-US"/>
        </w:rPr>
        <w:instrText>D</w:instrText>
      </w:r>
      <w:r w:rsidRPr="00523D36">
        <w:instrText xml:space="preserve">. </w:instrText>
      </w:r>
      <w:r>
        <w:rPr>
          <w:lang w:val="en-US"/>
        </w:rPr>
        <w:instrText>G</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Applied</w:instrText>
      </w:r>
      <w:r w:rsidRPr="00523D36">
        <w:instrText xml:space="preserve"> </w:instrText>
      </w:r>
      <w:r>
        <w:rPr>
          <w:lang w:val="en-US"/>
        </w:rPr>
        <w:instrText>Physics</w:instrText>
      </w:r>
      <w:r w:rsidRPr="00523D36">
        <w:instrText xml:space="preserve"> </w:instrText>
      </w:r>
      <w:r>
        <w:rPr>
          <w:lang w:val="en-US"/>
        </w:rPr>
        <w:instrText>Letters</w:instrText>
      </w:r>
      <w:r w:rsidRPr="00523D36">
        <w:instrText>","</w:instrText>
      </w:r>
      <w:r>
        <w:rPr>
          <w:lang w:val="en-US"/>
        </w:rPr>
        <w:instrText>id</w:instrText>
      </w:r>
      <w:r w:rsidRPr="00523D36">
        <w:instrText>":"</w:instrText>
      </w:r>
      <w:r>
        <w:rPr>
          <w:lang w:val="en-US"/>
        </w:rPr>
        <w:instrText>ITEM</w:instrText>
      </w:r>
      <w:r w:rsidRPr="00523D36">
        <w:instrText>-1","</w:instrText>
      </w:r>
      <w:r>
        <w:rPr>
          <w:lang w:val="en-US"/>
        </w:rPr>
        <w:instrText>issue</w:instrText>
      </w:r>
      <w:r w:rsidRPr="00523D36">
        <w:instrText>":"15","</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1993","4","12"]]},"</w:instrText>
      </w:r>
      <w:r>
        <w:rPr>
          <w:lang w:val="en-US"/>
        </w:rPr>
        <w:instrText>page</w:instrText>
      </w:r>
      <w:r w:rsidRPr="00523D36">
        <w:instrText>":"1745-1747","</w:instrText>
      </w:r>
      <w:r>
        <w:rPr>
          <w:lang w:val="en-US"/>
        </w:rPr>
        <w:instrText>title</w:instrText>
      </w:r>
      <w:r w:rsidRPr="00523D36">
        <w:instrText>":"</w:instrText>
      </w:r>
      <w:r>
        <w:rPr>
          <w:lang w:val="en-US"/>
        </w:rPr>
        <w:instrText>Stochastic</w:instrText>
      </w:r>
      <w:r w:rsidRPr="00523D36">
        <w:instrText xml:space="preserve"> </w:instrText>
      </w:r>
      <w:r>
        <w:rPr>
          <w:lang w:val="en-US"/>
        </w:rPr>
        <w:instrText>model</w:instrText>
      </w:r>
      <w:r w:rsidRPr="00523D36">
        <w:instrText xml:space="preserve"> </w:instrText>
      </w:r>
      <w:r>
        <w:rPr>
          <w:lang w:val="en-US"/>
        </w:rPr>
        <w:instrText>for</w:instrText>
      </w:r>
      <w:r w:rsidRPr="00523D36">
        <w:instrText xml:space="preserve"> </w:instrText>
      </w:r>
      <w:r>
        <w:rPr>
          <w:lang w:val="en-US"/>
        </w:rPr>
        <w:instrText>thin</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nd</w:instrText>
      </w:r>
      <w:r w:rsidRPr="00523D36">
        <w:instrText xml:space="preserve"> </w:instrText>
      </w:r>
      <w:r>
        <w:rPr>
          <w:lang w:val="en-US"/>
        </w:rPr>
        <w:instrText>erosion</w:instrText>
      </w:r>
      <w:r w:rsidRPr="00523D36">
        <w:instrText>","</w:instrText>
      </w:r>
      <w:r>
        <w:rPr>
          <w:lang w:val="en-US"/>
        </w:rPr>
        <w:instrText>type</w:instrText>
      </w:r>
      <w:r w:rsidRPr="00523D36">
        <w:instrText>":"</w:instrText>
      </w:r>
      <w:r>
        <w:rPr>
          <w:lang w:val="en-US"/>
        </w:rPr>
        <w:instrText>article</w:instrText>
      </w:r>
      <w:r w:rsidRPr="00523D36">
        <w:instrText>-</w:instrText>
      </w:r>
      <w:r>
        <w:rPr>
          <w:lang w:val="en-US"/>
        </w:rPr>
        <w:instrText>journal</w:instrText>
      </w:r>
      <w:r w:rsidRPr="00523D36">
        <w:instrText>","</w:instrText>
      </w:r>
      <w:r>
        <w:rPr>
          <w:lang w:val="en-US"/>
        </w:rPr>
        <w:instrText>volume</w:instrText>
      </w:r>
      <w:r w:rsidRPr="00523D36">
        <w:instrText>":"62"},"</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w:instrText>
      </w:r>
      <w:r>
        <w:rPr>
          <w:lang w:val="en-US"/>
        </w:rPr>
        <w:instrText>b</w:instrText>
      </w:r>
      <w:r w:rsidRPr="00523D36">
        <w:instrText>6377</w:instrText>
      </w:r>
      <w:r>
        <w:rPr>
          <w:lang w:val="en-US"/>
        </w:rPr>
        <w:instrText>ee</w:instrText>
      </w:r>
      <w:r w:rsidRPr="00523D36">
        <w:instrText>2-8</w:instrText>
      </w:r>
      <w:r>
        <w:rPr>
          <w:lang w:val="en-US"/>
        </w:rPr>
        <w:instrText>add</w:instrText>
      </w:r>
      <w:r w:rsidRPr="00523D36">
        <w:instrText>-4301-91</w:instrText>
      </w:r>
      <w:r>
        <w:rPr>
          <w:lang w:val="en-US"/>
        </w:rPr>
        <w:instrText>e</w:instrText>
      </w:r>
      <w:r w:rsidRPr="00523D36">
        <w:instrText>8-</w:instrText>
      </w:r>
      <w:r>
        <w:rPr>
          <w:lang w:val="en-US"/>
        </w:rPr>
        <w:instrText>ba</w:instrText>
      </w:r>
      <w:r w:rsidRPr="00523D36">
        <w:instrText>31</w:instrText>
      </w:r>
      <w:r>
        <w:rPr>
          <w:lang w:val="en-US"/>
        </w:rPr>
        <w:instrText>cecbec</w:instrText>
      </w:r>
      <w:r w:rsidRPr="00523D36">
        <w:instrText>07"]},{"</w:instrText>
      </w:r>
      <w:r>
        <w:rPr>
          <w:lang w:val="en-US"/>
        </w:rPr>
        <w:instrText>id</w:instrText>
      </w:r>
      <w:r w:rsidRPr="00523D36">
        <w:instrText>":"</w:instrText>
      </w:r>
      <w:r>
        <w:rPr>
          <w:lang w:val="en-US"/>
        </w:rPr>
        <w:instrText>ITEM</w:instrText>
      </w:r>
      <w:r w:rsidRPr="00523D36">
        <w:instrText>-2","</w:instrText>
      </w:r>
      <w:r>
        <w:rPr>
          <w:lang w:val="en-US"/>
        </w:rPr>
        <w:instrText>itemData</w:instrText>
      </w:r>
      <w:r w:rsidRPr="00523D36">
        <w:instrText>":{"</w:instrText>
      </w:r>
      <w:r>
        <w:rPr>
          <w:lang w:val="en-US"/>
        </w:rPr>
        <w:instrText>DOI</w:instrText>
      </w:r>
      <w:r w:rsidRPr="00523D36">
        <w:instrText>":"10.1016/</w:instrText>
      </w:r>
      <w:r>
        <w:rPr>
          <w:lang w:val="en-US"/>
        </w:rPr>
        <w:instrText>S</w:instrText>
      </w:r>
      <w:r w:rsidRPr="00523D36">
        <w:instrText>0921-4526(99)01897-9","</w:instrText>
      </w:r>
      <w:r>
        <w:rPr>
          <w:lang w:val="en-US"/>
        </w:rPr>
        <w:instrText>ISSN</w:instrText>
      </w:r>
      <w:r w:rsidRPr="00523D36">
        <w:instrText>":"09214526","</w:instrText>
      </w:r>
      <w:r>
        <w:rPr>
          <w:lang w:val="en-US"/>
        </w:rPr>
        <w:instrText>abstract</w:instrText>
      </w:r>
      <w:r w:rsidRPr="00523D36">
        <w:instrText>":"</w:instrText>
      </w:r>
      <w:r>
        <w:rPr>
          <w:lang w:val="en-US"/>
        </w:rPr>
        <w:instrText>We</w:instrText>
      </w:r>
      <w:r w:rsidRPr="00523D36">
        <w:instrText xml:space="preserve"> </w:instrText>
      </w:r>
      <w:r>
        <w:rPr>
          <w:lang w:val="en-US"/>
        </w:rPr>
        <w:instrText>review</w:instrText>
      </w:r>
      <w:r w:rsidRPr="00523D36">
        <w:instrText xml:space="preserve"> </w:instrText>
      </w:r>
      <w:r>
        <w:rPr>
          <w:lang w:val="en-US"/>
        </w:rPr>
        <w:instrText>our</w:instrText>
      </w:r>
      <w:r w:rsidRPr="00523D36">
        <w:instrText xml:space="preserve"> </w:instrText>
      </w:r>
      <w:r>
        <w:rPr>
          <w:lang w:val="en-US"/>
        </w:rPr>
        <w:instrText>recent</w:instrText>
      </w:r>
      <w:r w:rsidRPr="00523D36">
        <w:instrText xml:space="preserve"> </w:instrText>
      </w:r>
      <w:r>
        <w:rPr>
          <w:lang w:val="en-US"/>
        </w:rPr>
        <w:instrText>studies</w:instrText>
      </w:r>
      <w:r w:rsidRPr="00523D36">
        <w:instrText xml:space="preserve"> </w:instrText>
      </w:r>
      <w:r>
        <w:rPr>
          <w:lang w:val="en-US"/>
        </w:rPr>
        <w:instrText>of</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 xml:space="preserve"> </w:instrText>
      </w:r>
      <w:r>
        <w:rPr>
          <w:lang w:val="en-US"/>
        </w:rPr>
        <w:instrText>designed</w:instrText>
      </w:r>
      <w:r w:rsidRPr="00523D36">
        <w:instrText xml:space="preserve"> </w:instrText>
      </w:r>
      <w:r>
        <w:rPr>
          <w:lang w:val="en-US"/>
        </w:rPr>
        <w:instrText>for</w:instrText>
      </w:r>
      <w:r w:rsidRPr="00523D36">
        <w:instrText xml:space="preserve"> </w:instrText>
      </w:r>
      <w:r>
        <w:rPr>
          <w:lang w:val="en-US"/>
        </w:rPr>
        <w:instrText>high</w:instrText>
      </w:r>
      <w:r w:rsidRPr="00523D36">
        <w:instrText xml:space="preserve"> </w:instrText>
      </w:r>
      <w:r>
        <w:rPr>
          <w:lang w:val="en-US"/>
        </w:rPr>
        <w:instrText>reflectivity</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wavelength</w:instrText>
      </w:r>
      <w:r w:rsidRPr="00523D36">
        <w:instrText xml:space="preserve"> </w:instrText>
      </w:r>
      <w:r>
        <w:rPr>
          <w:lang w:val="en-US"/>
        </w:rPr>
        <w:instrText>range</w:instrText>
      </w:r>
      <w:r w:rsidRPr="00523D36">
        <w:instrText xml:space="preserve"> </w:instrText>
      </w:r>
      <w:r>
        <w:rPr>
          <w:lang w:val="en-US"/>
        </w:rPr>
        <w:instrText>of</w:instrText>
      </w:r>
      <w:r w:rsidRPr="00523D36">
        <w:instrText xml:space="preserve"> 1-100 </w:instrText>
      </w:r>
      <w:r>
        <w:rPr>
          <w:lang w:val="en-US"/>
        </w:rPr>
        <w:instrText>nm</w:instrText>
      </w:r>
      <w:r w:rsidRPr="00523D36">
        <w:instrText xml:space="preserve">. </w:instrText>
      </w:r>
      <w:r>
        <w:rPr>
          <w:lang w:val="en-US"/>
        </w:rPr>
        <w:instrText>A</w:instrText>
      </w:r>
      <w:r w:rsidRPr="00523D36">
        <w:instrText xml:space="preserve"> </w:instrText>
      </w:r>
      <w:r>
        <w:rPr>
          <w:lang w:val="en-US"/>
        </w:rPr>
        <w:instrText>linear</w:instrText>
      </w:r>
      <w:r w:rsidRPr="00523D36">
        <w:instrText xml:space="preserve">, </w:instrText>
      </w:r>
      <w:r>
        <w:rPr>
          <w:lang w:val="en-US"/>
        </w:rPr>
        <w:instrText>continuum</w:instrText>
      </w:r>
      <w:r w:rsidRPr="00523D36">
        <w:instrText xml:space="preserve"> </w:instrText>
      </w:r>
      <w:r>
        <w:rPr>
          <w:lang w:val="en-US"/>
        </w:rPr>
        <w:instrText>growth</w:instrText>
      </w:r>
      <w:r w:rsidRPr="00523D36">
        <w:instrText xml:space="preserve"> </w:instrText>
      </w:r>
      <w:r>
        <w:rPr>
          <w:lang w:val="en-US"/>
        </w:rPr>
        <w:instrText>model</w:instrText>
      </w:r>
      <w:r w:rsidRPr="00523D36">
        <w:instrText xml:space="preserve"> </w:instrText>
      </w:r>
      <w:r>
        <w:rPr>
          <w:lang w:val="en-US"/>
        </w:rPr>
        <w:instrText>is</w:instrText>
      </w:r>
      <w:r w:rsidRPr="00523D36">
        <w:instrText xml:space="preserve"> </w:instrText>
      </w:r>
      <w:r>
        <w:rPr>
          <w:lang w:val="en-US"/>
        </w:rPr>
        <w:instrText>used</w:instrText>
      </w:r>
      <w:r w:rsidRPr="00523D36">
        <w:instrText xml:space="preserve"> </w:instrText>
      </w:r>
      <w:r>
        <w:rPr>
          <w:lang w:val="en-US"/>
        </w:rPr>
        <w:instrText>to</w:instrText>
      </w:r>
      <w:r w:rsidRPr="00523D36">
        <w:instrText xml:space="preserve"> </w:instrText>
      </w:r>
      <w:r>
        <w:rPr>
          <w:lang w:val="en-US"/>
        </w:rPr>
        <w:instrText>describe</w:instrText>
      </w:r>
      <w:r w:rsidRPr="00523D36">
        <w:instrText xml:space="preserve"> </w:instrText>
      </w:r>
      <w:r>
        <w:rPr>
          <w:lang w:val="en-US"/>
        </w:rPr>
        <w:instrText>the</w:instrText>
      </w:r>
      <w:r w:rsidRPr="00523D36">
        <w:instrText xml:space="preserve"> </w:instrText>
      </w:r>
      <w:r>
        <w:rPr>
          <w:lang w:val="en-US"/>
        </w:rPr>
        <w:instrText>structure</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interfacial</w:instrText>
      </w:r>
      <w:r w:rsidRPr="00523D36">
        <w:instrText xml:space="preserve"> </w:instrText>
      </w:r>
      <w:r>
        <w:rPr>
          <w:lang w:val="en-US"/>
        </w:rPr>
        <w:instrText>roughness</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 xml:space="preserve">. </w:instrText>
      </w:r>
      <w:r>
        <w:rPr>
          <w:lang w:val="en-US"/>
        </w:rPr>
        <w:instrText>This</w:instrText>
      </w:r>
      <w:r w:rsidRPr="00523D36">
        <w:instrText xml:space="preserve"> </w:instrText>
      </w:r>
      <w:r>
        <w:rPr>
          <w:lang w:val="en-US"/>
        </w:rPr>
        <w:instrText>model</w:instrText>
      </w:r>
      <w:r w:rsidRPr="00523D36">
        <w:instrText xml:space="preserve"> </w:instrText>
      </w:r>
      <w:r>
        <w:rPr>
          <w:lang w:val="en-US"/>
        </w:rPr>
        <w:instrText>accounts</w:instrText>
      </w:r>
      <w:r w:rsidRPr="00523D36">
        <w:instrText xml:space="preserve"> </w:instrText>
      </w:r>
      <w:r>
        <w:rPr>
          <w:lang w:val="en-US"/>
        </w:rPr>
        <w:instrText>for</w:instrText>
      </w:r>
      <w:r w:rsidRPr="00523D36">
        <w:instrText xml:space="preserve"> </w:instrText>
      </w:r>
      <w:r>
        <w:rPr>
          <w:lang w:val="en-US"/>
        </w:rPr>
        <w:instrText>both</w:instrText>
      </w:r>
      <w:r w:rsidRPr="00523D36">
        <w:instrText xml:space="preserve"> </w:instrText>
      </w:r>
      <w:r>
        <w:rPr>
          <w:lang w:val="en-US"/>
        </w:rPr>
        <w:instrText>the</w:instrText>
      </w:r>
      <w:r w:rsidRPr="00523D36">
        <w:instrText xml:space="preserve"> </w:instrText>
      </w:r>
      <w:r>
        <w:rPr>
          <w:lang w:val="en-US"/>
        </w:rPr>
        <w:instrText>partial</w:instrText>
      </w:r>
      <w:r w:rsidRPr="00523D36">
        <w:instrText xml:space="preserve"> </w:instrText>
      </w:r>
      <w:r>
        <w:rPr>
          <w:lang w:val="en-US"/>
        </w:rPr>
        <w:instrText>replication</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substrate</w:instrText>
      </w:r>
      <w:r w:rsidRPr="00523D36">
        <w:instrText xml:space="preserve"> </w:instrText>
      </w:r>
      <w:r>
        <w:rPr>
          <w:lang w:val="en-US"/>
        </w:rPr>
        <w:instrText>roughness</w:instrText>
      </w:r>
      <w:r w:rsidRPr="00523D36">
        <w:instrText xml:space="preserve"> </w:instrText>
      </w:r>
      <w:r>
        <w:rPr>
          <w:lang w:val="en-US"/>
        </w:rPr>
        <w:instrText>and</w:instrText>
      </w:r>
      <w:r w:rsidRPr="00523D36">
        <w:instrText xml:space="preserve"> </w:instrText>
      </w:r>
      <w:r>
        <w:rPr>
          <w:lang w:val="en-US"/>
        </w:rPr>
        <w:instrText>the</w:instrText>
      </w:r>
      <w:r w:rsidRPr="00523D36">
        <w:instrText xml:space="preserve"> </w:instrText>
      </w:r>
      <w:r>
        <w:rPr>
          <w:lang w:val="en-US"/>
        </w:rPr>
        <w:instrText>intrinsic</w:instrText>
      </w:r>
      <w:r w:rsidRPr="00523D36">
        <w:instrText xml:space="preserve"> </w:instrText>
      </w:r>
      <w:r>
        <w:rPr>
          <w:lang w:val="en-US"/>
        </w:rPr>
        <w:instrText>roughness</w:instrText>
      </w:r>
      <w:r w:rsidRPr="00523D36">
        <w:instrText xml:space="preserve"> </w:instrText>
      </w:r>
      <w:r>
        <w:rPr>
          <w:lang w:val="en-US"/>
        </w:rPr>
        <w:instrText>introduced</w:instrText>
      </w:r>
      <w:r w:rsidRPr="00523D36">
        <w:instrText xml:space="preserve"> </w:instrText>
      </w:r>
      <w:r>
        <w:rPr>
          <w:lang w:val="en-US"/>
        </w:rPr>
        <w:instrText>by</w:instrText>
      </w:r>
      <w:r w:rsidRPr="00523D36">
        <w:instrText xml:space="preserve"> </w:instrText>
      </w:r>
      <w:r>
        <w:rPr>
          <w:lang w:val="en-US"/>
        </w:rPr>
        <w:instrText>the</w:instrText>
      </w:r>
      <w:r w:rsidRPr="00523D36">
        <w:instrText xml:space="preserve"> </w:instrText>
      </w:r>
      <w:r>
        <w:rPr>
          <w:lang w:val="en-US"/>
        </w:rPr>
        <w:instrText>multilayer</w:instrText>
      </w:r>
      <w:r w:rsidRPr="00523D36">
        <w:instrText xml:space="preserve"> </w:instrText>
      </w:r>
      <w:r>
        <w:rPr>
          <w:lang w:val="en-US"/>
        </w:rPr>
        <w:instrText>growth</w:instrText>
      </w:r>
      <w:r w:rsidRPr="00523D36">
        <w:instrText xml:space="preserve">. </w:instrText>
      </w:r>
      <w:r>
        <w:rPr>
          <w:lang w:val="en-US"/>
        </w:rPr>
        <w:instrText>The</w:instrText>
      </w:r>
      <w:r w:rsidRPr="00523D36">
        <w:instrText xml:space="preserve"> </w:instrText>
      </w:r>
      <w:r>
        <w:rPr>
          <w:lang w:val="en-US"/>
        </w:rPr>
        <w:instrText>scattering</w:instrText>
      </w:r>
      <w:r w:rsidRPr="00523D36">
        <w:instrText xml:space="preserve"> </w:instrText>
      </w:r>
      <w:r>
        <w:rPr>
          <w:lang w:val="en-US"/>
        </w:rPr>
        <w:instrText>of</w:instrText>
      </w:r>
      <w:r w:rsidRPr="00523D36">
        <w:instrText xml:space="preserve"> </w:instrText>
      </w:r>
      <w:r>
        <w:rPr>
          <w:lang w:val="en-US"/>
        </w:rPr>
        <w:instrText>radiation</w:instrText>
      </w:r>
      <w:r w:rsidRPr="00523D36">
        <w:instrText xml:space="preserve"> </w:instrText>
      </w:r>
      <w:r>
        <w:rPr>
          <w:lang w:val="en-US"/>
        </w:rPr>
        <w:instrText>from</w:instrText>
      </w:r>
      <w:r w:rsidRPr="00523D36">
        <w:instrText xml:space="preserve"> </w:instrText>
      </w:r>
      <w:r>
        <w:rPr>
          <w:lang w:val="en-US"/>
        </w:rPr>
        <w:instrText>the</w:instrText>
      </w:r>
      <w:r w:rsidRPr="00523D36">
        <w:instrText xml:space="preserve"> </w:instrText>
      </w:r>
      <w:r>
        <w:rPr>
          <w:lang w:val="en-US"/>
        </w:rPr>
        <w:instrText>roughness</w:instrText>
      </w:r>
      <w:r w:rsidRPr="00523D36">
        <w:instrText xml:space="preserve"> </w:instrText>
      </w:r>
      <w:r>
        <w:rPr>
          <w:lang w:val="en-US"/>
        </w:rPr>
        <w:instrText>is</w:instrText>
      </w:r>
      <w:r w:rsidRPr="00523D36">
        <w:instrText xml:space="preserve"> </w:instrText>
      </w:r>
      <w:r>
        <w:rPr>
          <w:lang w:val="en-US"/>
        </w:rPr>
        <w:instrText>calculated</w:instrText>
      </w:r>
      <w:r w:rsidRPr="00523D36">
        <w:instrText xml:space="preserve"> </w:instrText>
      </w:r>
      <w:r>
        <w:rPr>
          <w:lang w:val="en-US"/>
        </w:rPr>
        <w:instrText>within</w:instrText>
      </w:r>
      <w:r w:rsidRPr="00523D36">
        <w:instrText xml:space="preserve"> </w:instrText>
      </w:r>
      <w:r>
        <w:rPr>
          <w:lang w:val="en-US"/>
        </w:rPr>
        <w:instrText>the</w:instrText>
      </w:r>
      <w:r w:rsidRPr="00523D36">
        <w:instrText xml:space="preserve"> </w:instrText>
      </w:r>
      <w:r>
        <w:rPr>
          <w:lang w:val="en-US"/>
        </w:rPr>
        <w:instrText>distorted</w:instrText>
      </w:r>
      <w:r w:rsidRPr="00523D36">
        <w:instrText>-</w:instrText>
      </w:r>
      <w:r>
        <w:rPr>
          <w:lang w:val="en-US"/>
        </w:rPr>
        <w:instrText>wave</w:instrText>
      </w:r>
      <w:r w:rsidRPr="00523D36">
        <w:instrText xml:space="preserve"> </w:instrText>
      </w:r>
      <w:r>
        <w:rPr>
          <w:lang w:val="en-US"/>
        </w:rPr>
        <w:instrText>Born</w:instrText>
      </w:r>
      <w:r w:rsidRPr="00523D36">
        <w:instrText xml:space="preserve"> </w:instrText>
      </w:r>
      <w:r>
        <w:rPr>
          <w:lang w:val="en-US"/>
        </w:rPr>
        <w:instrText>approximation</w:instrText>
      </w:r>
      <w:r w:rsidRPr="00523D36">
        <w:instrText xml:space="preserve"> </w:instrText>
      </w:r>
      <w:r>
        <w:rPr>
          <w:lang w:val="en-US"/>
        </w:rPr>
        <w:instrText>and</w:instrText>
      </w:r>
      <w:r w:rsidRPr="00523D36">
        <w:instrText xml:space="preserve"> </w:instrText>
      </w:r>
      <w:r>
        <w:rPr>
          <w:lang w:val="en-US"/>
        </w:rPr>
        <w:instrText>is</w:instrText>
      </w:r>
      <w:r w:rsidRPr="00523D36">
        <w:instrText xml:space="preserve"> </w:instrText>
      </w:r>
      <w:r>
        <w:rPr>
          <w:lang w:val="en-US"/>
        </w:rPr>
        <w:instrText>compared</w:instrText>
      </w:r>
      <w:r w:rsidRPr="00523D36">
        <w:instrText xml:space="preserve"> </w:instrText>
      </w:r>
      <w:r>
        <w:rPr>
          <w:lang w:val="en-US"/>
        </w:rPr>
        <w:instrText>to</w:instrText>
      </w:r>
      <w:r w:rsidRPr="00523D36">
        <w:instrText xml:space="preserve"> </w:instrText>
      </w:r>
      <w:r>
        <w:rPr>
          <w:lang w:val="en-US"/>
        </w:rPr>
        <w:instrText>experimental</w:instrText>
      </w:r>
      <w:r w:rsidRPr="00523D36">
        <w:instrText xml:space="preserve"> </w:instrText>
      </w:r>
      <w:r>
        <w:rPr>
          <w:lang w:val="en-US"/>
        </w:rPr>
        <w:instrText>measurements</w:instrText>
      </w:r>
      <w:r w:rsidRPr="00523D36">
        <w:instrText xml:space="preserve">. </w:instrText>
      </w:r>
      <w:r>
        <w:rPr>
          <w:lang w:val="en-US"/>
        </w:rPr>
        <w:instrText>Observations</w:instrText>
      </w:r>
      <w:r w:rsidRPr="00523D36">
        <w:instrText xml:space="preserve"> </w:instrText>
      </w:r>
      <w:r>
        <w:rPr>
          <w:lang w:val="en-US"/>
        </w:rPr>
        <w:instrText>of</w:instrText>
      </w:r>
      <w:r w:rsidRPr="00523D36">
        <w:instrText xml:space="preserve"> </w:instrText>
      </w:r>
      <w:r>
        <w:rPr>
          <w:lang w:val="en-US"/>
        </w:rPr>
        <w:instrText>particular</w:instrText>
      </w:r>
      <w:r w:rsidRPr="00523D36">
        <w:instrText xml:space="preserve"> </w:instrText>
      </w:r>
      <w:r>
        <w:rPr>
          <w:lang w:val="en-US"/>
        </w:rPr>
        <w:instrText>interest</w:instrText>
      </w:r>
      <w:r w:rsidRPr="00523D36">
        <w:instrText xml:space="preserve"> </w:instrText>
      </w:r>
      <w:r>
        <w:rPr>
          <w:lang w:val="en-US"/>
        </w:rPr>
        <w:instrText>are</w:instrText>
      </w:r>
      <w:r w:rsidRPr="00523D36">
        <w:instrText xml:space="preserve">: (1) </w:instrText>
      </w:r>
      <w:r>
        <w:rPr>
          <w:lang w:val="en-US"/>
        </w:rPr>
        <w:instrText>enhanced</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the</w:instrText>
      </w:r>
      <w:r w:rsidRPr="00523D36">
        <w:instrText xml:space="preserve"> </w:instrText>
      </w:r>
      <w:r>
        <w:rPr>
          <w:lang w:val="en-US"/>
        </w:rPr>
        <w:instrText>correlated</w:instrText>
      </w:r>
      <w:r w:rsidRPr="00523D36">
        <w:instrText xml:space="preserve"> </w:instrText>
      </w:r>
      <w:r>
        <w:rPr>
          <w:lang w:val="en-US"/>
        </w:rPr>
        <w:instrText>roughness</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coatings</w:instrText>
      </w:r>
      <w:r w:rsidRPr="00523D36">
        <w:instrText xml:space="preserve"> </w:instrText>
      </w:r>
      <w:r>
        <w:rPr>
          <w:lang w:val="en-US"/>
        </w:rPr>
        <w:instrText>and</w:instrText>
      </w:r>
      <w:r w:rsidRPr="00523D36">
        <w:instrText xml:space="preserve"> (2) </w:instrText>
      </w:r>
      <w:r>
        <w:rPr>
          <w:lang w:val="en-US"/>
        </w:rPr>
        <w:instrText>asymmetry</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measured</w:instrText>
      </w:r>
      <w:r w:rsidRPr="00523D36">
        <w:instrText xml:space="preserve"> </w:instrText>
      </w:r>
      <w:r>
        <w:rPr>
          <w:lang w:val="en-US"/>
        </w:rPr>
        <w:instrText>scattering</w:instrText>
      </w:r>
      <w:r w:rsidRPr="00523D36">
        <w:instrText xml:space="preserve"> </w:instrText>
      </w:r>
      <w:r>
        <w:rPr>
          <w:lang w:val="en-US"/>
        </w:rPr>
        <w:instrText>due</w:instrText>
      </w:r>
      <w:r w:rsidRPr="00523D36">
        <w:instrText xml:space="preserve"> </w:instrText>
      </w:r>
      <w:r>
        <w:rPr>
          <w:lang w:val="en-US"/>
        </w:rPr>
        <w:instrText>to</w:instrText>
      </w:r>
      <w:r w:rsidRPr="00523D36">
        <w:instrText xml:space="preserve"> </w:instrText>
      </w:r>
      <w:r>
        <w:rPr>
          <w:lang w:val="en-US"/>
        </w:rPr>
        <w:instrText>phase</w:instrText>
      </w:r>
      <w:r w:rsidRPr="00523D36">
        <w:instrText xml:space="preserve"> </w:instrText>
      </w:r>
      <w:r>
        <w:rPr>
          <w:lang w:val="en-US"/>
        </w:rPr>
        <w:instrText>effects</w:instrText>
      </w:r>
      <w:r w:rsidRPr="00523D36">
        <w:instrText xml:space="preserve"> </w:instrText>
      </w:r>
      <w:r>
        <w:rPr>
          <w:lang w:val="en-US"/>
        </w:rPr>
        <w:instrText>produced</w:instrText>
      </w:r>
      <w:r w:rsidRPr="00523D36">
        <w:instrText xml:space="preserve"> </w:instrText>
      </w:r>
      <w:r>
        <w:rPr>
          <w:lang w:val="en-US"/>
        </w:rPr>
        <w:instrText>by</w:instrText>
      </w:r>
      <w:r w:rsidRPr="00523D36">
        <w:instrText xml:space="preserve"> </w:instrText>
      </w:r>
      <w:r>
        <w:rPr>
          <w:lang w:val="en-US"/>
        </w:rPr>
        <w:instrText>an</w:instrText>
      </w:r>
      <w:r w:rsidRPr="00523D36">
        <w:instrText xml:space="preserve"> </w:instrText>
      </w:r>
      <w:r>
        <w:rPr>
          <w:lang w:val="en-US"/>
        </w:rPr>
        <w:instrText>off</w:instrText>
      </w:r>
      <w:r w:rsidRPr="00523D36">
        <w:instrText>-</w:instrText>
      </w:r>
      <w:r>
        <w:rPr>
          <w:lang w:val="en-US"/>
        </w:rPr>
        <w:instrText>normal</w:instrText>
      </w:r>
      <w:r w:rsidRPr="00523D36">
        <w:instrText xml:space="preserve"> </w:instrText>
      </w:r>
      <w:r>
        <w:rPr>
          <w:lang w:val="en-US"/>
        </w:rPr>
        <w:instrText>angle</w:instrText>
      </w:r>
      <w:r w:rsidRPr="00523D36">
        <w:instrText xml:space="preserve"> </w:instrText>
      </w:r>
      <w:r>
        <w:rPr>
          <w:lang w:val="en-US"/>
        </w:rPr>
        <w:instrText>of</w:instrText>
      </w:r>
      <w:r w:rsidRPr="00523D36">
        <w:instrText xml:space="preserve"> </w:instrText>
      </w:r>
      <w:r>
        <w:rPr>
          <w:lang w:val="en-US"/>
        </w:rPr>
        <w:instrText>deposition</w:instrText>
      </w:r>
      <w:r w:rsidRPr="00523D36">
        <w:instrText xml:space="preserve"> </w:instrText>
      </w:r>
      <w:r>
        <w:rPr>
          <w:lang w:val="en-US"/>
        </w:rPr>
        <w:instrText>during</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s</w:instrText>
      </w:r>
      <w:r w:rsidRPr="00523D36">
        <w:instrText xml:space="preserve"> </w:instrText>
      </w:r>
      <w:r>
        <w:rPr>
          <w:lang w:val="en-US"/>
        </w:rPr>
        <w:instrText>an</w:instrText>
      </w:r>
      <w:r w:rsidRPr="00523D36">
        <w:instrText xml:space="preserve"> </w:instrText>
      </w:r>
      <w:r>
        <w:rPr>
          <w:lang w:val="en-US"/>
        </w:rPr>
        <w:instrText>application</w:instrText>
      </w:r>
      <w:r w:rsidRPr="00523D36">
        <w:instrText xml:space="preserve"> </w:instrText>
      </w:r>
      <w:r>
        <w:rPr>
          <w:lang w:val="en-US"/>
        </w:rPr>
        <w:instrText>of</w:instrText>
      </w:r>
      <w:r w:rsidRPr="00523D36">
        <w:instrText xml:space="preserve"> </w:instrText>
      </w:r>
      <w:r>
        <w:rPr>
          <w:lang w:val="en-US"/>
        </w:rPr>
        <w:instrText>our</w:instrText>
      </w:r>
      <w:r w:rsidRPr="00523D36">
        <w:instrText xml:space="preserve"> </w:instrText>
      </w:r>
      <w:r>
        <w:rPr>
          <w:lang w:val="en-US"/>
        </w:rPr>
        <w:instrText>results</w:instrText>
      </w:r>
      <w:r w:rsidRPr="00523D36">
        <w:instrText xml:space="preserve"> </w:instrText>
      </w:r>
      <w:r>
        <w:rPr>
          <w:lang w:val="en-US"/>
        </w:rPr>
        <w:instrText>we</w:instrText>
      </w:r>
      <w:r w:rsidRPr="00523D36">
        <w:instrText xml:space="preserve"> </w:instrText>
      </w:r>
      <w:r>
        <w:rPr>
          <w:lang w:val="en-US"/>
        </w:rPr>
        <w:instrText>consider</w:instrText>
      </w:r>
      <w:r w:rsidRPr="00523D36">
        <w:instrText xml:space="preserve"> </w:instrText>
      </w:r>
      <w:r>
        <w:rPr>
          <w:lang w:val="en-US"/>
        </w:rPr>
        <w:instrText>the</w:instrText>
      </w:r>
      <w:r w:rsidRPr="00523D36">
        <w:instrText xml:space="preserve"> </w:instrText>
      </w:r>
      <w:r>
        <w:rPr>
          <w:lang w:val="en-US"/>
        </w:rPr>
        <w:instrText>effect</w:instrText>
      </w:r>
      <w:r w:rsidRPr="00523D36">
        <w:instrText xml:space="preserve"> </w:instrText>
      </w:r>
      <w:r>
        <w:rPr>
          <w:lang w:val="en-US"/>
        </w:rPr>
        <w:instrText>of</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in</w:instrText>
      </w:r>
      <w:r w:rsidRPr="00523D36">
        <w:instrText xml:space="preserve"> </w:instrText>
      </w:r>
      <w:r>
        <w:rPr>
          <w:lang w:val="en-US"/>
        </w:rPr>
        <w:instrText>EUV</w:instrText>
      </w:r>
      <w:r w:rsidRPr="00523D36">
        <w:instrText xml:space="preserve"> </w:instrText>
      </w:r>
      <w:r>
        <w:rPr>
          <w:lang w:val="en-US"/>
        </w:rPr>
        <w:instrText>lithography</w:instrText>
      </w:r>
      <w:r w:rsidRPr="00523D36">
        <w:instrText>.","</w:instrText>
      </w:r>
      <w:r>
        <w:rPr>
          <w:lang w:val="en-US"/>
        </w:rPr>
        <w:instrText>author</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arns</w:instrText>
      </w:r>
      <w:r w:rsidRPr="00523D36">
        <w:instrText>","</w:instrText>
      </w:r>
      <w:r>
        <w:rPr>
          <w:lang w:val="en-US"/>
        </w:rPr>
        <w:instrText>given</w:instrText>
      </w:r>
      <w:r w:rsidRPr="00523D36">
        <w:instrText>":"</w:instrText>
      </w:r>
      <w:r>
        <w:rPr>
          <w:lang w:val="en-US"/>
        </w:rPr>
        <w:instrText>D</w:instrText>
      </w:r>
      <w:r w:rsidRPr="00523D36">
        <w:instrText xml:space="preserve">. </w:instrText>
      </w:r>
      <w:r>
        <w:rPr>
          <w:lang w:val="en-US"/>
        </w:rPr>
        <w:instrText>G</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Gullikson</w:instrText>
      </w:r>
      <w:r w:rsidRPr="00523D36">
        <w:instrText>","</w:instrText>
      </w:r>
      <w:r>
        <w:rPr>
          <w:lang w:val="en-US"/>
        </w:rPr>
        <w:instrText>given</w:instrText>
      </w:r>
      <w:r w:rsidRPr="00523D36">
        <w:instrText>":"</w:instrText>
      </w:r>
      <w:r>
        <w:rPr>
          <w:lang w:val="en-US"/>
        </w:rPr>
        <w:instrText>E</w:instrText>
      </w:r>
      <w:r w:rsidRPr="00523D36">
        <w:instrText xml:space="preserve">. </w:instrText>
      </w:r>
      <w:r>
        <w:rPr>
          <w:lang w:val="en-US"/>
        </w:rPr>
        <w:instrText>M</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Physica</w:instrText>
      </w:r>
      <w:r w:rsidRPr="00523D36">
        <w:instrText xml:space="preserve"> </w:instrText>
      </w:r>
      <w:r>
        <w:rPr>
          <w:lang w:val="en-US"/>
        </w:rPr>
        <w:instrText>B</w:instrText>
      </w:r>
      <w:r w:rsidRPr="00523D36">
        <w:instrText xml:space="preserve">: </w:instrText>
      </w:r>
      <w:r>
        <w:rPr>
          <w:lang w:val="en-US"/>
        </w:rPr>
        <w:instrText>Condensed</w:instrText>
      </w:r>
      <w:r w:rsidRPr="00523D36">
        <w:instrText xml:space="preserve"> </w:instrText>
      </w:r>
      <w:r>
        <w:rPr>
          <w:lang w:val="en-US"/>
        </w:rPr>
        <w:instrText>Matter</w:instrText>
      </w:r>
      <w:r w:rsidRPr="00523D36">
        <w:instrText>","</w:instrText>
      </w:r>
      <w:r>
        <w:rPr>
          <w:lang w:val="en-US"/>
        </w:rPr>
        <w:instrText>id</w:instrText>
      </w:r>
      <w:r w:rsidRPr="00523D36">
        <w:instrText>":"</w:instrText>
      </w:r>
      <w:r>
        <w:rPr>
          <w:lang w:val="en-US"/>
        </w:rPr>
        <w:instrText>ITEM</w:instrText>
      </w:r>
      <w:r w:rsidRPr="00523D36">
        <w:instrText>-2","</w:instrText>
      </w:r>
      <w:r>
        <w:rPr>
          <w:lang w:val="en-US"/>
        </w:rPr>
        <w:instrText>issue</w:instrText>
      </w:r>
      <w:r w:rsidRPr="00523D36">
        <w:instrText>":"1-3","</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2000","6"]]},"</w:instrText>
      </w:r>
      <w:r>
        <w:rPr>
          <w:lang w:val="en-US"/>
        </w:rPr>
        <w:instrText>page</w:instrText>
      </w:r>
      <w:r w:rsidRPr="00523D36">
        <w:instrText>":"84-91","</w:instrText>
      </w:r>
      <w:r>
        <w:rPr>
          <w:lang w:val="en-US"/>
        </w:rPr>
        <w:instrText>title</w:instrText>
      </w:r>
      <w:r w:rsidRPr="00523D36">
        <w:instrText>":"</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extreme</w:instrText>
      </w:r>
      <w:r w:rsidRPr="00523D36">
        <w:instrText xml:space="preserve"> </w:instrText>
      </w:r>
      <w:r>
        <w:rPr>
          <w:lang w:val="en-US"/>
        </w:rPr>
        <w:instrText>ultraviolet</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w:instrText>
      </w:r>
      <w:r>
        <w:rPr>
          <w:lang w:val="en-US"/>
        </w:rPr>
        <w:instrText>type</w:instrText>
      </w:r>
      <w:r w:rsidRPr="00523D36">
        <w:instrText>":"</w:instrText>
      </w:r>
      <w:r>
        <w:rPr>
          <w:lang w:val="en-US"/>
        </w:rPr>
        <w:instrText>article</w:instrText>
      </w:r>
      <w:r w:rsidRPr="00523D36">
        <w:instrText>-</w:instrText>
      </w:r>
      <w:r>
        <w:rPr>
          <w:lang w:val="en-US"/>
        </w:rPr>
        <w:instrText>journal</w:instrText>
      </w:r>
      <w:r w:rsidRPr="00523D36">
        <w:instrText>","</w:instrText>
      </w:r>
      <w:r>
        <w:rPr>
          <w:lang w:val="en-US"/>
        </w:rPr>
        <w:instrText>volume</w:instrText>
      </w:r>
      <w:r w:rsidRPr="00523D36">
        <w:instrText>":"283"},"</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6420</w:instrText>
      </w:r>
      <w:r>
        <w:rPr>
          <w:lang w:val="en-US"/>
        </w:rPr>
        <w:instrText>a</w:instrText>
      </w:r>
      <w:r w:rsidRPr="00523D36">
        <w:instrText>1</w:instrText>
      </w:r>
      <w:r>
        <w:rPr>
          <w:lang w:val="en-US"/>
        </w:rPr>
        <w:instrText>b</w:instrText>
      </w:r>
      <w:r w:rsidRPr="00523D36">
        <w:instrText>3-</w:instrText>
      </w:r>
      <w:r>
        <w:rPr>
          <w:lang w:val="en-US"/>
        </w:rPr>
        <w:instrText>c</w:instrText>
      </w:r>
      <w:r w:rsidRPr="00523D36">
        <w:instrText>846-4</w:instrText>
      </w:r>
      <w:r>
        <w:rPr>
          <w:lang w:val="en-US"/>
        </w:rPr>
        <w:instrText>d</w:instrText>
      </w:r>
      <w:r w:rsidRPr="00523D36">
        <w:instrText>47-</w:instrText>
      </w:r>
      <w:r>
        <w:rPr>
          <w:lang w:val="en-US"/>
        </w:rPr>
        <w:instrText>be</w:instrText>
      </w:r>
      <w:r w:rsidRPr="00523D36">
        <w:instrText>5</w:instrText>
      </w:r>
      <w:r>
        <w:rPr>
          <w:lang w:val="en-US"/>
        </w:rPr>
        <w:instrText>c</w:instrText>
      </w:r>
      <w:r w:rsidRPr="00523D36">
        <w:instrText>-</w:instrText>
      </w:r>
      <w:r>
        <w:rPr>
          <w:lang w:val="en-US"/>
        </w:rPr>
        <w:instrText>c</w:instrText>
      </w:r>
      <w:r w:rsidRPr="00523D36">
        <w:instrText>8549</w:instrText>
      </w:r>
      <w:r>
        <w:rPr>
          <w:lang w:val="en-US"/>
        </w:rPr>
        <w:instrText>b</w:instrText>
      </w:r>
      <w:r w:rsidRPr="00523D36">
        <w:instrText>6</w:instrText>
      </w:r>
      <w:r>
        <w:rPr>
          <w:lang w:val="en-US"/>
        </w:rPr>
        <w:instrText>fdf</w:instrText>
      </w:r>
      <w:r w:rsidRPr="00523D36">
        <w:instrText>69"]},{"</w:instrText>
      </w:r>
      <w:r>
        <w:rPr>
          <w:lang w:val="en-US"/>
        </w:rPr>
        <w:instrText>id</w:instrText>
      </w:r>
      <w:r w:rsidRPr="00523D36">
        <w:instrText>":"</w:instrText>
      </w:r>
      <w:r>
        <w:rPr>
          <w:lang w:val="en-US"/>
        </w:rPr>
        <w:instrText>ITEM</w:instrText>
      </w:r>
      <w:r w:rsidRPr="00523D36">
        <w:instrText>-3","</w:instrText>
      </w:r>
      <w:r>
        <w:rPr>
          <w:lang w:val="en-US"/>
        </w:rPr>
        <w:instrText>itemData</w:instrText>
      </w:r>
      <w:r w:rsidRPr="00523D36">
        <w:instrText>":{"</w:instrText>
      </w:r>
      <w:r>
        <w:rPr>
          <w:lang w:val="en-US"/>
        </w:rPr>
        <w:instrText>DOI</w:instrText>
      </w:r>
      <w:r w:rsidRPr="00523D36">
        <w:instrText>":"10.1117/12.450102","</w:instrText>
      </w:r>
      <w:r>
        <w:rPr>
          <w:lang w:val="en-US"/>
        </w:rPr>
        <w:instrText>abstract</w:instrText>
      </w:r>
      <w:r w:rsidRPr="00523D36">
        <w:instrText>":"</w:instrText>
      </w:r>
      <w:r>
        <w:rPr>
          <w:lang w:val="en-US"/>
        </w:rPr>
        <w:instrText>The</w:instrText>
      </w:r>
      <w:r w:rsidRPr="00523D36">
        <w:instrText xml:space="preserve"> </w:instrText>
      </w:r>
      <w:r>
        <w:rPr>
          <w:lang w:val="en-US"/>
        </w:rPr>
        <w:instrText>analysis</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roughness</w:instrText>
      </w:r>
      <w:r w:rsidRPr="00523D36">
        <w:instrText xml:space="preserve"> </w:instrText>
      </w:r>
      <w:r>
        <w:rPr>
          <w:lang w:val="en-US"/>
        </w:rPr>
        <w:instrText>of</w:instrText>
      </w:r>
      <w:r w:rsidRPr="00523D36">
        <w:instrText xml:space="preserve"> </w:instrText>
      </w:r>
      <w:r>
        <w:rPr>
          <w:lang w:val="en-US"/>
        </w:rPr>
        <w:instrText>B</w:instrText>
      </w:r>
      <w:r w:rsidRPr="00523D36">
        <w:instrText>4</w:instrText>
      </w:r>
      <w:r>
        <w:rPr>
          <w:lang w:val="en-US"/>
        </w:rPr>
        <w:instrText>C</w:instrText>
      </w:r>
      <w:r w:rsidRPr="00523D36">
        <w:instrText xml:space="preserve"> </w:instrText>
      </w:r>
      <w:r>
        <w:rPr>
          <w:lang w:val="en-US"/>
        </w:rPr>
        <w:instrText>films</w:instrText>
      </w:r>
      <w:r w:rsidRPr="00523D36">
        <w:instrText xml:space="preserve"> </w:instrText>
      </w:r>
      <w:r>
        <w:rPr>
          <w:lang w:val="en-US"/>
        </w:rPr>
        <w:instrText>of</w:instrText>
      </w:r>
      <w:r w:rsidRPr="00523D36">
        <w:instrText xml:space="preserve"> </w:instrText>
      </w:r>
      <w:r>
        <w:rPr>
          <w:lang w:val="en-US"/>
        </w:rPr>
        <w:instrText>different</w:instrText>
      </w:r>
      <w:r w:rsidRPr="00523D36">
        <w:instrText xml:space="preserve"> </w:instrText>
      </w:r>
      <w:r>
        <w:rPr>
          <w:lang w:val="en-US"/>
        </w:rPr>
        <w:instrText>thickness</w:instrText>
      </w:r>
      <w:r w:rsidRPr="00523D36">
        <w:instrText xml:space="preserve"> </w:instrText>
      </w:r>
      <w:r>
        <w:rPr>
          <w:lang w:val="en-US"/>
        </w:rPr>
        <w:instrText>as</w:instrText>
      </w:r>
      <w:r w:rsidRPr="00523D36">
        <w:instrText xml:space="preserve"> </w:instrText>
      </w:r>
      <w:r>
        <w:rPr>
          <w:lang w:val="en-US"/>
        </w:rPr>
        <w:instrText>well</w:instrText>
      </w:r>
      <w:r w:rsidRPr="00523D36">
        <w:instrText xml:space="preserve"> </w:instrText>
      </w:r>
      <w:r>
        <w:rPr>
          <w:lang w:val="en-US"/>
        </w:rPr>
        <w:instrText>as</w:instrText>
      </w:r>
      <w:r w:rsidRPr="00523D36">
        <w:instrText xml:space="preserve"> </w:instrText>
      </w:r>
      <w:r>
        <w:rPr>
          <w:lang w:val="en-US"/>
        </w:rPr>
        <w:instrText>W</w:instrText>
      </w:r>
      <w:r w:rsidRPr="00523D36">
        <w:instrText>/</w:instrText>
      </w:r>
      <w:r>
        <w:rPr>
          <w:lang w:val="en-US"/>
        </w:rPr>
        <w:instrText>B</w:instrText>
      </w:r>
      <w:r w:rsidRPr="00523D36">
        <w:instrText>4</w:instrText>
      </w:r>
      <w:r>
        <w:rPr>
          <w:lang w:val="en-US"/>
        </w:rPr>
        <w:instrText>C</w:instrText>
      </w:r>
      <w:r w:rsidRPr="00523D36">
        <w:instrText xml:space="preserve"> </w:instrText>
      </w:r>
      <w:r>
        <w:rPr>
          <w:lang w:val="en-US"/>
        </w:rPr>
        <w:instrText>multilayer</w:instrText>
      </w:r>
      <w:r w:rsidRPr="00523D36">
        <w:instrText xml:space="preserve"> </w:instrText>
      </w:r>
      <w:r>
        <w:rPr>
          <w:lang w:val="en-US"/>
        </w:rPr>
        <w:instrText>mirrors</w:instrText>
      </w:r>
      <w:r w:rsidRPr="00523D36">
        <w:instrText xml:space="preserve"> </w:instrText>
      </w:r>
      <w:r>
        <w:rPr>
          <w:lang w:val="en-US"/>
        </w:rPr>
        <w:instrText>of</w:instrText>
      </w:r>
      <w:r w:rsidRPr="00523D36">
        <w:instrText xml:space="preserve"> </w:instrText>
      </w:r>
      <w:r>
        <w:rPr>
          <w:lang w:val="en-US"/>
        </w:rPr>
        <w:instrText>different</w:instrText>
      </w:r>
      <w:r w:rsidRPr="00523D36">
        <w:instrText xml:space="preserve"> </w:instrText>
      </w:r>
      <w:r>
        <w:rPr>
          <w:lang w:val="en-US"/>
        </w:rPr>
        <w:instrText>periods</w:instrText>
      </w:r>
      <w:r w:rsidRPr="00523D36">
        <w:instrText xml:space="preserve"> </w:instrText>
      </w:r>
      <w:r>
        <w:rPr>
          <w:lang w:val="en-US"/>
        </w:rPr>
        <w:instrText>is</w:instrText>
      </w:r>
      <w:r w:rsidRPr="00523D36">
        <w:instrText xml:space="preserve"> </w:instrText>
      </w:r>
      <w:r>
        <w:rPr>
          <w:lang w:val="en-US"/>
        </w:rPr>
        <w:instrText>performed</w:instrText>
      </w:r>
      <w:r w:rsidRPr="00523D36">
        <w:instrText xml:space="preserve"> </w:instrText>
      </w:r>
      <w:r>
        <w:rPr>
          <w:lang w:val="en-US"/>
        </w:rPr>
        <w:instrText>basing</w:instrText>
      </w:r>
      <w:r w:rsidRPr="00523D36">
        <w:instrText xml:space="preserve"> </w:instrText>
      </w:r>
      <w:r>
        <w:rPr>
          <w:lang w:val="en-US"/>
        </w:rPr>
        <w:instrText>on</w:instrText>
      </w:r>
      <w:r w:rsidRPr="00523D36">
        <w:instrText xml:space="preserve"> </w:instrText>
      </w:r>
      <w:r>
        <w:rPr>
          <w:lang w:val="en-US"/>
        </w:rPr>
        <w:instrText>AFM</w:instrText>
      </w:r>
      <w:r w:rsidRPr="00523D36">
        <w:instrText xml:space="preserve"> </w:instrText>
      </w:r>
      <w:r>
        <w:rPr>
          <w:lang w:val="en-US"/>
        </w:rPr>
        <w:instrText>and</w:instrText>
      </w:r>
      <w:r w:rsidRPr="00523D36">
        <w:instrText xml:space="preserve"> </w:instrText>
      </w:r>
      <w:r>
        <w:rPr>
          <w:lang w:val="en-US"/>
        </w:rPr>
        <w:instrText>x</w:instrText>
      </w:r>
      <w:r w:rsidRPr="00523D36">
        <w:instrText>-</w:instrText>
      </w:r>
      <w:r>
        <w:rPr>
          <w:lang w:val="en-US"/>
        </w:rPr>
        <w:instrText>ray</w:instrText>
      </w:r>
      <w:r w:rsidRPr="00523D36">
        <w:instrText xml:space="preserve"> </w:instrText>
      </w:r>
      <w:r>
        <w:rPr>
          <w:lang w:val="en-US"/>
        </w:rPr>
        <w:instrText>scattering</w:instrText>
      </w:r>
      <w:r w:rsidRPr="00523D36">
        <w:instrText xml:space="preserve"> (</w:instrText>
      </w:r>
      <w:r>
        <w:rPr>
          <w:lang w:val="en-US"/>
        </w:rPr>
        <w:instrText>XRS</w:instrText>
      </w:r>
      <w:r w:rsidRPr="00523D36">
        <w:instrText xml:space="preserve">) </w:instrText>
      </w:r>
      <w:r>
        <w:rPr>
          <w:lang w:val="en-US"/>
        </w:rPr>
        <w:instrText>measurements</w:instrText>
      </w:r>
      <w:r w:rsidRPr="00523D36">
        <w:instrText xml:space="preserve">. </w:instrText>
      </w:r>
      <w:r>
        <w:rPr>
          <w:lang w:val="en-US"/>
        </w:rPr>
        <w:instrText>It</w:instrText>
      </w:r>
      <w:r w:rsidRPr="00523D36">
        <w:instrText xml:space="preserve"> </w:instrText>
      </w:r>
      <w:r>
        <w:rPr>
          <w:lang w:val="en-US"/>
        </w:rPr>
        <w:instrText>is</w:instrText>
      </w:r>
      <w:r w:rsidRPr="00523D36">
        <w:instrText xml:space="preserve"> </w:instrText>
      </w:r>
      <w:r>
        <w:rPr>
          <w:lang w:val="en-US"/>
        </w:rPr>
        <w:instrText>demonstrated</w:instrText>
      </w:r>
      <w:r w:rsidRPr="00523D36">
        <w:instrText xml:space="preserve"> </w:instrText>
      </w:r>
      <w:r>
        <w:rPr>
          <w:lang w:val="en-US"/>
        </w:rPr>
        <w:instrText>that</w:instrText>
      </w:r>
      <w:r w:rsidRPr="00523D36">
        <w:instrText xml:space="preserve"> </w:instrText>
      </w:r>
      <w:r>
        <w:rPr>
          <w:lang w:val="en-US"/>
        </w:rPr>
        <w:instrText>the</w:instrText>
      </w:r>
      <w:r w:rsidRPr="00523D36">
        <w:instrText xml:space="preserve"> </w:instrText>
      </w:r>
      <w:r>
        <w:rPr>
          <w:lang w:val="en-US"/>
        </w:rPr>
        <w:instrText>linear</w:instrText>
      </w:r>
      <w:r w:rsidRPr="00523D36">
        <w:instrText xml:space="preserve"> </w:instrText>
      </w:r>
      <w:r>
        <w:rPr>
          <w:lang w:val="en-US"/>
        </w:rPr>
        <w:instrText>model</w:instrText>
      </w:r>
      <w:r w:rsidRPr="00523D36">
        <w:instrText xml:space="preserve"> </w:instrText>
      </w:r>
      <w:r>
        <w:rPr>
          <w:lang w:val="en-US"/>
        </w:rPr>
        <w:instrText>of</w:instrText>
      </w:r>
      <w:r w:rsidRPr="00523D36">
        <w:instrText xml:space="preserve"> </w:instrText>
      </w:r>
      <w:r>
        <w:rPr>
          <w:lang w:val="en-US"/>
        </w:rPr>
        <w:instrText>a</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is</w:instrText>
      </w:r>
      <w:r w:rsidRPr="00523D36">
        <w:instrText xml:space="preserve"> </w:instrText>
      </w:r>
      <w:r>
        <w:rPr>
          <w:lang w:val="en-US"/>
        </w:rPr>
        <w:instrText>able</w:instrText>
      </w:r>
      <w:r w:rsidRPr="00523D36">
        <w:instrText xml:space="preserve"> </w:instrText>
      </w:r>
      <w:r>
        <w:rPr>
          <w:lang w:val="en-US"/>
        </w:rPr>
        <w:instrText>to</w:instrText>
      </w:r>
      <w:r w:rsidRPr="00523D36">
        <w:instrText xml:space="preserve"> </w:instrText>
      </w:r>
      <w:r>
        <w:rPr>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Kozhevnikov</w:instrText>
      </w:r>
      <w:r w:rsidRPr="00523D36">
        <w:instrText>","</w:instrText>
      </w:r>
      <w:r>
        <w:rPr>
          <w:lang w:val="en-US"/>
        </w:rPr>
        <w:instrText>given</w:instrText>
      </w:r>
      <w:r w:rsidRPr="00523D36">
        <w:instrText>":"</w:instrText>
      </w:r>
      <w:r>
        <w:rPr>
          <w:lang w:val="en-US"/>
        </w:rPr>
        <w:instrText>I</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Krivonosov</w:instrText>
      </w:r>
      <w:r w:rsidRPr="00523D36">
        <w:instrText>","</w:instrText>
      </w:r>
      <w:r>
        <w:rPr>
          <w:lang w:val="en-US"/>
        </w:rPr>
        <w:instrText>given</w:instrText>
      </w:r>
      <w:r w:rsidRPr="00523D36">
        <w:instrText>":"</w:instrText>
      </w:r>
      <w:r>
        <w:rPr>
          <w:lang w:val="en-US"/>
        </w:rPr>
        <w:instrText>Yu</w:instrText>
      </w:r>
      <w:r w:rsidRPr="00523D36">
        <w:instrText xml:space="preserve">. </w:instrText>
      </w:r>
      <w:r>
        <w:rPr>
          <w:lang w:val="en-US"/>
        </w:rPr>
        <w:instrText>S</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Morawe</w:instrText>
      </w:r>
      <w:r w:rsidRPr="00523D36">
        <w:instrText>","</w:instrText>
      </w:r>
      <w:r>
        <w:rPr>
          <w:lang w:val="en-US"/>
        </w:rPr>
        <w:instrText>given</w:instrText>
      </w:r>
      <w:r w:rsidRPr="00523D36">
        <w:instrText>":"</w:instrText>
      </w:r>
      <w:r>
        <w:rPr>
          <w:lang w:val="en-US"/>
        </w:rPr>
        <w:instrText>C</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Pyatakhin</w:instrText>
      </w:r>
      <w:r w:rsidRPr="00523D36">
        <w:instrText>","</w:instrText>
      </w:r>
      <w:r>
        <w:rPr>
          <w:lang w:val="en-US"/>
        </w:rPr>
        <w:instrText>given</w:instrText>
      </w:r>
      <w:r w:rsidRPr="00523D36">
        <w:instrText>":"</w:instrText>
      </w:r>
      <w:r>
        <w:rPr>
          <w:lang w:val="en-US"/>
        </w:rPr>
        <w:instrText>M</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inert</w:instrText>
      </w:r>
      <w:r w:rsidRPr="00523D36">
        <w:instrText>","</w:instrText>
      </w:r>
      <w:r>
        <w:rPr>
          <w:lang w:val="en-US"/>
        </w:rPr>
        <w:instrText>given</w:instrText>
      </w:r>
      <w:r w:rsidRPr="00523D36">
        <w:instrText>":"</w:instrText>
      </w:r>
      <w:r>
        <w:rPr>
          <w:lang w:val="en-US"/>
        </w:rPr>
        <w:instrText>J</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Vinogradov</w:instrText>
      </w:r>
      <w:r w:rsidRPr="00523D36">
        <w:instrText>","</w:instrText>
      </w:r>
      <w:r>
        <w:rPr>
          <w:lang w:val="en-US"/>
        </w:rPr>
        <w:instrText>given</w:instrText>
      </w:r>
      <w:r w:rsidRPr="00523D36">
        <w:instrText>":"</w:instrText>
      </w:r>
      <w:r>
        <w:rPr>
          <w:lang w:val="en-US"/>
        </w:rPr>
        <w:instrText>A</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Ziegler</w:instrText>
      </w:r>
      <w:r w:rsidRPr="00523D36">
        <w:instrText>","</w:instrText>
      </w:r>
      <w:r>
        <w:rPr>
          <w:lang w:val="en-US"/>
        </w:rPr>
        <w:instrText>given</w:instrText>
      </w:r>
      <w:r w:rsidRPr="00523D36">
        <w:instrText>":"</w:instrText>
      </w:r>
      <w:r>
        <w:rPr>
          <w:lang w:val="en-US"/>
        </w:rPr>
        <w:instrText>E</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Proceedings</w:instrText>
      </w:r>
      <w:r w:rsidRPr="00523D36">
        <w:instrText xml:space="preserve"> </w:instrText>
      </w:r>
      <w:r>
        <w:rPr>
          <w:lang w:val="en-US"/>
        </w:rPr>
        <w:instrText>of</w:instrText>
      </w:r>
      <w:r w:rsidRPr="00523D36">
        <w:instrText xml:space="preserve"> </w:instrText>
      </w:r>
      <w:r>
        <w:rPr>
          <w:lang w:val="en-US"/>
        </w:rPr>
        <w:instrText>SPIE</w:instrText>
      </w:r>
      <w:r w:rsidRPr="00523D36">
        <w:instrText xml:space="preserve"> 4449, </w:instrText>
      </w:r>
      <w:r>
        <w:rPr>
          <w:lang w:val="en-US"/>
        </w:rPr>
        <w:instrText>Optical</w:instrText>
      </w:r>
      <w:r w:rsidRPr="00523D36">
        <w:instrText xml:space="preserve"> </w:instrText>
      </w:r>
      <w:r>
        <w:rPr>
          <w:lang w:val="en-US"/>
        </w:rPr>
        <w:instrText>Metrology</w:instrText>
      </w:r>
      <w:r w:rsidRPr="00523D36">
        <w:instrText xml:space="preserve"> </w:instrText>
      </w:r>
      <w:r>
        <w:rPr>
          <w:lang w:val="en-US"/>
        </w:rPr>
        <w:instrText>Roadmap</w:instrText>
      </w:r>
      <w:r w:rsidRPr="00523D36">
        <w:instrText xml:space="preserve"> </w:instrText>
      </w:r>
      <w:r>
        <w:rPr>
          <w:lang w:val="en-US"/>
        </w:rPr>
        <w:instrText>for</w:instrText>
      </w:r>
      <w:r w:rsidRPr="00523D36">
        <w:instrText xml:space="preserve"> </w:instrText>
      </w:r>
      <w:r>
        <w:rPr>
          <w:lang w:val="en-US"/>
        </w:rPr>
        <w:instrText>the</w:instrText>
      </w:r>
      <w:r w:rsidRPr="00523D36">
        <w:instrText xml:space="preserve"> </w:instrText>
      </w:r>
      <w:r>
        <w:rPr>
          <w:lang w:val="en-US"/>
        </w:rPr>
        <w:instrText>Semiconductor</w:instrText>
      </w:r>
      <w:r w:rsidRPr="00523D36">
        <w:instrText xml:space="preserve">, </w:instrText>
      </w:r>
      <w:r>
        <w:rPr>
          <w:lang w:val="en-US"/>
        </w:rPr>
        <w:instrText>Optical</w:instrText>
      </w:r>
      <w:r w:rsidRPr="00523D36">
        <w:instrText xml:space="preserve">, </w:instrText>
      </w:r>
      <w:r>
        <w:rPr>
          <w:lang w:val="en-US"/>
        </w:rPr>
        <w:instrText>and</w:instrText>
      </w:r>
      <w:r w:rsidRPr="00523D36">
        <w:instrText xml:space="preserve"> </w:instrText>
      </w:r>
      <w:r>
        <w:rPr>
          <w:lang w:val="en-US"/>
        </w:rPr>
        <w:instrText>Data</w:instrText>
      </w:r>
      <w:r w:rsidRPr="00523D36">
        <w:instrText xml:space="preserve"> </w:instrText>
      </w:r>
      <w:r>
        <w:rPr>
          <w:lang w:val="en-US"/>
        </w:rPr>
        <w:instrText>Storage</w:instrText>
      </w:r>
      <w:r w:rsidRPr="00523D36">
        <w:instrText xml:space="preserve"> </w:instrText>
      </w:r>
      <w:r>
        <w:rPr>
          <w:lang w:val="en-US"/>
        </w:rPr>
        <w:instrText>Industries</w:instrText>
      </w:r>
      <w:r w:rsidRPr="00523D36">
        <w:instrText xml:space="preserve"> </w:instrText>
      </w:r>
      <w:r>
        <w:rPr>
          <w:lang w:val="en-US"/>
        </w:rPr>
        <w:instrText>II</w:instrText>
      </w:r>
      <w:r w:rsidRPr="00523D36">
        <w:instrText>","</w:instrText>
      </w:r>
      <w:r>
        <w:rPr>
          <w:lang w:val="en-US"/>
        </w:rPr>
        <w:instrText>id</w:instrText>
      </w:r>
      <w:r w:rsidRPr="00523D36">
        <w:instrText>":"</w:instrText>
      </w:r>
      <w:r>
        <w:rPr>
          <w:lang w:val="en-US"/>
        </w:rPr>
        <w:instrText>ITEM</w:instrText>
      </w:r>
      <w:r w:rsidRPr="00523D36">
        <w:instrText>-3","</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2001"]]},"</w:instrText>
      </w:r>
      <w:r>
        <w:rPr>
          <w:lang w:val="en-US"/>
        </w:rPr>
        <w:instrText>page</w:instrText>
      </w:r>
      <w:r w:rsidRPr="00523D36">
        <w:instrText>":"253-264","</w:instrText>
      </w:r>
      <w:r>
        <w:rPr>
          <w:lang w:val="en-US"/>
        </w:rPr>
        <w:instrText>publisher</w:instrText>
      </w:r>
      <w:r w:rsidRPr="00523D36">
        <w:instrText>-</w:instrText>
      </w:r>
      <w:r>
        <w:rPr>
          <w:lang w:val="en-US"/>
        </w:rPr>
        <w:instrText>place</w:instrText>
      </w:r>
      <w:r w:rsidRPr="00523D36">
        <w:instrText>":"</w:instrText>
      </w:r>
      <w:r>
        <w:rPr>
          <w:lang w:val="en-US"/>
        </w:rPr>
        <w:instrText>San</w:instrText>
      </w:r>
      <w:r w:rsidRPr="00523D36">
        <w:instrText xml:space="preserve"> </w:instrText>
      </w:r>
      <w:r>
        <w:rPr>
          <w:lang w:val="en-US"/>
        </w:rPr>
        <w:instrText>Diego</w:instrText>
      </w:r>
      <w:r w:rsidRPr="00523D36">
        <w:instrText xml:space="preserve">, </w:instrText>
      </w:r>
      <w:r>
        <w:rPr>
          <w:lang w:val="en-US"/>
        </w:rPr>
        <w:instrText>CA</w:instrText>
      </w:r>
      <w:r w:rsidRPr="00523D36">
        <w:instrText xml:space="preserve">, </w:instrText>
      </w:r>
      <w:r>
        <w:rPr>
          <w:lang w:val="en-US"/>
        </w:rPr>
        <w:instrText>USA</w:instrText>
      </w:r>
      <w:r w:rsidRPr="00523D36">
        <w:instrText>","</w:instrText>
      </w:r>
      <w:r>
        <w:rPr>
          <w:lang w:val="en-US"/>
        </w:rPr>
        <w:instrText>title</w:instrText>
      </w:r>
      <w:r w:rsidRPr="00523D36">
        <w:instrText>":"</w:instrText>
      </w:r>
      <w:r>
        <w:rPr>
          <w:lang w:val="en-US"/>
        </w:rPr>
        <w:instrText>X</w:instrText>
      </w:r>
      <w:r w:rsidRPr="00523D36">
        <w:instrText>-</w:instrText>
      </w:r>
      <w:r>
        <w:rPr>
          <w:lang w:val="en-US"/>
        </w:rPr>
        <w:instrText>ray</w:instrText>
      </w:r>
      <w:r w:rsidRPr="00523D36">
        <w:instrText xml:space="preserve"> </w:instrText>
      </w:r>
      <w:r>
        <w:rPr>
          <w:lang w:val="en-US"/>
        </w:rPr>
        <w:instrText>study</w:instrText>
      </w:r>
      <w:r w:rsidRPr="00523D36">
        <w:instrText xml:space="preserve"> </w:instrText>
      </w:r>
      <w:r>
        <w:rPr>
          <w:lang w:val="en-US"/>
        </w:rPr>
        <w:instrText>of</w:instrText>
      </w:r>
      <w:r w:rsidRPr="00523D36">
        <w:instrText xml:space="preserve"> </w:instrText>
      </w:r>
      <w:r>
        <w:rPr>
          <w:lang w:val="en-US"/>
        </w:rPr>
        <w:instrText>surfaces</w:instrText>
      </w:r>
      <w:r w:rsidRPr="00523D36">
        <w:instrText xml:space="preserve"> </w:instrText>
      </w:r>
      <w:r>
        <w:rPr>
          <w:lang w:val="en-US"/>
        </w:rPr>
        <w:instrText>and</w:instrText>
      </w:r>
      <w:r w:rsidRPr="00523D36">
        <w:instrText xml:space="preserve"> </w:instrText>
      </w:r>
      <w:r>
        <w:rPr>
          <w:lang w:val="en-US"/>
        </w:rPr>
        <w:instrText>interfaces</w:instrText>
      </w:r>
      <w:r w:rsidRPr="00523D36">
        <w:instrText>","</w:instrText>
      </w:r>
      <w:r>
        <w:rPr>
          <w:lang w:val="en-US"/>
        </w:rPr>
        <w:instrText>type</w:instrText>
      </w:r>
      <w:r w:rsidRPr="00523D36">
        <w:instrText>":"</w:instrText>
      </w:r>
      <w:r>
        <w:rPr>
          <w:lang w:val="en-US"/>
        </w:rPr>
        <w:instrText>paper</w:instrText>
      </w:r>
      <w:r w:rsidRPr="00523D36">
        <w:instrText>-</w:instrText>
      </w:r>
      <w:r>
        <w:rPr>
          <w:lang w:val="en-US"/>
        </w:rPr>
        <w:instrText>conference</w:instrText>
      </w:r>
      <w:r w:rsidRPr="00523D36">
        <w:instrText>","</w:instrText>
      </w:r>
      <w:r>
        <w:rPr>
          <w:lang w:val="en-US"/>
        </w:rPr>
        <w:instrText>volume</w:instrText>
      </w:r>
      <w:r w:rsidRPr="00523D36">
        <w:instrText>":"4449"},"</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0</w:instrText>
      </w:r>
      <w:r>
        <w:rPr>
          <w:lang w:val="en-US"/>
        </w:rPr>
        <w:instrText>ff</w:instrText>
      </w:r>
      <w:r w:rsidRPr="00523D36">
        <w:instrText>70</w:instrText>
      </w:r>
      <w:r>
        <w:rPr>
          <w:lang w:val="en-US"/>
        </w:rPr>
        <w:instrText>c</w:instrText>
      </w:r>
      <w:r w:rsidRPr="00523D36">
        <w:instrText>04-</w:instrText>
      </w:r>
      <w:r>
        <w:rPr>
          <w:lang w:val="en-US"/>
        </w:rPr>
        <w:instrText>b</w:instrText>
      </w:r>
      <w:r w:rsidRPr="00523D36">
        <w:instrText>056-41</w:instrText>
      </w:r>
      <w:r>
        <w:rPr>
          <w:lang w:val="en-US"/>
        </w:rPr>
        <w:instrText>e</w:instrText>
      </w:r>
      <w:r w:rsidRPr="00523D36">
        <w:instrText>8-92</w:instrText>
      </w:r>
      <w:r>
        <w:rPr>
          <w:lang w:val="en-US"/>
        </w:rPr>
        <w:instrText>e</w:instrText>
      </w:r>
      <w:r w:rsidRPr="00523D36">
        <w:instrText>1-702</w:instrText>
      </w:r>
      <w:r>
        <w:rPr>
          <w:lang w:val="en-US"/>
        </w:rPr>
        <w:instrText>a</w:instrText>
      </w:r>
      <w:r w:rsidRPr="00523D36">
        <w:instrText>8</w:instrText>
      </w:r>
      <w:r>
        <w:rPr>
          <w:lang w:val="en-US"/>
        </w:rPr>
        <w:instrText>a</w:instrText>
      </w:r>
      <w:r w:rsidRPr="00523D36">
        <w:instrText>7527</w:instrText>
      </w:r>
      <w:r>
        <w:rPr>
          <w:lang w:val="en-US"/>
        </w:rPr>
        <w:instrText>f</w:instrText>
      </w:r>
      <w:r w:rsidRPr="00523D36">
        <w:instrText>1"]}],"</w:instrText>
      </w:r>
      <w:r>
        <w:rPr>
          <w:lang w:val="en-US"/>
        </w:rPr>
        <w:instrText>mendeley</w:instrText>
      </w:r>
      <w:r w:rsidRPr="00523D36">
        <w:instrText>":{"</w:instrText>
      </w:r>
      <w:r>
        <w:rPr>
          <w:lang w:val="en-US"/>
        </w:rPr>
        <w:instrText>formattedCitation</w:instrText>
      </w:r>
      <w:r w:rsidRPr="00523D36">
        <w:instrText>":"[7–9]","</w:instrText>
      </w:r>
      <w:r>
        <w:rPr>
          <w:lang w:val="en-US"/>
        </w:rPr>
        <w:instrText>plainTextFormattedCitation</w:instrText>
      </w:r>
      <w:r w:rsidRPr="00523D36">
        <w:instrText>":"[7–9]"},"</w:instrText>
      </w:r>
      <w:r>
        <w:rPr>
          <w:lang w:val="en-US"/>
        </w:rPr>
        <w:instrText>properties</w:instrText>
      </w:r>
      <w:r w:rsidRPr="00523D36">
        <w:instrText>":{"</w:instrText>
      </w:r>
      <w:r>
        <w:rPr>
          <w:lang w:val="en-US"/>
        </w:rPr>
        <w:instrText>noteIndex</w:instrText>
      </w:r>
      <w:r w:rsidRPr="00523D36">
        <w:instrText>":0},"</w:instrText>
      </w:r>
      <w:r>
        <w:rPr>
          <w:lang w:val="en-US"/>
        </w:rPr>
        <w:instrText>schema</w:instrText>
      </w:r>
      <w:r w:rsidRPr="00523D36">
        <w:instrText>":"</w:instrText>
      </w:r>
      <w:r>
        <w:rPr>
          <w:lang w:val="en-US"/>
        </w:rPr>
        <w:instrText>https</w:instrText>
      </w:r>
      <w:r w:rsidRPr="00523D36">
        <w:instrText>://</w:instrText>
      </w:r>
      <w:r>
        <w:rPr>
          <w:lang w:val="en-US"/>
        </w:rPr>
        <w:instrText>github</w:instrText>
      </w:r>
      <w:r w:rsidRPr="00523D36">
        <w:instrText>.</w:instrText>
      </w:r>
      <w:r>
        <w:rPr>
          <w:lang w:val="en-US"/>
        </w:rPr>
        <w:instrText>com</w:instrText>
      </w:r>
      <w:r w:rsidRPr="00523D36">
        <w:instrText>/</w:instrText>
      </w:r>
      <w:r>
        <w:rPr>
          <w:lang w:val="en-US"/>
        </w:rPr>
        <w:instrText>citation</w:instrText>
      </w:r>
      <w:r w:rsidRPr="00523D36">
        <w:instrText>-</w:instrText>
      </w:r>
      <w:r>
        <w:rPr>
          <w:lang w:val="en-US"/>
        </w:rPr>
        <w:instrText>style</w:instrText>
      </w:r>
      <w:r w:rsidRPr="00523D36">
        <w:instrText>-</w:instrText>
      </w:r>
      <w:r>
        <w:rPr>
          <w:lang w:val="en-US"/>
        </w:rPr>
        <w:instrText>language</w:instrText>
      </w:r>
      <w:r w:rsidRPr="00523D36">
        <w:instrText>/</w:instrText>
      </w:r>
      <w:r>
        <w:rPr>
          <w:lang w:val="en-US"/>
        </w:rPr>
        <w:instrText>schema</w:instrText>
      </w:r>
      <w:r w:rsidRPr="00523D36">
        <w:instrText>/</w:instrText>
      </w:r>
      <w:r>
        <w:rPr>
          <w:lang w:val="en-US"/>
        </w:rPr>
        <w:instrText>raw</w:instrText>
      </w:r>
      <w:r w:rsidRPr="00523D36">
        <w:instrText>/</w:instrText>
      </w:r>
      <w:r>
        <w:rPr>
          <w:lang w:val="en-US"/>
        </w:rPr>
        <w:instrText>master</w:instrText>
      </w:r>
      <w:r w:rsidRPr="00523D36">
        <w:instrText>/</w:instrText>
      </w:r>
      <w:r>
        <w:rPr>
          <w:lang w:val="en-US"/>
        </w:rPr>
        <w:instrText>csl</w:instrText>
      </w:r>
      <w:r w:rsidRPr="00523D36">
        <w:instrText>-</w:instrText>
      </w:r>
      <w:r>
        <w:rPr>
          <w:lang w:val="en-US"/>
        </w:rPr>
        <w:instrText>citation</w:instrText>
      </w:r>
      <w:r w:rsidRPr="00523D36">
        <w:instrText>.</w:instrText>
      </w:r>
      <w:r>
        <w:rPr>
          <w:lang w:val="en-US"/>
        </w:rPr>
        <w:instrText>json</w:instrText>
      </w:r>
      <w:r w:rsidRPr="00523D36">
        <w:instrText>"}</w:instrText>
      </w:r>
      <w:r>
        <w:rPr>
          <w:lang w:val="en-US"/>
        </w:rPr>
        <w:fldChar w:fldCharType="separate"/>
      </w:r>
      <w:r w:rsidRPr="00523D36">
        <w:rPr>
          <w:noProof/>
        </w:rPr>
        <w:t>[7–9]</w:t>
      </w:r>
      <w:r>
        <w:rPr>
          <w:lang w:val="en-US"/>
        </w:rPr>
        <w:fldChar w:fldCharType="end"/>
      </w:r>
      <w:r w:rsidRPr="00523D36">
        <w:t xml:space="preserve">. </w:t>
      </w:r>
      <w:r w:rsidR="00EE43ED">
        <w:rPr>
          <w:lang w:val="en-US"/>
        </w:rPr>
        <w:t>PSD</w:t>
      </w:r>
      <w:r w:rsidR="00EE43ED" w:rsidRPr="009A1F7D">
        <w:t xml:space="preserve"> </w:t>
      </w:r>
      <w:r w:rsidR="00EE43ED">
        <w:t xml:space="preserve">на </w:t>
      </w:r>
      <w:r>
        <w:t>последующих интерфейсах частично наследуется от предыдущих, а частично заменяется на ростовую</w:t>
      </w:r>
      <w:r w:rsidR="00161024">
        <w:t xml:space="preserve"> с единым фрактальным параметром «</w:t>
      </w:r>
      <w:r w:rsidR="00161024">
        <w:rPr>
          <w:rFonts w:ascii="Arial" w:hAnsi="Arial" w:cs="Arial"/>
          <w:color w:val="C00000"/>
        </w:rPr>
        <w:t>α</w:t>
      </w:r>
      <w:r w:rsidR="00161024">
        <w:t>»</w:t>
      </w:r>
      <w: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6pt;height:35.05pt" o:ole="">
            <v:imagedata r:id="rId370" o:title=""/>
          </v:shape>
          <o:OLEObject Type="Embed" ProgID="Equation.3" ShapeID="_x0000_i1041" DrawAspect="Content" ObjectID="_1731785851" r:id="rId371"/>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4pt;height:41.3pt" o:ole="">
            <v:imagedata r:id="rId372" o:title=""/>
          </v:shape>
          <o:OLEObject Type="Embed" ProgID="Equation.3" ShapeID="_x0000_i1042" DrawAspect="Content" ObjectID="_1731785852" r:id="rId373"/>
        </w:object>
      </w:r>
    </w:p>
    <w:p w14:paraId="57370A93" w14:textId="255DAE1C" w:rsidR="0037237F" w:rsidRPr="009A1F7D" w:rsidRDefault="00482EF5" w:rsidP="00EE43ED">
      <w:pPr>
        <w:pStyle w:val="a"/>
        <w:spacing w:beforeLines="100" w:before="240" w:afterLines="150" w:after="360" w:line="276" w:lineRule="auto"/>
        <w:ind w:firstLine="0"/>
      </w:pPr>
      <w:r>
        <w:t>Здесь три основных параметра: «</w:t>
      </w:r>
      <w:r>
        <w:rPr>
          <w:rFonts w:ascii="Arial" w:hAnsi="Arial" w:cs="Arial"/>
          <w:color w:val="C00000"/>
          <w:lang w:val="en-US"/>
        </w:rPr>
        <w:t>Ω</w:t>
      </w:r>
      <w:r>
        <w:t>» – объём падающих в процессе роста частиц, «</w:t>
      </w:r>
      <w:r>
        <w:rPr>
          <w:rFonts w:ascii="Arial" w:hAnsi="Arial" w:cs="Arial"/>
          <w:color w:val="C00000"/>
          <w:lang w:val="en-US"/>
        </w:rPr>
        <w:t>L</w:t>
      </w:r>
      <w:r>
        <w:rPr>
          <w:rFonts w:ascii="Arial" w:hAnsi="Arial" w:cs="Arial"/>
          <w:color w:val="C00000"/>
          <w:vertAlign w:val="subscript"/>
          <w:lang w:val="en-US"/>
        </w:rPr>
        <w:t>v</w:t>
      </w:r>
      <w:r>
        <w:t>» – глубина корреляции на частоте «</w:t>
      </w:r>
      <w:r>
        <w:rPr>
          <w:rFonts w:ascii="Arial" w:hAnsi="Arial" w:cs="Arial"/>
          <w:color w:val="C00000"/>
          <w:lang w:val="en-US"/>
        </w:rPr>
        <w:t>ν</w:t>
      </w:r>
      <w:r>
        <w:rPr>
          <w:rFonts w:ascii="Arial" w:hAnsi="Arial" w:cs="Arial"/>
          <w:color w:val="C00000"/>
          <w:vertAlign w:val="subscript"/>
          <w:lang w:val="en-US"/>
        </w:rPr>
        <w:t>l</w:t>
      </w:r>
      <w:r>
        <w:t>», «</w:t>
      </w:r>
      <w:r>
        <w:rPr>
          <w:rFonts w:ascii="Arial" w:hAnsi="Arial" w:cs="Arial"/>
          <w:color w:val="C00000"/>
        </w:rPr>
        <w:t>α</w:t>
      </w:r>
      <w:r>
        <w:t xml:space="preserve">» – </w:t>
      </w:r>
      <w:r w:rsidRPr="002C7473">
        <w:t xml:space="preserve">фрактальный </w:t>
      </w:r>
      <w:r w:rsidR="002C7473" w:rsidRPr="002C7473">
        <w:t xml:space="preserve">параметр, </w:t>
      </w:r>
      <w:r w:rsidRPr="002C7473">
        <w:t>определяющ</w:t>
      </w:r>
      <w:r w:rsidR="002C7473" w:rsidRPr="002C7473">
        <w:t>ий</w:t>
      </w:r>
      <w:r w:rsidRPr="002C7473">
        <w:t xml:space="preserve"> скорость спадания спектра</w:t>
      </w:r>
      <w:r>
        <w:t xml:space="preserve"> и кросс-корреляции</w:t>
      </w:r>
      <w:r w:rsidRPr="00EE195C">
        <w:t xml:space="preserve"> в область высоких частот</w:t>
      </w:r>
      <w: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rPr>
      </w:pPr>
      <w:r w:rsidRPr="00536DFE">
        <w:rPr>
          <w:noProof/>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4">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pPr>
      <w:r>
        <w:t xml:space="preserve">Как и в </w:t>
      </w:r>
      <w:hyperlink w:anchor="ДЛЯ_ССЫЛКИ_частота_корреляции" w:history="1">
        <w:r w:rsidRPr="00215224">
          <w:rPr>
            <w:rStyle w:val="Hyperlink"/>
          </w:rPr>
          <w:t>предыдущей модели</w:t>
        </w:r>
      </w:hyperlink>
      <w:r>
        <w:t>, «</w:t>
      </w:r>
      <w:r>
        <w:rPr>
          <w:rFonts w:ascii="Arial" w:hAnsi="Arial" w:cs="Arial"/>
          <w:color w:val="C00000"/>
          <w:lang w:val="en-US"/>
        </w:rPr>
        <w:t>ν</w:t>
      </w:r>
      <w:r>
        <w:rPr>
          <w:rFonts w:ascii="Arial" w:hAnsi="Arial" w:cs="Arial"/>
          <w:color w:val="C00000"/>
          <w:vertAlign w:val="subscript"/>
          <w:lang w:val="en-US"/>
        </w:rPr>
        <w:t>l</w:t>
      </w:r>
      <w:r>
        <w:t>» – вспомогательный параметр, который не может быть подогнан автоматически и задаётся сразу для всех интерфейсов</w:t>
      </w:r>
      <w:r w:rsidR="00CE7B79">
        <w:t>.</w:t>
      </w:r>
    </w:p>
    <w:p w14:paraId="0D623B47" w14:textId="2A104D49" w:rsidR="00501244" w:rsidRPr="00FA2A1F" w:rsidRDefault="00501244" w:rsidP="000D7464">
      <w:pPr>
        <w:pStyle w:val="Heading4"/>
        <w:numPr>
          <w:ilvl w:val="3"/>
          <w:numId w:val="5"/>
        </w:numPr>
      </w:pPr>
      <w:bookmarkStart w:id="177" w:name="_Linear_growth,_n=1-4"/>
      <w:bookmarkEnd w:id="177"/>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t xml:space="preserve">Здесь для </w:t>
      </w:r>
      <w:r w:rsidRPr="00523D36">
        <w:t xml:space="preserve">моделирования шероховатости многослойной структуры </w:t>
      </w:r>
      <w:r>
        <w:t>также используется</w:t>
      </w:r>
      <w:r w:rsidRPr="00523D36">
        <w:t xml:space="preserve"> модель роста плёнок </w:t>
      </w:r>
      <w:r>
        <w:rPr>
          <w:lang w:val="en-US"/>
        </w:rPr>
        <w:fldChar w:fldCharType="begin" w:fldLock="1"/>
      </w:r>
      <w:r>
        <w:rPr>
          <w:lang w:val="en-US"/>
        </w:rPr>
        <w:instrText>ADDIN</w:instrText>
      </w:r>
      <w:r w:rsidRPr="00523D36">
        <w:instrText xml:space="preserve"> </w:instrText>
      </w:r>
      <w:r>
        <w:rPr>
          <w:lang w:val="en-US"/>
        </w:rPr>
        <w:instrText>CSL</w:instrText>
      </w:r>
      <w:r w:rsidRPr="00523D36">
        <w:instrText>_</w:instrText>
      </w:r>
      <w:r>
        <w:rPr>
          <w:lang w:val="en-US"/>
        </w:rPr>
        <w:instrText>CITATION</w:instrText>
      </w:r>
      <w:r w:rsidRPr="00523D36">
        <w:instrText xml:space="preserve"> {"</w:instrText>
      </w:r>
      <w:r>
        <w:rPr>
          <w:lang w:val="en-US"/>
        </w:rPr>
        <w:instrText>citationItems</w:instrText>
      </w:r>
      <w:r w:rsidRPr="00523D36">
        <w:instrText>":[{"</w:instrText>
      </w:r>
      <w:r>
        <w:rPr>
          <w:lang w:val="en-US"/>
        </w:rPr>
        <w:instrText>id</w:instrText>
      </w:r>
      <w:r w:rsidRPr="00523D36">
        <w:instrText>":"</w:instrText>
      </w:r>
      <w:r>
        <w:rPr>
          <w:lang w:val="en-US"/>
        </w:rPr>
        <w:instrText>ITEM</w:instrText>
      </w:r>
      <w:r w:rsidRPr="00523D36">
        <w:instrText>-1","</w:instrText>
      </w:r>
      <w:r>
        <w:rPr>
          <w:lang w:val="en-US"/>
        </w:rPr>
        <w:instrText>itemData</w:instrText>
      </w:r>
      <w:r w:rsidRPr="00523D36">
        <w:instrText>":{"</w:instrText>
      </w:r>
      <w:r>
        <w:rPr>
          <w:lang w:val="en-US"/>
        </w:rPr>
        <w:instrText>DOI</w:instrText>
      </w:r>
      <w:r w:rsidRPr="00523D36">
        <w:instrText>":"10.1063/1.109593","</w:instrText>
      </w:r>
      <w:r>
        <w:rPr>
          <w:lang w:val="en-US"/>
        </w:rPr>
        <w:instrText>ISSN</w:instrText>
      </w:r>
      <w:r w:rsidRPr="00523D36">
        <w:instrText>":"0003-6951","</w:instrText>
      </w:r>
      <w:r>
        <w:rPr>
          <w:lang w:val="en-US"/>
        </w:rPr>
        <w:instrText>abstract</w:instrText>
      </w:r>
      <w:r w:rsidRPr="00523D36">
        <w:instrText>":"</w:instrText>
      </w:r>
      <w:r>
        <w:rPr>
          <w:lang w:val="en-US"/>
        </w:rPr>
        <w:instrText>A</w:instrText>
      </w:r>
      <w:r w:rsidRPr="00523D36">
        <w:instrText xml:space="preserve"> </w:instrText>
      </w:r>
      <w:r>
        <w:rPr>
          <w:lang w:val="en-US"/>
        </w:rPr>
        <w:instrText>linearized</w:instrText>
      </w:r>
      <w:r w:rsidRPr="00523D36">
        <w:instrText xml:space="preserve">, </w:instrText>
      </w:r>
      <w:r>
        <w:rPr>
          <w:lang w:val="en-US"/>
        </w:rPr>
        <w:instrText>stochastic</w:instrText>
      </w:r>
      <w:r w:rsidRPr="00523D36">
        <w:instrText xml:space="preserve"> </w:instrText>
      </w:r>
      <w:r>
        <w:rPr>
          <w:lang w:val="en-US"/>
        </w:rPr>
        <w:instrText>theory</w:instrText>
      </w:r>
      <w:r w:rsidRPr="00523D36">
        <w:instrText xml:space="preserve"> </w:instrText>
      </w:r>
      <w:r>
        <w:rPr>
          <w:lang w:val="en-US"/>
        </w:rPr>
        <w:instrText>of</w:instrText>
      </w:r>
      <w:r w:rsidRPr="00523D36">
        <w:instrText xml:space="preserve"> </w:instrText>
      </w:r>
      <w:r>
        <w:rPr>
          <w:lang w:val="en-US"/>
        </w:rPr>
        <w:instrText>thin</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nd</w:instrText>
      </w:r>
      <w:r w:rsidRPr="00523D36">
        <w:instrText xml:space="preserve"> </w:instrText>
      </w:r>
      <w:r>
        <w:rPr>
          <w:lang w:val="en-US"/>
        </w:rPr>
        <w:instrText>erosion</w:instrText>
      </w:r>
      <w:r w:rsidRPr="00523D36">
        <w:instrText xml:space="preserve"> </w:instrText>
      </w:r>
      <w:r>
        <w:rPr>
          <w:lang w:val="en-US"/>
        </w:rPr>
        <w:instrText>is</w:instrText>
      </w:r>
      <w:r w:rsidRPr="00523D36">
        <w:instrText xml:space="preserve"> </w:instrText>
      </w:r>
      <w:r>
        <w:rPr>
          <w:lang w:val="en-US"/>
        </w:rPr>
        <w:instrText>presented</w:instrText>
      </w:r>
      <w:r w:rsidRPr="00523D36">
        <w:instrText xml:space="preserve"> </w:instrText>
      </w:r>
      <w:r>
        <w:rPr>
          <w:lang w:val="en-US"/>
        </w:rPr>
        <w:instrText>to</w:instrText>
      </w:r>
      <w:r w:rsidRPr="00523D36">
        <w:instrText xml:space="preserve"> </w:instrText>
      </w:r>
      <w:r>
        <w:rPr>
          <w:lang w:val="en-US"/>
        </w:rPr>
        <w:instrText>describe</w:instrText>
      </w:r>
      <w:r w:rsidRPr="00523D36">
        <w:instrText xml:space="preserve"> </w:instrText>
      </w:r>
      <w:r>
        <w:rPr>
          <w:lang w:val="en-US"/>
        </w:rPr>
        <w:instrText>the</w:instrText>
      </w:r>
      <w:r w:rsidRPr="00523D36">
        <w:instrText xml:space="preserve"> </w:instrText>
      </w:r>
      <w:r>
        <w:rPr>
          <w:lang w:val="en-US"/>
        </w:rPr>
        <w:instrText>evolution</w:instrText>
      </w:r>
      <w:r w:rsidRPr="00523D36">
        <w:instrText xml:space="preserve"> </w:instrText>
      </w:r>
      <w:r>
        <w:rPr>
          <w:lang w:val="en-US"/>
        </w:rPr>
        <w:instrText>of</w:instrText>
      </w:r>
      <w:r w:rsidRPr="00523D36">
        <w:instrText xml:space="preserve"> </w:instrText>
      </w:r>
      <w:r>
        <w:rPr>
          <w:lang w:val="en-US"/>
        </w:rPr>
        <w:instrText>surface</w:instrText>
      </w:r>
      <w:r w:rsidRPr="00523D36">
        <w:instrText xml:space="preserve"> </w:instrText>
      </w:r>
      <w:r>
        <w:rPr>
          <w:lang w:val="en-US"/>
        </w:rPr>
        <w:instrText>roughness</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case</w:instrText>
      </w:r>
      <w:r w:rsidRPr="00523D36">
        <w:instrText xml:space="preserve"> </w:instrText>
      </w:r>
      <w:r>
        <w:rPr>
          <w:lang w:val="en-US"/>
        </w:rPr>
        <w:instrText>of</w:instrText>
      </w:r>
      <w:r w:rsidRPr="00523D36">
        <w:instrText xml:space="preserve"> </w:instrText>
      </w:r>
      <w:r>
        <w:rPr>
          <w:lang w:val="en-US"/>
        </w:rPr>
        <w:instrText>good</w:instrText>
      </w:r>
      <w:r w:rsidRPr="00523D36">
        <w:instrText xml:space="preserve"> </w:instrText>
      </w:r>
      <w:r>
        <w:rPr>
          <w:lang w:val="en-US"/>
        </w:rPr>
        <w:instrText>layer</w:instrText>
      </w:r>
      <w:r w:rsidRPr="00523D36">
        <w:instrText xml:space="preserve"> </w:instrText>
      </w:r>
      <w:r>
        <w:rPr>
          <w:lang w:val="en-US"/>
        </w:rPr>
        <w:instrText>formation</w:instrText>
      </w:r>
      <w:r w:rsidRPr="00523D36">
        <w:instrText xml:space="preserve"> </w:instrText>
      </w:r>
      <w:r>
        <w:rPr>
          <w:lang w:val="en-US"/>
        </w:rPr>
        <w:instrText>far</w:instrText>
      </w:r>
      <w:r w:rsidRPr="00523D36">
        <w:instrText xml:space="preserve"> </w:instrText>
      </w:r>
      <w:r>
        <w:rPr>
          <w:lang w:val="en-US"/>
        </w:rPr>
        <w:instrText>from</w:instrText>
      </w:r>
      <w:r w:rsidRPr="00523D36">
        <w:instrText xml:space="preserve"> </w:instrText>
      </w:r>
      <w:r>
        <w:rPr>
          <w:lang w:val="en-US"/>
        </w:rPr>
        <w:instrText>equilibrium</w:instrText>
      </w:r>
      <w:r w:rsidRPr="00523D36">
        <w:instrText xml:space="preserve">, </w:instrText>
      </w:r>
      <w:r>
        <w:rPr>
          <w:lang w:val="en-US"/>
        </w:rPr>
        <w:instrText>as</w:instrText>
      </w:r>
      <w:r w:rsidRPr="00523D36">
        <w:instrText xml:space="preserve"> </w:instrText>
      </w:r>
      <w:r>
        <w:rPr>
          <w:lang w:val="en-US"/>
        </w:rPr>
        <w:instrText>is</w:instrText>
      </w:r>
      <w:r w:rsidRPr="00523D36">
        <w:instrText xml:space="preserve"> </w:instrText>
      </w:r>
      <w:r>
        <w:rPr>
          <w:lang w:val="en-US"/>
        </w:rPr>
        <w:instrText>generally</w:instrText>
      </w:r>
      <w:r w:rsidRPr="00523D36">
        <w:instrText xml:space="preserve"> </w:instrText>
      </w:r>
      <w:r>
        <w:rPr>
          <w:lang w:val="en-US"/>
        </w:rPr>
        <w:instrText>found</w:instrText>
      </w:r>
      <w:r w:rsidRPr="00523D36">
        <w:instrText xml:space="preserve"> </w:instrText>
      </w:r>
      <w:r>
        <w:rPr>
          <w:lang w:val="en-US"/>
        </w:rPr>
        <w:instrText>in</w:instrText>
      </w:r>
      <w:r w:rsidRPr="00523D36">
        <w:instrText xml:space="preserve"> </w:instrText>
      </w:r>
      <w:r>
        <w:rPr>
          <w:lang w:val="en-US"/>
        </w:rPr>
        <w:instrText>energetic</w:instrText>
      </w:r>
      <w:r w:rsidRPr="00523D36">
        <w:instrText xml:space="preserve"> </w:instrText>
      </w:r>
      <w:r>
        <w:rPr>
          <w:lang w:val="en-US"/>
        </w:rPr>
        <w:instrText>growth</w:instrText>
      </w:r>
      <w:r w:rsidRPr="00523D36">
        <w:instrText xml:space="preserve"> </w:instrText>
      </w:r>
      <w:r>
        <w:rPr>
          <w:lang w:val="en-US"/>
        </w:rPr>
        <w:instrText>techniques</w:instrText>
      </w:r>
      <w:r w:rsidRPr="00523D36">
        <w:instrText xml:space="preserve"> </w:instrText>
      </w:r>
      <w:r>
        <w:rPr>
          <w:lang w:val="en-US"/>
        </w:rPr>
        <w:instrText>such</w:instrText>
      </w:r>
      <w:r w:rsidRPr="00523D36">
        <w:instrText xml:space="preserve"> </w:instrText>
      </w:r>
      <w:r>
        <w:rPr>
          <w:lang w:val="en-US"/>
        </w:rPr>
        <w:instrText>as</w:instrText>
      </w:r>
      <w:r w:rsidRPr="00523D36">
        <w:instrText xml:space="preserve"> </w:instrText>
      </w:r>
      <w:r>
        <w:rPr>
          <w:lang w:val="en-US"/>
        </w:rPr>
        <w:instrText>ion</w:instrText>
      </w:r>
      <w:r w:rsidRPr="00523D36">
        <w:instrText>‐</w:instrText>
      </w:r>
      <w:r>
        <w:rPr>
          <w:lang w:val="en-US"/>
        </w:rPr>
        <w:instrText>assisted</w:instrText>
      </w:r>
      <w:r w:rsidRPr="00523D36">
        <w:instrText xml:space="preserve"> </w:instrText>
      </w:r>
      <w:r>
        <w:rPr>
          <w:lang w:val="en-US"/>
        </w:rPr>
        <w:instrText>vapor</w:instrText>
      </w:r>
      <w:r w:rsidRPr="00523D36">
        <w:instrText xml:space="preserve"> </w:instrText>
      </w:r>
      <w:r>
        <w:rPr>
          <w:lang w:val="en-US"/>
        </w:rPr>
        <w:instrText>deposition</w:instrText>
      </w:r>
      <w:r w:rsidRPr="00523D36">
        <w:instrText xml:space="preserve">. </w:instrText>
      </w:r>
      <w:r>
        <w:rPr>
          <w:lang w:val="en-US"/>
        </w:rPr>
        <w:instrText>The</w:instrText>
      </w:r>
      <w:r w:rsidRPr="00523D36">
        <w:instrText xml:space="preserve"> </w:instrText>
      </w:r>
      <w:r>
        <w:rPr>
          <w:lang w:val="en-US"/>
        </w:rPr>
        <w:instrText>variation</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power</w:instrText>
      </w:r>
      <w:r w:rsidRPr="00523D36">
        <w:instrText xml:space="preserve"> </w:instrText>
      </w:r>
      <w:r>
        <w:rPr>
          <w:lang w:val="en-US"/>
        </w:rPr>
        <w:instrText>spectral</w:instrText>
      </w:r>
      <w:r w:rsidRPr="00523D36">
        <w:instrText xml:space="preserve"> </w:instrText>
      </w:r>
      <w:r>
        <w:rPr>
          <w:lang w:val="en-US"/>
        </w:rPr>
        <w:instrText>density</w:instrText>
      </w:r>
      <w:r w:rsidRPr="00523D36">
        <w:instrText xml:space="preserve"> </w:instrText>
      </w:r>
      <w:r>
        <w:rPr>
          <w:lang w:val="en-US"/>
        </w:rPr>
        <w:instrText>and</w:instrText>
      </w:r>
      <w:r w:rsidRPr="00523D36">
        <w:instrText xml:space="preserve"> </w:instrText>
      </w:r>
      <w:r>
        <w:rPr>
          <w:lang w:val="en-US"/>
        </w:rPr>
        <w:instrText>root</w:instrText>
      </w:r>
      <w:r w:rsidRPr="00523D36">
        <w:instrText>‐</w:instrText>
      </w:r>
      <w:r>
        <w:rPr>
          <w:lang w:val="en-US"/>
        </w:rPr>
        <w:instrText>mean</w:instrText>
      </w:r>
      <w:r w:rsidRPr="00523D36">
        <w:instrText>‐</w:instrText>
      </w:r>
      <w:r>
        <w:rPr>
          <w:lang w:val="en-US"/>
        </w:rPr>
        <w:instrText>square</w:instrText>
      </w:r>
      <w:r w:rsidRPr="00523D36">
        <w:instrText xml:space="preserve"> </w:instrText>
      </w:r>
      <w:r>
        <w:rPr>
          <w:lang w:val="en-US"/>
        </w:rPr>
        <w:instrText>roughness</w:instrText>
      </w:r>
      <w:r w:rsidRPr="00523D36">
        <w:instrText xml:space="preserve"> </w:instrText>
      </w:r>
      <w:r>
        <w:rPr>
          <w:lang w:val="en-US"/>
        </w:rPr>
        <w:instrText>is</w:instrText>
      </w:r>
      <w:r w:rsidRPr="00523D36">
        <w:instrText xml:space="preserve"> </w:instrText>
      </w:r>
      <w:r>
        <w:rPr>
          <w:lang w:val="en-US"/>
        </w:rPr>
        <w:instrText>studied</w:instrText>
      </w:r>
      <w:r w:rsidRPr="00523D36">
        <w:instrText xml:space="preserve"> </w:instrText>
      </w:r>
      <w:r>
        <w:rPr>
          <w:lang w:val="en-US"/>
        </w:rPr>
        <w:instrText>for</w:instrText>
      </w:r>
      <w:r w:rsidRPr="00523D36">
        <w:instrText xml:space="preserve"> </w:instrText>
      </w:r>
      <w:r>
        <w:rPr>
          <w:lang w:val="en-US"/>
        </w:rPr>
        <w:instrText>growth</w:instrText>
      </w:r>
      <w:r w:rsidRPr="00523D36">
        <w:instrText xml:space="preserve"> </w:instrText>
      </w:r>
      <w:r>
        <w:rPr>
          <w:lang w:val="en-US"/>
        </w:rPr>
        <w:instrText>on</w:instrText>
      </w:r>
      <w:r w:rsidRPr="00523D36">
        <w:instrText xml:space="preserve"> </w:instrText>
      </w:r>
      <w:r>
        <w:rPr>
          <w:lang w:val="en-US"/>
        </w:rPr>
        <w:instrText>smooth</w:instrText>
      </w:r>
      <w:r w:rsidRPr="00523D36">
        <w:instrText xml:space="preserve"> </w:instrText>
      </w:r>
      <w:r>
        <w:rPr>
          <w:lang w:val="en-US"/>
        </w:rPr>
        <w:instrText>and</w:instrText>
      </w:r>
      <w:r w:rsidRPr="00523D36">
        <w:instrText xml:space="preserve"> </w:instrText>
      </w:r>
      <w:r>
        <w:rPr>
          <w:lang w:val="en-US"/>
        </w:rPr>
        <w:instrText>rough</w:instrText>
      </w:r>
      <w:r w:rsidRPr="00523D36">
        <w:instrText xml:space="preserve"> </w:instrText>
      </w:r>
      <w:r>
        <w:rPr>
          <w:lang w:val="en-US"/>
        </w:rPr>
        <w:instrText>substrates</w:instrText>
      </w:r>
      <w:r w:rsidRPr="00523D36">
        <w:instrText>.","</w:instrText>
      </w:r>
      <w:r>
        <w:rPr>
          <w:lang w:val="en-US"/>
        </w:rPr>
        <w:instrText>author</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arns</w:instrText>
      </w:r>
      <w:r w:rsidRPr="00523D36">
        <w:instrText>","</w:instrText>
      </w:r>
      <w:r>
        <w:rPr>
          <w:lang w:val="en-US"/>
        </w:rPr>
        <w:instrText>given</w:instrText>
      </w:r>
      <w:r w:rsidRPr="00523D36">
        <w:instrText>":"</w:instrText>
      </w:r>
      <w:r>
        <w:rPr>
          <w:lang w:val="en-US"/>
        </w:rPr>
        <w:instrText>D</w:instrText>
      </w:r>
      <w:r w:rsidRPr="00523D36">
        <w:instrText xml:space="preserve">. </w:instrText>
      </w:r>
      <w:r>
        <w:rPr>
          <w:lang w:val="en-US"/>
        </w:rPr>
        <w:instrText>G</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Applied</w:instrText>
      </w:r>
      <w:r w:rsidRPr="00523D36">
        <w:instrText xml:space="preserve"> </w:instrText>
      </w:r>
      <w:r>
        <w:rPr>
          <w:lang w:val="en-US"/>
        </w:rPr>
        <w:instrText>Physics</w:instrText>
      </w:r>
      <w:r w:rsidRPr="00523D36">
        <w:instrText xml:space="preserve"> </w:instrText>
      </w:r>
      <w:r>
        <w:rPr>
          <w:lang w:val="en-US"/>
        </w:rPr>
        <w:instrText>Letters</w:instrText>
      </w:r>
      <w:r w:rsidRPr="00523D36">
        <w:instrText>","</w:instrText>
      </w:r>
      <w:r>
        <w:rPr>
          <w:lang w:val="en-US"/>
        </w:rPr>
        <w:instrText>id</w:instrText>
      </w:r>
      <w:r w:rsidRPr="00523D36">
        <w:instrText>":"</w:instrText>
      </w:r>
      <w:r>
        <w:rPr>
          <w:lang w:val="en-US"/>
        </w:rPr>
        <w:instrText>ITEM</w:instrText>
      </w:r>
      <w:r w:rsidRPr="00523D36">
        <w:instrText>-1","</w:instrText>
      </w:r>
      <w:r>
        <w:rPr>
          <w:lang w:val="en-US"/>
        </w:rPr>
        <w:instrText>issue</w:instrText>
      </w:r>
      <w:r w:rsidRPr="00523D36">
        <w:instrText>":"15","</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1993","4","12"]]},"</w:instrText>
      </w:r>
      <w:r>
        <w:rPr>
          <w:lang w:val="en-US"/>
        </w:rPr>
        <w:instrText>page</w:instrText>
      </w:r>
      <w:r w:rsidRPr="00523D36">
        <w:instrText>":"1745-1747","</w:instrText>
      </w:r>
      <w:r>
        <w:rPr>
          <w:lang w:val="en-US"/>
        </w:rPr>
        <w:instrText>title</w:instrText>
      </w:r>
      <w:r w:rsidRPr="00523D36">
        <w:instrText>":"</w:instrText>
      </w:r>
      <w:r>
        <w:rPr>
          <w:lang w:val="en-US"/>
        </w:rPr>
        <w:instrText>Stochastic</w:instrText>
      </w:r>
      <w:r w:rsidRPr="00523D36">
        <w:instrText xml:space="preserve"> </w:instrText>
      </w:r>
      <w:r>
        <w:rPr>
          <w:lang w:val="en-US"/>
        </w:rPr>
        <w:instrText>model</w:instrText>
      </w:r>
      <w:r w:rsidRPr="00523D36">
        <w:instrText xml:space="preserve"> </w:instrText>
      </w:r>
      <w:r>
        <w:rPr>
          <w:lang w:val="en-US"/>
        </w:rPr>
        <w:instrText>for</w:instrText>
      </w:r>
      <w:r w:rsidRPr="00523D36">
        <w:instrText xml:space="preserve"> </w:instrText>
      </w:r>
      <w:r>
        <w:rPr>
          <w:lang w:val="en-US"/>
        </w:rPr>
        <w:instrText>thin</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nd</w:instrText>
      </w:r>
      <w:r w:rsidRPr="00523D36">
        <w:instrText xml:space="preserve"> </w:instrText>
      </w:r>
      <w:r>
        <w:rPr>
          <w:lang w:val="en-US"/>
        </w:rPr>
        <w:instrText>erosion</w:instrText>
      </w:r>
      <w:r w:rsidRPr="00523D36">
        <w:instrText>","</w:instrText>
      </w:r>
      <w:r>
        <w:rPr>
          <w:lang w:val="en-US"/>
        </w:rPr>
        <w:instrText>type</w:instrText>
      </w:r>
      <w:r w:rsidRPr="00523D36">
        <w:instrText>":"</w:instrText>
      </w:r>
      <w:r>
        <w:rPr>
          <w:lang w:val="en-US"/>
        </w:rPr>
        <w:instrText>article</w:instrText>
      </w:r>
      <w:r w:rsidRPr="00523D36">
        <w:instrText>-</w:instrText>
      </w:r>
      <w:r>
        <w:rPr>
          <w:lang w:val="en-US"/>
        </w:rPr>
        <w:instrText>journal</w:instrText>
      </w:r>
      <w:r w:rsidRPr="00523D36">
        <w:instrText>","</w:instrText>
      </w:r>
      <w:r>
        <w:rPr>
          <w:lang w:val="en-US"/>
        </w:rPr>
        <w:instrText>volume</w:instrText>
      </w:r>
      <w:r w:rsidRPr="00523D36">
        <w:instrText>":"62"},"</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w:instrText>
      </w:r>
      <w:r>
        <w:rPr>
          <w:lang w:val="en-US"/>
        </w:rPr>
        <w:instrText>b</w:instrText>
      </w:r>
      <w:r w:rsidRPr="00523D36">
        <w:instrText>6377</w:instrText>
      </w:r>
      <w:r>
        <w:rPr>
          <w:lang w:val="en-US"/>
        </w:rPr>
        <w:instrText>ee</w:instrText>
      </w:r>
      <w:r w:rsidRPr="00523D36">
        <w:instrText>2-8</w:instrText>
      </w:r>
      <w:r>
        <w:rPr>
          <w:lang w:val="en-US"/>
        </w:rPr>
        <w:instrText>add</w:instrText>
      </w:r>
      <w:r w:rsidRPr="00523D36">
        <w:instrText>-4301-91</w:instrText>
      </w:r>
      <w:r>
        <w:rPr>
          <w:lang w:val="en-US"/>
        </w:rPr>
        <w:instrText>e</w:instrText>
      </w:r>
      <w:r w:rsidRPr="00523D36">
        <w:instrText>8-</w:instrText>
      </w:r>
      <w:r>
        <w:rPr>
          <w:lang w:val="en-US"/>
        </w:rPr>
        <w:instrText>ba</w:instrText>
      </w:r>
      <w:r w:rsidRPr="00523D36">
        <w:instrText>31</w:instrText>
      </w:r>
      <w:r>
        <w:rPr>
          <w:lang w:val="en-US"/>
        </w:rPr>
        <w:instrText>cecbec</w:instrText>
      </w:r>
      <w:r w:rsidRPr="00523D36">
        <w:instrText>07"]},{"</w:instrText>
      </w:r>
      <w:r>
        <w:rPr>
          <w:lang w:val="en-US"/>
        </w:rPr>
        <w:instrText>id</w:instrText>
      </w:r>
      <w:r w:rsidRPr="00523D36">
        <w:instrText>":"</w:instrText>
      </w:r>
      <w:r>
        <w:rPr>
          <w:lang w:val="en-US"/>
        </w:rPr>
        <w:instrText>ITEM</w:instrText>
      </w:r>
      <w:r w:rsidRPr="00523D36">
        <w:instrText>-2","</w:instrText>
      </w:r>
      <w:r>
        <w:rPr>
          <w:lang w:val="en-US"/>
        </w:rPr>
        <w:instrText>itemData</w:instrText>
      </w:r>
      <w:r w:rsidRPr="00523D36">
        <w:instrText>":{"</w:instrText>
      </w:r>
      <w:r>
        <w:rPr>
          <w:lang w:val="en-US"/>
        </w:rPr>
        <w:instrText>DOI</w:instrText>
      </w:r>
      <w:r w:rsidRPr="00523D36">
        <w:instrText>":"10.1016/</w:instrText>
      </w:r>
      <w:r>
        <w:rPr>
          <w:lang w:val="en-US"/>
        </w:rPr>
        <w:instrText>S</w:instrText>
      </w:r>
      <w:r w:rsidRPr="00523D36">
        <w:instrText>0921-4526(99)01897-9","</w:instrText>
      </w:r>
      <w:r>
        <w:rPr>
          <w:lang w:val="en-US"/>
        </w:rPr>
        <w:instrText>ISSN</w:instrText>
      </w:r>
      <w:r w:rsidRPr="00523D36">
        <w:instrText>":"09214526","</w:instrText>
      </w:r>
      <w:r>
        <w:rPr>
          <w:lang w:val="en-US"/>
        </w:rPr>
        <w:instrText>abstract</w:instrText>
      </w:r>
      <w:r w:rsidRPr="00523D36">
        <w:instrText>":"</w:instrText>
      </w:r>
      <w:r>
        <w:rPr>
          <w:lang w:val="en-US"/>
        </w:rPr>
        <w:instrText>We</w:instrText>
      </w:r>
      <w:r w:rsidRPr="00523D36">
        <w:instrText xml:space="preserve"> </w:instrText>
      </w:r>
      <w:r>
        <w:rPr>
          <w:lang w:val="en-US"/>
        </w:rPr>
        <w:instrText>review</w:instrText>
      </w:r>
      <w:r w:rsidRPr="00523D36">
        <w:instrText xml:space="preserve"> </w:instrText>
      </w:r>
      <w:r>
        <w:rPr>
          <w:lang w:val="en-US"/>
        </w:rPr>
        <w:instrText>our</w:instrText>
      </w:r>
      <w:r w:rsidRPr="00523D36">
        <w:instrText xml:space="preserve"> </w:instrText>
      </w:r>
      <w:r>
        <w:rPr>
          <w:lang w:val="en-US"/>
        </w:rPr>
        <w:instrText>recent</w:instrText>
      </w:r>
      <w:r w:rsidRPr="00523D36">
        <w:instrText xml:space="preserve"> </w:instrText>
      </w:r>
      <w:r>
        <w:rPr>
          <w:lang w:val="en-US"/>
        </w:rPr>
        <w:instrText>studies</w:instrText>
      </w:r>
      <w:r w:rsidRPr="00523D36">
        <w:instrText xml:space="preserve"> </w:instrText>
      </w:r>
      <w:r>
        <w:rPr>
          <w:lang w:val="en-US"/>
        </w:rPr>
        <w:instrText>of</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 xml:space="preserve"> </w:instrText>
      </w:r>
      <w:r>
        <w:rPr>
          <w:lang w:val="en-US"/>
        </w:rPr>
        <w:instrText>designed</w:instrText>
      </w:r>
      <w:r w:rsidRPr="00523D36">
        <w:instrText xml:space="preserve"> </w:instrText>
      </w:r>
      <w:r>
        <w:rPr>
          <w:lang w:val="en-US"/>
        </w:rPr>
        <w:instrText>for</w:instrText>
      </w:r>
      <w:r w:rsidRPr="00523D36">
        <w:instrText xml:space="preserve"> </w:instrText>
      </w:r>
      <w:r>
        <w:rPr>
          <w:lang w:val="en-US"/>
        </w:rPr>
        <w:instrText>high</w:instrText>
      </w:r>
      <w:r w:rsidRPr="00523D36">
        <w:instrText xml:space="preserve"> </w:instrText>
      </w:r>
      <w:r>
        <w:rPr>
          <w:lang w:val="en-US"/>
        </w:rPr>
        <w:instrText>reflectivity</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wavelength</w:instrText>
      </w:r>
      <w:r w:rsidRPr="00523D36">
        <w:instrText xml:space="preserve"> </w:instrText>
      </w:r>
      <w:r>
        <w:rPr>
          <w:lang w:val="en-US"/>
        </w:rPr>
        <w:instrText>range</w:instrText>
      </w:r>
      <w:r w:rsidRPr="00523D36">
        <w:instrText xml:space="preserve"> </w:instrText>
      </w:r>
      <w:r>
        <w:rPr>
          <w:lang w:val="en-US"/>
        </w:rPr>
        <w:instrText>of</w:instrText>
      </w:r>
      <w:r w:rsidRPr="00523D36">
        <w:instrText xml:space="preserve"> 1-100 </w:instrText>
      </w:r>
      <w:r>
        <w:rPr>
          <w:lang w:val="en-US"/>
        </w:rPr>
        <w:instrText>nm</w:instrText>
      </w:r>
      <w:r w:rsidRPr="00523D36">
        <w:instrText xml:space="preserve">. </w:instrText>
      </w:r>
      <w:r>
        <w:rPr>
          <w:lang w:val="en-US"/>
        </w:rPr>
        <w:instrText>A</w:instrText>
      </w:r>
      <w:r w:rsidRPr="00523D36">
        <w:instrText xml:space="preserve"> </w:instrText>
      </w:r>
      <w:r>
        <w:rPr>
          <w:lang w:val="en-US"/>
        </w:rPr>
        <w:instrText>linear</w:instrText>
      </w:r>
      <w:r w:rsidRPr="00523D36">
        <w:instrText xml:space="preserve">, </w:instrText>
      </w:r>
      <w:r>
        <w:rPr>
          <w:lang w:val="en-US"/>
        </w:rPr>
        <w:instrText>continuum</w:instrText>
      </w:r>
      <w:r w:rsidRPr="00523D36">
        <w:instrText xml:space="preserve"> </w:instrText>
      </w:r>
      <w:r>
        <w:rPr>
          <w:lang w:val="en-US"/>
        </w:rPr>
        <w:instrText>growth</w:instrText>
      </w:r>
      <w:r w:rsidRPr="00523D36">
        <w:instrText xml:space="preserve"> </w:instrText>
      </w:r>
      <w:r>
        <w:rPr>
          <w:lang w:val="en-US"/>
        </w:rPr>
        <w:instrText>model</w:instrText>
      </w:r>
      <w:r w:rsidRPr="00523D36">
        <w:instrText xml:space="preserve"> </w:instrText>
      </w:r>
      <w:r>
        <w:rPr>
          <w:lang w:val="en-US"/>
        </w:rPr>
        <w:instrText>is</w:instrText>
      </w:r>
      <w:r w:rsidRPr="00523D36">
        <w:instrText xml:space="preserve"> </w:instrText>
      </w:r>
      <w:r>
        <w:rPr>
          <w:lang w:val="en-US"/>
        </w:rPr>
        <w:instrText>used</w:instrText>
      </w:r>
      <w:r w:rsidRPr="00523D36">
        <w:instrText xml:space="preserve"> </w:instrText>
      </w:r>
      <w:r>
        <w:rPr>
          <w:lang w:val="en-US"/>
        </w:rPr>
        <w:instrText>to</w:instrText>
      </w:r>
      <w:r w:rsidRPr="00523D36">
        <w:instrText xml:space="preserve"> </w:instrText>
      </w:r>
      <w:r>
        <w:rPr>
          <w:lang w:val="en-US"/>
        </w:rPr>
        <w:instrText>describe</w:instrText>
      </w:r>
      <w:r w:rsidRPr="00523D36">
        <w:instrText xml:space="preserve"> </w:instrText>
      </w:r>
      <w:r>
        <w:rPr>
          <w:lang w:val="en-US"/>
        </w:rPr>
        <w:instrText>the</w:instrText>
      </w:r>
      <w:r w:rsidRPr="00523D36">
        <w:instrText xml:space="preserve"> </w:instrText>
      </w:r>
      <w:r>
        <w:rPr>
          <w:lang w:val="en-US"/>
        </w:rPr>
        <w:instrText>structure</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interfacial</w:instrText>
      </w:r>
      <w:r w:rsidRPr="00523D36">
        <w:instrText xml:space="preserve"> </w:instrText>
      </w:r>
      <w:r>
        <w:rPr>
          <w:lang w:val="en-US"/>
        </w:rPr>
        <w:instrText>roughness</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 xml:space="preserve">. </w:instrText>
      </w:r>
      <w:r>
        <w:rPr>
          <w:lang w:val="en-US"/>
        </w:rPr>
        <w:instrText>This</w:instrText>
      </w:r>
      <w:r w:rsidRPr="00523D36">
        <w:instrText xml:space="preserve"> </w:instrText>
      </w:r>
      <w:r>
        <w:rPr>
          <w:lang w:val="en-US"/>
        </w:rPr>
        <w:instrText>model</w:instrText>
      </w:r>
      <w:r w:rsidRPr="00523D36">
        <w:instrText xml:space="preserve"> </w:instrText>
      </w:r>
      <w:r>
        <w:rPr>
          <w:lang w:val="en-US"/>
        </w:rPr>
        <w:instrText>accounts</w:instrText>
      </w:r>
      <w:r w:rsidRPr="00523D36">
        <w:instrText xml:space="preserve"> </w:instrText>
      </w:r>
      <w:r>
        <w:rPr>
          <w:lang w:val="en-US"/>
        </w:rPr>
        <w:instrText>for</w:instrText>
      </w:r>
      <w:r w:rsidRPr="00523D36">
        <w:instrText xml:space="preserve"> </w:instrText>
      </w:r>
      <w:r>
        <w:rPr>
          <w:lang w:val="en-US"/>
        </w:rPr>
        <w:instrText>both</w:instrText>
      </w:r>
      <w:r w:rsidRPr="00523D36">
        <w:instrText xml:space="preserve"> </w:instrText>
      </w:r>
      <w:r>
        <w:rPr>
          <w:lang w:val="en-US"/>
        </w:rPr>
        <w:instrText>the</w:instrText>
      </w:r>
      <w:r w:rsidRPr="00523D36">
        <w:instrText xml:space="preserve"> </w:instrText>
      </w:r>
      <w:r>
        <w:rPr>
          <w:lang w:val="en-US"/>
        </w:rPr>
        <w:instrText>partial</w:instrText>
      </w:r>
      <w:r w:rsidRPr="00523D36">
        <w:instrText xml:space="preserve"> </w:instrText>
      </w:r>
      <w:r>
        <w:rPr>
          <w:lang w:val="en-US"/>
        </w:rPr>
        <w:instrText>replication</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substrate</w:instrText>
      </w:r>
      <w:r w:rsidRPr="00523D36">
        <w:instrText xml:space="preserve"> </w:instrText>
      </w:r>
      <w:r>
        <w:rPr>
          <w:lang w:val="en-US"/>
        </w:rPr>
        <w:instrText>roughness</w:instrText>
      </w:r>
      <w:r w:rsidRPr="00523D36">
        <w:instrText xml:space="preserve"> </w:instrText>
      </w:r>
      <w:r>
        <w:rPr>
          <w:lang w:val="en-US"/>
        </w:rPr>
        <w:instrText>and</w:instrText>
      </w:r>
      <w:r w:rsidRPr="00523D36">
        <w:instrText xml:space="preserve"> </w:instrText>
      </w:r>
      <w:r>
        <w:rPr>
          <w:lang w:val="en-US"/>
        </w:rPr>
        <w:instrText>the</w:instrText>
      </w:r>
      <w:r w:rsidRPr="00523D36">
        <w:instrText xml:space="preserve"> </w:instrText>
      </w:r>
      <w:r>
        <w:rPr>
          <w:lang w:val="en-US"/>
        </w:rPr>
        <w:instrText>intrinsic</w:instrText>
      </w:r>
      <w:r w:rsidRPr="00523D36">
        <w:instrText xml:space="preserve"> </w:instrText>
      </w:r>
      <w:r>
        <w:rPr>
          <w:lang w:val="en-US"/>
        </w:rPr>
        <w:instrText>roughness</w:instrText>
      </w:r>
      <w:r w:rsidRPr="00523D36">
        <w:instrText xml:space="preserve"> </w:instrText>
      </w:r>
      <w:r>
        <w:rPr>
          <w:lang w:val="en-US"/>
        </w:rPr>
        <w:instrText>introduced</w:instrText>
      </w:r>
      <w:r w:rsidRPr="00523D36">
        <w:instrText xml:space="preserve"> </w:instrText>
      </w:r>
      <w:r>
        <w:rPr>
          <w:lang w:val="en-US"/>
        </w:rPr>
        <w:instrText>by</w:instrText>
      </w:r>
      <w:r w:rsidRPr="00523D36">
        <w:instrText xml:space="preserve"> </w:instrText>
      </w:r>
      <w:r>
        <w:rPr>
          <w:lang w:val="en-US"/>
        </w:rPr>
        <w:instrText>the</w:instrText>
      </w:r>
      <w:r w:rsidRPr="00523D36">
        <w:instrText xml:space="preserve"> </w:instrText>
      </w:r>
      <w:r>
        <w:rPr>
          <w:lang w:val="en-US"/>
        </w:rPr>
        <w:instrText>multilayer</w:instrText>
      </w:r>
      <w:r w:rsidRPr="00523D36">
        <w:instrText xml:space="preserve"> </w:instrText>
      </w:r>
      <w:r>
        <w:rPr>
          <w:lang w:val="en-US"/>
        </w:rPr>
        <w:instrText>growth</w:instrText>
      </w:r>
      <w:r w:rsidRPr="00523D36">
        <w:instrText xml:space="preserve">. </w:instrText>
      </w:r>
      <w:r>
        <w:rPr>
          <w:lang w:val="en-US"/>
        </w:rPr>
        <w:instrText>The</w:instrText>
      </w:r>
      <w:r w:rsidRPr="00523D36">
        <w:instrText xml:space="preserve"> </w:instrText>
      </w:r>
      <w:r>
        <w:rPr>
          <w:lang w:val="en-US"/>
        </w:rPr>
        <w:instrText>scattering</w:instrText>
      </w:r>
      <w:r w:rsidRPr="00523D36">
        <w:instrText xml:space="preserve"> </w:instrText>
      </w:r>
      <w:r>
        <w:rPr>
          <w:lang w:val="en-US"/>
        </w:rPr>
        <w:instrText>of</w:instrText>
      </w:r>
      <w:r w:rsidRPr="00523D36">
        <w:instrText xml:space="preserve"> </w:instrText>
      </w:r>
      <w:r>
        <w:rPr>
          <w:lang w:val="en-US"/>
        </w:rPr>
        <w:instrText>radiation</w:instrText>
      </w:r>
      <w:r w:rsidRPr="00523D36">
        <w:instrText xml:space="preserve"> </w:instrText>
      </w:r>
      <w:r>
        <w:rPr>
          <w:lang w:val="en-US"/>
        </w:rPr>
        <w:instrText>from</w:instrText>
      </w:r>
      <w:r w:rsidRPr="00523D36">
        <w:instrText xml:space="preserve"> </w:instrText>
      </w:r>
      <w:r>
        <w:rPr>
          <w:lang w:val="en-US"/>
        </w:rPr>
        <w:instrText>the</w:instrText>
      </w:r>
      <w:r w:rsidRPr="00523D36">
        <w:instrText xml:space="preserve"> </w:instrText>
      </w:r>
      <w:r>
        <w:rPr>
          <w:lang w:val="en-US"/>
        </w:rPr>
        <w:instrText>roughness</w:instrText>
      </w:r>
      <w:r w:rsidRPr="00523D36">
        <w:instrText xml:space="preserve"> </w:instrText>
      </w:r>
      <w:r>
        <w:rPr>
          <w:lang w:val="en-US"/>
        </w:rPr>
        <w:instrText>is</w:instrText>
      </w:r>
      <w:r w:rsidRPr="00523D36">
        <w:instrText xml:space="preserve"> </w:instrText>
      </w:r>
      <w:r>
        <w:rPr>
          <w:lang w:val="en-US"/>
        </w:rPr>
        <w:instrText>calculated</w:instrText>
      </w:r>
      <w:r w:rsidRPr="00523D36">
        <w:instrText xml:space="preserve"> </w:instrText>
      </w:r>
      <w:r>
        <w:rPr>
          <w:lang w:val="en-US"/>
        </w:rPr>
        <w:instrText>within</w:instrText>
      </w:r>
      <w:r w:rsidRPr="00523D36">
        <w:instrText xml:space="preserve"> </w:instrText>
      </w:r>
      <w:r>
        <w:rPr>
          <w:lang w:val="en-US"/>
        </w:rPr>
        <w:instrText>the</w:instrText>
      </w:r>
      <w:r w:rsidRPr="00523D36">
        <w:instrText xml:space="preserve"> </w:instrText>
      </w:r>
      <w:r>
        <w:rPr>
          <w:lang w:val="en-US"/>
        </w:rPr>
        <w:instrText>distorted</w:instrText>
      </w:r>
      <w:r w:rsidRPr="00523D36">
        <w:instrText>-</w:instrText>
      </w:r>
      <w:r>
        <w:rPr>
          <w:lang w:val="en-US"/>
        </w:rPr>
        <w:instrText>wave</w:instrText>
      </w:r>
      <w:r w:rsidRPr="00523D36">
        <w:instrText xml:space="preserve"> </w:instrText>
      </w:r>
      <w:r>
        <w:rPr>
          <w:lang w:val="en-US"/>
        </w:rPr>
        <w:instrText>Born</w:instrText>
      </w:r>
      <w:r w:rsidRPr="00523D36">
        <w:instrText xml:space="preserve"> </w:instrText>
      </w:r>
      <w:r>
        <w:rPr>
          <w:lang w:val="en-US"/>
        </w:rPr>
        <w:instrText>approximation</w:instrText>
      </w:r>
      <w:r w:rsidRPr="00523D36">
        <w:instrText xml:space="preserve"> </w:instrText>
      </w:r>
      <w:r>
        <w:rPr>
          <w:lang w:val="en-US"/>
        </w:rPr>
        <w:instrText>and</w:instrText>
      </w:r>
      <w:r w:rsidRPr="00523D36">
        <w:instrText xml:space="preserve"> </w:instrText>
      </w:r>
      <w:r>
        <w:rPr>
          <w:lang w:val="en-US"/>
        </w:rPr>
        <w:instrText>is</w:instrText>
      </w:r>
      <w:r w:rsidRPr="00523D36">
        <w:instrText xml:space="preserve"> </w:instrText>
      </w:r>
      <w:r>
        <w:rPr>
          <w:lang w:val="en-US"/>
        </w:rPr>
        <w:instrText>compared</w:instrText>
      </w:r>
      <w:r w:rsidRPr="00523D36">
        <w:instrText xml:space="preserve"> </w:instrText>
      </w:r>
      <w:r>
        <w:rPr>
          <w:lang w:val="en-US"/>
        </w:rPr>
        <w:instrText>to</w:instrText>
      </w:r>
      <w:r w:rsidRPr="00523D36">
        <w:instrText xml:space="preserve"> </w:instrText>
      </w:r>
      <w:r>
        <w:rPr>
          <w:lang w:val="en-US"/>
        </w:rPr>
        <w:instrText>experimental</w:instrText>
      </w:r>
      <w:r w:rsidRPr="00523D36">
        <w:instrText xml:space="preserve"> </w:instrText>
      </w:r>
      <w:r>
        <w:rPr>
          <w:lang w:val="en-US"/>
        </w:rPr>
        <w:instrText>measurements</w:instrText>
      </w:r>
      <w:r w:rsidRPr="00523D36">
        <w:instrText xml:space="preserve">. </w:instrText>
      </w:r>
      <w:r>
        <w:rPr>
          <w:lang w:val="en-US"/>
        </w:rPr>
        <w:instrText>Observations</w:instrText>
      </w:r>
      <w:r w:rsidRPr="00523D36">
        <w:instrText xml:space="preserve"> </w:instrText>
      </w:r>
      <w:r>
        <w:rPr>
          <w:lang w:val="en-US"/>
        </w:rPr>
        <w:instrText>of</w:instrText>
      </w:r>
      <w:r w:rsidRPr="00523D36">
        <w:instrText xml:space="preserve"> </w:instrText>
      </w:r>
      <w:r>
        <w:rPr>
          <w:lang w:val="en-US"/>
        </w:rPr>
        <w:instrText>particular</w:instrText>
      </w:r>
      <w:r w:rsidRPr="00523D36">
        <w:instrText xml:space="preserve"> </w:instrText>
      </w:r>
      <w:r>
        <w:rPr>
          <w:lang w:val="en-US"/>
        </w:rPr>
        <w:instrText>interest</w:instrText>
      </w:r>
      <w:r w:rsidRPr="00523D36">
        <w:instrText xml:space="preserve"> </w:instrText>
      </w:r>
      <w:r>
        <w:rPr>
          <w:lang w:val="en-US"/>
        </w:rPr>
        <w:instrText>are</w:instrText>
      </w:r>
      <w:r w:rsidRPr="00523D36">
        <w:instrText xml:space="preserve">: (1) </w:instrText>
      </w:r>
      <w:r>
        <w:rPr>
          <w:lang w:val="en-US"/>
        </w:rPr>
        <w:instrText>enhanced</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the</w:instrText>
      </w:r>
      <w:r w:rsidRPr="00523D36">
        <w:instrText xml:space="preserve"> </w:instrText>
      </w:r>
      <w:r>
        <w:rPr>
          <w:lang w:val="en-US"/>
        </w:rPr>
        <w:instrText>correlated</w:instrText>
      </w:r>
      <w:r w:rsidRPr="00523D36">
        <w:instrText xml:space="preserve"> </w:instrText>
      </w:r>
      <w:r>
        <w:rPr>
          <w:lang w:val="en-US"/>
        </w:rPr>
        <w:instrText>roughness</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coatings</w:instrText>
      </w:r>
      <w:r w:rsidRPr="00523D36">
        <w:instrText xml:space="preserve"> </w:instrText>
      </w:r>
      <w:r>
        <w:rPr>
          <w:lang w:val="en-US"/>
        </w:rPr>
        <w:instrText>and</w:instrText>
      </w:r>
      <w:r w:rsidRPr="00523D36">
        <w:instrText xml:space="preserve"> (2) </w:instrText>
      </w:r>
      <w:r>
        <w:rPr>
          <w:lang w:val="en-US"/>
        </w:rPr>
        <w:instrText>asymmetry</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measured</w:instrText>
      </w:r>
      <w:r w:rsidRPr="00523D36">
        <w:instrText xml:space="preserve"> </w:instrText>
      </w:r>
      <w:r>
        <w:rPr>
          <w:lang w:val="en-US"/>
        </w:rPr>
        <w:instrText>scattering</w:instrText>
      </w:r>
      <w:r w:rsidRPr="00523D36">
        <w:instrText xml:space="preserve"> </w:instrText>
      </w:r>
      <w:r>
        <w:rPr>
          <w:lang w:val="en-US"/>
        </w:rPr>
        <w:instrText>due</w:instrText>
      </w:r>
      <w:r w:rsidRPr="00523D36">
        <w:instrText xml:space="preserve"> </w:instrText>
      </w:r>
      <w:r>
        <w:rPr>
          <w:lang w:val="en-US"/>
        </w:rPr>
        <w:instrText>to</w:instrText>
      </w:r>
      <w:r w:rsidRPr="00523D36">
        <w:instrText xml:space="preserve"> </w:instrText>
      </w:r>
      <w:r>
        <w:rPr>
          <w:lang w:val="en-US"/>
        </w:rPr>
        <w:instrText>phase</w:instrText>
      </w:r>
      <w:r w:rsidRPr="00523D36">
        <w:instrText xml:space="preserve"> </w:instrText>
      </w:r>
      <w:r>
        <w:rPr>
          <w:lang w:val="en-US"/>
        </w:rPr>
        <w:instrText>effects</w:instrText>
      </w:r>
      <w:r w:rsidRPr="00523D36">
        <w:instrText xml:space="preserve"> </w:instrText>
      </w:r>
      <w:r>
        <w:rPr>
          <w:lang w:val="en-US"/>
        </w:rPr>
        <w:instrText>produced</w:instrText>
      </w:r>
      <w:r w:rsidRPr="00523D36">
        <w:instrText xml:space="preserve"> </w:instrText>
      </w:r>
      <w:r>
        <w:rPr>
          <w:lang w:val="en-US"/>
        </w:rPr>
        <w:instrText>by</w:instrText>
      </w:r>
      <w:r w:rsidRPr="00523D36">
        <w:instrText xml:space="preserve"> </w:instrText>
      </w:r>
      <w:r>
        <w:rPr>
          <w:lang w:val="en-US"/>
        </w:rPr>
        <w:instrText>an</w:instrText>
      </w:r>
      <w:r w:rsidRPr="00523D36">
        <w:instrText xml:space="preserve"> </w:instrText>
      </w:r>
      <w:r>
        <w:rPr>
          <w:lang w:val="en-US"/>
        </w:rPr>
        <w:instrText>off</w:instrText>
      </w:r>
      <w:r w:rsidRPr="00523D36">
        <w:instrText>-</w:instrText>
      </w:r>
      <w:r>
        <w:rPr>
          <w:lang w:val="en-US"/>
        </w:rPr>
        <w:instrText>normal</w:instrText>
      </w:r>
      <w:r w:rsidRPr="00523D36">
        <w:instrText xml:space="preserve"> </w:instrText>
      </w:r>
      <w:r>
        <w:rPr>
          <w:lang w:val="en-US"/>
        </w:rPr>
        <w:instrText>angle</w:instrText>
      </w:r>
      <w:r w:rsidRPr="00523D36">
        <w:instrText xml:space="preserve"> </w:instrText>
      </w:r>
      <w:r>
        <w:rPr>
          <w:lang w:val="en-US"/>
        </w:rPr>
        <w:instrText>of</w:instrText>
      </w:r>
      <w:r w:rsidRPr="00523D36">
        <w:instrText xml:space="preserve"> </w:instrText>
      </w:r>
      <w:r>
        <w:rPr>
          <w:lang w:val="en-US"/>
        </w:rPr>
        <w:instrText>deposition</w:instrText>
      </w:r>
      <w:r w:rsidRPr="00523D36">
        <w:instrText xml:space="preserve"> </w:instrText>
      </w:r>
      <w:r>
        <w:rPr>
          <w:lang w:val="en-US"/>
        </w:rPr>
        <w:instrText>during</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s</w:instrText>
      </w:r>
      <w:r w:rsidRPr="00523D36">
        <w:instrText xml:space="preserve"> </w:instrText>
      </w:r>
      <w:r>
        <w:rPr>
          <w:lang w:val="en-US"/>
        </w:rPr>
        <w:instrText>an</w:instrText>
      </w:r>
      <w:r w:rsidRPr="00523D36">
        <w:instrText xml:space="preserve"> </w:instrText>
      </w:r>
      <w:r>
        <w:rPr>
          <w:lang w:val="en-US"/>
        </w:rPr>
        <w:instrText>application</w:instrText>
      </w:r>
      <w:r w:rsidRPr="00523D36">
        <w:instrText xml:space="preserve"> </w:instrText>
      </w:r>
      <w:r>
        <w:rPr>
          <w:lang w:val="en-US"/>
        </w:rPr>
        <w:instrText>of</w:instrText>
      </w:r>
      <w:r w:rsidRPr="00523D36">
        <w:instrText xml:space="preserve"> </w:instrText>
      </w:r>
      <w:r>
        <w:rPr>
          <w:lang w:val="en-US"/>
        </w:rPr>
        <w:instrText>our</w:instrText>
      </w:r>
      <w:r w:rsidRPr="00523D36">
        <w:instrText xml:space="preserve"> </w:instrText>
      </w:r>
      <w:r>
        <w:rPr>
          <w:lang w:val="en-US"/>
        </w:rPr>
        <w:instrText>results</w:instrText>
      </w:r>
      <w:r w:rsidRPr="00523D36">
        <w:instrText xml:space="preserve"> </w:instrText>
      </w:r>
      <w:r>
        <w:rPr>
          <w:lang w:val="en-US"/>
        </w:rPr>
        <w:instrText>we</w:instrText>
      </w:r>
      <w:r w:rsidRPr="00523D36">
        <w:instrText xml:space="preserve"> </w:instrText>
      </w:r>
      <w:r>
        <w:rPr>
          <w:lang w:val="en-US"/>
        </w:rPr>
        <w:instrText>consider</w:instrText>
      </w:r>
      <w:r w:rsidRPr="00523D36">
        <w:instrText xml:space="preserve"> </w:instrText>
      </w:r>
      <w:r>
        <w:rPr>
          <w:lang w:val="en-US"/>
        </w:rPr>
        <w:instrText>the</w:instrText>
      </w:r>
      <w:r w:rsidRPr="00523D36">
        <w:instrText xml:space="preserve"> </w:instrText>
      </w:r>
      <w:r>
        <w:rPr>
          <w:lang w:val="en-US"/>
        </w:rPr>
        <w:instrText>effect</w:instrText>
      </w:r>
      <w:r w:rsidRPr="00523D36">
        <w:instrText xml:space="preserve"> </w:instrText>
      </w:r>
      <w:r>
        <w:rPr>
          <w:lang w:val="en-US"/>
        </w:rPr>
        <w:instrText>of</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in</w:instrText>
      </w:r>
      <w:r w:rsidRPr="00523D36">
        <w:instrText xml:space="preserve"> </w:instrText>
      </w:r>
      <w:r>
        <w:rPr>
          <w:lang w:val="en-US"/>
        </w:rPr>
        <w:instrText>EUV</w:instrText>
      </w:r>
      <w:r w:rsidRPr="00523D36">
        <w:instrText xml:space="preserve"> </w:instrText>
      </w:r>
      <w:r>
        <w:rPr>
          <w:lang w:val="en-US"/>
        </w:rPr>
        <w:instrText>lithography</w:instrText>
      </w:r>
      <w:r w:rsidRPr="00523D36">
        <w:instrText>.","</w:instrText>
      </w:r>
      <w:r>
        <w:rPr>
          <w:lang w:val="en-US"/>
        </w:rPr>
        <w:instrText>author</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arns</w:instrText>
      </w:r>
      <w:r w:rsidRPr="00523D36">
        <w:instrText>","</w:instrText>
      </w:r>
      <w:r>
        <w:rPr>
          <w:lang w:val="en-US"/>
        </w:rPr>
        <w:instrText>given</w:instrText>
      </w:r>
      <w:r w:rsidRPr="00523D36">
        <w:instrText>":"</w:instrText>
      </w:r>
      <w:r>
        <w:rPr>
          <w:lang w:val="en-US"/>
        </w:rPr>
        <w:instrText>D</w:instrText>
      </w:r>
      <w:r w:rsidRPr="00523D36">
        <w:instrText xml:space="preserve">. </w:instrText>
      </w:r>
      <w:r>
        <w:rPr>
          <w:lang w:val="en-US"/>
        </w:rPr>
        <w:instrText>G</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Gullikson</w:instrText>
      </w:r>
      <w:r w:rsidRPr="00523D36">
        <w:instrText>","</w:instrText>
      </w:r>
      <w:r>
        <w:rPr>
          <w:lang w:val="en-US"/>
        </w:rPr>
        <w:instrText>given</w:instrText>
      </w:r>
      <w:r w:rsidRPr="00523D36">
        <w:instrText>":"</w:instrText>
      </w:r>
      <w:r>
        <w:rPr>
          <w:lang w:val="en-US"/>
        </w:rPr>
        <w:instrText>E</w:instrText>
      </w:r>
      <w:r w:rsidRPr="00523D36">
        <w:instrText xml:space="preserve">. </w:instrText>
      </w:r>
      <w:r>
        <w:rPr>
          <w:lang w:val="en-US"/>
        </w:rPr>
        <w:instrText>M</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Physica</w:instrText>
      </w:r>
      <w:r w:rsidRPr="00523D36">
        <w:instrText xml:space="preserve"> </w:instrText>
      </w:r>
      <w:r>
        <w:rPr>
          <w:lang w:val="en-US"/>
        </w:rPr>
        <w:instrText>B</w:instrText>
      </w:r>
      <w:r w:rsidRPr="00523D36">
        <w:instrText xml:space="preserve">: </w:instrText>
      </w:r>
      <w:r>
        <w:rPr>
          <w:lang w:val="en-US"/>
        </w:rPr>
        <w:instrText>Condensed</w:instrText>
      </w:r>
      <w:r w:rsidRPr="00523D36">
        <w:instrText xml:space="preserve"> </w:instrText>
      </w:r>
      <w:r>
        <w:rPr>
          <w:lang w:val="en-US"/>
        </w:rPr>
        <w:instrText>Matter</w:instrText>
      </w:r>
      <w:r w:rsidRPr="00523D36">
        <w:instrText>","</w:instrText>
      </w:r>
      <w:r>
        <w:rPr>
          <w:lang w:val="en-US"/>
        </w:rPr>
        <w:instrText>id</w:instrText>
      </w:r>
      <w:r w:rsidRPr="00523D36">
        <w:instrText>":"</w:instrText>
      </w:r>
      <w:r>
        <w:rPr>
          <w:lang w:val="en-US"/>
        </w:rPr>
        <w:instrText>ITEM</w:instrText>
      </w:r>
      <w:r w:rsidRPr="00523D36">
        <w:instrText>-2","</w:instrText>
      </w:r>
      <w:r>
        <w:rPr>
          <w:lang w:val="en-US"/>
        </w:rPr>
        <w:instrText>issue</w:instrText>
      </w:r>
      <w:r w:rsidRPr="00523D36">
        <w:instrText>":"1-3","</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2000","6"]]},"</w:instrText>
      </w:r>
      <w:r>
        <w:rPr>
          <w:lang w:val="en-US"/>
        </w:rPr>
        <w:instrText>page</w:instrText>
      </w:r>
      <w:r w:rsidRPr="00523D36">
        <w:instrText>":"84-91","</w:instrText>
      </w:r>
      <w:r>
        <w:rPr>
          <w:lang w:val="en-US"/>
        </w:rPr>
        <w:instrText>title</w:instrText>
      </w:r>
      <w:r w:rsidRPr="00523D36">
        <w:instrText>":"</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extreme</w:instrText>
      </w:r>
      <w:r w:rsidRPr="00523D36">
        <w:instrText xml:space="preserve"> </w:instrText>
      </w:r>
      <w:r>
        <w:rPr>
          <w:lang w:val="en-US"/>
        </w:rPr>
        <w:instrText>ultraviolet</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w:instrText>
      </w:r>
      <w:r>
        <w:rPr>
          <w:lang w:val="en-US"/>
        </w:rPr>
        <w:instrText>type</w:instrText>
      </w:r>
      <w:r w:rsidRPr="00523D36">
        <w:instrText>":"</w:instrText>
      </w:r>
      <w:r>
        <w:rPr>
          <w:lang w:val="en-US"/>
        </w:rPr>
        <w:instrText>article</w:instrText>
      </w:r>
      <w:r w:rsidRPr="00523D36">
        <w:instrText>-</w:instrText>
      </w:r>
      <w:r>
        <w:rPr>
          <w:lang w:val="en-US"/>
        </w:rPr>
        <w:instrText>journal</w:instrText>
      </w:r>
      <w:r w:rsidRPr="00523D36">
        <w:instrText>","</w:instrText>
      </w:r>
      <w:r>
        <w:rPr>
          <w:lang w:val="en-US"/>
        </w:rPr>
        <w:instrText>volume</w:instrText>
      </w:r>
      <w:r w:rsidRPr="00523D36">
        <w:instrText>":"283"},"</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6420</w:instrText>
      </w:r>
      <w:r>
        <w:rPr>
          <w:lang w:val="en-US"/>
        </w:rPr>
        <w:instrText>a</w:instrText>
      </w:r>
      <w:r w:rsidRPr="00523D36">
        <w:instrText>1</w:instrText>
      </w:r>
      <w:r>
        <w:rPr>
          <w:lang w:val="en-US"/>
        </w:rPr>
        <w:instrText>b</w:instrText>
      </w:r>
      <w:r w:rsidRPr="00523D36">
        <w:instrText>3-</w:instrText>
      </w:r>
      <w:r>
        <w:rPr>
          <w:lang w:val="en-US"/>
        </w:rPr>
        <w:instrText>c</w:instrText>
      </w:r>
      <w:r w:rsidRPr="00523D36">
        <w:instrText>846-4</w:instrText>
      </w:r>
      <w:r>
        <w:rPr>
          <w:lang w:val="en-US"/>
        </w:rPr>
        <w:instrText>d</w:instrText>
      </w:r>
      <w:r w:rsidRPr="00523D36">
        <w:instrText>47-</w:instrText>
      </w:r>
      <w:r>
        <w:rPr>
          <w:lang w:val="en-US"/>
        </w:rPr>
        <w:instrText>be</w:instrText>
      </w:r>
      <w:r w:rsidRPr="00523D36">
        <w:instrText>5</w:instrText>
      </w:r>
      <w:r>
        <w:rPr>
          <w:lang w:val="en-US"/>
        </w:rPr>
        <w:instrText>c</w:instrText>
      </w:r>
      <w:r w:rsidRPr="00523D36">
        <w:instrText>-</w:instrText>
      </w:r>
      <w:r>
        <w:rPr>
          <w:lang w:val="en-US"/>
        </w:rPr>
        <w:instrText>c</w:instrText>
      </w:r>
      <w:r w:rsidRPr="00523D36">
        <w:instrText>8549</w:instrText>
      </w:r>
      <w:r>
        <w:rPr>
          <w:lang w:val="en-US"/>
        </w:rPr>
        <w:instrText>b</w:instrText>
      </w:r>
      <w:r w:rsidRPr="00523D36">
        <w:instrText>6</w:instrText>
      </w:r>
      <w:r>
        <w:rPr>
          <w:lang w:val="en-US"/>
        </w:rPr>
        <w:instrText>fdf</w:instrText>
      </w:r>
      <w:r w:rsidRPr="00523D36">
        <w:instrText>69"]},{"</w:instrText>
      </w:r>
      <w:r>
        <w:rPr>
          <w:lang w:val="en-US"/>
        </w:rPr>
        <w:instrText>id</w:instrText>
      </w:r>
      <w:r w:rsidRPr="00523D36">
        <w:instrText>":"</w:instrText>
      </w:r>
      <w:r>
        <w:rPr>
          <w:lang w:val="en-US"/>
        </w:rPr>
        <w:instrText>ITEM</w:instrText>
      </w:r>
      <w:r w:rsidRPr="00523D36">
        <w:instrText>-3","</w:instrText>
      </w:r>
      <w:r>
        <w:rPr>
          <w:lang w:val="en-US"/>
        </w:rPr>
        <w:instrText>itemData</w:instrText>
      </w:r>
      <w:r w:rsidRPr="00523D36">
        <w:instrText>":{"</w:instrText>
      </w:r>
      <w:r>
        <w:rPr>
          <w:lang w:val="en-US"/>
        </w:rPr>
        <w:instrText>DOI</w:instrText>
      </w:r>
      <w:r w:rsidRPr="00523D36">
        <w:instrText>":"10.1117/12.450102","</w:instrText>
      </w:r>
      <w:r>
        <w:rPr>
          <w:lang w:val="en-US"/>
        </w:rPr>
        <w:instrText>abstract</w:instrText>
      </w:r>
      <w:r w:rsidRPr="00523D36">
        <w:instrText>":"</w:instrText>
      </w:r>
      <w:r>
        <w:rPr>
          <w:lang w:val="en-US"/>
        </w:rPr>
        <w:instrText>The</w:instrText>
      </w:r>
      <w:r w:rsidRPr="00523D36">
        <w:instrText xml:space="preserve"> </w:instrText>
      </w:r>
      <w:r>
        <w:rPr>
          <w:lang w:val="en-US"/>
        </w:rPr>
        <w:instrText>analysis</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roughness</w:instrText>
      </w:r>
      <w:r w:rsidRPr="00523D36">
        <w:instrText xml:space="preserve"> </w:instrText>
      </w:r>
      <w:r>
        <w:rPr>
          <w:lang w:val="en-US"/>
        </w:rPr>
        <w:instrText>of</w:instrText>
      </w:r>
      <w:r w:rsidRPr="00523D36">
        <w:instrText xml:space="preserve"> </w:instrText>
      </w:r>
      <w:r>
        <w:rPr>
          <w:lang w:val="en-US"/>
        </w:rPr>
        <w:instrText>B</w:instrText>
      </w:r>
      <w:r w:rsidRPr="00523D36">
        <w:instrText>4</w:instrText>
      </w:r>
      <w:r>
        <w:rPr>
          <w:lang w:val="en-US"/>
        </w:rPr>
        <w:instrText>C</w:instrText>
      </w:r>
      <w:r w:rsidRPr="00523D36">
        <w:instrText xml:space="preserve"> </w:instrText>
      </w:r>
      <w:r>
        <w:rPr>
          <w:lang w:val="en-US"/>
        </w:rPr>
        <w:instrText>films</w:instrText>
      </w:r>
      <w:r w:rsidRPr="00523D36">
        <w:instrText xml:space="preserve"> </w:instrText>
      </w:r>
      <w:r>
        <w:rPr>
          <w:lang w:val="en-US"/>
        </w:rPr>
        <w:instrText>of</w:instrText>
      </w:r>
      <w:r w:rsidRPr="00523D36">
        <w:instrText xml:space="preserve"> </w:instrText>
      </w:r>
      <w:r>
        <w:rPr>
          <w:lang w:val="en-US"/>
        </w:rPr>
        <w:instrText>different</w:instrText>
      </w:r>
      <w:r w:rsidRPr="00523D36">
        <w:instrText xml:space="preserve"> </w:instrText>
      </w:r>
      <w:r>
        <w:rPr>
          <w:lang w:val="en-US"/>
        </w:rPr>
        <w:instrText>thickness</w:instrText>
      </w:r>
      <w:r w:rsidRPr="00523D36">
        <w:instrText xml:space="preserve"> </w:instrText>
      </w:r>
      <w:r>
        <w:rPr>
          <w:lang w:val="en-US"/>
        </w:rPr>
        <w:instrText>as</w:instrText>
      </w:r>
      <w:r w:rsidRPr="00523D36">
        <w:instrText xml:space="preserve"> </w:instrText>
      </w:r>
      <w:r>
        <w:rPr>
          <w:lang w:val="en-US"/>
        </w:rPr>
        <w:instrText>well</w:instrText>
      </w:r>
      <w:r w:rsidRPr="00523D36">
        <w:instrText xml:space="preserve"> </w:instrText>
      </w:r>
      <w:r>
        <w:rPr>
          <w:lang w:val="en-US"/>
        </w:rPr>
        <w:instrText>as</w:instrText>
      </w:r>
      <w:r w:rsidRPr="00523D36">
        <w:instrText xml:space="preserve"> </w:instrText>
      </w:r>
      <w:r>
        <w:rPr>
          <w:lang w:val="en-US"/>
        </w:rPr>
        <w:instrText>W</w:instrText>
      </w:r>
      <w:r w:rsidRPr="00523D36">
        <w:instrText>/</w:instrText>
      </w:r>
      <w:r>
        <w:rPr>
          <w:lang w:val="en-US"/>
        </w:rPr>
        <w:instrText>B</w:instrText>
      </w:r>
      <w:r w:rsidRPr="00523D36">
        <w:instrText>4</w:instrText>
      </w:r>
      <w:r>
        <w:rPr>
          <w:lang w:val="en-US"/>
        </w:rPr>
        <w:instrText>C</w:instrText>
      </w:r>
      <w:r w:rsidRPr="00523D36">
        <w:instrText xml:space="preserve"> </w:instrText>
      </w:r>
      <w:r>
        <w:rPr>
          <w:lang w:val="en-US"/>
        </w:rPr>
        <w:instrText>multilayer</w:instrText>
      </w:r>
      <w:r w:rsidRPr="00523D36">
        <w:instrText xml:space="preserve"> </w:instrText>
      </w:r>
      <w:r>
        <w:rPr>
          <w:lang w:val="en-US"/>
        </w:rPr>
        <w:instrText>mirrors</w:instrText>
      </w:r>
      <w:r w:rsidRPr="00523D36">
        <w:instrText xml:space="preserve"> </w:instrText>
      </w:r>
      <w:r>
        <w:rPr>
          <w:lang w:val="en-US"/>
        </w:rPr>
        <w:instrText>of</w:instrText>
      </w:r>
      <w:r w:rsidRPr="00523D36">
        <w:instrText xml:space="preserve"> </w:instrText>
      </w:r>
      <w:r>
        <w:rPr>
          <w:lang w:val="en-US"/>
        </w:rPr>
        <w:instrText>different</w:instrText>
      </w:r>
      <w:r w:rsidRPr="00523D36">
        <w:instrText xml:space="preserve"> </w:instrText>
      </w:r>
      <w:r>
        <w:rPr>
          <w:lang w:val="en-US"/>
        </w:rPr>
        <w:instrText>periods</w:instrText>
      </w:r>
      <w:r w:rsidRPr="00523D36">
        <w:instrText xml:space="preserve"> </w:instrText>
      </w:r>
      <w:r>
        <w:rPr>
          <w:lang w:val="en-US"/>
        </w:rPr>
        <w:instrText>is</w:instrText>
      </w:r>
      <w:r w:rsidRPr="00523D36">
        <w:instrText xml:space="preserve"> </w:instrText>
      </w:r>
      <w:r>
        <w:rPr>
          <w:lang w:val="en-US"/>
        </w:rPr>
        <w:instrText>performed</w:instrText>
      </w:r>
      <w:r w:rsidRPr="00523D36">
        <w:instrText xml:space="preserve"> </w:instrText>
      </w:r>
      <w:r>
        <w:rPr>
          <w:lang w:val="en-US"/>
        </w:rPr>
        <w:instrText>basing</w:instrText>
      </w:r>
      <w:r w:rsidRPr="00523D36">
        <w:instrText xml:space="preserve"> </w:instrText>
      </w:r>
      <w:r>
        <w:rPr>
          <w:lang w:val="en-US"/>
        </w:rPr>
        <w:instrText>on</w:instrText>
      </w:r>
      <w:r w:rsidRPr="00523D36">
        <w:instrText xml:space="preserve"> </w:instrText>
      </w:r>
      <w:r>
        <w:rPr>
          <w:lang w:val="en-US"/>
        </w:rPr>
        <w:instrText>AFM</w:instrText>
      </w:r>
      <w:r w:rsidRPr="00523D36">
        <w:instrText xml:space="preserve"> </w:instrText>
      </w:r>
      <w:r>
        <w:rPr>
          <w:lang w:val="en-US"/>
        </w:rPr>
        <w:instrText>and</w:instrText>
      </w:r>
      <w:r w:rsidRPr="00523D36">
        <w:instrText xml:space="preserve"> </w:instrText>
      </w:r>
      <w:r>
        <w:rPr>
          <w:lang w:val="en-US"/>
        </w:rPr>
        <w:instrText>x</w:instrText>
      </w:r>
      <w:r w:rsidRPr="00523D36">
        <w:instrText>-</w:instrText>
      </w:r>
      <w:r>
        <w:rPr>
          <w:lang w:val="en-US"/>
        </w:rPr>
        <w:instrText>ray</w:instrText>
      </w:r>
      <w:r w:rsidRPr="00523D36">
        <w:instrText xml:space="preserve"> </w:instrText>
      </w:r>
      <w:r>
        <w:rPr>
          <w:lang w:val="en-US"/>
        </w:rPr>
        <w:instrText>scattering</w:instrText>
      </w:r>
      <w:r w:rsidRPr="00523D36">
        <w:instrText xml:space="preserve"> (</w:instrText>
      </w:r>
      <w:r>
        <w:rPr>
          <w:lang w:val="en-US"/>
        </w:rPr>
        <w:instrText>XRS</w:instrText>
      </w:r>
      <w:r w:rsidRPr="00523D36">
        <w:instrText xml:space="preserve">) </w:instrText>
      </w:r>
      <w:r>
        <w:rPr>
          <w:lang w:val="en-US"/>
        </w:rPr>
        <w:instrText>measurements</w:instrText>
      </w:r>
      <w:r w:rsidRPr="00523D36">
        <w:instrText xml:space="preserve">. </w:instrText>
      </w:r>
      <w:r>
        <w:rPr>
          <w:lang w:val="en-US"/>
        </w:rPr>
        <w:instrText>It</w:instrText>
      </w:r>
      <w:r w:rsidRPr="00523D36">
        <w:instrText xml:space="preserve"> </w:instrText>
      </w:r>
      <w:r>
        <w:rPr>
          <w:lang w:val="en-US"/>
        </w:rPr>
        <w:instrText>is</w:instrText>
      </w:r>
      <w:r w:rsidRPr="00523D36">
        <w:instrText xml:space="preserve"> </w:instrText>
      </w:r>
      <w:r>
        <w:rPr>
          <w:lang w:val="en-US"/>
        </w:rPr>
        <w:instrText>demonstrated</w:instrText>
      </w:r>
      <w:r w:rsidRPr="00523D36">
        <w:instrText xml:space="preserve"> </w:instrText>
      </w:r>
      <w:r>
        <w:rPr>
          <w:lang w:val="en-US"/>
        </w:rPr>
        <w:instrText>that</w:instrText>
      </w:r>
      <w:r w:rsidRPr="00523D36">
        <w:instrText xml:space="preserve"> </w:instrText>
      </w:r>
      <w:r>
        <w:rPr>
          <w:lang w:val="en-US"/>
        </w:rPr>
        <w:instrText>the</w:instrText>
      </w:r>
      <w:r w:rsidRPr="00523D36">
        <w:instrText xml:space="preserve"> </w:instrText>
      </w:r>
      <w:r>
        <w:rPr>
          <w:lang w:val="en-US"/>
        </w:rPr>
        <w:instrText>linear</w:instrText>
      </w:r>
      <w:r w:rsidRPr="00523D36">
        <w:instrText xml:space="preserve"> </w:instrText>
      </w:r>
      <w:r>
        <w:rPr>
          <w:lang w:val="en-US"/>
        </w:rPr>
        <w:instrText>model</w:instrText>
      </w:r>
      <w:r w:rsidRPr="00523D36">
        <w:instrText xml:space="preserve"> </w:instrText>
      </w:r>
      <w:r>
        <w:rPr>
          <w:lang w:val="en-US"/>
        </w:rPr>
        <w:instrText>of</w:instrText>
      </w:r>
      <w:r w:rsidRPr="00523D36">
        <w:instrText xml:space="preserve"> </w:instrText>
      </w:r>
      <w:r>
        <w:rPr>
          <w:lang w:val="en-US"/>
        </w:rPr>
        <w:instrText>a</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is</w:instrText>
      </w:r>
      <w:r w:rsidRPr="00523D36">
        <w:instrText xml:space="preserve"> </w:instrText>
      </w:r>
      <w:r>
        <w:rPr>
          <w:lang w:val="en-US"/>
        </w:rPr>
        <w:instrText>able</w:instrText>
      </w:r>
      <w:r w:rsidRPr="00523D36">
        <w:instrText xml:space="preserve"> </w:instrText>
      </w:r>
      <w:r>
        <w:rPr>
          <w:lang w:val="en-US"/>
        </w:rPr>
        <w:instrText>to</w:instrText>
      </w:r>
      <w:r w:rsidRPr="00523D36">
        <w:instrText xml:space="preserve"> </w:instrText>
      </w:r>
      <w:r>
        <w:rPr>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Kozhevnikov</w:instrText>
      </w:r>
      <w:r w:rsidRPr="00523D36">
        <w:instrText>","</w:instrText>
      </w:r>
      <w:r>
        <w:rPr>
          <w:lang w:val="en-US"/>
        </w:rPr>
        <w:instrText>given</w:instrText>
      </w:r>
      <w:r w:rsidRPr="00523D36">
        <w:instrText>":"</w:instrText>
      </w:r>
      <w:r>
        <w:rPr>
          <w:lang w:val="en-US"/>
        </w:rPr>
        <w:instrText>I</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Krivonosov</w:instrText>
      </w:r>
      <w:r w:rsidRPr="00523D36">
        <w:instrText>","</w:instrText>
      </w:r>
      <w:r>
        <w:rPr>
          <w:lang w:val="en-US"/>
        </w:rPr>
        <w:instrText>given</w:instrText>
      </w:r>
      <w:r w:rsidRPr="00523D36">
        <w:instrText>":"</w:instrText>
      </w:r>
      <w:r>
        <w:rPr>
          <w:lang w:val="en-US"/>
        </w:rPr>
        <w:instrText>Yu</w:instrText>
      </w:r>
      <w:r w:rsidRPr="00523D36">
        <w:instrText xml:space="preserve">. </w:instrText>
      </w:r>
      <w:r>
        <w:rPr>
          <w:lang w:val="en-US"/>
        </w:rPr>
        <w:instrText>S</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Morawe</w:instrText>
      </w:r>
      <w:r w:rsidRPr="00523D36">
        <w:instrText>","</w:instrText>
      </w:r>
      <w:r>
        <w:rPr>
          <w:lang w:val="en-US"/>
        </w:rPr>
        <w:instrText>given</w:instrText>
      </w:r>
      <w:r w:rsidRPr="00523D36">
        <w:instrText>":"</w:instrText>
      </w:r>
      <w:r>
        <w:rPr>
          <w:lang w:val="en-US"/>
        </w:rPr>
        <w:instrText>C</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Pyatakhin</w:instrText>
      </w:r>
      <w:r w:rsidRPr="00523D36">
        <w:instrText>","</w:instrText>
      </w:r>
      <w:r>
        <w:rPr>
          <w:lang w:val="en-US"/>
        </w:rPr>
        <w:instrText>given</w:instrText>
      </w:r>
      <w:r w:rsidRPr="00523D36">
        <w:instrText>":"</w:instrText>
      </w:r>
      <w:r>
        <w:rPr>
          <w:lang w:val="en-US"/>
        </w:rPr>
        <w:instrText>M</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inert</w:instrText>
      </w:r>
      <w:r w:rsidRPr="00523D36">
        <w:instrText>","</w:instrText>
      </w:r>
      <w:r>
        <w:rPr>
          <w:lang w:val="en-US"/>
        </w:rPr>
        <w:instrText>given</w:instrText>
      </w:r>
      <w:r w:rsidRPr="00523D36">
        <w:instrText>":"</w:instrText>
      </w:r>
      <w:r>
        <w:rPr>
          <w:lang w:val="en-US"/>
        </w:rPr>
        <w:instrText>J</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Vinogradov</w:instrText>
      </w:r>
      <w:r w:rsidRPr="00523D36">
        <w:instrText>","</w:instrText>
      </w:r>
      <w:r>
        <w:rPr>
          <w:lang w:val="en-US"/>
        </w:rPr>
        <w:instrText>given</w:instrText>
      </w:r>
      <w:r w:rsidRPr="00523D36">
        <w:instrText>":"</w:instrText>
      </w:r>
      <w:r>
        <w:rPr>
          <w:lang w:val="en-US"/>
        </w:rPr>
        <w:instrText>A</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Ziegler</w:instrText>
      </w:r>
      <w:r w:rsidRPr="00523D36">
        <w:instrText>","</w:instrText>
      </w:r>
      <w:r>
        <w:rPr>
          <w:lang w:val="en-US"/>
        </w:rPr>
        <w:instrText>given</w:instrText>
      </w:r>
      <w:r w:rsidRPr="00523D36">
        <w:instrText>":"</w:instrText>
      </w:r>
      <w:r>
        <w:rPr>
          <w:lang w:val="en-US"/>
        </w:rPr>
        <w:instrText>E</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Proceedings</w:instrText>
      </w:r>
      <w:r w:rsidRPr="00523D36">
        <w:instrText xml:space="preserve"> </w:instrText>
      </w:r>
      <w:r>
        <w:rPr>
          <w:lang w:val="en-US"/>
        </w:rPr>
        <w:instrText>of</w:instrText>
      </w:r>
      <w:r w:rsidRPr="00523D36">
        <w:instrText xml:space="preserve"> </w:instrText>
      </w:r>
      <w:r>
        <w:rPr>
          <w:lang w:val="en-US"/>
        </w:rPr>
        <w:instrText>SPIE</w:instrText>
      </w:r>
      <w:r w:rsidRPr="00523D36">
        <w:instrText xml:space="preserve"> 4449, </w:instrText>
      </w:r>
      <w:r>
        <w:rPr>
          <w:lang w:val="en-US"/>
        </w:rPr>
        <w:instrText>Optical</w:instrText>
      </w:r>
      <w:r w:rsidRPr="00523D36">
        <w:instrText xml:space="preserve"> </w:instrText>
      </w:r>
      <w:r>
        <w:rPr>
          <w:lang w:val="en-US"/>
        </w:rPr>
        <w:instrText>Metrology</w:instrText>
      </w:r>
      <w:r w:rsidRPr="00523D36">
        <w:instrText xml:space="preserve"> </w:instrText>
      </w:r>
      <w:r>
        <w:rPr>
          <w:lang w:val="en-US"/>
        </w:rPr>
        <w:instrText>Roadmap</w:instrText>
      </w:r>
      <w:r w:rsidRPr="00523D36">
        <w:instrText xml:space="preserve"> </w:instrText>
      </w:r>
      <w:r>
        <w:rPr>
          <w:lang w:val="en-US"/>
        </w:rPr>
        <w:instrText>for</w:instrText>
      </w:r>
      <w:r w:rsidRPr="00523D36">
        <w:instrText xml:space="preserve"> </w:instrText>
      </w:r>
      <w:r>
        <w:rPr>
          <w:lang w:val="en-US"/>
        </w:rPr>
        <w:instrText>the</w:instrText>
      </w:r>
      <w:r w:rsidRPr="00523D36">
        <w:instrText xml:space="preserve"> </w:instrText>
      </w:r>
      <w:r>
        <w:rPr>
          <w:lang w:val="en-US"/>
        </w:rPr>
        <w:instrText>Semiconductor</w:instrText>
      </w:r>
      <w:r w:rsidRPr="00523D36">
        <w:instrText xml:space="preserve">, </w:instrText>
      </w:r>
      <w:r>
        <w:rPr>
          <w:lang w:val="en-US"/>
        </w:rPr>
        <w:instrText>Optical</w:instrText>
      </w:r>
      <w:r w:rsidRPr="00523D36">
        <w:instrText xml:space="preserve">, </w:instrText>
      </w:r>
      <w:r>
        <w:rPr>
          <w:lang w:val="en-US"/>
        </w:rPr>
        <w:instrText>and</w:instrText>
      </w:r>
      <w:r w:rsidRPr="00523D36">
        <w:instrText xml:space="preserve"> </w:instrText>
      </w:r>
      <w:r>
        <w:rPr>
          <w:lang w:val="en-US"/>
        </w:rPr>
        <w:instrText>Data</w:instrText>
      </w:r>
      <w:r w:rsidRPr="00523D36">
        <w:instrText xml:space="preserve"> </w:instrText>
      </w:r>
      <w:r>
        <w:rPr>
          <w:lang w:val="en-US"/>
        </w:rPr>
        <w:instrText>Storage</w:instrText>
      </w:r>
      <w:r w:rsidRPr="00523D36">
        <w:instrText xml:space="preserve"> </w:instrText>
      </w:r>
      <w:r>
        <w:rPr>
          <w:lang w:val="en-US"/>
        </w:rPr>
        <w:instrText>Industries</w:instrText>
      </w:r>
      <w:r w:rsidRPr="00523D36">
        <w:instrText xml:space="preserve"> </w:instrText>
      </w:r>
      <w:r>
        <w:rPr>
          <w:lang w:val="en-US"/>
        </w:rPr>
        <w:instrText>II</w:instrText>
      </w:r>
      <w:r w:rsidRPr="00523D36">
        <w:instrText>","</w:instrText>
      </w:r>
      <w:r>
        <w:rPr>
          <w:lang w:val="en-US"/>
        </w:rPr>
        <w:instrText>id</w:instrText>
      </w:r>
      <w:r w:rsidRPr="00523D36">
        <w:instrText>":"</w:instrText>
      </w:r>
      <w:r>
        <w:rPr>
          <w:lang w:val="en-US"/>
        </w:rPr>
        <w:instrText>ITEM</w:instrText>
      </w:r>
      <w:r w:rsidRPr="00523D36">
        <w:instrText>-3","</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2001"]]},"</w:instrText>
      </w:r>
      <w:r>
        <w:rPr>
          <w:lang w:val="en-US"/>
        </w:rPr>
        <w:instrText>page</w:instrText>
      </w:r>
      <w:r w:rsidRPr="00523D36">
        <w:instrText>":"253-264","</w:instrText>
      </w:r>
      <w:r>
        <w:rPr>
          <w:lang w:val="en-US"/>
        </w:rPr>
        <w:instrText>publisher</w:instrText>
      </w:r>
      <w:r w:rsidRPr="00523D36">
        <w:instrText>-</w:instrText>
      </w:r>
      <w:r>
        <w:rPr>
          <w:lang w:val="en-US"/>
        </w:rPr>
        <w:instrText>place</w:instrText>
      </w:r>
      <w:r w:rsidRPr="00523D36">
        <w:instrText>":"</w:instrText>
      </w:r>
      <w:r>
        <w:rPr>
          <w:lang w:val="en-US"/>
        </w:rPr>
        <w:instrText>San</w:instrText>
      </w:r>
      <w:r w:rsidRPr="00523D36">
        <w:instrText xml:space="preserve"> </w:instrText>
      </w:r>
      <w:r>
        <w:rPr>
          <w:lang w:val="en-US"/>
        </w:rPr>
        <w:instrText>Diego</w:instrText>
      </w:r>
      <w:r w:rsidRPr="00523D36">
        <w:instrText xml:space="preserve">, </w:instrText>
      </w:r>
      <w:r>
        <w:rPr>
          <w:lang w:val="en-US"/>
        </w:rPr>
        <w:instrText>CA</w:instrText>
      </w:r>
      <w:r w:rsidRPr="00523D36">
        <w:instrText xml:space="preserve">, </w:instrText>
      </w:r>
      <w:r>
        <w:rPr>
          <w:lang w:val="en-US"/>
        </w:rPr>
        <w:instrText>USA</w:instrText>
      </w:r>
      <w:r w:rsidRPr="00523D36">
        <w:instrText>","</w:instrText>
      </w:r>
      <w:r>
        <w:rPr>
          <w:lang w:val="en-US"/>
        </w:rPr>
        <w:instrText>title</w:instrText>
      </w:r>
      <w:r w:rsidRPr="00523D36">
        <w:instrText>":"</w:instrText>
      </w:r>
      <w:r>
        <w:rPr>
          <w:lang w:val="en-US"/>
        </w:rPr>
        <w:instrText>X</w:instrText>
      </w:r>
      <w:r w:rsidRPr="00523D36">
        <w:instrText>-</w:instrText>
      </w:r>
      <w:r>
        <w:rPr>
          <w:lang w:val="en-US"/>
        </w:rPr>
        <w:instrText>ray</w:instrText>
      </w:r>
      <w:r w:rsidRPr="00523D36">
        <w:instrText xml:space="preserve"> </w:instrText>
      </w:r>
      <w:r>
        <w:rPr>
          <w:lang w:val="en-US"/>
        </w:rPr>
        <w:instrText>study</w:instrText>
      </w:r>
      <w:r w:rsidRPr="00523D36">
        <w:instrText xml:space="preserve"> </w:instrText>
      </w:r>
      <w:r>
        <w:rPr>
          <w:lang w:val="en-US"/>
        </w:rPr>
        <w:instrText>of</w:instrText>
      </w:r>
      <w:r w:rsidRPr="00523D36">
        <w:instrText xml:space="preserve"> </w:instrText>
      </w:r>
      <w:r>
        <w:rPr>
          <w:lang w:val="en-US"/>
        </w:rPr>
        <w:instrText>surfaces</w:instrText>
      </w:r>
      <w:r w:rsidRPr="00523D36">
        <w:instrText xml:space="preserve"> </w:instrText>
      </w:r>
      <w:r>
        <w:rPr>
          <w:lang w:val="en-US"/>
        </w:rPr>
        <w:instrText>and</w:instrText>
      </w:r>
      <w:r w:rsidRPr="00523D36">
        <w:instrText xml:space="preserve"> </w:instrText>
      </w:r>
      <w:r>
        <w:rPr>
          <w:lang w:val="en-US"/>
        </w:rPr>
        <w:instrText>interfaces</w:instrText>
      </w:r>
      <w:r w:rsidRPr="00523D36">
        <w:instrText>","</w:instrText>
      </w:r>
      <w:r>
        <w:rPr>
          <w:lang w:val="en-US"/>
        </w:rPr>
        <w:instrText>type</w:instrText>
      </w:r>
      <w:r w:rsidRPr="00523D36">
        <w:instrText>":"</w:instrText>
      </w:r>
      <w:r>
        <w:rPr>
          <w:lang w:val="en-US"/>
        </w:rPr>
        <w:instrText>paper</w:instrText>
      </w:r>
      <w:r w:rsidRPr="00523D36">
        <w:instrText>-</w:instrText>
      </w:r>
      <w:r>
        <w:rPr>
          <w:lang w:val="en-US"/>
        </w:rPr>
        <w:instrText>conference</w:instrText>
      </w:r>
      <w:r w:rsidRPr="00523D36">
        <w:instrText>","</w:instrText>
      </w:r>
      <w:r>
        <w:rPr>
          <w:lang w:val="en-US"/>
        </w:rPr>
        <w:instrText>volume</w:instrText>
      </w:r>
      <w:r w:rsidRPr="00523D36">
        <w:instrText>":"4449"},"</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0</w:instrText>
      </w:r>
      <w:r>
        <w:rPr>
          <w:lang w:val="en-US"/>
        </w:rPr>
        <w:instrText>ff</w:instrText>
      </w:r>
      <w:r w:rsidRPr="00523D36">
        <w:instrText>70</w:instrText>
      </w:r>
      <w:r>
        <w:rPr>
          <w:lang w:val="en-US"/>
        </w:rPr>
        <w:instrText>c</w:instrText>
      </w:r>
      <w:r w:rsidRPr="00523D36">
        <w:instrText>04-</w:instrText>
      </w:r>
      <w:r>
        <w:rPr>
          <w:lang w:val="en-US"/>
        </w:rPr>
        <w:instrText>b</w:instrText>
      </w:r>
      <w:r w:rsidRPr="00523D36">
        <w:instrText>056-41</w:instrText>
      </w:r>
      <w:r>
        <w:rPr>
          <w:lang w:val="en-US"/>
        </w:rPr>
        <w:instrText>e</w:instrText>
      </w:r>
      <w:r w:rsidRPr="00523D36">
        <w:instrText>8-92</w:instrText>
      </w:r>
      <w:r>
        <w:rPr>
          <w:lang w:val="en-US"/>
        </w:rPr>
        <w:instrText>e</w:instrText>
      </w:r>
      <w:r w:rsidRPr="00523D36">
        <w:instrText>1-702</w:instrText>
      </w:r>
      <w:r>
        <w:rPr>
          <w:lang w:val="en-US"/>
        </w:rPr>
        <w:instrText>a</w:instrText>
      </w:r>
      <w:r w:rsidRPr="00523D36">
        <w:instrText>8</w:instrText>
      </w:r>
      <w:r>
        <w:rPr>
          <w:lang w:val="en-US"/>
        </w:rPr>
        <w:instrText>a</w:instrText>
      </w:r>
      <w:r w:rsidRPr="00523D36">
        <w:instrText>7527</w:instrText>
      </w:r>
      <w:r>
        <w:rPr>
          <w:lang w:val="en-US"/>
        </w:rPr>
        <w:instrText>f</w:instrText>
      </w:r>
      <w:r w:rsidRPr="00523D36">
        <w:instrText>1"]}],"</w:instrText>
      </w:r>
      <w:r>
        <w:rPr>
          <w:lang w:val="en-US"/>
        </w:rPr>
        <w:instrText>mendeley</w:instrText>
      </w:r>
      <w:r w:rsidRPr="00523D36">
        <w:instrText>":{"</w:instrText>
      </w:r>
      <w:r>
        <w:rPr>
          <w:lang w:val="en-US"/>
        </w:rPr>
        <w:instrText>formattedCitation</w:instrText>
      </w:r>
      <w:r w:rsidRPr="00523D36">
        <w:instrText>":"[7–9]","</w:instrText>
      </w:r>
      <w:r>
        <w:rPr>
          <w:lang w:val="en-US"/>
        </w:rPr>
        <w:instrText>plainTextFormattedCitation</w:instrText>
      </w:r>
      <w:r w:rsidRPr="00523D36">
        <w:instrText>":"[7–9]"},"</w:instrText>
      </w:r>
      <w:r>
        <w:rPr>
          <w:lang w:val="en-US"/>
        </w:rPr>
        <w:instrText>properties</w:instrText>
      </w:r>
      <w:r w:rsidRPr="00523D36">
        <w:instrText>":{"</w:instrText>
      </w:r>
      <w:r>
        <w:rPr>
          <w:lang w:val="en-US"/>
        </w:rPr>
        <w:instrText>noteIndex</w:instrText>
      </w:r>
      <w:r w:rsidRPr="00523D36">
        <w:instrText>":0},"</w:instrText>
      </w:r>
      <w:r>
        <w:rPr>
          <w:lang w:val="en-US"/>
        </w:rPr>
        <w:instrText>schema</w:instrText>
      </w:r>
      <w:r w:rsidRPr="00523D36">
        <w:instrText>":"</w:instrText>
      </w:r>
      <w:r>
        <w:rPr>
          <w:lang w:val="en-US"/>
        </w:rPr>
        <w:instrText>https</w:instrText>
      </w:r>
      <w:r w:rsidRPr="00523D36">
        <w:instrText>://</w:instrText>
      </w:r>
      <w:r>
        <w:rPr>
          <w:lang w:val="en-US"/>
        </w:rPr>
        <w:instrText>github</w:instrText>
      </w:r>
      <w:r w:rsidRPr="00523D36">
        <w:instrText>.</w:instrText>
      </w:r>
      <w:r>
        <w:rPr>
          <w:lang w:val="en-US"/>
        </w:rPr>
        <w:instrText>com</w:instrText>
      </w:r>
      <w:r w:rsidRPr="00523D36">
        <w:instrText>/</w:instrText>
      </w:r>
      <w:r>
        <w:rPr>
          <w:lang w:val="en-US"/>
        </w:rPr>
        <w:instrText>citation</w:instrText>
      </w:r>
      <w:r w:rsidRPr="00523D36">
        <w:instrText>-</w:instrText>
      </w:r>
      <w:r>
        <w:rPr>
          <w:lang w:val="en-US"/>
        </w:rPr>
        <w:instrText>style</w:instrText>
      </w:r>
      <w:r w:rsidRPr="00523D36">
        <w:instrText>-</w:instrText>
      </w:r>
      <w:r>
        <w:rPr>
          <w:lang w:val="en-US"/>
        </w:rPr>
        <w:instrText>language</w:instrText>
      </w:r>
      <w:r w:rsidRPr="00523D36">
        <w:instrText>/</w:instrText>
      </w:r>
      <w:r>
        <w:rPr>
          <w:lang w:val="en-US"/>
        </w:rPr>
        <w:instrText>schema</w:instrText>
      </w:r>
      <w:r w:rsidRPr="00523D36">
        <w:instrText>/</w:instrText>
      </w:r>
      <w:r>
        <w:rPr>
          <w:lang w:val="en-US"/>
        </w:rPr>
        <w:instrText>raw</w:instrText>
      </w:r>
      <w:r w:rsidRPr="00523D36">
        <w:instrText>/</w:instrText>
      </w:r>
      <w:r>
        <w:rPr>
          <w:lang w:val="en-US"/>
        </w:rPr>
        <w:instrText>master</w:instrText>
      </w:r>
      <w:r w:rsidRPr="00523D36">
        <w:instrText>/</w:instrText>
      </w:r>
      <w:r>
        <w:rPr>
          <w:lang w:val="en-US"/>
        </w:rPr>
        <w:instrText>csl</w:instrText>
      </w:r>
      <w:r w:rsidRPr="00523D36">
        <w:instrText>-</w:instrText>
      </w:r>
      <w:r>
        <w:rPr>
          <w:lang w:val="en-US"/>
        </w:rPr>
        <w:instrText>citation</w:instrText>
      </w:r>
      <w:r w:rsidRPr="00523D36">
        <w:instrText>.</w:instrText>
      </w:r>
      <w:r>
        <w:rPr>
          <w:lang w:val="en-US"/>
        </w:rPr>
        <w:instrText>json</w:instrText>
      </w:r>
      <w:r w:rsidRPr="00523D36">
        <w:instrText>"}</w:instrText>
      </w:r>
      <w:r>
        <w:rPr>
          <w:lang w:val="en-US"/>
        </w:rPr>
        <w:fldChar w:fldCharType="separate"/>
      </w:r>
      <w:r w:rsidRPr="00523D36">
        <w:rPr>
          <w:noProof/>
        </w:rPr>
        <w:t>[7–9]</w:t>
      </w:r>
      <w:r>
        <w:rPr>
          <w:lang w:val="en-US"/>
        </w:rPr>
        <w:fldChar w:fldCharType="end"/>
      </w:r>
      <w:r w:rsidRPr="00523D36">
        <w:t xml:space="preserve">. </w:t>
      </w:r>
      <w:r>
        <w:rPr>
          <w:lang w:val="en-US"/>
        </w:rPr>
        <w:t>PSD</w:t>
      </w:r>
      <w:r w:rsidRPr="009A1F7D">
        <w:t xml:space="preserve"> </w:t>
      </w:r>
      <w:r>
        <w:t>на последующих интерфейсах частично наследуется от предыдущих, а частично заменяется на ростовую</w:t>
      </w:r>
      <w:r w:rsidR="007663A8">
        <w:t xml:space="preserve">. </w:t>
      </w:r>
      <w:r w:rsidR="0097279E">
        <w:t>Но рост здесь происходит одновременно в рамках нескольких процессов, отвечающих собственным степеням частоты</w:t>
      </w:r>
      <w: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6pt;height:35.05pt" o:ole="">
            <v:imagedata r:id="rId375" o:title=""/>
          </v:shape>
          <o:OLEObject Type="Embed" ProgID="Equation.3" ShapeID="_x0000_i1043" DrawAspect="Content" ObjectID="_1731785853" r:id="rId376"/>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5pt;height:35.05pt" o:ole="">
            <v:imagedata r:id="rId377" o:title=""/>
          </v:shape>
          <o:OLEObject Type="Embed" ProgID="Equation.3" ShapeID="_x0000_i1044" DrawAspect="Content" ObjectID="_1731785854" r:id="rId378"/>
        </w:object>
      </w:r>
    </w:p>
    <w:p w14:paraId="1F0541C5" w14:textId="54248430" w:rsidR="00C663EA" w:rsidRPr="00270BE1" w:rsidRDefault="00764010" w:rsidP="00501244">
      <w:pPr>
        <w:pStyle w:val="a"/>
        <w:spacing w:beforeLines="100" w:before="240" w:afterLines="150" w:after="360" w:line="276" w:lineRule="auto"/>
        <w:ind w:firstLine="0"/>
      </w:pPr>
      <w:r>
        <w:t>Модель содержит пять параметров: «</w:t>
      </w:r>
      <w:r>
        <w:rPr>
          <w:rFonts w:ascii="Arial" w:hAnsi="Arial" w:cs="Arial"/>
          <w:color w:val="C00000"/>
          <w:lang w:val="en-US"/>
        </w:rPr>
        <w:t>Ω</w:t>
      </w:r>
      <w:r>
        <w:t>» – объём падающих в процессе роста частиц, «</w:t>
      </w:r>
      <w:r>
        <w:rPr>
          <w:rFonts w:ascii="Arial" w:hAnsi="Arial" w:cs="Arial"/>
          <w:color w:val="C00000"/>
          <w:lang w:val="en-US"/>
        </w:rPr>
        <w:t>a</w:t>
      </w:r>
      <w:r w:rsidRPr="00764010">
        <w:rPr>
          <w:rFonts w:ascii="Arial" w:hAnsi="Arial" w:cs="Arial"/>
          <w:color w:val="C00000"/>
          <w:vertAlign w:val="subscript"/>
        </w:rPr>
        <w:t>1</w:t>
      </w:r>
      <w:r>
        <w:t>»</w:t>
      </w:r>
      <w:r w:rsidRPr="00764010">
        <w:t>,</w:t>
      </w:r>
      <w:r>
        <w:t xml:space="preserve"> «</w:t>
      </w:r>
      <w:r>
        <w:rPr>
          <w:rFonts w:ascii="Arial" w:hAnsi="Arial" w:cs="Arial"/>
          <w:color w:val="C00000"/>
          <w:lang w:val="en-US"/>
        </w:rPr>
        <w:t>a</w:t>
      </w:r>
      <w:r w:rsidRPr="00764010">
        <w:rPr>
          <w:rFonts w:ascii="Arial" w:hAnsi="Arial" w:cs="Arial"/>
          <w:color w:val="C00000"/>
          <w:vertAlign w:val="subscript"/>
        </w:rPr>
        <w:t>2</w:t>
      </w:r>
      <w:r>
        <w:t>»</w:t>
      </w:r>
      <w:r w:rsidRPr="00764010">
        <w:t>,</w:t>
      </w:r>
      <w:r>
        <w:t xml:space="preserve"> «</w:t>
      </w:r>
      <w:r>
        <w:rPr>
          <w:rFonts w:ascii="Arial" w:hAnsi="Arial" w:cs="Arial"/>
          <w:color w:val="C00000"/>
          <w:lang w:val="en-US"/>
        </w:rPr>
        <w:t>a</w:t>
      </w:r>
      <w:r w:rsidRPr="00764010">
        <w:rPr>
          <w:rFonts w:ascii="Arial" w:hAnsi="Arial" w:cs="Arial"/>
          <w:color w:val="C00000"/>
          <w:vertAlign w:val="subscript"/>
        </w:rPr>
        <w:t>3</w:t>
      </w:r>
      <w:r>
        <w:t>»</w:t>
      </w:r>
      <w:r w:rsidRPr="00764010">
        <w:t>,</w:t>
      </w:r>
      <w:r>
        <w:t xml:space="preserve"> «</w:t>
      </w:r>
      <w:r>
        <w:rPr>
          <w:rFonts w:ascii="Arial" w:hAnsi="Arial" w:cs="Arial"/>
          <w:color w:val="C00000"/>
          <w:lang w:val="en-US"/>
        </w:rPr>
        <w:t>a</w:t>
      </w:r>
      <w:r w:rsidRPr="00764010">
        <w:rPr>
          <w:rFonts w:ascii="Arial" w:hAnsi="Arial" w:cs="Arial"/>
          <w:color w:val="C00000"/>
          <w:vertAlign w:val="subscript"/>
        </w:rPr>
        <w:t>4</w:t>
      </w:r>
      <w: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rPr>
      </w:pPr>
      <w:r w:rsidRPr="00501244">
        <w:rPr>
          <w:noProof/>
        </w:rPr>
        <w:lastRenderedPageBreak/>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79">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8" w:name="_Toc121171230"/>
      <w:r>
        <w:rPr>
          <w:rFonts w:ascii="Times New Roman" w:hAnsi="Times New Roman" w:cs="Times New Roman"/>
          <w:i w:val="0"/>
          <w:color w:val="0070C0"/>
        </w:rPr>
        <w:t>Внутрислоевые частицы</w:t>
      </w:r>
      <w:bookmarkEnd w:id="178"/>
    </w:p>
    <w:p w14:paraId="7055267A" w14:textId="46BD86FF" w:rsidR="000D6B65" w:rsidRPr="00C60C3C" w:rsidRDefault="0020175C" w:rsidP="000D6B65">
      <w:pPr>
        <w:pStyle w:val="a"/>
        <w:spacing w:beforeLines="100" w:before="240" w:afterLines="150" w:after="360" w:line="276" w:lineRule="auto"/>
        <w:ind w:firstLine="0"/>
      </w:pPr>
      <w:bookmarkStart w:id="179" w:name="_Hlk118579281"/>
      <w:r>
        <w:t>Параметры внутрислоевых частиц</w:t>
      </w:r>
      <w:r w:rsidR="000D6B65">
        <w:t xml:space="preserve"> зада</w:t>
      </w:r>
      <w:r>
        <w:t>ю</w:t>
      </w:r>
      <w:r w:rsidR="000D6B65">
        <w:t xml:space="preserve">тся </w:t>
      </w:r>
      <w:r>
        <w:t>в</w:t>
      </w:r>
      <w:r w:rsidR="000D6B65">
        <w:t xml:space="preserve"> главной таблиц</w:t>
      </w:r>
      <w:r>
        <w:t>е</w:t>
      </w:r>
      <w:r w:rsidR="000D6B65">
        <w:t xml:space="preserve">. Для этого нужно открыть </w:t>
      </w:r>
      <w:bookmarkEnd w:id="179"/>
      <w:r w:rsidR="000D6B65">
        <w:t>«</w:t>
      </w:r>
      <w:hyperlink w:anchor="_Окно_свойств_элемента" w:history="1">
        <w:r w:rsidR="000D6B65" w:rsidRPr="00B32E23">
          <w:rPr>
            <w:rStyle w:val="Hyperlink"/>
            <w:rFonts w:ascii="Arial" w:hAnsi="Arial" w:cs="Arial"/>
            <w:lang w:val="en-US"/>
          </w:rPr>
          <w:t>Structure</w:t>
        </w:r>
        <w:r w:rsidR="000D6B65" w:rsidRPr="00B32E23">
          <w:rPr>
            <w:rStyle w:val="Hyperlink"/>
            <w:rFonts w:ascii="Arial" w:hAnsi="Arial" w:cs="Arial"/>
          </w:rPr>
          <w:t xml:space="preserve"> </w:t>
        </w:r>
        <w:r w:rsidR="000D6B65" w:rsidRPr="00B32E23">
          <w:rPr>
            <w:rStyle w:val="Hyperlink"/>
            <w:rFonts w:ascii="Arial" w:hAnsi="Arial" w:cs="Arial"/>
            <w:lang w:val="en-US"/>
          </w:rPr>
          <w:t>table</w:t>
        </w:r>
      </w:hyperlink>
      <w:r w:rsidR="000D6B65">
        <w:t xml:space="preserve">», а в ней – </w:t>
      </w:r>
      <w:hyperlink w:anchor="_Set_imperfections_model" w:history="1">
        <w:r w:rsidR="000D6B65" w:rsidRPr="00B32E23">
          <w:rPr>
            <w:rStyle w:val="Hyperlink"/>
          </w:rPr>
          <w:t>окно настройки модели</w:t>
        </w:r>
      </w:hyperlink>
      <w:r w:rsidR="000D6B65">
        <w:t xml:space="preserve"> структуры</w:t>
      </w:r>
      <w:r>
        <w:t>,</w:t>
      </w:r>
      <w:r w:rsidR="000D6B65">
        <w:t xml:space="preserve"> там включить </w:t>
      </w:r>
      <w:hyperlink w:anchor="_Particles" w:history="1">
        <w:r w:rsidR="000D6B65" w:rsidRPr="007962D4">
          <w:rPr>
            <w:rStyle w:val="Hyperlink"/>
          </w:rPr>
          <w:t>соответствующий блок</w:t>
        </w:r>
      </w:hyperlink>
      <w:r w:rsidR="000D6B65">
        <w:t xml:space="preserve"> и в нём настроить модель </w:t>
      </w:r>
      <w:r w:rsidR="00980CFB">
        <w:t>частиц</w:t>
      </w:r>
      <w:r w:rsidR="000D6B65">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rPr>
      </w:pPr>
      <w:r w:rsidRPr="00E24864">
        <w:rPr>
          <w:noProof/>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7">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rPr>
        <w:t xml:space="preserve">Блок </w:t>
      </w:r>
      <w:r w:rsidR="000D6B65" w:rsidRPr="008D5A61">
        <w:t>«</w:t>
      </w:r>
      <w:r w:rsidR="000D6B65" w:rsidRPr="008D5A61">
        <w:rPr>
          <w:rFonts w:ascii="Arial" w:hAnsi="Arial" w:cs="Arial"/>
          <w:color w:val="C00000"/>
          <w:lang w:val="en-US"/>
        </w:rPr>
        <w:t xml:space="preserve">Use </w:t>
      </w:r>
      <w:r w:rsidR="008D5A61" w:rsidRPr="008D5A61">
        <w:rPr>
          <w:rFonts w:ascii="Arial" w:hAnsi="Arial" w:cs="Arial"/>
          <w:color w:val="C00000"/>
          <w:lang w:val="en-US"/>
        </w:rPr>
        <w:t>particles</w:t>
      </w:r>
      <w:r w:rsidR="000D6B65" w:rsidRPr="008D5A61">
        <w:t>»</w:t>
      </w:r>
    </w:p>
    <w:p w14:paraId="39D3CB61" w14:textId="4316BDC5" w:rsidR="002B2C65" w:rsidRDefault="00D22560" w:rsidP="002B2C65">
      <w:pPr>
        <w:pStyle w:val="a"/>
        <w:spacing w:beforeLines="100" w:before="240" w:afterLines="150" w:after="360" w:line="276" w:lineRule="auto"/>
        <w:ind w:firstLine="0"/>
      </w:pPr>
      <w:r>
        <w:t>Кросс-к</w:t>
      </w:r>
      <w:r w:rsidR="007472CB">
        <w:t>орреляция частиц, расположенных в разных слоях</w:t>
      </w:r>
      <w:r>
        <w:t>, может</w:t>
      </w:r>
      <w:r w:rsidR="002B2C65">
        <w:t xml:space="preserve"> </w:t>
      </w:r>
      <w:r>
        <w:t xml:space="preserve">быть выбрана из набора </w:t>
      </w:r>
      <w:r w:rsidR="002B2C65">
        <w:t>«</w:t>
      </w:r>
      <w:r w:rsidR="002B2C65">
        <w:rPr>
          <w:rFonts w:ascii="Arial" w:hAnsi="Arial" w:cs="Arial"/>
          <w:color w:val="C00000"/>
          <w:lang w:val="en-US"/>
        </w:rPr>
        <w:t>Full</w:t>
      </w:r>
      <w:r w:rsidR="002B2C65">
        <w:t>»</w:t>
      </w:r>
      <w:r w:rsidR="002B2C65" w:rsidRPr="002950FF">
        <w:t>/</w:t>
      </w:r>
      <w:r w:rsidR="002B2C65">
        <w:t>«</w:t>
      </w:r>
      <w:r w:rsidR="002B2C65">
        <w:rPr>
          <w:rFonts w:ascii="Arial" w:hAnsi="Arial" w:cs="Arial"/>
          <w:color w:val="C00000"/>
          <w:lang w:val="en-US"/>
        </w:rPr>
        <w:t>Partial</w:t>
      </w:r>
      <w:r w:rsidR="002B2C65">
        <w:t>»</w:t>
      </w:r>
      <w:r w:rsidR="002B2C65" w:rsidRPr="002950FF">
        <w:t>/</w:t>
      </w:r>
      <w:r w:rsidR="002B2C65">
        <w:t>«</w:t>
      </w:r>
      <w:r w:rsidR="002B2C65">
        <w:rPr>
          <w:rFonts w:ascii="Arial" w:hAnsi="Arial" w:cs="Arial"/>
          <w:color w:val="C00000"/>
          <w:lang w:val="en-US"/>
        </w:rPr>
        <w:t>Zero</w:t>
      </w:r>
      <w:r w:rsidR="002B2C65">
        <w:t>»</w:t>
      </w:r>
      <w:r>
        <w:t>,</w:t>
      </w:r>
      <w:r w:rsidR="002B2C65" w:rsidRPr="002950FF">
        <w:t xml:space="preserve"> </w:t>
      </w:r>
      <w:r>
        <w:t>исходя</w:t>
      </w:r>
      <w:r w:rsidR="002B2C65">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pPr>
      <w:r>
        <w:t>Латеральная корреляция может отсутствовать (</w:t>
      </w:r>
      <w:r w:rsidRPr="00C820C2">
        <w:t>«</w:t>
      </w:r>
      <w:r>
        <w:rPr>
          <w:rFonts w:ascii="Arial" w:hAnsi="Arial" w:cs="Arial"/>
          <w:color w:val="C00000"/>
          <w:lang w:val="en-US"/>
        </w:rPr>
        <w:t>Disorder</w:t>
      </w:r>
      <w:r w:rsidRPr="00C820C2">
        <w:t>»</w:t>
      </w:r>
      <w:r>
        <w:t>) или соответствовать усреднённому по ориентациям двумерному паракристаллу (</w:t>
      </w:r>
      <w:r w:rsidRPr="00C820C2">
        <w:t>«</w:t>
      </w:r>
      <w:r>
        <w:rPr>
          <w:rFonts w:ascii="Arial" w:hAnsi="Arial" w:cs="Arial"/>
          <w:color w:val="C00000"/>
          <w:lang w:val="en-US"/>
        </w:rPr>
        <w:t>Radial</w:t>
      </w:r>
      <w:r w:rsidRPr="006E0C2F">
        <w:rPr>
          <w:rFonts w:ascii="Arial" w:hAnsi="Arial" w:cs="Arial"/>
          <w:color w:val="C00000"/>
        </w:rPr>
        <w:t xml:space="preserve"> </w:t>
      </w:r>
      <w:r>
        <w:rPr>
          <w:rFonts w:ascii="Arial" w:hAnsi="Arial" w:cs="Arial"/>
          <w:color w:val="C00000"/>
          <w:lang w:val="en-US"/>
        </w:rPr>
        <w:t>paracrystal</w:t>
      </w:r>
      <w:r w:rsidRPr="00C820C2">
        <w:t>»</w:t>
      </w:r>
      <w:r>
        <w:t xml:space="preserve">). </w:t>
      </w:r>
      <w:r w:rsidRPr="00C820C2">
        <w:t>«</w:t>
      </w:r>
      <w:r>
        <w:rPr>
          <w:rFonts w:ascii="Arial" w:hAnsi="Arial" w:cs="Arial"/>
          <w:color w:val="C00000"/>
          <w:lang w:val="en-US"/>
        </w:rPr>
        <w:t>Disorder</w:t>
      </w:r>
      <w:r w:rsidRPr="00C820C2">
        <w:t>»</w:t>
      </w:r>
      <w: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pPr>
      <w:r>
        <w:t>Тип решётки</w:t>
      </w:r>
      <w:r w:rsidR="00AF7C44" w:rsidRPr="00AF7C44">
        <w:t xml:space="preserve"> </w:t>
      </w:r>
      <w:r w:rsidR="00AF7C44">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0">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rPr>
        <w:t>Информация о выбранной модели</w:t>
      </w:r>
      <w:r w:rsidR="007472CB">
        <w:rPr>
          <w:color w:val="00518E"/>
        </w:rPr>
        <w:t xml:space="preserve"> частиц</w:t>
      </w:r>
      <w:r w:rsidR="002B2C65">
        <w:rPr>
          <w:color w:val="00518E"/>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pPr>
      <w:r>
        <w:t>Опция</w:t>
      </w:r>
      <w:r w:rsidRPr="001A6295">
        <w:t xml:space="preserve"> «</w:t>
      </w:r>
      <w:r>
        <w:rPr>
          <w:rFonts w:ascii="Arial" w:hAnsi="Arial" w:cs="Arial"/>
          <w:color w:val="C00000"/>
          <w:lang w:val="en-US"/>
        </w:rPr>
        <w:t>Specify</w:t>
      </w:r>
      <w:r w:rsidRPr="001A6295">
        <w:rPr>
          <w:rFonts w:ascii="Arial" w:hAnsi="Arial" w:cs="Arial"/>
          <w:color w:val="C00000"/>
        </w:rPr>
        <w:t xml:space="preserve"> </w:t>
      </w:r>
      <w:r>
        <w:rPr>
          <w:rFonts w:ascii="Arial" w:hAnsi="Arial" w:cs="Arial"/>
          <w:color w:val="C00000"/>
          <w:lang w:val="en-US"/>
        </w:rPr>
        <w:t>material</w:t>
      </w:r>
      <w:r w:rsidRPr="00890D2B">
        <w:t>» позволяет выбирать</w:t>
      </w:r>
      <w:r w:rsidR="00890D2B" w:rsidRPr="00890D2B">
        <w:t xml:space="preserve">, </w:t>
      </w:r>
      <w:r w:rsidRPr="00890D2B">
        <w:t>отличается</w:t>
      </w:r>
      <w: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pPr>
      <w:r>
        <w:t>В отличие от шероховатости, частицы могут индивидуально включаться и отключаться в каждом слое.</w:t>
      </w:r>
      <w:r w:rsidR="00D1737A">
        <w:t xml:space="preserve"> </w:t>
      </w:r>
      <w:r w:rsidR="004F6CFE">
        <w:t>В зависимости от типа межслоевой корреляции</w:t>
      </w:r>
      <w:r w:rsidR="002D5CBB">
        <w:t xml:space="preserve"> </w:t>
      </w:r>
      <w:r w:rsidR="004F6CFE">
        <w:t xml:space="preserve">и опции </w:t>
      </w:r>
      <w:r w:rsidR="004F6CFE" w:rsidRPr="00C820C2">
        <w:t>«</w:t>
      </w:r>
      <w:r w:rsidR="004F6CFE">
        <w:rPr>
          <w:rFonts w:ascii="Arial" w:hAnsi="Arial" w:cs="Arial"/>
          <w:color w:val="C00000"/>
          <w:lang w:val="en-US"/>
        </w:rPr>
        <w:t>Common</w:t>
      </w:r>
      <w:r w:rsidR="004F6CFE" w:rsidRPr="004F6CFE">
        <w:rPr>
          <w:rFonts w:ascii="Arial" w:hAnsi="Arial" w:cs="Arial"/>
          <w:color w:val="C00000"/>
        </w:rPr>
        <w:t xml:space="preserve"> </w:t>
      </w:r>
      <w:r w:rsidR="004F6CFE">
        <w:rPr>
          <w:rFonts w:ascii="Arial" w:hAnsi="Arial" w:cs="Arial"/>
          <w:color w:val="C00000"/>
          <w:lang w:val="en-US"/>
        </w:rPr>
        <w:t>parameters</w:t>
      </w:r>
      <w:r w:rsidR="004F6CFE" w:rsidRPr="004F6CFE">
        <w:rPr>
          <w:rFonts w:ascii="Arial" w:hAnsi="Arial" w:cs="Arial"/>
          <w:color w:val="C00000"/>
        </w:rPr>
        <w:t xml:space="preserve"> </w:t>
      </w:r>
      <w:r w:rsidR="004F6CFE">
        <w:rPr>
          <w:rFonts w:ascii="Arial" w:hAnsi="Arial" w:cs="Arial"/>
          <w:color w:val="C00000"/>
          <w:lang w:val="en-US"/>
        </w:rPr>
        <w:t>for</w:t>
      </w:r>
      <w:r w:rsidR="004F6CFE" w:rsidRPr="004F6CFE">
        <w:rPr>
          <w:rFonts w:ascii="Arial" w:hAnsi="Arial" w:cs="Arial"/>
          <w:color w:val="C00000"/>
        </w:rPr>
        <w:t xml:space="preserve"> </w:t>
      </w:r>
      <w:r w:rsidR="004F6CFE">
        <w:rPr>
          <w:rFonts w:ascii="Arial" w:hAnsi="Arial" w:cs="Arial"/>
          <w:color w:val="C00000"/>
          <w:lang w:val="en-US"/>
        </w:rPr>
        <w:t>all</w:t>
      </w:r>
      <w:r w:rsidR="004F6CFE" w:rsidRPr="004F6CFE">
        <w:rPr>
          <w:rFonts w:ascii="Arial" w:hAnsi="Arial" w:cs="Arial"/>
          <w:color w:val="C00000"/>
        </w:rPr>
        <w:t xml:space="preserve"> </w:t>
      </w:r>
      <w:r w:rsidR="004F6CFE">
        <w:rPr>
          <w:rFonts w:ascii="Arial" w:hAnsi="Arial" w:cs="Arial"/>
          <w:color w:val="C00000"/>
          <w:lang w:val="en-US"/>
        </w:rPr>
        <w:lastRenderedPageBreak/>
        <w:t>layers</w:t>
      </w:r>
      <w:r w:rsidR="004F6CFE" w:rsidRPr="00C820C2">
        <w:t>»</w:t>
      </w:r>
      <w:r w:rsidR="00890D2B">
        <w:t>,</w:t>
      </w:r>
      <w:r w:rsidR="002D5CBB">
        <w:t xml:space="preserve"> </w:t>
      </w:r>
      <w:r w:rsidR="004F6CFE">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pPr>
      <w:r>
        <w:t xml:space="preserve">Материал частицы задаётся так же, как и материал слоя. </w:t>
      </w:r>
    </w:p>
    <w:p w14:paraId="1DA20A25" w14:textId="59EF1C2C"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pPr>
      <w: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rPr>
        <w:t>Управление слоем 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pPr>
      <w:r>
        <w:t>Если латеральный порядок отсутствует (</w:t>
      </w:r>
      <w:r w:rsidRPr="00C820C2">
        <w:t>«</w:t>
      </w:r>
      <w:r>
        <w:rPr>
          <w:rFonts w:ascii="Arial" w:hAnsi="Arial" w:cs="Arial"/>
          <w:color w:val="C00000"/>
          <w:lang w:val="en-US"/>
        </w:rPr>
        <w:t>Disorder</w:t>
      </w:r>
      <w:r w:rsidRPr="00C820C2">
        <w:t>»</w:t>
      </w:r>
      <w:r>
        <w:t xml:space="preserve">), то задаётся только среднее расстояние </w:t>
      </w:r>
      <w:r w:rsidRPr="00890D2B">
        <w:t>между частицами в базовой решётке</w:t>
      </w:r>
      <w:r w:rsidR="00322997" w:rsidRPr="00890D2B">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pPr>
      <w:r>
        <w:lastRenderedPageBreak/>
        <w:t xml:space="preserve">Если </w:t>
      </w:r>
      <w:r w:rsidR="00B8730F">
        <w:t>выбран</w:t>
      </w:r>
      <w:r>
        <w:t xml:space="preserve"> </w:t>
      </w:r>
      <w:r w:rsidRPr="00C820C2">
        <w:t>«</w:t>
      </w:r>
      <w:r>
        <w:rPr>
          <w:rFonts w:ascii="Arial" w:hAnsi="Arial" w:cs="Arial"/>
          <w:color w:val="C00000"/>
          <w:lang w:val="en-US"/>
        </w:rPr>
        <w:t>Radial</w:t>
      </w:r>
      <w:r w:rsidRPr="006E0C2F">
        <w:rPr>
          <w:rFonts w:ascii="Arial" w:hAnsi="Arial" w:cs="Arial"/>
          <w:color w:val="C00000"/>
        </w:rPr>
        <w:t xml:space="preserve"> </w:t>
      </w:r>
      <w:r>
        <w:rPr>
          <w:rFonts w:ascii="Arial" w:hAnsi="Arial" w:cs="Arial"/>
          <w:color w:val="C00000"/>
          <w:lang w:val="en-US"/>
        </w:rPr>
        <w:t>paracrystal</w:t>
      </w:r>
      <w:r w:rsidRPr="00C820C2">
        <w:t>»</w:t>
      </w:r>
      <w:r w:rsidR="005F76D8">
        <w:t>: «</w:t>
      </w:r>
      <w:r w:rsidR="005F76D8" w:rsidRPr="005F76D8">
        <w:rPr>
          <w:rFonts w:ascii="Arial" w:hAnsi="Arial" w:cs="Arial"/>
          <w:color w:val="C00000"/>
          <w:lang w:val="en-US"/>
        </w:rPr>
        <w:t>r</w:t>
      </w:r>
      <w:r w:rsidR="005F76D8">
        <w:t>»</w:t>
      </w:r>
      <w:r w:rsidR="005F76D8" w:rsidRPr="005F76D8">
        <w:t xml:space="preserve"> – </w:t>
      </w:r>
      <w:r w:rsidR="005F76D8">
        <w:t>среднее расстояние между частицами в решётке, «</w:t>
      </w:r>
      <w:r w:rsidR="005F76D8" w:rsidRPr="005F76D8">
        <w:rPr>
          <w:rFonts w:ascii="Arial" w:hAnsi="Arial" w:cs="Arial"/>
          <w:color w:val="C00000"/>
        </w:rPr>
        <w:t>δ</w:t>
      </w:r>
      <w:r w:rsidR="005F76D8" w:rsidRPr="005F76D8">
        <w:rPr>
          <w:rFonts w:ascii="Arial" w:hAnsi="Arial" w:cs="Arial"/>
          <w:color w:val="C00000"/>
          <w:lang w:val="en-US"/>
        </w:rPr>
        <w:t>r</w:t>
      </w:r>
      <w:r w:rsidR="005F76D8">
        <w:t>»</w:t>
      </w:r>
      <w:r w:rsidR="005F76D8" w:rsidRPr="005F76D8">
        <w:t xml:space="preserve"> – </w:t>
      </w:r>
      <w:r w:rsidR="005F76D8">
        <w:t>среднеквадратическая вариация этого расстояния</w:t>
      </w:r>
      <w:r w:rsidR="00643DE0">
        <w:t xml:space="preserve"> (гауссово распределение)</w:t>
      </w:r>
      <w:r w:rsidR="005F76D8">
        <w:t>, «</w:t>
      </w:r>
      <w:r w:rsidR="005F76D8">
        <w:rPr>
          <w:rFonts w:ascii="Arial" w:hAnsi="Arial" w:cs="Arial"/>
          <w:color w:val="C00000"/>
          <w:lang w:val="en-US"/>
        </w:rPr>
        <w:t>D</w:t>
      </w:r>
      <w:r w:rsidR="005F76D8">
        <w:t>»</w:t>
      </w:r>
      <w:r w:rsidR="005F76D8" w:rsidRPr="005F76D8">
        <w:t xml:space="preserve"> – </w:t>
      </w:r>
      <w:r w:rsidR="005F76D8">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rPr>
        <w:t>Параметры решётки</w:t>
      </w:r>
    </w:p>
    <w:p w14:paraId="30A1F5F2" w14:textId="4682CBAB" w:rsidR="000806C4" w:rsidRPr="005F76D8" w:rsidRDefault="004B42BA" w:rsidP="000806C4">
      <w:pPr>
        <w:pStyle w:val="a"/>
        <w:spacing w:beforeLines="100" w:before="240" w:afterLines="150" w:after="360" w:line="276" w:lineRule="auto"/>
        <w:ind w:firstLine="0"/>
      </w:pPr>
      <w:r>
        <w:t>При частичной («</w:t>
      </w:r>
      <w:r>
        <w:rPr>
          <w:rFonts w:ascii="Arial" w:hAnsi="Arial" w:cs="Arial"/>
          <w:color w:val="C00000"/>
          <w:lang w:val="en-US"/>
        </w:rPr>
        <w:t>Partial</w:t>
      </w:r>
      <w:r>
        <w:t>») вертикальной корреляции</w:t>
      </w:r>
      <w:r w:rsidR="009203D7">
        <w:t xml:space="preserve"> </w:t>
      </w:r>
      <w:r w:rsidR="00643DE0">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rPr>
        <w:t xml:space="preserve">Случайный сдвиг частиц в слое относительно </w:t>
      </w:r>
      <w:r w:rsidR="00643DE0">
        <w:rPr>
          <w:color w:val="00518E"/>
        </w:rPr>
        <w:t>нижележащего</w:t>
      </w:r>
      <w:r w:rsidR="001B35CF">
        <w:rPr>
          <w:color w:val="00518E"/>
        </w:rPr>
        <w:t xml:space="preserve"> слоя</w:t>
      </w:r>
    </w:p>
    <w:p w14:paraId="5BBDDEA7" w14:textId="5E6B66B8" w:rsidR="002950FF" w:rsidRDefault="00643DE0" w:rsidP="00001601">
      <w:pPr>
        <w:pStyle w:val="a"/>
        <w:spacing w:beforeLines="100" w:before="240" w:afterLines="150" w:after="360" w:line="276" w:lineRule="auto"/>
        <w:ind w:firstLine="0"/>
      </w:pPr>
      <w:r>
        <w:t>По вертикальной координате центр частиц по умолчанию совпадает с центром слоя.</w:t>
      </w:r>
      <w:r w:rsidR="009A550B">
        <w:t xml:space="preserve"> </w:t>
      </w:r>
      <w:r w:rsidR="005C538C">
        <w:t>Это положение можно сдвигать параметром «</w:t>
      </w:r>
      <w:r w:rsidR="00D16205">
        <w:rPr>
          <w:rFonts w:ascii="Arial" w:hAnsi="Arial" w:cs="Arial"/>
          <w:color w:val="C00000"/>
          <w:lang w:val="en-US"/>
        </w:rPr>
        <w:t>z</w:t>
      </w:r>
      <w:r w:rsidR="00D16205">
        <w:rPr>
          <w:rFonts w:ascii="Arial" w:hAnsi="Arial" w:cs="Arial"/>
          <w:color w:val="C00000"/>
          <w:vertAlign w:val="subscript"/>
          <w:lang w:val="en-US"/>
        </w:rPr>
        <w:t>p</w:t>
      </w:r>
      <w:r w:rsidR="005C538C">
        <w:t>»</w:t>
      </w:r>
      <w:r w:rsidR="00D16205">
        <w:t xml:space="preserve"> – положительное значение поднимает слой частиц к поверхности, отрицательное – опускает к подложке.</w:t>
      </w:r>
      <w:r w:rsidR="00D16205" w:rsidRPr="00D16205">
        <w:t xml:space="preserve"> </w:t>
      </w:r>
      <w:r w:rsidR="00D16205">
        <w:t>«</w:t>
      </w:r>
      <w:r w:rsidR="00D16205">
        <w:rPr>
          <w:rFonts w:ascii="Arial" w:hAnsi="Arial" w:cs="Arial"/>
          <w:color w:val="C00000"/>
          <w:lang w:val="en-US"/>
        </w:rPr>
        <w:t>δz</w:t>
      </w:r>
      <w:r w:rsidR="00D16205">
        <w:rPr>
          <w:rFonts w:ascii="Arial" w:hAnsi="Arial" w:cs="Arial"/>
          <w:color w:val="C00000"/>
          <w:vertAlign w:val="subscript"/>
          <w:lang w:val="en-US"/>
        </w:rPr>
        <w:t>p</w:t>
      </w:r>
      <w:r w:rsidR="00D16205">
        <w:t xml:space="preserve">» </w:t>
      </w:r>
      <w:r w:rsidR="00422E8F">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pPr>
      <w:r w:rsidRPr="00B30475">
        <w:rPr>
          <w:noProof/>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pPr>
                            <w:r w:rsidRPr="00B30475">
                              <w:rPr>
                                <w:i/>
                                <w:u w:val="single"/>
                              </w:rPr>
                              <w:t>Внимание</w:t>
                            </w:r>
                            <w:r w:rsidRPr="00B30475">
                              <w:t xml:space="preserve">: </w:t>
                            </w:r>
                            <w:r>
                              <w:t>При расчёте пол</w:t>
                            </w:r>
                            <w:r w:rsidRPr="00890D2B">
                              <w:t>я невозмущённой задачи для рассеяния частицы н</w:t>
                            </w:r>
                            <w:r w:rsidR="00890D2B" w:rsidRPr="00890D2B">
                              <w:t>е</w:t>
                            </w:r>
                            <w:r w:rsidRPr="00890D2B">
                              <w:t xml:space="preserve"> меняют средней диэлектрической</w:t>
                            </w:r>
                            <w:r>
                              <w:t xml:space="preserve"> проницаемости слоя. Но при расчёте отражения от системы, содержащей частицы, проницаемость меняется на среднюю с учётом частиц</w:t>
                            </w:r>
                            <w:r w:rsidRPr="00B30475">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pPr>
                      <w:r w:rsidRPr="00B30475">
                        <w:rPr>
                          <w:i/>
                          <w:u w:val="single"/>
                        </w:rPr>
                        <w:t>Внимание</w:t>
                      </w:r>
                      <w:r w:rsidRPr="00B30475">
                        <w:t xml:space="preserve">: </w:t>
                      </w:r>
                      <w:r>
                        <w:t>При расчёте пол</w:t>
                      </w:r>
                      <w:r w:rsidRPr="00890D2B">
                        <w:t>я невозмущённой задачи для рассеяния частицы н</w:t>
                      </w:r>
                      <w:r w:rsidR="00890D2B" w:rsidRPr="00890D2B">
                        <w:t>е</w:t>
                      </w:r>
                      <w:r w:rsidRPr="00890D2B">
                        <w:t xml:space="preserve"> меняют средней диэлектрической</w:t>
                      </w:r>
                      <w:r>
                        <w:t xml:space="preserve"> проницаемости слоя. Но при расчёте отражения от системы, содержащей частицы, проницаемость меняется на среднюю с учётом частиц</w:t>
                      </w:r>
                      <w:r w:rsidRPr="00B30475">
                        <w:t>.</w:t>
                      </w:r>
                    </w:p>
                  </w:txbxContent>
                </v:textbox>
                <w10:wrap type="topAndBottom"/>
              </v:shape>
            </w:pict>
          </mc:Fallback>
        </mc:AlternateContent>
      </w:r>
      <w:r w:rsidR="000E1640" w:rsidRPr="00B30475">
        <w:rPr>
          <w:noProof/>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pPr>
                            <w:r w:rsidRPr="00B30475">
                              <w:rPr>
                                <w:i/>
                                <w:u w:val="single"/>
                              </w:rPr>
                              <w:t>Внимание</w:t>
                            </w:r>
                            <w:r w:rsidRPr="00B30475">
                              <w:t xml:space="preserve">: </w:t>
                            </w:r>
                            <w: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pPr>
                      <w:r w:rsidRPr="00B30475">
                        <w:rPr>
                          <w:i/>
                          <w:u w:val="single"/>
                        </w:rPr>
                        <w:t>Внимание</w:t>
                      </w:r>
                      <w:r w:rsidRPr="00B30475">
                        <w:t xml:space="preserve">: </w:t>
                      </w:r>
                      <w: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t>.</w:t>
                      </w:r>
                    </w:p>
                  </w:txbxContent>
                </v:textbox>
                <w10:wrap type="topAndBottom"/>
              </v:shape>
            </w:pict>
          </mc:Fallback>
        </mc:AlternateContent>
      </w:r>
      <w:r w:rsidR="000E1640">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0" w:name="_Toc121171231"/>
      <w:r>
        <w:lastRenderedPageBreak/>
        <w:t>Расчёт кривых и загрузка экспериментальных данных</w:t>
      </w:r>
      <w:bookmarkEnd w:id="180"/>
    </w:p>
    <w:p w14:paraId="3CCFAA74" w14:textId="1FB4129D" w:rsidR="00FE5364" w:rsidRDefault="00A3015A" w:rsidP="0091643D">
      <w:pPr>
        <w:pStyle w:val="a"/>
        <w:spacing w:beforeLines="100" w:before="240" w:afterLines="150" w:after="360" w:line="276" w:lineRule="auto"/>
        <w:ind w:firstLine="0"/>
      </w:pPr>
      <w:r>
        <w:t>Прежде</w:t>
      </w:r>
      <w:r w:rsidR="0002014D">
        <w:t xml:space="preserve"> </w:t>
      </w:r>
      <w:r>
        <w:t>чем получить результат расчёта, нужно указать</w:t>
      </w:r>
      <w:r w:rsidR="003258E3">
        <w:t>,</w:t>
      </w:r>
      <w:r>
        <w:t xml:space="preserve"> </w:t>
      </w:r>
      <w:r w:rsidRPr="003258E3">
        <w:t>что именно</w:t>
      </w:r>
      <w:r>
        <w:t xml:space="preserve"> следует рассчитать, т.е. задать геометрию </w:t>
      </w:r>
      <w:r w:rsidR="008A7D72">
        <w:t xml:space="preserve">симуляции </w:t>
      </w:r>
      <w:r>
        <w:t xml:space="preserve">и инструментальные параметры. </w:t>
      </w:r>
      <w:r>
        <w:rPr>
          <w:lang w:val="en-US"/>
        </w:rPr>
        <w:t>Multifitting</w:t>
      </w:r>
      <w:r w:rsidRPr="009A3B93">
        <w:t xml:space="preserve"> </w:t>
      </w:r>
      <w: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pPr>
      <w:r>
        <w:t>Зеркальная геометрия: отражение и прохождение</w:t>
      </w:r>
      <w:r w:rsidR="00572A1A">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pPr>
      <w:r>
        <w:t>Скан детектором</w:t>
      </w:r>
      <w:r w:rsidR="00572A1A" w:rsidRPr="00532B4C">
        <w:t xml:space="preserve">: </w:t>
      </w:r>
      <w:r w:rsidR="00572A1A">
        <w:t>одномерное рассеяние</w:t>
      </w:r>
      <w:r w:rsidR="00532B4C">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pPr>
      <w:r>
        <w:t>Кривая качания</w:t>
      </w:r>
      <w:r w:rsidR="00572A1A" w:rsidRPr="00532B4C">
        <w:t xml:space="preserve">: </w:t>
      </w:r>
      <w:r w:rsidR="00572A1A">
        <w:t>одномерное рассеяние</w:t>
      </w:r>
      <w:r w:rsidR="00532B4C">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pPr>
      <w:r>
        <w:t>Офсетный скан</w:t>
      </w:r>
      <w:r w:rsidR="00572A1A" w:rsidRPr="00532B4C">
        <w:t xml:space="preserve">: </w:t>
      </w:r>
      <w:r w:rsidR="00572A1A">
        <w:t>одномерное рассеяние</w:t>
      </w:r>
      <w:r w:rsidR="00532B4C">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pPr>
      <w:r>
        <w:rPr>
          <w:lang w:val="en-US"/>
        </w:rPr>
        <w:t>GISAS</w:t>
      </w:r>
      <w:r>
        <w:t xml:space="preserve"> карта</w:t>
      </w:r>
      <w:r w:rsidR="00572A1A" w:rsidRPr="00572A1A">
        <w:t xml:space="preserve">: </w:t>
      </w:r>
      <w:r w:rsidR="00572A1A">
        <w:t>двумерная картина рассеяни</w:t>
      </w:r>
      <w:r w:rsidR="00532B4C">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pPr>
      <w:r>
        <w:t xml:space="preserve">Каждый вид симуляции может быть использован в одном из двух режимов: расчёт по </w:t>
      </w:r>
      <w:r w:rsidR="00EE7694">
        <w:t>задаваемой эквидистантной сетке («независимая кривая») или расчёт по сетке загруженных данных («экспериментальная кривая</w:t>
      </w:r>
      <w:r w:rsidR="00EE7694" w:rsidRPr="003258E3">
        <w:t>»). Опишем</w:t>
      </w:r>
      <w:r w:rsidR="003258E3" w:rsidRPr="003258E3">
        <w:t xml:space="preserve"> как</w:t>
      </w:r>
      <w:r w:rsidR="00EE7694" w:rsidRPr="003258E3">
        <w:t xml:space="preserve"> </w:t>
      </w:r>
      <w:r w:rsidR="004C5247" w:rsidRPr="003258E3">
        <w:t>создать и настроить новую симуляцию</w:t>
      </w:r>
      <w:r w:rsidR="00EE7694" w:rsidRPr="003258E3">
        <w:t>.</w:t>
      </w:r>
      <w:r w:rsidR="004C5247">
        <w:t xml:space="preserve"> </w:t>
      </w:r>
    </w:p>
    <w:p w14:paraId="6416352C" w14:textId="6E516551" w:rsidR="00234146" w:rsidRDefault="004C5247" w:rsidP="00234146">
      <w:pPr>
        <w:pStyle w:val="a"/>
        <w:spacing w:beforeLines="100" w:before="240" w:afterLines="150" w:after="360" w:line="276" w:lineRule="auto"/>
        <w:ind w:firstLine="0"/>
      </w:pPr>
      <w:r>
        <w:t xml:space="preserve">В соответствии со </w:t>
      </w:r>
      <w:hyperlink w:anchor="_Главное_окно" w:history="1">
        <w:r w:rsidRPr="004C5247">
          <w:rPr>
            <w:rStyle w:val="Hyperlink"/>
          </w:rPr>
          <w:t>структурой главного окна</w:t>
        </w:r>
      </w:hyperlink>
      <w:r>
        <w:t xml:space="preserve"> нужно добавить новую или продублировать существующую кривую, </w:t>
      </w:r>
      <w:hyperlink w:anchor="_Независимые_кривые" w:history="1">
        <w:r w:rsidRPr="004C5247">
          <w:rPr>
            <w:rStyle w:val="Hyperlink"/>
          </w:rPr>
          <w:t>независимую</w:t>
        </w:r>
      </w:hyperlink>
      <w:r>
        <w:t xml:space="preserve"> или </w:t>
      </w:r>
      <w:hyperlink w:anchor="_Экспериментальные_кривые" w:history="1">
        <w:r w:rsidRPr="004C5247">
          <w:rPr>
            <w:rStyle w:val="Hyperlink"/>
          </w:rPr>
          <w:t>экспериментальную</w:t>
        </w:r>
      </w:hyperlink>
      <w: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88"/>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30F00F"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89"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rPr>
        <w:t>Добавление новой кривой</w:t>
      </w:r>
    </w:p>
    <w:p w14:paraId="0F5960C3" w14:textId="1B3BB3A6" w:rsidR="004C5247" w:rsidRDefault="004C5247" w:rsidP="00A3015A">
      <w:pPr>
        <w:pStyle w:val="a"/>
        <w:spacing w:beforeLines="100" w:before="240" w:afterLines="150" w:after="360" w:line="276" w:lineRule="auto"/>
        <w:ind w:firstLine="0"/>
      </w:pPr>
      <w:r>
        <w:t xml:space="preserve">При нажатии на </w:t>
      </w:r>
      <w:r w:rsidR="00823A93">
        <w:t>«</w:t>
      </w:r>
      <w:r w:rsidR="00823A93">
        <w:rPr>
          <w:rFonts w:ascii="Arial" w:hAnsi="Arial" w:cs="Arial"/>
          <w:color w:val="C00000"/>
          <w:lang w:val="en-US"/>
        </w:rPr>
        <w:t>Set</w:t>
      </w:r>
      <w:r w:rsidR="00823A93" w:rsidRPr="00823A93">
        <w:rPr>
          <w:rFonts w:ascii="Arial" w:hAnsi="Arial" w:cs="Arial"/>
          <w:color w:val="C00000"/>
        </w:rPr>
        <w:t xml:space="preserve"> </w:t>
      </w:r>
      <w:r w:rsidR="00823A93">
        <w:rPr>
          <w:rFonts w:ascii="Arial" w:hAnsi="Arial" w:cs="Arial"/>
          <w:color w:val="C00000"/>
          <w:lang w:val="en-US"/>
        </w:rPr>
        <w:t>up</w:t>
      </w:r>
      <w:r w:rsidR="00823A93">
        <w:t>»</w:t>
      </w:r>
      <w:r w:rsidR="00823A93" w:rsidRPr="00823A93">
        <w:t xml:space="preserve"> </w:t>
      </w:r>
      <w:r w:rsidR="00823A93">
        <w:t>для независимой кривой или «</w:t>
      </w:r>
      <w:r w:rsidR="00823A93">
        <w:rPr>
          <w:rFonts w:ascii="Arial" w:hAnsi="Arial" w:cs="Arial"/>
          <w:color w:val="C00000"/>
          <w:lang w:val="en-US"/>
        </w:rPr>
        <w:t>Import</w:t>
      </w:r>
      <w:r w:rsidR="00823A93">
        <w:t>»</w:t>
      </w:r>
      <w:r w:rsidR="00A96E73" w:rsidRPr="00A96E73">
        <w:t xml:space="preserve"> </w:t>
      </w:r>
      <w:r w:rsidR="00A96E73">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1" w:name="_Specular_scan_2"/>
      <w:bookmarkStart w:id="182" w:name="_Toc121171232"/>
      <w:bookmarkEnd w:id="181"/>
      <w:r>
        <w:rPr>
          <w:rFonts w:ascii="Times New Roman" w:hAnsi="Times New Roman" w:cs="Times New Roman"/>
          <w:i w:val="0"/>
          <w:color w:val="0070C0"/>
          <w:lang w:val="en-US"/>
        </w:rPr>
        <w:lastRenderedPageBreak/>
        <w:t>Specular scan</w:t>
      </w:r>
      <w:bookmarkEnd w:id="182"/>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83" w:name="_Toc121171233"/>
      <w:r>
        <w:rPr>
          <w:rFonts w:ascii="Times New Roman" w:hAnsi="Times New Roman" w:cs="Times New Roman"/>
          <w:color w:val="0070C0"/>
        </w:rPr>
        <w:t>Независимая кривая</w:t>
      </w:r>
      <w:bookmarkEnd w:id="183"/>
    </w:p>
    <w:p w14:paraId="4C293ECB" w14:textId="6CF0DDB4" w:rsidR="002A3642" w:rsidRDefault="00CE6CE9" w:rsidP="002A3642">
      <w:pPr>
        <w:pStyle w:val="a"/>
        <w:spacing w:beforeLines="100" w:before="240" w:afterLines="150" w:after="360" w:line="276" w:lineRule="auto"/>
        <w:ind w:firstLine="0"/>
      </w:pPr>
      <w:r>
        <w:t>Структура окна зеркальной независимой кривой подробно рассматривается</w:t>
      </w:r>
      <w:r w:rsidR="001060D3">
        <w:t xml:space="preserve"> в главе</w:t>
      </w:r>
      <w:r>
        <w:t xml:space="preserve"> </w:t>
      </w:r>
      <w:bookmarkStart w:id="184" w:name="_Hlk118750253"/>
      <w:r w:rsidR="001060D3">
        <w:rPr>
          <w:b/>
          <w:bCs/>
        </w:rPr>
        <w:fldChar w:fldCharType="begin"/>
      </w:r>
      <w:r w:rsidR="001060D3">
        <w:rPr>
          <w:b/>
          <w:bCs/>
        </w:rPr>
        <w:instrText xml:space="preserve"> HYPERLINK  \l "_Specular_scan_1" </w:instrText>
      </w:r>
      <w:r w:rsidR="001060D3">
        <w:rPr>
          <w:b/>
          <w:bCs/>
        </w:rPr>
      </w:r>
      <w:r w:rsidR="001060D3">
        <w:rPr>
          <w:b/>
          <w:bCs/>
        </w:rPr>
        <w:fldChar w:fldCharType="separate"/>
      </w:r>
      <w:r w:rsidR="001060D3" w:rsidRPr="001060D3">
        <w:rPr>
          <w:rStyle w:val="Hyperlink"/>
          <w:b/>
          <w:bCs/>
        </w:rPr>
        <w:t>Пользовательский интерфейс</w:t>
      </w:r>
      <w:r w:rsidR="001060D3">
        <w:rPr>
          <w:b/>
          <w:bCs/>
        </w:rPr>
        <w:fldChar w:fldCharType="end"/>
      </w:r>
      <w:bookmarkEnd w:id="184"/>
      <w:r>
        <w:t>.</w:t>
      </w:r>
      <w:r w:rsidRPr="00CE6CE9">
        <w:t xml:space="preserve"> </w:t>
      </w:r>
      <w:r>
        <w:t>Можно</w:t>
      </w:r>
      <w:r w:rsidRPr="00CE6CE9">
        <w:t xml:space="preserve"> </w:t>
      </w:r>
      <w:r>
        <w:t>пройти</w:t>
      </w:r>
      <w:r w:rsidRPr="00CE6CE9">
        <w:t xml:space="preserve"> </w:t>
      </w:r>
      <w:r>
        <w:t>по</w:t>
      </w:r>
      <w:r w:rsidRPr="00CE6CE9">
        <w:t xml:space="preserve"> </w:t>
      </w:r>
      <w:r>
        <w:t>каждому</w:t>
      </w:r>
      <w:r w:rsidRPr="00CE6CE9">
        <w:t xml:space="preserve"> </w:t>
      </w:r>
      <w:r>
        <w:t>из</w:t>
      </w:r>
      <w:r w:rsidRPr="00CE6CE9">
        <w:t xml:space="preserve"> </w:t>
      </w:r>
      <w:r>
        <w:t>блоков</w:t>
      </w:r>
      <w:r w:rsidRPr="00CE6CE9">
        <w:t xml:space="preserve"> «</w:t>
      </w:r>
      <w:hyperlink w:anchor="_Units_1" w:history="1">
        <w:r w:rsidRPr="00512701">
          <w:rPr>
            <w:rStyle w:val="Hyperlink"/>
            <w:rFonts w:ascii="Arial" w:hAnsi="Arial" w:cs="Arial"/>
            <w:lang w:val="en-US"/>
          </w:rPr>
          <w:t>Units</w:t>
        </w:r>
      </w:hyperlink>
      <w:r w:rsidRPr="00CE6CE9">
        <w:t>», «</w:t>
      </w:r>
      <w:hyperlink w:anchor="_Argument" w:history="1">
        <w:r w:rsidRPr="00512701">
          <w:rPr>
            <w:rStyle w:val="Hyperlink"/>
            <w:rFonts w:ascii="Arial" w:hAnsi="Arial" w:cs="Arial"/>
            <w:lang w:val="en-US"/>
          </w:rPr>
          <w:t>Argument</w:t>
        </w:r>
      </w:hyperlink>
      <w:r w:rsidRPr="00CE6CE9">
        <w:t>», «</w:t>
      </w:r>
      <w:hyperlink w:anchor="_Beam" w:history="1">
        <w:r w:rsidRPr="00512701">
          <w:rPr>
            <w:rStyle w:val="Hyperlink"/>
            <w:rFonts w:ascii="Arial" w:hAnsi="Arial" w:cs="Arial"/>
            <w:lang w:val="en-US"/>
          </w:rPr>
          <w:t>Beam</w:t>
        </w:r>
      </w:hyperlink>
      <w:r w:rsidRPr="00CE6CE9">
        <w:t>», «</w:t>
      </w:r>
      <w:hyperlink w:anchor="_Detector" w:history="1">
        <w:r w:rsidRPr="00512701">
          <w:rPr>
            <w:rStyle w:val="Hyperlink"/>
            <w:rFonts w:ascii="Arial" w:hAnsi="Arial" w:cs="Arial"/>
            <w:lang w:val="en-US"/>
          </w:rPr>
          <w:t>Detector</w:t>
        </w:r>
      </w:hyperlink>
      <w:r w:rsidRPr="00CE6CE9">
        <w:t>», «</w:t>
      </w:r>
      <w:hyperlink w:anchor="_Footprint_and_distortion" w:history="1">
        <w:r w:rsidRPr="00512701">
          <w:rPr>
            <w:rStyle w:val="Hyperlink"/>
            <w:rFonts w:ascii="Arial" w:hAnsi="Arial" w:cs="Arial"/>
            <w:lang w:val="en-US"/>
          </w:rPr>
          <w:t>Footprint</w:t>
        </w:r>
        <w:r w:rsidRPr="00512701">
          <w:rPr>
            <w:rStyle w:val="Hyperlink"/>
            <w:rFonts w:ascii="Arial" w:hAnsi="Arial" w:cs="Arial"/>
          </w:rPr>
          <w:t xml:space="preserve"> </w:t>
        </w:r>
        <w:r w:rsidRPr="00512701">
          <w:rPr>
            <w:rStyle w:val="Hyperlink"/>
            <w:rFonts w:ascii="Arial" w:hAnsi="Arial" w:cs="Arial"/>
            <w:lang w:val="en-US"/>
          </w:rPr>
          <w:t>and</w:t>
        </w:r>
        <w:r w:rsidRPr="00512701">
          <w:rPr>
            <w:rStyle w:val="Hyperlink"/>
            <w:rFonts w:ascii="Arial" w:hAnsi="Arial" w:cs="Arial"/>
          </w:rPr>
          <w:t xml:space="preserve"> </w:t>
        </w:r>
        <w:r w:rsidRPr="00512701">
          <w:rPr>
            <w:rStyle w:val="Hyperlink"/>
            <w:rFonts w:ascii="Arial" w:hAnsi="Arial" w:cs="Arial"/>
            <w:lang w:val="en-US"/>
          </w:rPr>
          <w:t>distortion</w:t>
        </w:r>
      </w:hyperlink>
      <w:r w:rsidRPr="00CE6CE9">
        <w:t>»</w:t>
      </w:r>
      <w:r w:rsidR="003258E3">
        <w:t>,</w:t>
      </w:r>
      <w:r w:rsidR="00BA2E42">
        <w:t xml:space="preserve"> </w:t>
      </w:r>
      <w:r>
        <w:t>и</w:t>
      </w:r>
      <w:r w:rsidRPr="00CE6CE9">
        <w:t xml:space="preserve"> </w:t>
      </w:r>
      <w:r>
        <w:t>установить требуемые значения.</w:t>
      </w:r>
      <w:r w:rsidR="00512701">
        <w:t xml:space="preserve"> </w:t>
      </w:r>
    </w:p>
    <w:p w14:paraId="183CE16A" w14:textId="677A51C2" w:rsidR="00C14842" w:rsidRPr="00C14842" w:rsidRDefault="00C14842" w:rsidP="002A3642">
      <w:pPr>
        <w:pStyle w:val="a"/>
        <w:spacing w:beforeLines="100" w:before="240" w:afterLines="150" w:after="360" w:line="276" w:lineRule="auto"/>
        <w:ind w:firstLine="0"/>
      </w:pPr>
      <w:bookmarkStart w:id="185" w:name="_Hlk118750962"/>
      <w:r>
        <w:t xml:space="preserve">Стоит обратить внимание на блок </w:t>
      </w:r>
      <w:r w:rsidRPr="00CE6CE9">
        <w:t>«</w:t>
      </w:r>
      <w:r w:rsidRPr="00C14842">
        <w:rPr>
          <w:rFonts w:ascii="Arial" w:hAnsi="Arial" w:cs="Arial"/>
          <w:color w:val="C00000"/>
          <w:lang w:val="en-US"/>
        </w:rPr>
        <w:t>Argument</w:t>
      </w:r>
      <w:r w:rsidRPr="00CE6CE9">
        <w:t>»</w:t>
      </w:r>
      <w:r>
        <w:t xml:space="preserve">, т.к. именно здесь можно выбрать тип кривой – </w:t>
      </w:r>
      <w:bookmarkEnd w:id="185"/>
      <w:r>
        <w:t>спектральн</w:t>
      </w:r>
      <w:r w:rsidR="00FA1C04">
        <w:t>ую</w:t>
      </w:r>
      <w:r>
        <w:t xml:space="preserve"> или углов</w:t>
      </w:r>
      <w:r w:rsidR="00FA1C04">
        <w:t>ую</w:t>
      </w:r>
      <w: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rPr>
        <w:t xml:space="preserve">Блок </w:t>
      </w:r>
      <w:r w:rsidRPr="00A93087">
        <w:t>«</w:t>
      </w:r>
      <w:r>
        <w:rPr>
          <w:rFonts w:ascii="Arial" w:hAnsi="Arial" w:cs="Arial"/>
          <w:color w:val="C00000"/>
          <w:lang w:val="en-US"/>
        </w:rPr>
        <w:t>Argument</w:t>
      </w:r>
      <w:r w:rsidRPr="00A93087">
        <w:t>»</w:t>
      </w:r>
    </w:p>
    <w:p w14:paraId="7330E5FE" w14:textId="21FA8B9D" w:rsidR="00187EFA" w:rsidRPr="00D0321F" w:rsidRDefault="009A239B" w:rsidP="00187EFA">
      <w:pPr>
        <w:pStyle w:val="a"/>
        <w:spacing w:beforeLines="100" w:before="240" w:afterLines="150" w:after="360" w:line="276" w:lineRule="auto"/>
        <w:ind w:firstLine="0"/>
      </w:pPr>
      <w:r>
        <w:t>В</w:t>
      </w:r>
      <w:r w:rsidRPr="009A239B">
        <w:t xml:space="preserve"> </w:t>
      </w:r>
      <w:r>
        <w:t>блоке</w:t>
      </w:r>
      <w:r w:rsidRPr="009A239B">
        <w:t xml:space="preserve"> «</w:t>
      </w:r>
      <w:r w:rsidRPr="009A239B">
        <w:rPr>
          <w:rFonts w:ascii="Arial" w:hAnsi="Arial" w:cs="Arial"/>
          <w:color w:val="C00000"/>
          <w:lang w:val="de-DE"/>
        </w:rPr>
        <w:t>Beam</w:t>
      </w:r>
      <w:r w:rsidRPr="009A239B">
        <w:t xml:space="preserve">» </w:t>
      </w:r>
      <w:r>
        <w:t>указываю</w:t>
      </w:r>
      <w:r w:rsidRPr="003258E3">
        <w:t xml:space="preserve">тся угловая и спектральная </w:t>
      </w:r>
      <w:r w:rsidR="00D0321F" w:rsidRPr="003258E3">
        <w:t>ширина</w:t>
      </w:r>
      <w:r w:rsidRPr="003258E3">
        <w:t xml:space="preserve"> пучка</w:t>
      </w:r>
      <w:r w:rsidR="00D0321F" w:rsidRPr="003258E3">
        <w:t xml:space="preserve">. Величина указывается прямо </w:t>
      </w:r>
      <w:r w:rsidR="003258E3" w:rsidRPr="003258E3">
        <w:t>в</w:t>
      </w:r>
      <w:r w:rsidR="00D0321F" w:rsidRPr="003258E3">
        <w:t xml:space="preserve"> основном окне, а</w:t>
      </w:r>
      <w:r w:rsidR="00D0321F">
        <w:t xml:space="preserve"> дополнительные параметры можно задать, нажав кнопку </w:t>
      </w:r>
      <w:r w:rsidR="00D0321F" w:rsidRPr="009A239B">
        <w:t>«</w:t>
      </w:r>
      <w:r w:rsidR="00D0321F">
        <w:rPr>
          <w:rFonts w:ascii="Arial" w:hAnsi="Arial" w:cs="Arial"/>
          <w:color w:val="C00000"/>
          <w:lang w:val="de-DE"/>
        </w:rPr>
        <w:t>Set</w:t>
      </w:r>
      <w:r w:rsidR="00D0321F" w:rsidRPr="00D0321F">
        <w:rPr>
          <w:rFonts w:ascii="Arial" w:hAnsi="Arial" w:cs="Arial"/>
          <w:color w:val="C00000"/>
        </w:rPr>
        <w:t xml:space="preserve"> </w:t>
      </w:r>
      <w:r w:rsidR="00D0321F">
        <w:rPr>
          <w:rFonts w:ascii="Arial" w:hAnsi="Arial" w:cs="Arial"/>
          <w:color w:val="C00000"/>
          <w:lang w:val="en-US"/>
        </w:rPr>
        <w:t>up</w:t>
      </w:r>
      <w:r w:rsidR="00D0321F" w:rsidRPr="00D0321F">
        <w:rPr>
          <w:rFonts w:ascii="Arial" w:hAnsi="Arial" w:cs="Arial"/>
          <w:color w:val="C00000"/>
        </w:rPr>
        <w:t xml:space="preserve"> </w:t>
      </w:r>
      <w:r w:rsidR="00D0321F">
        <w:rPr>
          <w:rFonts w:ascii="Arial" w:hAnsi="Arial" w:cs="Arial"/>
          <w:color w:val="C00000"/>
          <w:lang w:val="en-US"/>
        </w:rPr>
        <w:t>distribution</w:t>
      </w:r>
      <w:r w:rsidR="00D0321F" w:rsidRPr="009A239B">
        <w:t>»</w:t>
      </w:r>
      <w:r w:rsidR="00D0321F" w:rsidRPr="00D0321F">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0">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50DB3B"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0"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rPr>
        <w:t xml:space="preserve">Блок </w:t>
      </w:r>
      <w:r w:rsidRPr="00A93087">
        <w:t>«</w:t>
      </w:r>
      <w:r>
        <w:rPr>
          <w:rFonts w:ascii="Arial" w:hAnsi="Arial" w:cs="Arial"/>
          <w:color w:val="C00000"/>
          <w:lang w:val="en-US"/>
        </w:rPr>
        <w:t>Beam</w:t>
      </w:r>
      <w:r w:rsidRPr="00A93087">
        <w:t>»</w:t>
      </w:r>
      <w:r w:rsidR="00D0321F">
        <w:rPr>
          <w:lang w:val="en-US"/>
        </w:rPr>
        <w:t xml:space="preserve"> </w:t>
      </w:r>
      <w:r w:rsidR="00D0321F">
        <w:rPr>
          <w:color w:val="00518E"/>
        </w:rPr>
        <w:t>и настройка распределения</w:t>
      </w:r>
    </w:p>
    <w:p w14:paraId="29611B53" w14:textId="09B6BB69" w:rsidR="00326F83" w:rsidRDefault="00593E55" w:rsidP="00187EFA">
      <w:pPr>
        <w:pStyle w:val="a"/>
        <w:spacing w:beforeLines="100" w:before="240" w:afterLines="150" w:after="360" w:line="276" w:lineRule="auto"/>
        <w:ind w:firstLine="0"/>
      </w:pPr>
      <w:r>
        <w:t>Откроется отд</w:t>
      </w:r>
      <w:r w:rsidRPr="003258E3">
        <w:t xml:space="preserve">ельное окно с графиками распределения интенсивности излучения </w:t>
      </w:r>
      <w:r w:rsidR="003258E3" w:rsidRPr="003258E3">
        <w:t>по</w:t>
      </w:r>
      <w:r w:rsidRPr="003258E3">
        <w:t xml:space="preserve"> длин</w:t>
      </w:r>
      <w:r w:rsidR="003258E3" w:rsidRPr="003258E3">
        <w:t>е</w:t>
      </w:r>
      <w:r w:rsidRPr="003258E3">
        <w:t xml:space="preserve"> волны или угл</w:t>
      </w:r>
      <w:r w:rsidR="003258E3" w:rsidRPr="003258E3">
        <w:t>у</w:t>
      </w:r>
      <w:r w:rsidRPr="003258E3">
        <w:t xml:space="preserve">. Опции </w:t>
      </w:r>
      <w:r w:rsidR="003258E3" w:rsidRPr="003258E3">
        <w:t>здесь</w:t>
      </w:r>
      <w:r w:rsidRPr="003258E3">
        <w:t xml:space="preserve"> следующие</w:t>
      </w:r>
      <w:r>
        <w:t>:</w:t>
      </w:r>
    </w:p>
    <w:p w14:paraId="76251E97" w14:textId="4BAD07F0" w:rsidR="00593E55" w:rsidRDefault="00593E55" w:rsidP="00187EFA">
      <w:pPr>
        <w:pStyle w:val="a"/>
        <w:spacing w:beforeLines="100" w:before="240" w:afterLines="150" w:after="360" w:line="276" w:lineRule="auto"/>
        <w:ind w:firstLine="0"/>
      </w:pPr>
      <w:r>
        <w:t>Величина</w:t>
      </w:r>
      <w:r w:rsidRPr="00C66BA7">
        <w:t xml:space="preserve"> «</w:t>
      </w:r>
      <w:r>
        <w:rPr>
          <w:rFonts w:ascii="Arial" w:hAnsi="Arial" w:cs="Arial"/>
          <w:color w:val="C00000"/>
          <w:lang w:val="en-US"/>
        </w:rPr>
        <w:t>Spectral</w:t>
      </w:r>
      <w:r w:rsidRPr="00C66BA7">
        <w:rPr>
          <w:rFonts w:ascii="Arial" w:hAnsi="Arial" w:cs="Arial"/>
          <w:color w:val="C00000"/>
        </w:rPr>
        <w:t xml:space="preserve"> </w:t>
      </w:r>
      <w:r>
        <w:rPr>
          <w:rFonts w:ascii="Arial" w:hAnsi="Arial" w:cs="Arial"/>
          <w:color w:val="C00000"/>
          <w:lang w:val="en-US"/>
        </w:rPr>
        <w:t>width</w:t>
      </w:r>
      <w:r w:rsidRPr="00C66BA7">
        <w:t>»/«</w:t>
      </w:r>
      <w:r>
        <w:rPr>
          <w:rFonts w:ascii="Arial" w:hAnsi="Arial" w:cs="Arial"/>
          <w:color w:val="C00000"/>
          <w:lang w:val="en-US"/>
        </w:rPr>
        <w:t>Angular</w:t>
      </w:r>
      <w:r w:rsidRPr="00C66BA7">
        <w:rPr>
          <w:rFonts w:ascii="Arial" w:hAnsi="Arial" w:cs="Arial"/>
          <w:color w:val="C00000"/>
        </w:rPr>
        <w:t xml:space="preserve"> </w:t>
      </w:r>
      <w:r>
        <w:rPr>
          <w:rFonts w:ascii="Arial" w:hAnsi="Arial" w:cs="Arial"/>
          <w:color w:val="C00000"/>
          <w:lang w:val="en-US"/>
        </w:rPr>
        <w:t>divergence</w:t>
      </w:r>
      <w:r w:rsidRPr="00C66BA7">
        <w:t>»</w:t>
      </w:r>
      <w:r w:rsidR="00C66BA7" w:rsidRPr="00C66BA7">
        <w:t xml:space="preserve"> – </w:t>
      </w:r>
      <w:r w:rsidR="00C66BA7" w:rsidRPr="00F0719C">
        <w:rPr>
          <w:u w:val="single"/>
        </w:rPr>
        <w:t>полная ширина</w:t>
      </w:r>
      <w:r w:rsidR="00C66BA7">
        <w:t xml:space="preserve"> на половине высоты распределения (</w:t>
      </w:r>
      <w:r w:rsidR="00C66BA7">
        <w:rPr>
          <w:lang w:val="en-US"/>
        </w:rPr>
        <w:t>FWHM</w:t>
      </w:r>
      <w:r w:rsidR="00C66BA7">
        <w:t xml:space="preserve">). </w:t>
      </w:r>
    </w:p>
    <w:p w14:paraId="481652F6" w14:textId="3C6D3E30" w:rsidR="00F0719C" w:rsidRPr="00345CD0" w:rsidRDefault="00F0719C" w:rsidP="00187EFA">
      <w:pPr>
        <w:pStyle w:val="a"/>
        <w:spacing w:beforeLines="100" w:before="240" w:afterLines="150" w:after="360" w:line="276" w:lineRule="auto"/>
        <w:ind w:firstLine="0"/>
      </w:pPr>
      <w:r w:rsidRPr="00345CD0">
        <w:t>«</w:t>
      </w:r>
      <w:r>
        <w:rPr>
          <w:rFonts w:ascii="Arial" w:hAnsi="Arial" w:cs="Arial"/>
          <w:color w:val="C00000"/>
          <w:lang w:val="en-US"/>
        </w:rPr>
        <w:t>Distribution</w:t>
      </w:r>
      <w:r w:rsidRPr="00345CD0">
        <w:t xml:space="preserve">» – </w:t>
      </w:r>
      <w:r>
        <w:t>форма</w:t>
      </w:r>
      <w:r w:rsidRPr="00345CD0">
        <w:t xml:space="preserve"> </w:t>
      </w:r>
      <w:r>
        <w:t>распределения</w:t>
      </w:r>
      <w:r w:rsidRPr="00345CD0">
        <w:t>.</w:t>
      </w:r>
    </w:p>
    <w:p w14:paraId="351B6B65" w14:textId="5559813D" w:rsidR="00326F83" w:rsidRDefault="00F0719C" w:rsidP="00326F83">
      <w:pPr>
        <w:pStyle w:val="a"/>
        <w:spacing w:beforeLines="100" w:before="240" w:afterLines="150" w:after="360" w:line="276" w:lineRule="auto"/>
        <w:ind w:firstLine="0"/>
      </w:pPr>
      <w:r w:rsidRPr="008B05FC">
        <w:t>«</w:t>
      </w:r>
      <w:r w:rsidR="008B05FC">
        <w:rPr>
          <w:rFonts w:ascii="Arial" w:hAnsi="Arial" w:cs="Arial"/>
          <w:color w:val="C00000"/>
          <w:lang w:val="en-US"/>
        </w:rPr>
        <w:t>Use</w:t>
      </w:r>
      <w:r w:rsidR="008B05FC" w:rsidRPr="008B05FC">
        <w:rPr>
          <w:rFonts w:ascii="Arial" w:hAnsi="Arial" w:cs="Arial"/>
          <w:color w:val="C00000"/>
        </w:rPr>
        <w:t xml:space="preserve"> </w:t>
      </w:r>
      <w:r w:rsidR="008B05FC">
        <w:rPr>
          <w:rFonts w:ascii="Arial" w:hAnsi="Arial" w:cs="Arial"/>
          <w:color w:val="C00000"/>
          <w:lang w:val="en-US"/>
        </w:rPr>
        <w:t>sampling</w:t>
      </w:r>
      <w:r w:rsidRPr="008B05FC">
        <w:t xml:space="preserve">» – </w:t>
      </w:r>
      <w:r w:rsidR="008B05FC">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pPr>
      <w:r w:rsidRPr="008B05FC">
        <w:t>«</w:t>
      </w:r>
      <w:r>
        <w:rPr>
          <w:rFonts w:ascii="Arial" w:hAnsi="Arial" w:cs="Arial"/>
          <w:color w:val="C00000"/>
          <w:lang w:val="en-US"/>
        </w:rPr>
        <w:t>Coverage</w:t>
      </w:r>
      <w:r w:rsidRPr="008B05FC">
        <w:t xml:space="preserve">» – </w:t>
      </w:r>
      <w:r w:rsidR="00EF37F9">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pPr>
      <w:r w:rsidRPr="00162B31">
        <w:t>«</w:t>
      </w:r>
      <w:r w:rsidR="00EF37F9">
        <w:rPr>
          <w:rFonts w:ascii="Arial" w:hAnsi="Arial" w:cs="Arial"/>
          <w:color w:val="C00000"/>
          <w:lang w:val="en-US"/>
        </w:rPr>
        <w:t>Number</w:t>
      </w:r>
      <w:r w:rsidR="00EF37F9" w:rsidRPr="00162B31">
        <w:rPr>
          <w:rFonts w:ascii="Arial" w:hAnsi="Arial" w:cs="Arial"/>
          <w:color w:val="C00000"/>
        </w:rPr>
        <w:t xml:space="preserve"> </w:t>
      </w:r>
      <w:r w:rsidR="00EF37F9">
        <w:rPr>
          <w:rFonts w:ascii="Arial" w:hAnsi="Arial" w:cs="Arial"/>
          <w:color w:val="C00000"/>
          <w:lang w:val="en-US"/>
        </w:rPr>
        <w:t>of</w:t>
      </w:r>
      <w:r w:rsidR="00EF37F9" w:rsidRPr="00162B31">
        <w:rPr>
          <w:rFonts w:ascii="Arial" w:hAnsi="Arial" w:cs="Arial"/>
          <w:color w:val="C00000"/>
        </w:rPr>
        <w:t xml:space="preserve"> </w:t>
      </w:r>
      <w:r w:rsidR="00EF37F9">
        <w:rPr>
          <w:rFonts w:ascii="Arial" w:hAnsi="Arial" w:cs="Arial"/>
          <w:color w:val="C00000"/>
          <w:lang w:val="en-US"/>
        </w:rPr>
        <w:t>samples</w:t>
      </w:r>
      <w:r w:rsidRPr="00162B31">
        <w:t xml:space="preserve">» – </w:t>
      </w:r>
      <w:r w:rsidR="00162B31">
        <w:t>сколько</w:t>
      </w:r>
      <w:r w:rsidR="00162B31" w:rsidRPr="00162B31">
        <w:t xml:space="preserve"> </w:t>
      </w:r>
      <w:r w:rsidR="00162B31">
        <w:t>значений угла</w:t>
      </w:r>
      <w:r w:rsidR="00162B31" w:rsidRPr="00162B31">
        <w:t>/</w:t>
      </w:r>
      <w:r w:rsidR="00162B31">
        <w:t xml:space="preserve">длины волны брать </w:t>
      </w:r>
      <w:r w:rsidR="00E860FE">
        <w:t>д</w:t>
      </w:r>
      <w:r w:rsidR="00162B31">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1">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pPr>
      <w:r>
        <w:t xml:space="preserve">Если опция </w:t>
      </w:r>
      <w:r w:rsidRPr="008B05FC">
        <w:t>«</w:t>
      </w:r>
      <w:r>
        <w:rPr>
          <w:rFonts w:ascii="Arial" w:hAnsi="Arial" w:cs="Arial"/>
          <w:color w:val="C00000"/>
          <w:lang w:val="en-US"/>
        </w:rPr>
        <w:t>Use</w:t>
      </w:r>
      <w:r w:rsidRPr="008B05FC">
        <w:rPr>
          <w:rFonts w:ascii="Arial" w:hAnsi="Arial" w:cs="Arial"/>
          <w:color w:val="C00000"/>
        </w:rPr>
        <w:t xml:space="preserve"> </w:t>
      </w:r>
      <w:r>
        <w:rPr>
          <w:rFonts w:ascii="Arial" w:hAnsi="Arial" w:cs="Arial"/>
          <w:color w:val="C00000"/>
          <w:lang w:val="en-US"/>
        </w:rPr>
        <w:t>sampling</w:t>
      </w:r>
      <w:r w:rsidRPr="008B05FC">
        <w:t>»</w:t>
      </w:r>
      <w:r>
        <w:t xml:space="preserve"> выключена или недоступна, то </w:t>
      </w:r>
      <w:r w:rsidR="00C757C8">
        <w:t xml:space="preserve">расходимость учитывается более простым </w:t>
      </w:r>
      <w:r w:rsidR="00332C3D">
        <w:t>образом</w:t>
      </w:r>
      <w:r w:rsidR="00FC1D3F">
        <w:t>:</w:t>
      </w:r>
      <w:r w:rsidR="0078296B">
        <w:t xml:space="preserve"> </w:t>
      </w:r>
      <w:r w:rsidR="00CB66E0">
        <w:t>«чистая»</w:t>
      </w:r>
      <w:r w:rsidR="0078296B">
        <w:t xml:space="preserve"> кривая </w:t>
      </w:r>
      <w:r w:rsidR="00CB66E0">
        <w:t xml:space="preserve">заменяется </w:t>
      </w:r>
      <w:r w:rsidR="0078296B">
        <w:t>свёрт</w:t>
      </w:r>
      <w:r w:rsidR="00CB66E0">
        <w:t>кой</w:t>
      </w:r>
      <w:r w:rsidR="0078296B">
        <w:t xml:space="preserve"> с соответствующим распределением.</w:t>
      </w:r>
      <w:r w:rsidR="0048044B" w:rsidRPr="0048044B">
        <w:t xml:space="preserve"> </w:t>
      </w:r>
      <w:r w:rsidR="0048044B">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t xml:space="preserve">уширения </w:t>
      </w:r>
      <w:r w:rsidR="00EF2A02" w:rsidRPr="00EF2A02">
        <w:t xml:space="preserve">применяется </w:t>
      </w:r>
      <w:r w:rsidR="0048044B" w:rsidRPr="00EF2A02">
        <w:t>спектральное</w:t>
      </w:r>
      <w:r w:rsidR="0048044B">
        <w:t xml:space="preserve"> уширение, которое даёт такое же распределение волнового вектора</w:t>
      </w:r>
      <w:r w:rsidR="00E758DF" w:rsidRPr="00E758DF">
        <w:t xml:space="preserve"> </w:t>
      </w:r>
      <w:r w:rsidR="00700892" w:rsidRPr="00D71B30">
        <w:rPr>
          <w:position w:val="-24"/>
        </w:rPr>
        <w:object w:dxaOrig="3260" w:dyaOrig="620" w14:anchorId="0F2C448C">
          <v:shape id="_x0000_i1045" type="#_x0000_t75" style="width:162.15pt;height:31.95pt" o:ole="">
            <v:imagedata r:id="rId392" o:title=""/>
          </v:shape>
          <o:OLEObject Type="Embed" ProgID="Equation.3" ShapeID="_x0000_i1045" DrawAspect="Content" ObjectID="_1731785855" r:id="rId393"/>
        </w:object>
      </w:r>
      <w:r w:rsidR="00E758DF" w:rsidRPr="00E758DF">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t xml:space="preserve">Распределение с включенным семплингом и достаточным числом точек </w:t>
      </w:r>
      <w:r w:rsidR="00A96DF4">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86" w:name="_Toc121171234"/>
      <w:r>
        <w:rPr>
          <w:rFonts w:ascii="Times New Roman" w:hAnsi="Times New Roman" w:cs="Times New Roman"/>
          <w:color w:val="0070C0"/>
        </w:rPr>
        <w:t>Экспериментальная кривая</w:t>
      </w:r>
      <w:bookmarkEnd w:id="186"/>
    </w:p>
    <w:p w14:paraId="076BB669" w14:textId="5C9952B0" w:rsidR="00EC5973" w:rsidRPr="00EB7A4B" w:rsidRDefault="00EC5973" w:rsidP="00EC5973">
      <w:pPr>
        <w:pStyle w:val="a"/>
        <w:spacing w:beforeLines="100" w:before="240" w:afterLines="150" w:after="360" w:line="276" w:lineRule="auto"/>
        <w:ind w:firstLine="0"/>
      </w:pPr>
      <w:r>
        <w:t xml:space="preserve">Структура окна </w:t>
      </w:r>
      <w:r w:rsidR="001060D3">
        <w:t>экспериментальной</w:t>
      </w:r>
      <w:r>
        <w:t xml:space="preserve"> кривой подробно рассматривается</w:t>
      </w:r>
      <w:r w:rsidR="001060D3">
        <w:t xml:space="preserve"> в главе</w:t>
      </w:r>
      <w:r>
        <w:t xml:space="preserve"> </w:t>
      </w:r>
      <w:hyperlink w:anchor="_Specular_scan" w:history="1">
        <w:r w:rsidR="001060D3" w:rsidRPr="001060D3">
          <w:rPr>
            <w:rStyle w:val="Hyperlink"/>
            <w:b/>
            <w:bCs/>
          </w:rPr>
          <w:t>Пользовательский интерфейс</w:t>
        </w:r>
      </w:hyperlink>
      <w:r>
        <w:t>.</w:t>
      </w:r>
      <w:r w:rsidRPr="00CE6CE9">
        <w:t xml:space="preserve"> </w:t>
      </w:r>
      <w:r w:rsidR="009473DC">
        <w:t>Окно</w:t>
      </w:r>
      <w:r w:rsidR="009473DC" w:rsidRPr="009473DC">
        <w:t xml:space="preserve"> </w:t>
      </w:r>
      <w:r w:rsidR="009473DC">
        <w:t>состоит</w:t>
      </w:r>
      <w:r w:rsidR="009473DC" w:rsidRPr="009473DC">
        <w:t xml:space="preserve"> </w:t>
      </w:r>
      <w:r w:rsidR="009473DC">
        <w:t>из</w:t>
      </w:r>
      <w:r w:rsidR="009473DC" w:rsidRPr="009473DC">
        <w:t xml:space="preserve"> </w:t>
      </w:r>
      <w:r w:rsidR="009473DC">
        <w:t>блоков</w:t>
      </w:r>
      <w:r w:rsidRPr="009473DC">
        <w:t xml:space="preserve"> </w:t>
      </w:r>
      <w:r w:rsidR="00221B26" w:rsidRPr="009473DC">
        <w:t>«</w:t>
      </w:r>
      <w:hyperlink w:anchor="_Measurement" w:history="1">
        <w:r w:rsidR="00221B26" w:rsidRPr="009473DC">
          <w:rPr>
            <w:rStyle w:val="Hyperlink"/>
            <w:rFonts w:ascii="Arial" w:hAnsi="Arial" w:cs="Arial"/>
            <w:lang w:val="en-US"/>
          </w:rPr>
          <w:t>Measurement</w:t>
        </w:r>
      </w:hyperlink>
      <w:r w:rsidR="00221B26" w:rsidRPr="009473DC">
        <w:t>», «</w:t>
      </w:r>
      <w:hyperlink w:anchor="_Argument_1" w:history="1">
        <w:r w:rsidR="00221B26" w:rsidRPr="009473DC">
          <w:rPr>
            <w:rStyle w:val="Hyperlink"/>
            <w:rFonts w:ascii="Arial" w:hAnsi="Arial" w:cs="Arial"/>
            <w:lang w:val="en-US"/>
          </w:rPr>
          <w:t>Argument</w:t>
        </w:r>
      </w:hyperlink>
      <w:r w:rsidR="00221B26" w:rsidRPr="009473DC">
        <w:t>», «</w:t>
      </w:r>
      <w:hyperlink w:anchor="_Value" w:history="1">
        <w:r w:rsidR="00221B26" w:rsidRPr="009473DC">
          <w:rPr>
            <w:rStyle w:val="Hyperlink"/>
            <w:rFonts w:ascii="Arial" w:hAnsi="Arial" w:cs="Arial"/>
            <w:lang w:val="en-US"/>
          </w:rPr>
          <w:t>Value</w:t>
        </w:r>
      </w:hyperlink>
      <w:r w:rsidR="00221B26" w:rsidRPr="009473DC">
        <w:t>», «</w:t>
      </w:r>
      <w:hyperlink w:anchor="_Beam_1" w:history="1">
        <w:r w:rsidR="00221B26" w:rsidRPr="009473DC">
          <w:rPr>
            <w:rStyle w:val="Hyperlink"/>
            <w:rFonts w:ascii="Arial" w:hAnsi="Arial" w:cs="Arial"/>
            <w:lang w:val="en-US"/>
          </w:rPr>
          <w:t>Beam</w:t>
        </w:r>
      </w:hyperlink>
      <w:r w:rsidR="00221B26" w:rsidRPr="009473DC">
        <w:t>», «</w:t>
      </w:r>
      <w:hyperlink w:anchor="_Detector_1" w:history="1">
        <w:r w:rsidR="00221B26" w:rsidRPr="009473DC">
          <w:rPr>
            <w:rStyle w:val="Hyperlink"/>
            <w:rFonts w:ascii="Arial" w:hAnsi="Arial" w:cs="Arial"/>
            <w:lang w:val="en-US"/>
          </w:rPr>
          <w:t>Detector</w:t>
        </w:r>
      </w:hyperlink>
      <w:r w:rsidR="00221B26" w:rsidRPr="009473DC">
        <w:t>», «</w:t>
      </w:r>
      <w:hyperlink w:anchor="_Footprint_and_distortion_1" w:history="1">
        <w:r w:rsidR="00221B26" w:rsidRPr="009473DC">
          <w:rPr>
            <w:rStyle w:val="Hyperlink"/>
            <w:rFonts w:ascii="Arial" w:hAnsi="Arial" w:cs="Arial"/>
            <w:lang w:val="en-US"/>
          </w:rPr>
          <w:t>Footprint</w:t>
        </w:r>
        <w:r w:rsidR="00221B26" w:rsidRPr="009473DC">
          <w:rPr>
            <w:rStyle w:val="Hyperlink"/>
            <w:rFonts w:ascii="Arial" w:hAnsi="Arial" w:cs="Arial"/>
          </w:rPr>
          <w:t xml:space="preserve"> </w:t>
        </w:r>
        <w:r w:rsidR="00221B26" w:rsidRPr="009473DC">
          <w:rPr>
            <w:rStyle w:val="Hyperlink"/>
            <w:rFonts w:ascii="Arial" w:hAnsi="Arial" w:cs="Arial"/>
            <w:lang w:val="en-US"/>
          </w:rPr>
          <w:t>and</w:t>
        </w:r>
        <w:r w:rsidR="00221B26" w:rsidRPr="009473DC">
          <w:rPr>
            <w:rStyle w:val="Hyperlink"/>
            <w:rFonts w:ascii="Arial" w:hAnsi="Arial" w:cs="Arial"/>
          </w:rPr>
          <w:t xml:space="preserve"> </w:t>
        </w:r>
        <w:r w:rsidR="00221B26" w:rsidRPr="009473DC">
          <w:rPr>
            <w:rStyle w:val="Hyperlink"/>
            <w:rFonts w:ascii="Arial" w:hAnsi="Arial" w:cs="Arial"/>
            <w:lang w:val="en-US"/>
          </w:rPr>
          <w:t>distortion</w:t>
        </w:r>
      </w:hyperlink>
      <w:r w:rsidR="00221B26" w:rsidRPr="009473DC">
        <w:t>»</w:t>
      </w:r>
      <w:r w:rsidR="009473DC" w:rsidRPr="009473DC">
        <w:t xml:space="preserve"> </w:t>
      </w:r>
      <w:r w:rsidR="009473DC">
        <w:t>и</w:t>
      </w:r>
      <w:r w:rsidR="009473DC" w:rsidRPr="009473DC">
        <w:t xml:space="preserve"> </w:t>
      </w:r>
      <w:hyperlink w:anchor="_Нижняя_панель" w:history="1">
        <w:r w:rsidR="009473DC" w:rsidRPr="009473DC">
          <w:rPr>
            <w:rStyle w:val="Hyperlink"/>
          </w:rPr>
          <w:t>нижнего блока</w:t>
        </w:r>
      </w:hyperlink>
      <w:r w:rsidR="009473DC" w:rsidRPr="009473DC">
        <w:t xml:space="preserve"> </w:t>
      </w:r>
      <w:r w:rsidR="009473DC">
        <w:t>с</w:t>
      </w:r>
      <w:r w:rsidR="009473DC" w:rsidRPr="009473DC">
        <w:t xml:space="preserve"> </w:t>
      </w:r>
      <w:r w:rsidR="009473DC">
        <w:t>кнопками</w:t>
      </w:r>
      <w:r w:rsidR="009473DC" w:rsidRPr="009473DC">
        <w:t xml:space="preserve"> </w:t>
      </w:r>
      <w:r w:rsidR="009473DC">
        <w:t>загрузки и выгрузки данных</w:t>
      </w:r>
      <w:r w:rsidR="00221B26" w:rsidRPr="009473DC">
        <w:t>.</w:t>
      </w:r>
    </w:p>
    <w:p w14:paraId="7E18F6F0" w14:textId="34EC1119" w:rsidR="007F4FC9" w:rsidRDefault="007F4FC9" w:rsidP="00EC5973">
      <w:pPr>
        <w:pStyle w:val="a"/>
        <w:spacing w:beforeLines="100" w:before="240" w:afterLines="150" w:after="360" w:line="276" w:lineRule="auto"/>
        <w:ind w:firstLine="0"/>
      </w:pPr>
      <w:r>
        <w:lastRenderedPageBreak/>
        <w:t>Процесс загрузки данных описан в разделе «</w:t>
      </w:r>
      <w:hyperlink w:anchor="_Импорт" w:history="1">
        <w:r w:rsidRPr="004644F5">
          <w:rPr>
            <w:rStyle w:val="Hyperlink"/>
            <w:rFonts w:ascii="Arial" w:hAnsi="Arial" w:cs="Arial"/>
            <w:lang w:val="en-US"/>
          </w:rPr>
          <w:t>Import</w:t>
        </w:r>
      </w:hyperlink>
      <w:r>
        <w:t>»</w:t>
      </w:r>
      <w:r w:rsidRPr="007F4FC9">
        <w:t xml:space="preserve"> </w:t>
      </w:r>
      <w:r>
        <w:t>главы «</w:t>
      </w:r>
      <w:hyperlink w:anchor="_Экспорт_и_импорт" w:history="1">
        <w:r w:rsidRPr="004644F5">
          <w:rPr>
            <w:rStyle w:val="Hyperlink"/>
            <w:rFonts w:ascii="Arial" w:hAnsi="Arial" w:cs="Arial"/>
          </w:rPr>
          <w:t>Экспорт и импорт данных</w:t>
        </w:r>
      </w:hyperlink>
      <w:r>
        <w:t>»</w:t>
      </w:r>
      <w:r w:rsidR="004644F5">
        <w:t>. Формат данных оп</w:t>
      </w:r>
      <w:r w:rsidR="004644F5" w:rsidRPr="00EF2A02">
        <w:t xml:space="preserve">исан </w:t>
      </w:r>
      <w:hyperlink w:anchor="_Экспериментальные_кривые_1" w:history="1">
        <w:r w:rsidR="00EF2A02">
          <w:rPr>
            <w:rStyle w:val="Hyperlink"/>
          </w:rPr>
          <w:t>в соответствующем разделе</w:t>
        </w:r>
      </w:hyperlink>
      <w:r w:rsidR="004644F5" w:rsidRPr="00EF2A02">
        <w:t>.</w:t>
      </w:r>
    </w:p>
    <w:p w14:paraId="6FBD60AC" w14:textId="0C6B7E90" w:rsidR="00A3015A" w:rsidRPr="00A96DF4" w:rsidRDefault="00F46687" w:rsidP="0091643D">
      <w:pPr>
        <w:pStyle w:val="a"/>
        <w:spacing w:beforeLines="100" w:before="240" w:afterLines="150" w:after="360" w:line="276" w:lineRule="auto"/>
        <w:ind w:firstLine="0"/>
      </w:pPr>
      <w:r>
        <w:t>После того, как кривая появилась на графике, обратите внимание на диапазоны осей, проверьте корректность данных.</w:t>
      </w:r>
      <w:r w:rsidR="00A96DF4">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7" w:name="_Toc121171235"/>
      <w:r>
        <w:rPr>
          <w:rFonts w:ascii="Times New Roman" w:hAnsi="Times New Roman" w:cs="Times New Roman"/>
          <w:i w:val="0"/>
          <w:color w:val="0070C0"/>
          <w:lang w:val="en-US"/>
        </w:rPr>
        <w:t>Detector scan</w:t>
      </w:r>
      <w:bookmarkEnd w:id="187"/>
    </w:p>
    <w:p w14:paraId="4D9C5476" w14:textId="0230966E" w:rsidR="00033F4E" w:rsidRPr="00F25563" w:rsidRDefault="00553585" w:rsidP="00F25563">
      <w:pPr>
        <w:pStyle w:val="a"/>
        <w:spacing w:beforeLines="100" w:before="240" w:afterLines="150" w:after="360" w:line="276" w:lineRule="auto"/>
        <w:ind w:firstLine="0"/>
      </w:pPr>
      <w:r>
        <w:t xml:space="preserve">Структура окна </w:t>
      </w:r>
      <w:hyperlink w:anchor="_Detector_scan_1" w:history="1">
        <w:r w:rsidRPr="00FA172D">
          <w:rPr>
            <w:rStyle w:val="Hyperlink"/>
          </w:rPr>
          <w:t>независимой</w:t>
        </w:r>
      </w:hyperlink>
      <w:r w:rsidR="00836480" w:rsidRPr="00836480">
        <w:t xml:space="preserve"> </w:t>
      </w:r>
      <w:r w:rsidR="00836480">
        <w:t xml:space="preserve">и </w:t>
      </w:r>
      <w:hyperlink w:anchor="_Detector_scan" w:history="1">
        <w:r w:rsidR="00836480" w:rsidRPr="00FA172D">
          <w:rPr>
            <w:rStyle w:val="Hyperlink"/>
          </w:rPr>
          <w:t>экспериментальной</w:t>
        </w:r>
      </w:hyperlink>
      <w:r w:rsidR="00836480">
        <w:t xml:space="preserve"> </w:t>
      </w:r>
      <w:r>
        <w:t xml:space="preserve">кривой подробно рассматривается в главе </w:t>
      </w:r>
      <w:r w:rsidRPr="00FA172D">
        <w:rPr>
          <w:b/>
          <w:bCs/>
        </w:rPr>
        <w:t>Пользовательский интерфейс</w:t>
      </w:r>
      <w:r>
        <w:t>.</w:t>
      </w:r>
      <w:r w:rsidRPr="00CE6CE9">
        <w:t xml:space="preserve"> </w:t>
      </w:r>
      <w:r w:rsidR="00FA172D">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5"/>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6072FB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6"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8" w:name="_Toc121171236"/>
      <w:r>
        <w:rPr>
          <w:rFonts w:ascii="Times New Roman" w:hAnsi="Times New Roman" w:cs="Times New Roman"/>
          <w:i w:val="0"/>
          <w:color w:val="0070C0"/>
          <w:lang w:val="en-US"/>
        </w:rPr>
        <w:t>Rocking scan</w:t>
      </w:r>
      <w:bookmarkEnd w:id="188"/>
    </w:p>
    <w:p w14:paraId="5139F34F" w14:textId="0F4FF170" w:rsidR="00B344A6" w:rsidRPr="00B344A6" w:rsidRDefault="00B950E7" w:rsidP="00B344A6">
      <w:pPr>
        <w:pStyle w:val="a"/>
        <w:spacing w:beforeLines="100" w:before="240" w:afterLines="150" w:after="360" w:line="276" w:lineRule="auto"/>
        <w:ind w:firstLine="0"/>
      </w:pPr>
      <w:r>
        <w:t xml:space="preserve">Структура окна </w:t>
      </w:r>
      <w:hyperlink w:anchor="_Rocking_scan" w:history="1">
        <w:r w:rsidRPr="00FA172D">
          <w:rPr>
            <w:rStyle w:val="Hyperlink"/>
          </w:rPr>
          <w:t>независимой</w:t>
        </w:r>
      </w:hyperlink>
      <w:r w:rsidRPr="00836480">
        <w:t xml:space="preserve"> </w:t>
      </w:r>
      <w:r>
        <w:t xml:space="preserve">и </w:t>
      </w:r>
      <w:hyperlink w:anchor="_Rocking_scan_1" w:history="1">
        <w:r w:rsidRPr="00FA172D">
          <w:rPr>
            <w:rStyle w:val="Hyperlink"/>
          </w:rPr>
          <w:t>экспериментальной</w:t>
        </w:r>
      </w:hyperlink>
      <w:r>
        <w:t xml:space="preserve"> кривой подробно рассматривается в главе </w:t>
      </w:r>
      <w:r w:rsidRPr="00FA172D">
        <w:rPr>
          <w:b/>
          <w:bCs/>
        </w:rPr>
        <w:t>Пользовательский интерфейс</w:t>
      </w:r>
      <w:r>
        <w:t>.</w:t>
      </w:r>
      <w:r w:rsidRPr="00CE6CE9">
        <w:t xml:space="preserve"> </w:t>
      </w:r>
      <w:r w:rsidR="001C38A9">
        <w:t xml:space="preserve">Почти все параметры такие же как для </w:t>
      </w:r>
      <w:hyperlink w:anchor="_Specular_scan_2" w:history="1">
        <w:r w:rsidR="001C38A9" w:rsidRPr="0090548F">
          <w:rPr>
            <w:rStyle w:val="Hyperlink"/>
          </w:rPr>
          <w:t>зеркальной геометрии</w:t>
        </w:r>
      </w:hyperlink>
      <w:r w:rsidR="001C38A9">
        <w:t>, но тип аргумента можно выбрать: угол скольжения падающего пучка или отклонение образца от зеркального положения. Д</w:t>
      </w:r>
      <w:r>
        <w:t>ополнительный параметр –</w:t>
      </w:r>
      <w:r w:rsidR="001C38A9">
        <w:t xml:space="preserve"> </w:t>
      </w:r>
      <w:r>
        <w:t xml:space="preserve">угол скольжения пучка, </w:t>
      </w:r>
      <w:r w:rsidR="001C38A9">
        <w:t>при котором отражённый пучок попадает в детектор</w:t>
      </w:r>
      <w: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8"/>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7ECD30"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69"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21171237"/>
      <w:r>
        <w:rPr>
          <w:rFonts w:ascii="Times New Roman" w:hAnsi="Times New Roman" w:cs="Times New Roman"/>
          <w:i w:val="0"/>
          <w:color w:val="0070C0"/>
          <w:lang w:val="en-US"/>
        </w:rPr>
        <w:t>Offset scan</w:t>
      </w:r>
      <w:bookmarkEnd w:id="189"/>
    </w:p>
    <w:p w14:paraId="4BAC6A9D" w14:textId="26AF1720" w:rsidR="0090548F" w:rsidRPr="0090548F" w:rsidRDefault="006C590E" w:rsidP="0090548F">
      <w:pPr>
        <w:pStyle w:val="a"/>
        <w:spacing w:beforeLines="100" w:before="240" w:afterLines="150" w:after="360" w:line="276" w:lineRule="auto"/>
        <w:ind w:firstLine="0"/>
      </w:pPr>
      <w:r>
        <w:t xml:space="preserve">Структура окна </w:t>
      </w:r>
      <w:hyperlink w:anchor="_Offset_scan" w:history="1">
        <w:r w:rsidRPr="00FA172D">
          <w:rPr>
            <w:rStyle w:val="Hyperlink"/>
          </w:rPr>
          <w:t>независимой</w:t>
        </w:r>
      </w:hyperlink>
      <w:r w:rsidRPr="00836480">
        <w:t xml:space="preserve"> </w:t>
      </w:r>
      <w:r>
        <w:t xml:space="preserve">и </w:t>
      </w:r>
      <w:hyperlink w:anchor="_Offset_scan_1" w:history="1">
        <w:r w:rsidRPr="00FA172D">
          <w:rPr>
            <w:rStyle w:val="Hyperlink"/>
          </w:rPr>
          <w:t>экспериментальной</w:t>
        </w:r>
      </w:hyperlink>
      <w:r>
        <w:t xml:space="preserve"> кривой подробно рассматривается в главе </w:t>
      </w:r>
      <w:r w:rsidRPr="00FA172D">
        <w:rPr>
          <w:b/>
          <w:bCs/>
        </w:rPr>
        <w:t>Пользовательский интерфейс</w:t>
      </w:r>
      <w:r>
        <w:t>.</w:t>
      </w:r>
      <w:r w:rsidRPr="00CE6CE9">
        <w:t xml:space="preserve"> </w:t>
      </w:r>
      <w:r>
        <w:t xml:space="preserve">Почти все параметры такие же как для </w:t>
      </w:r>
      <w:hyperlink w:anchor="_Specular_scan_2" w:history="1">
        <w:r w:rsidRPr="0090548F">
          <w:rPr>
            <w:rStyle w:val="Hyperlink"/>
          </w:rPr>
          <w:t>зеркальной геометрии</w:t>
        </w:r>
      </w:hyperlink>
      <w:r w:rsidR="0090548F">
        <w:t xml:space="preserve">. </w:t>
      </w:r>
      <w:r>
        <w:t xml:space="preserve">Дополнительный параметр – </w:t>
      </w:r>
      <w:r w:rsidR="0090548F">
        <w:t>постоянный сдвиг детектора от зеркального направления</w:t>
      </w:r>
      <w: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0"/>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778CF6"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1"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21171238"/>
      <w:r>
        <w:rPr>
          <w:rFonts w:ascii="Times New Roman" w:hAnsi="Times New Roman" w:cs="Times New Roman"/>
          <w:i w:val="0"/>
          <w:color w:val="0070C0"/>
          <w:lang w:val="en-US"/>
        </w:rPr>
        <w:t>GISAS map</w:t>
      </w:r>
      <w:bookmarkEnd w:id="190"/>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1" w:name="_Toc121171239"/>
      <w:r>
        <w:rPr>
          <w:rFonts w:ascii="Times New Roman" w:hAnsi="Times New Roman" w:cs="Times New Roman"/>
          <w:color w:val="0070C0"/>
        </w:rPr>
        <w:t>Независимая кривая</w:t>
      </w:r>
      <w:bookmarkEnd w:id="191"/>
    </w:p>
    <w:p w14:paraId="05EA7BBB" w14:textId="77777777" w:rsidR="00232E44" w:rsidRDefault="00821135" w:rsidP="00821135">
      <w:pPr>
        <w:pStyle w:val="a"/>
        <w:spacing w:beforeLines="100" w:before="240" w:afterLines="150" w:after="360" w:line="276" w:lineRule="auto"/>
        <w:ind w:firstLine="0"/>
      </w:pPr>
      <w:r>
        <w:t>Структура окна независимо</w:t>
      </w:r>
      <w:r w:rsidR="00F326FA">
        <w:t>го</w:t>
      </w:r>
      <w:r>
        <w:t xml:space="preserve"> </w:t>
      </w:r>
      <w:r w:rsidR="00031AAD">
        <w:rPr>
          <w:lang w:val="en-US"/>
        </w:rPr>
        <w:t>GISAS</w:t>
      </w:r>
      <w:r w:rsidR="00031AAD" w:rsidRPr="00031AAD">
        <w:t xml:space="preserve"> </w:t>
      </w:r>
      <w:r w:rsidR="00F326FA">
        <w:t>измерения</w:t>
      </w:r>
      <w:r>
        <w:t xml:space="preserve"> подробно рассматривается в главе </w:t>
      </w:r>
      <w:hyperlink w:anchor="_GISAS_map" w:history="1">
        <w:r w:rsidRPr="001060D3">
          <w:rPr>
            <w:rStyle w:val="Hyperlink"/>
            <w:b/>
            <w:bCs/>
          </w:rPr>
          <w:t>Пользовательский интерфейс</w:t>
        </w:r>
      </w:hyperlink>
      <w:r>
        <w:t xml:space="preserve">. </w:t>
      </w:r>
    </w:p>
    <w:p w14:paraId="2ED17EDE" w14:textId="64B45B07" w:rsidR="00821135" w:rsidRDefault="00F326FA" w:rsidP="00821135">
      <w:pPr>
        <w:pStyle w:val="a"/>
        <w:spacing w:beforeLines="100" w:before="240" w:afterLines="150" w:after="360" w:line="276" w:lineRule="auto"/>
        <w:ind w:firstLine="0"/>
      </w:pPr>
      <w:r>
        <w:t>Данные на детекторе двумерные, но угол скольжения пучка задаётся только для полярной координаты θ</w:t>
      </w:r>
      <w:r w:rsidRPr="00F326FA">
        <w:rPr>
          <w:vertAlign w:val="subscript"/>
        </w:rPr>
        <w:t>0</w:t>
      </w:r>
      <w:r>
        <w:t>. Азимутальной координаты пучка</w:t>
      </w:r>
      <w:r w:rsidR="00C610B1" w:rsidRPr="00766C88">
        <w:t xml:space="preserve"> </w:t>
      </w:r>
      <w:r>
        <w:t>φ</w:t>
      </w:r>
      <w:r w:rsidRPr="00F326FA">
        <w:rPr>
          <w:vertAlign w:val="subscript"/>
        </w:rPr>
        <w:t>0</w:t>
      </w:r>
      <w:r w:rsidR="001F5F77">
        <w:t xml:space="preserve"> нет, она считается равной нулю.</w:t>
      </w:r>
      <w:r w:rsidR="00601C40">
        <w:t xml:space="preserve"> Но угловая расходимость</w:t>
      </w:r>
      <w:r w:rsidR="00232E44">
        <w:t xml:space="preserve"> Δφ</w:t>
      </w:r>
      <w:r w:rsidR="00232E44" w:rsidRPr="00F326FA">
        <w:rPr>
          <w:vertAlign w:val="subscript"/>
        </w:rPr>
        <w:t>0</w:t>
      </w:r>
      <w:r w:rsidR="00601C40">
        <w:t xml:space="preserve"> в азимутальной </w:t>
      </w:r>
      <w:r w:rsidR="00BE4C53">
        <w:t xml:space="preserve">плоскости может </w:t>
      </w:r>
      <w:r w:rsidR="00232E44">
        <w:t>быть задана.</w:t>
      </w:r>
    </w:p>
    <w:p w14:paraId="58B45632" w14:textId="76150663"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2"/>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D00934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3"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rPr>
        <w:t xml:space="preserve"> </w:t>
      </w:r>
      <w:r w:rsidR="00F326FA">
        <w:rPr>
          <w:color w:val="00518E"/>
        </w:rPr>
        <w:t xml:space="preserve">Блок </w:t>
      </w:r>
      <w:r w:rsidR="00F326FA" w:rsidRPr="00A93087">
        <w:t>«</w:t>
      </w:r>
      <w:r w:rsidR="00F326FA">
        <w:rPr>
          <w:rFonts w:ascii="Arial" w:hAnsi="Arial" w:cs="Arial"/>
          <w:color w:val="C00000"/>
          <w:lang w:val="en-US"/>
        </w:rPr>
        <w:t>Beam</w:t>
      </w:r>
      <w:r w:rsidR="00F326FA" w:rsidRPr="00A93087">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2" w:name="_Toc121171240"/>
      <w:r>
        <w:rPr>
          <w:rFonts w:ascii="Times New Roman" w:hAnsi="Times New Roman" w:cs="Times New Roman"/>
          <w:color w:val="0070C0"/>
        </w:rPr>
        <w:t>Экспериментальная кривая</w:t>
      </w:r>
      <w:bookmarkEnd w:id="192"/>
    </w:p>
    <w:p w14:paraId="2C4FBB94" w14:textId="39ECD871" w:rsidR="00B06913" w:rsidRPr="00EB7A4B" w:rsidRDefault="00B06913" w:rsidP="00B06913">
      <w:pPr>
        <w:pStyle w:val="a"/>
        <w:spacing w:beforeLines="100" w:before="240" w:afterLines="150" w:after="360" w:line="276" w:lineRule="auto"/>
        <w:ind w:firstLine="0"/>
      </w:pPr>
      <w:r>
        <w:t xml:space="preserve">Структура окна экспериментальной кривой подробно рассматривается в главе </w:t>
      </w:r>
      <w:hyperlink w:anchor="_GISAS_map_1" w:history="1">
        <w:r w:rsidRPr="001060D3">
          <w:rPr>
            <w:rStyle w:val="Hyperlink"/>
            <w:b/>
            <w:bCs/>
          </w:rPr>
          <w:t>Пользовательский интерфейс</w:t>
        </w:r>
      </w:hyperlink>
      <w:r>
        <w:t>.</w:t>
      </w:r>
      <w:r w:rsidRPr="00CE6CE9">
        <w:t xml:space="preserve"> </w:t>
      </w:r>
    </w:p>
    <w:p w14:paraId="09DBE227" w14:textId="41F05719" w:rsidR="00B06913" w:rsidRDefault="00B06913" w:rsidP="00B06913">
      <w:pPr>
        <w:pStyle w:val="a"/>
        <w:spacing w:beforeLines="100" w:before="240" w:afterLines="150" w:after="360" w:line="276" w:lineRule="auto"/>
        <w:ind w:firstLine="0"/>
      </w:pPr>
      <w:r>
        <w:t xml:space="preserve">Процесс загрузки данных </w:t>
      </w:r>
      <w:r w:rsidR="00A652C3" w:rsidRPr="00E64B0A">
        <w:t>такой же</w:t>
      </w:r>
      <w:r w:rsidR="00A652C3">
        <w:t>, как и для одномерных кривых</w:t>
      </w:r>
      <w:r w:rsidR="00E64B0A">
        <w:t>, и описан</w:t>
      </w:r>
      <w:r>
        <w:t xml:space="preserve"> в разделе «</w:t>
      </w:r>
      <w:hyperlink w:anchor="_Импорт" w:history="1">
        <w:r w:rsidRPr="004644F5">
          <w:rPr>
            <w:rStyle w:val="Hyperlink"/>
            <w:rFonts w:ascii="Arial" w:hAnsi="Arial" w:cs="Arial"/>
            <w:lang w:val="en-US"/>
          </w:rPr>
          <w:t>Import</w:t>
        </w:r>
      </w:hyperlink>
      <w:r>
        <w:t>»</w:t>
      </w:r>
      <w:r w:rsidRPr="007F4FC9">
        <w:t xml:space="preserve"> </w:t>
      </w:r>
      <w:r>
        <w:t>главы «</w:t>
      </w:r>
      <w:hyperlink w:anchor="_Экспорт_и_импорт" w:history="1">
        <w:r w:rsidRPr="004644F5">
          <w:rPr>
            <w:rStyle w:val="Hyperlink"/>
            <w:rFonts w:ascii="Arial" w:hAnsi="Arial" w:cs="Arial"/>
          </w:rPr>
          <w:t>Экспорт и импорт данных</w:t>
        </w:r>
      </w:hyperlink>
      <w:r>
        <w:t xml:space="preserve">». </w:t>
      </w:r>
      <w:r w:rsidR="0096083F">
        <w:t>То есть</w:t>
      </w:r>
      <w:r w:rsidR="00D93C66">
        <w:t>,</w:t>
      </w:r>
      <w:r w:rsidR="00BC1C3B">
        <w:t xml:space="preserve"> </w:t>
      </w:r>
      <w:r w:rsidR="00CE4534">
        <w:t>нужно</w:t>
      </w:r>
      <w:r w:rsidR="0096083F">
        <w:t xml:space="preserve"> просто перетащить файл с данными на окно кривой. </w:t>
      </w:r>
      <w:r>
        <w:t xml:space="preserve">Формат </w:t>
      </w:r>
      <w:r w:rsidR="00E64B0A">
        <w:t xml:space="preserve">двумерных </w:t>
      </w:r>
      <w:r>
        <w:t xml:space="preserve">данных описан </w:t>
      </w:r>
      <w:r w:rsidR="00E64B0A">
        <w:t xml:space="preserve">также в </w:t>
      </w:r>
      <w:hyperlink w:anchor="_2D_данные" w:history="1">
        <w:r w:rsidR="00E64B0A" w:rsidRPr="00E64B0A">
          <w:rPr>
            <w:rStyle w:val="Hyperlink"/>
          </w:rPr>
          <w:t>соответствующем разделе</w:t>
        </w:r>
      </w:hyperlink>
      <w:r>
        <w:t>.</w:t>
      </w:r>
    </w:p>
    <w:p w14:paraId="7CE17678" w14:textId="327DD3E2" w:rsidR="00852743" w:rsidRDefault="00215348" w:rsidP="00A652C3">
      <w:pPr>
        <w:pStyle w:val="a"/>
        <w:spacing w:beforeLines="100" w:before="240" w:afterLines="150" w:after="360" w:line="276" w:lineRule="auto"/>
        <w:ind w:firstLine="0"/>
      </w:pPr>
      <w:r>
        <w:t>После загрузки в</w:t>
      </w:r>
      <w:r w:rsidR="00852743" w:rsidRPr="00113205">
        <w:t xml:space="preserve"> верхней части </w:t>
      </w:r>
      <w:r>
        <w:t xml:space="preserve">будет показана </w:t>
      </w:r>
      <w:r w:rsidR="00852743">
        <w:t>цветовая карта.</w:t>
      </w:r>
      <w:r w:rsidR="00852743" w:rsidRPr="00113205">
        <w:t xml:space="preserve"> </w:t>
      </w:r>
      <w:r w:rsidR="00D93C66">
        <w:t>Опираясь</w:t>
      </w:r>
      <w:r>
        <w:t xml:space="preserve"> на неё</w:t>
      </w:r>
      <w:r w:rsidR="00D93C66">
        <w:t>,</w:t>
      </w:r>
      <w:r>
        <w:t xml:space="preserve"> следует не только настроить уже описанные инструментальные параметры</w:t>
      </w:r>
      <w:r w:rsidRPr="00D93C66">
        <w:t>, но и сориентировать данные</w:t>
      </w:r>
      <w:r>
        <w:t xml:space="preserve"> по осям с помощью кнопок </w:t>
      </w:r>
      <w:r w:rsidR="00852743">
        <w:t>поворота изображения против часовой</w:t>
      </w:r>
      <w:r w:rsidR="00C610B1" w:rsidRPr="00C610B1">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rPr>
      </w:pPr>
      <w:r w:rsidRPr="00A652C3">
        <w:rPr>
          <w:noProof/>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4"/>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E1AC0FD"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5"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3" w:name="_Hlk118918790"/>
      <w:r>
        <w:t xml:space="preserve">В отличие от одномерных данных, здесь диапазон аргументов </w:t>
      </w:r>
      <w:r w:rsidR="00554BDC">
        <w:t xml:space="preserve">не считывается из файла. </w:t>
      </w:r>
      <w:bookmarkEnd w:id="193"/>
      <w:r w:rsidR="00554BDC">
        <w:t xml:space="preserve">Аргумент задаётся отдельно в соответствующем </w:t>
      </w:r>
      <w:hyperlink w:anchor="_Argument_2" w:history="1">
        <w:r w:rsidR="00554BDC" w:rsidRPr="00554BDC">
          <w:rPr>
            <w:rStyle w:val="Hyperlink"/>
          </w:rPr>
          <w:t>блоке</w:t>
        </w:r>
      </w:hyperlink>
      <w:r w:rsidR="00554BDC">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rPr>
      </w:pPr>
      <w:r w:rsidRPr="003A4F3A">
        <w:rPr>
          <w:noProof/>
          <w:color w:val="00518E"/>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5">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rPr>
        <w:t xml:space="preserve"> Блок </w:t>
      </w:r>
      <w:r w:rsidRPr="000C327B">
        <w:t>«</w:t>
      </w:r>
      <w:r w:rsidRPr="000C327B">
        <w:rPr>
          <w:rFonts w:ascii="Arial" w:hAnsi="Arial" w:cs="Arial"/>
          <w:color w:val="C00000"/>
          <w:lang w:val="en-US"/>
        </w:rPr>
        <w:t>Argument</w:t>
      </w:r>
      <w:r w:rsidRPr="000C327B">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4" w:name="_Toc121171241"/>
      <w:r w:rsidRPr="008D54EF">
        <w:rPr>
          <w:rFonts w:ascii="Times New Roman" w:hAnsi="Times New Roman" w:cs="Times New Roman"/>
          <w:i w:val="0"/>
          <w:color w:val="0070C0"/>
        </w:rPr>
        <w:t>Визуализация результатов расчёта</w:t>
      </w:r>
      <w:bookmarkEnd w:id="194"/>
    </w:p>
    <w:p w14:paraId="719964F6" w14:textId="280C06B3" w:rsidR="00C27C4A" w:rsidRDefault="008117C5" w:rsidP="008117C5">
      <w:pPr>
        <w:pStyle w:val="a"/>
        <w:spacing w:beforeLines="100" w:before="240" w:afterLines="150" w:after="360" w:line="276" w:lineRule="auto"/>
        <w:ind w:firstLine="0"/>
      </w:pPr>
      <w:bookmarkStart w:id="195" w:name="_Оптимизация_и_подгонка"/>
      <w:bookmarkEnd w:id="195"/>
      <w:r>
        <w:t>Когда параметры скана заданы, можно запускать вычисление («</w:t>
      </w:r>
      <w:r w:rsidRPr="005317E3">
        <w:rPr>
          <w:u w:val="single"/>
          <w:lang w:val="en-US"/>
        </w:rPr>
        <w:t>Ctrl</w:t>
      </w:r>
      <w:r w:rsidRPr="00E36F38">
        <w:rPr>
          <w:u w:val="single"/>
        </w:rPr>
        <w:t>+</w:t>
      </w:r>
      <w:r>
        <w:rPr>
          <w:u w:val="single"/>
          <w:lang w:val="en-US"/>
        </w:rPr>
        <w:t>Shift</w:t>
      </w:r>
      <w:r w:rsidRPr="00E36F38">
        <w:rPr>
          <w:u w:val="single"/>
        </w:rPr>
        <w:t>+</w:t>
      </w:r>
      <w:r>
        <w:rPr>
          <w:u w:val="single"/>
          <w:lang w:val="en-US"/>
        </w:rPr>
        <w:t>C</w:t>
      </w:r>
      <w:r>
        <w:t xml:space="preserve">») и открывать окно </w:t>
      </w:r>
      <w:r w:rsidRPr="008A1BA1">
        <w:t>«</w:t>
      </w:r>
      <w:hyperlink w:anchor="_1D_graphs" w:history="1">
        <w:r w:rsidRPr="008117C5">
          <w:rPr>
            <w:rStyle w:val="Hyperlink"/>
            <w:rFonts w:ascii="Arial" w:hAnsi="Arial" w:cs="Arial"/>
          </w:rPr>
          <w:t>1</w:t>
        </w:r>
        <w:r w:rsidRPr="008117C5">
          <w:rPr>
            <w:rStyle w:val="Hyperlink"/>
            <w:rFonts w:ascii="Arial" w:hAnsi="Arial" w:cs="Arial"/>
            <w:lang w:val="en-US"/>
          </w:rPr>
          <w:t>D</w:t>
        </w:r>
        <w:r w:rsidRPr="008117C5">
          <w:rPr>
            <w:rStyle w:val="Hyperlink"/>
            <w:rFonts w:ascii="Arial" w:hAnsi="Arial" w:cs="Arial"/>
          </w:rPr>
          <w:t xml:space="preserve"> </w:t>
        </w:r>
        <w:r w:rsidRPr="008117C5">
          <w:rPr>
            <w:rStyle w:val="Hyperlink"/>
            <w:rFonts w:ascii="Arial" w:hAnsi="Arial" w:cs="Arial"/>
            <w:lang w:val="en-US"/>
          </w:rPr>
          <w:t>graphs</w:t>
        </w:r>
      </w:hyperlink>
      <w:r w:rsidRPr="008A1BA1">
        <w:t>»</w:t>
      </w:r>
      <w:r>
        <w:t xml:space="preserve"> или </w:t>
      </w:r>
      <w:r w:rsidRPr="008A1BA1">
        <w:t>«</w:t>
      </w:r>
      <w:hyperlink w:anchor="_2D_graphs" w:history="1">
        <w:r w:rsidRPr="008117C5">
          <w:rPr>
            <w:rStyle w:val="Hyperlink"/>
            <w:rFonts w:ascii="Arial" w:hAnsi="Arial" w:cs="Arial"/>
          </w:rPr>
          <w:t>2</w:t>
        </w:r>
        <w:r w:rsidRPr="008117C5">
          <w:rPr>
            <w:rStyle w:val="Hyperlink"/>
            <w:rFonts w:ascii="Arial" w:hAnsi="Arial" w:cs="Arial"/>
            <w:lang w:val="en-US"/>
          </w:rPr>
          <w:t>D</w:t>
        </w:r>
        <w:r w:rsidRPr="008117C5">
          <w:rPr>
            <w:rStyle w:val="Hyperlink"/>
            <w:rFonts w:ascii="Arial" w:hAnsi="Arial" w:cs="Arial"/>
          </w:rPr>
          <w:t xml:space="preserve"> </w:t>
        </w:r>
        <w:r w:rsidRPr="008117C5">
          <w:rPr>
            <w:rStyle w:val="Hyperlink"/>
            <w:rFonts w:ascii="Arial" w:hAnsi="Arial" w:cs="Arial"/>
            <w:lang w:val="en-US"/>
          </w:rPr>
          <w:t>graphs</w:t>
        </w:r>
      </w:hyperlink>
      <w:r w:rsidRPr="008A1BA1">
        <w:t>»</w:t>
      </w:r>
      <w:r w:rsidR="004175F4">
        <w:t>,</w:t>
      </w:r>
      <w:r w:rsidR="00C56301">
        <w:t xml:space="preserve"> </w:t>
      </w:r>
      <w: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pPr>
      <w:r>
        <w:t xml:space="preserve">Часть настроек, касающихся вычисления кривой, расположена в окне </w:t>
      </w:r>
      <w:r w:rsidRPr="008A1BA1">
        <w:t>«</w:t>
      </w:r>
      <w:hyperlink w:anchor="_Calculation_settings" w:history="1">
        <w:r w:rsidRPr="00C27C4A">
          <w:rPr>
            <w:rStyle w:val="Hyperlink"/>
            <w:rFonts w:ascii="Arial" w:hAnsi="Arial" w:cs="Arial"/>
            <w:lang w:val="en-US"/>
          </w:rPr>
          <w:t>Calculation</w:t>
        </w:r>
        <w:r w:rsidRPr="00C27C4A">
          <w:rPr>
            <w:rStyle w:val="Hyperlink"/>
            <w:rFonts w:ascii="Arial" w:hAnsi="Arial" w:cs="Arial"/>
          </w:rPr>
          <w:t xml:space="preserve"> </w:t>
        </w:r>
        <w:r w:rsidRPr="00C27C4A">
          <w:rPr>
            <w:rStyle w:val="Hyperlink"/>
            <w:rFonts w:ascii="Arial" w:hAnsi="Arial" w:cs="Arial"/>
            <w:lang w:val="en-US"/>
          </w:rPr>
          <w:t>settings</w:t>
        </w:r>
      </w:hyperlink>
      <w:r w:rsidRPr="008A1BA1">
        <w:t>»</w:t>
      </w:r>
      <w:r w:rsidRPr="00C27C4A">
        <w:t>.</w:t>
      </w:r>
      <w:r w:rsidR="00C610B1" w:rsidRPr="00C610B1">
        <w:t xml:space="preserve"> </w:t>
      </w:r>
      <w:r>
        <w:t xml:space="preserve">Для рассеяния можно указать </w:t>
      </w:r>
      <w:hyperlink w:anchor="_Рассеяние" w:history="1">
        <w:r w:rsidRPr="00C27C4A">
          <w:rPr>
            <w:rStyle w:val="Hyperlink"/>
          </w:rPr>
          <w:t>дополнительные настройки</w:t>
        </w:r>
      </w:hyperlink>
      <w: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pPr>
      <w:r>
        <w:t xml:space="preserve">Для независимого зеркального скана в </w:t>
      </w:r>
      <w:r w:rsidRPr="008A1BA1">
        <w:t>«</w:t>
      </w:r>
      <w:r w:rsidRPr="00C27C4A">
        <w:rPr>
          <w:rFonts w:ascii="Arial" w:hAnsi="Arial" w:cs="Arial"/>
          <w:color w:val="C00000"/>
          <w:lang w:val="en-US"/>
        </w:rPr>
        <w:t>Calculation</w:t>
      </w:r>
      <w:r w:rsidRPr="00C27C4A">
        <w:rPr>
          <w:rFonts w:ascii="Arial" w:hAnsi="Arial" w:cs="Arial"/>
          <w:color w:val="C00000"/>
        </w:rPr>
        <w:t xml:space="preserve"> </w:t>
      </w:r>
      <w:r w:rsidRPr="00C27C4A">
        <w:rPr>
          <w:rFonts w:ascii="Arial" w:hAnsi="Arial" w:cs="Arial"/>
          <w:color w:val="C00000"/>
          <w:lang w:val="en-US"/>
        </w:rPr>
        <w:t>settings</w:t>
      </w:r>
      <w:r w:rsidRPr="008A1BA1">
        <w:t>»</w:t>
      </w:r>
      <w:r>
        <w:t xml:space="preserve"> </w:t>
      </w:r>
      <w:hyperlink w:anchor="_Независимая_зеркальная_кривая" w:history="1">
        <w:r w:rsidRPr="00D1792C">
          <w:rPr>
            <w:rStyle w:val="Hyperlink"/>
          </w:rPr>
          <w:t>указывается</w:t>
        </w:r>
      </w:hyperlink>
      <w:r w:rsidRPr="00D1792C">
        <w:t xml:space="preserve"> тип рассчитываемой величины</w:t>
      </w:r>
      <w:r w:rsidR="00D1792C">
        <w:t xml:space="preserve">: </w:t>
      </w:r>
      <w:r w:rsidR="00D76375" w:rsidRPr="00D1792C">
        <w:t>«</w:t>
      </w:r>
      <w:r w:rsidRPr="00D1792C">
        <w:rPr>
          <w:rFonts w:ascii="Arial" w:hAnsi="Arial" w:cs="Arial"/>
          <w:color w:val="C00000"/>
          <w:lang w:val="en-US"/>
        </w:rPr>
        <w:t>R</w:t>
      </w:r>
      <w:r w:rsidR="001655B4" w:rsidRPr="00D1792C">
        <w:rPr>
          <w:rFonts w:ascii="Arial" w:hAnsi="Arial" w:cs="Arial"/>
          <w:color w:val="C00000"/>
          <w:lang w:val="en-US"/>
        </w:rPr>
        <w:t>eflectance</w:t>
      </w:r>
      <w:r w:rsidR="00D76375" w:rsidRPr="00D1792C">
        <w:t>»</w:t>
      </w:r>
      <w:r w:rsidRPr="00D1792C">
        <w:t xml:space="preserve">, </w:t>
      </w:r>
      <w:r w:rsidR="00D76375" w:rsidRPr="00D1792C">
        <w:t>«</w:t>
      </w:r>
      <w:r w:rsidR="00D76375" w:rsidRPr="00D1792C">
        <w:rPr>
          <w:rFonts w:ascii="Arial" w:hAnsi="Arial" w:cs="Arial"/>
          <w:color w:val="C00000"/>
          <w:lang w:val="en-US"/>
        </w:rPr>
        <w:t>T</w:t>
      </w:r>
      <w:r w:rsidR="001655B4" w:rsidRPr="00D1792C">
        <w:rPr>
          <w:rFonts w:ascii="Arial" w:hAnsi="Arial" w:cs="Arial"/>
          <w:color w:val="C00000"/>
          <w:lang w:val="en-US"/>
        </w:rPr>
        <w:t>ransmittance</w:t>
      </w:r>
      <w:r w:rsidR="00D76375" w:rsidRPr="00D1792C">
        <w:t>»</w:t>
      </w:r>
      <w:r w:rsidR="00D1792C">
        <w:t xml:space="preserve"> или</w:t>
      </w:r>
      <w:r w:rsidRPr="00D1792C">
        <w:t xml:space="preserve"> </w:t>
      </w:r>
      <w:r w:rsidR="00D76375" w:rsidRPr="00D1792C">
        <w:t>«</w:t>
      </w:r>
      <w:r w:rsidR="00D76375" w:rsidRPr="00D1792C">
        <w:rPr>
          <w:rFonts w:ascii="Arial" w:hAnsi="Arial" w:cs="Arial"/>
          <w:color w:val="C00000"/>
          <w:lang w:val="en-US"/>
        </w:rPr>
        <w:t>A</w:t>
      </w:r>
      <w:r w:rsidR="001655B4" w:rsidRPr="00D1792C">
        <w:rPr>
          <w:rFonts w:ascii="Arial" w:hAnsi="Arial" w:cs="Arial"/>
          <w:color w:val="C00000"/>
          <w:lang w:val="en-US"/>
        </w:rPr>
        <w:t>bsorptance</w:t>
      </w:r>
      <w:r w:rsidR="00D76375" w:rsidRPr="00D1792C">
        <w:t>»,</w:t>
      </w:r>
      <w:r w:rsidR="00D1792C" w:rsidRPr="00D1792C">
        <w:t xml:space="preserve"> </w:t>
      </w:r>
      <w:r w:rsidR="00D76375" w:rsidRPr="00D1792C">
        <w:t>распределение</w:t>
      </w:r>
      <w:r w:rsidR="00D76375">
        <w:t xml:space="preserve"> интенсивности поля в структуре «</w:t>
      </w:r>
      <w:r w:rsidR="00D76375">
        <w:rPr>
          <w:rFonts w:ascii="Arial" w:hAnsi="Arial" w:cs="Arial"/>
          <w:color w:val="C00000"/>
          <w:lang w:val="en-US"/>
        </w:rPr>
        <w:t>F</w:t>
      </w:r>
      <w:r w:rsidR="001655B4">
        <w:rPr>
          <w:rFonts w:ascii="Arial" w:hAnsi="Arial" w:cs="Arial"/>
          <w:color w:val="C00000"/>
          <w:lang w:val="en-US"/>
        </w:rPr>
        <w:t>ield</w:t>
      </w:r>
      <w:r w:rsidR="001655B4" w:rsidRPr="001655B4">
        <w:rPr>
          <w:rFonts w:ascii="Arial" w:hAnsi="Arial" w:cs="Arial"/>
          <w:color w:val="C00000"/>
        </w:rPr>
        <w:t xml:space="preserve"> </w:t>
      </w:r>
      <w:r w:rsidR="001655B4">
        <w:rPr>
          <w:rFonts w:ascii="Arial" w:hAnsi="Arial" w:cs="Arial"/>
          <w:color w:val="C00000"/>
          <w:lang w:val="en-US"/>
        </w:rPr>
        <w:t>intensity</w:t>
      </w:r>
      <w:r w:rsidR="00D76375">
        <w:t>» и распределение</w:t>
      </w:r>
      <w:r w:rsidR="00D76375" w:rsidRPr="00A13086">
        <w:t xml:space="preserve"> </w:t>
      </w:r>
      <w:r w:rsidR="00D76375">
        <w:t>поглощения в структуре</w:t>
      </w:r>
      <w:r w:rsidR="001655B4" w:rsidRPr="001655B4">
        <w:t xml:space="preserve"> </w:t>
      </w:r>
      <w:r w:rsidR="00D76375">
        <w:t>«</w:t>
      </w:r>
      <w:r w:rsidR="001655B4">
        <w:rPr>
          <w:rFonts w:ascii="Arial" w:hAnsi="Arial" w:cs="Arial"/>
          <w:color w:val="C00000"/>
          <w:lang w:val="en-US"/>
        </w:rPr>
        <w:t>Absorption</w:t>
      </w:r>
      <w:r w:rsidR="001655B4" w:rsidRPr="001655B4">
        <w:rPr>
          <w:rFonts w:ascii="Arial" w:hAnsi="Arial" w:cs="Arial"/>
          <w:color w:val="C00000"/>
        </w:rPr>
        <w:t xml:space="preserve"> </w:t>
      </w:r>
      <w:r w:rsidR="001655B4">
        <w:rPr>
          <w:rFonts w:ascii="Arial" w:hAnsi="Arial" w:cs="Arial"/>
          <w:color w:val="C00000"/>
          <w:lang w:val="en-US"/>
        </w:rPr>
        <w:t>map</w:t>
      </w:r>
      <w:r w:rsidR="00D76375">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pPr>
      <w:r w:rsidRPr="00EC7DB0">
        <w:t>При одновременном выборе галочек</w:t>
      </w:r>
      <w:r w:rsidR="00EC7DB0" w:rsidRPr="00EC7DB0">
        <w:t>, соответствующих</w:t>
      </w:r>
      <w:r w:rsidRPr="00EC7DB0">
        <w:t xml:space="preserve"> «</w:t>
      </w:r>
      <w:r w:rsidRPr="00EC7DB0">
        <w:rPr>
          <w:rFonts w:ascii="Arial" w:hAnsi="Arial" w:cs="Arial"/>
          <w:color w:val="C00000"/>
          <w:lang w:val="en-US"/>
        </w:rPr>
        <w:t>Reflectance</w:t>
      </w:r>
      <w:r w:rsidRPr="00EC7DB0">
        <w:t>», «</w:t>
      </w:r>
      <w:r w:rsidRPr="00EC7DB0">
        <w:rPr>
          <w:rFonts w:ascii="Arial" w:hAnsi="Arial" w:cs="Arial"/>
          <w:color w:val="C00000"/>
          <w:lang w:val="en-US"/>
        </w:rPr>
        <w:t>Transmittance</w:t>
      </w:r>
      <w:r w:rsidRPr="00EC7DB0">
        <w:t>»</w:t>
      </w:r>
      <w:r w:rsidR="00EC7DB0" w:rsidRPr="00EC7DB0">
        <w:t xml:space="preserve"> или</w:t>
      </w:r>
      <w:r w:rsidRPr="00EC7DB0">
        <w:t xml:space="preserve"> «</w:t>
      </w:r>
      <w:r w:rsidRPr="00EC7DB0">
        <w:rPr>
          <w:rFonts w:ascii="Arial" w:hAnsi="Arial" w:cs="Arial"/>
          <w:color w:val="C00000"/>
          <w:lang w:val="en-US"/>
        </w:rPr>
        <w:t>Absorptance</w:t>
      </w:r>
      <w:r w:rsidRPr="00EC7DB0">
        <w:t>» на графике</w:t>
      </w:r>
      <w:r>
        <w:t xml:space="preserve"> одномерной кривой будет отображена только одна величина – </w:t>
      </w:r>
      <w:r w:rsidRPr="008A6C9B">
        <w:rPr>
          <w:u w:val="single"/>
        </w:rPr>
        <w:t>самая правая</w:t>
      </w:r>
      <w:r>
        <w:t>.</w:t>
      </w:r>
      <w:r w:rsidR="00D31DA9">
        <w:t xml:space="preserve"> </w:t>
      </w:r>
      <w:r w:rsidR="00191794">
        <w:t xml:space="preserve">Аналогично, если одновременно включены </w:t>
      </w:r>
      <w:r w:rsidR="00D31DA9">
        <w:t>«</w:t>
      </w:r>
      <w:r w:rsidR="00D31DA9">
        <w:rPr>
          <w:rFonts w:ascii="Arial" w:hAnsi="Arial" w:cs="Arial"/>
          <w:color w:val="C00000"/>
          <w:lang w:val="en-US"/>
        </w:rPr>
        <w:t>Field</w:t>
      </w:r>
      <w:r w:rsidR="00D31DA9" w:rsidRPr="001655B4">
        <w:rPr>
          <w:rFonts w:ascii="Arial" w:hAnsi="Arial" w:cs="Arial"/>
          <w:color w:val="C00000"/>
        </w:rPr>
        <w:t xml:space="preserve"> </w:t>
      </w:r>
      <w:r w:rsidR="00D31DA9">
        <w:rPr>
          <w:rFonts w:ascii="Arial" w:hAnsi="Arial" w:cs="Arial"/>
          <w:color w:val="C00000"/>
          <w:lang w:val="en-US"/>
        </w:rPr>
        <w:t>intensity</w:t>
      </w:r>
      <w:r w:rsidR="00D31DA9">
        <w:t>» и</w:t>
      </w:r>
      <w:r w:rsidR="00D31DA9" w:rsidRPr="001655B4">
        <w:t xml:space="preserve"> </w:t>
      </w:r>
      <w:r w:rsidR="00D31DA9">
        <w:t>«</w:t>
      </w:r>
      <w:r w:rsidR="00D31DA9">
        <w:rPr>
          <w:rFonts w:ascii="Arial" w:hAnsi="Arial" w:cs="Arial"/>
          <w:color w:val="C00000"/>
          <w:lang w:val="en-US"/>
        </w:rPr>
        <w:t>Absorption</w:t>
      </w:r>
      <w:r w:rsidR="00D31DA9" w:rsidRPr="001655B4">
        <w:rPr>
          <w:rFonts w:ascii="Arial" w:hAnsi="Arial" w:cs="Arial"/>
          <w:color w:val="C00000"/>
        </w:rPr>
        <w:t xml:space="preserve"> </w:t>
      </w:r>
      <w:r w:rsidR="00D31DA9">
        <w:rPr>
          <w:rFonts w:ascii="Arial" w:hAnsi="Arial" w:cs="Arial"/>
          <w:color w:val="C00000"/>
          <w:lang w:val="en-US"/>
        </w:rPr>
        <w:t>map</w:t>
      </w:r>
      <w:r w:rsidR="00D31DA9">
        <w:t xml:space="preserve">» – </w:t>
      </w:r>
      <w:r w:rsidR="00191794">
        <w:t xml:space="preserve">в окне </w:t>
      </w:r>
      <w:r w:rsidR="00191794" w:rsidRPr="008A1BA1">
        <w:t>«</w:t>
      </w:r>
      <w:r w:rsidR="00191794" w:rsidRPr="00191794">
        <w:rPr>
          <w:rFonts w:ascii="Arial" w:hAnsi="Arial" w:cs="Arial"/>
          <w:color w:val="C00000"/>
        </w:rPr>
        <w:t>2</w:t>
      </w:r>
      <w:r w:rsidR="00191794" w:rsidRPr="00191794">
        <w:rPr>
          <w:rFonts w:ascii="Arial" w:hAnsi="Arial" w:cs="Arial"/>
          <w:color w:val="C00000"/>
          <w:lang w:val="en-US"/>
        </w:rPr>
        <w:t>D</w:t>
      </w:r>
      <w:r w:rsidR="00191794" w:rsidRPr="00191794">
        <w:rPr>
          <w:rFonts w:ascii="Arial" w:hAnsi="Arial" w:cs="Arial"/>
          <w:color w:val="C00000"/>
        </w:rPr>
        <w:t xml:space="preserve"> </w:t>
      </w:r>
      <w:r w:rsidR="00191794" w:rsidRPr="00191794">
        <w:rPr>
          <w:rFonts w:ascii="Arial" w:hAnsi="Arial" w:cs="Arial"/>
          <w:color w:val="C00000"/>
          <w:lang w:val="en-US"/>
        </w:rPr>
        <w:t>graphs</w:t>
      </w:r>
      <w:r w:rsidR="00191794" w:rsidRPr="008A1BA1">
        <w:t>»</w:t>
      </w:r>
      <w:r w:rsidR="008D54EF">
        <w:t xml:space="preserve"> </w:t>
      </w:r>
      <w:r w:rsidR="00191794">
        <w:t>будет показана «</w:t>
      </w:r>
      <w:r w:rsidR="00191794">
        <w:rPr>
          <w:rFonts w:ascii="Arial" w:hAnsi="Arial" w:cs="Arial"/>
          <w:color w:val="C00000"/>
          <w:lang w:val="en-US"/>
        </w:rPr>
        <w:t>Absorption</w:t>
      </w:r>
      <w:r w:rsidR="00191794" w:rsidRPr="001655B4">
        <w:rPr>
          <w:rFonts w:ascii="Arial" w:hAnsi="Arial" w:cs="Arial"/>
          <w:color w:val="C00000"/>
        </w:rPr>
        <w:t xml:space="preserve"> </w:t>
      </w:r>
      <w:r w:rsidR="00191794">
        <w:rPr>
          <w:rFonts w:ascii="Arial" w:hAnsi="Arial" w:cs="Arial"/>
          <w:color w:val="C00000"/>
          <w:lang w:val="en-US"/>
        </w:rPr>
        <w:t>map</w:t>
      </w:r>
      <w:r w:rsidR="00191794">
        <w:t>».</w:t>
      </w:r>
    </w:p>
    <w:p w14:paraId="5C8D29E5" w14:textId="798F3ABD" w:rsidR="0008103D" w:rsidRPr="00A57320" w:rsidRDefault="0008103D" w:rsidP="000D7464">
      <w:pPr>
        <w:pStyle w:val="Heading1"/>
        <w:pageBreakBefore/>
        <w:numPr>
          <w:ilvl w:val="0"/>
          <w:numId w:val="5"/>
        </w:numPr>
      </w:pPr>
      <w:bookmarkStart w:id="196" w:name="_Toc121171242"/>
      <w:r w:rsidRPr="00F9011E">
        <w:lastRenderedPageBreak/>
        <w:t>Оптимизация и подгонка</w:t>
      </w:r>
      <w:bookmarkEnd w:id="196"/>
    </w:p>
    <w:p w14:paraId="647CC227" w14:textId="694740CA" w:rsidR="00454CB0" w:rsidRDefault="007347E5" w:rsidP="007347E5">
      <w:pPr>
        <w:pStyle w:val="a"/>
        <w:spacing w:beforeLines="100" w:before="240" w:afterLines="150" w:after="360" w:line="276" w:lineRule="auto"/>
        <w:ind w:firstLine="0"/>
      </w:pPr>
      <w:r>
        <w:t>Автоматическое или как минимум автоматизированное нахождение</w:t>
      </w:r>
      <w:r w:rsidR="00E479EF" w:rsidRPr="00E479EF">
        <w:t xml:space="preserve"> </w:t>
      </w:r>
      <w:r w:rsidR="002C2D6C">
        <w:t xml:space="preserve">подходящих </w:t>
      </w:r>
      <w:r>
        <w:t>параметров структуры</w:t>
      </w:r>
      <w:r w:rsidR="002C2D6C" w:rsidRPr="002C2D6C">
        <w:t xml:space="preserve"> </w:t>
      </w:r>
      <w:r w:rsidR="002C2D6C">
        <w:t>–</w:t>
      </w:r>
      <w:r w:rsidR="002C2D6C" w:rsidRPr="002C2D6C">
        <w:t xml:space="preserve"> </w:t>
      </w:r>
      <w:r w:rsidR="002C2D6C">
        <w:t>одно из основных требований к программам</w:t>
      </w:r>
      <w:r w:rsidR="00327BB3">
        <w:t xml:space="preserve">, подобным </w:t>
      </w:r>
      <w:r w:rsidR="00327BB3">
        <w:rPr>
          <w:lang w:val="en-US"/>
        </w:rPr>
        <w:t>Multifitting</w:t>
      </w:r>
      <w:r w:rsidR="002C2D6C">
        <w:t>.</w:t>
      </w:r>
      <w:r w:rsidR="00327BB3">
        <w:t xml:space="preserve"> </w:t>
      </w:r>
      <w:r w:rsidR="007226D3">
        <w:t>Имеет смысл</w:t>
      </w:r>
      <w:r w:rsidR="00393A78">
        <w:t xml:space="preserve"> </w:t>
      </w:r>
      <w:r w:rsidR="00393A78" w:rsidRPr="00D359D2">
        <w:t>выдели</w:t>
      </w:r>
      <w:r w:rsidR="00454CB0" w:rsidRPr="00D359D2">
        <w:t>ть</w:t>
      </w:r>
      <w:r w:rsidR="00393A78" w:rsidRPr="00D359D2">
        <w:t xml:space="preserve"> </w:t>
      </w:r>
      <w:r w:rsidR="004006CA" w:rsidRPr="00D359D2">
        <w:t>два</w:t>
      </w:r>
      <w:r w:rsidR="00393A78" w:rsidRPr="00D359D2">
        <w:t xml:space="preserve"> класса</w:t>
      </w:r>
      <w:r w:rsidR="00454CB0" w:rsidRPr="00D359D2">
        <w:t xml:space="preserve"> зада</w:t>
      </w:r>
      <w:r w:rsidR="00D359D2" w:rsidRPr="00D359D2">
        <w:t>ч, встающих перед исследователями и технологами</w:t>
      </w:r>
      <w:r w:rsidR="00454CB0" w:rsidRPr="00D359D2">
        <w:t>, для которы</w:t>
      </w:r>
      <w:r w:rsidR="00D359D2" w:rsidRPr="00D359D2">
        <w:t xml:space="preserve">х </w:t>
      </w:r>
      <w:r w:rsidR="00454CB0" w:rsidRPr="00D359D2">
        <w:t>требуется</w:t>
      </w:r>
      <w:r w:rsidR="00454CB0">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pPr>
      <w:r w:rsidRPr="00DE7597">
        <w:t>Первая</w:t>
      </w:r>
      <w:r w:rsidR="00735F7A" w:rsidRPr="00DE7597">
        <w:t xml:space="preserve"> </w:t>
      </w:r>
      <w:r w:rsidR="00DE7597" w:rsidRPr="00DE7597">
        <w:t xml:space="preserve">задача </w:t>
      </w:r>
      <w:r w:rsidRPr="00DE7597">
        <w:t xml:space="preserve">– задача </w:t>
      </w:r>
      <w:r w:rsidRPr="00DE7597">
        <w:rPr>
          <w:b/>
          <w:bCs/>
          <w:u w:val="single"/>
        </w:rPr>
        <w:t>анализа</w:t>
      </w:r>
      <w:r w:rsidR="005D30E3" w:rsidRPr="00DE7597">
        <w:t xml:space="preserve"> или реконструкции</w:t>
      </w:r>
      <w:r w:rsidRPr="00AB4E3B">
        <w:t xml:space="preserve">. </w:t>
      </w:r>
      <w:r w:rsidR="00AB4E3B" w:rsidRPr="00AB4E3B">
        <w:t>В</w:t>
      </w:r>
      <w:r w:rsidR="005C3751" w:rsidRPr="00AB4E3B">
        <w:t xml:space="preserve"> этом случае</w:t>
      </w:r>
      <w:r w:rsidR="00AB4E3B" w:rsidRPr="00AB4E3B">
        <w:t xml:space="preserve"> д</w:t>
      </w:r>
      <w:r w:rsidRPr="00AB4E3B">
        <w:t>а</w:t>
      </w:r>
      <w:r w:rsidRPr="00153B36">
        <w:t xml:space="preserve">н образец </w:t>
      </w:r>
      <w:r w:rsidR="00972CA9" w:rsidRPr="00153B36">
        <w:t>и результаты его измерени</w:t>
      </w:r>
      <w:r w:rsidR="00153B36" w:rsidRPr="00153B36">
        <w:t>й</w:t>
      </w:r>
      <w:r w:rsidRPr="00153B36">
        <w:t xml:space="preserve"> на рефлектометре</w:t>
      </w:r>
      <w: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t xml:space="preserve"> В случаях, когда подходящий набор параметров не единственный, крайне желательно найти все такие наборы.</w:t>
      </w:r>
      <w:r>
        <w:t xml:space="preserve"> </w:t>
      </w:r>
      <w:r w:rsidR="0069419A">
        <w:t>Экспериментальными данными здесь являются и рефлектомерия</w:t>
      </w:r>
      <w:r w:rsidR="00781CF4">
        <w:t>,</w:t>
      </w:r>
      <w:r w:rsidR="0069419A">
        <w:t xml:space="preserve"> и одномерные сканы рассеяния, и </w:t>
      </w:r>
      <w:r w:rsidR="0069419A">
        <w:rPr>
          <w:lang w:val="en-US"/>
        </w:rPr>
        <w:t>GISAS</w:t>
      </w:r>
      <w:r w:rsidR="0069419A">
        <w:t>.</w:t>
      </w:r>
      <w:r w:rsidR="000D51C7">
        <w:t xml:space="preserve"> </w:t>
      </w:r>
    </w:p>
    <w:p w14:paraId="59AE69C5" w14:textId="23BE3582" w:rsidR="00454CB0" w:rsidRDefault="00454CB0" w:rsidP="00454CB0">
      <w:pPr>
        <w:pStyle w:val="a"/>
        <w:spacing w:beforeLines="100" w:before="240" w:afterLines="150" w:after="360" w:line="276" w:lineRule="auto"/>
        <w:ind w:firstLine="0"/>
      </w:pPr>
      <w:r w:rsidRPr="00997F9F">
        <w:t xml:space="preserve">Вторая </w:t>
      </w:r>
      <w:r w:rsidR="00997F9F" w:rsidRPr="00997F9F">
        <w:t xml:space="preserve">задача </w:t>
      </w:r>
      <w:r w:rsidRPr="00997F9F">
        <w:t>– задач</w:t>
      </w:r>
      <w:r w:rsidR="00620C31" w:rsidRPr="00997F9F">
        <w:t>а</w:t>
      </w:r>
      <w:r w:rsidRPr="00997F9F">
        <w:t xml:space="preserve"> </w:t>
      </w:r>
      <w:r w:rsidRPr="00997F9F">
        <w:rPr>
          <w:b/>
          <w:bCs/>
          <w:u w:val="single"/>
        </w:rPr>
        <w:t>синтеза</w:t>
      </w:r>
      <w:r w:rsidR="00620C31" w:rsidRPr="00997F9F">
        <w:t xml:space="preserve"> или оптимизации</w:t>
      </w:r>
      <w:r w:rsidRPr="00997F9F">
        <w:t>.</w:t>
      </w:r>
      <w:r>
        <w:t xml:space="preserve"> </w:t>
      </w:r>
      <w:r w:rsidR="0021459B">
        <w:t>Требуется получить</w:t>
      </w:r>
      <w:r w:rsidR="004006CA">
        <w:t xml:space="preserve"> структур</w:t>
      </w:r>
      <w:r w:rsidR="0021459B">
        <w:t>у</w:t>
      </w:r>
      <w:r w:rsidR="004006CA">
        <w:t xml:space="preserve"> </w:t>
      </w:r>
      <w:r w:rsidR="00BB6454">
        <w:t>с определёнными</w:t>
      </w:r>
      <w:r w:rsidR="004006CA">
        <w:t xml:space="preserve"> </w:t>
      </w:r>
      <w:r w:rsidR="0099478E">
        <w:t xml:space="preserve">оптическими </w:t>
      </w:r>
      <w:r w:rsidR="004006CA">
        <w:t>характеристиками</w:t>
      </w:r>
      <w:r w:rsidR="0099478E">
        <w:t xml:space="preserve">, </w:t>
      </w:r>
      <w:r w:rsidR="00BB6454">
        <w:t>например</w:t>
      </w:r>
      <w:r w:rsidR="00DB7A35">
        <w:t>,</w:t>
      </w:r>
      <w:r w:rsidR="00A36C94">
        <w:t xml:space="preserve"> </w:t>
      </w:r>
      <w:r w:rsidR="00BB6454">
        <w:t>с конкретным</w:t>
      </w:r>
      <w:r w:rsidR="0099478E">
        <w:t xml:space="preserve"> спектр</w:t>
      </w:r>
      <w:r w:rsidR="00BB6454">
        <w:t>ом</w:t>
      </w:r>
      <w:r w:rsidR="0099478E">
        <w:t xml:space="preserve"> отражения. </w:t>
      </w:r>
      <w:r w:rsidR="001B41DE">
        <w:t>Варьир</w:t>
      </w:r>
      <w:r w:rsidR="00094563">
        <w:t>оваться могут</w:t>
      </w:r>
      <w:r w:rsidR="001B41DE">
        <w:t xml:space="preserve"> </w:t>
      </w:r>
      <w:r w:rsidR="00094563">
        <w:t xml:space="preserve">только те параметры, </w:t>
      </w:r>
      <w:r w:rsidR="00094563" w:rsidRPr="002A66CA">
        <w:t>которыми технологи могут управлять</w:t>
      </w:r>
      <w:r w:rsidR="00094563">
        <w:t xml:space="preserve"> при синтезе структуры. В первую очередь это количество слоёв, их толщины и химический состав.</w:t>
      </w:r>
      <w:r w:rsidR="00C92413">
        <w:t xml:space="preserve"> Межслоевые интерфейсы и внутренн</w:t>
      </w:r>
      <w:r w:rsidR="00CC194F">
        <w:t>юю</w:t>
      </w:r>
      <w:r w:rsidR="00C92413">
        <w:t xml:space="preserve"> микроструктур</w:t>
      </w:r>
      <w:r w:rsidR="0003351E">
        <w:t>у</w:t>
      </w:r>
      <w:r w:rsidR="00C92413">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t>технологического процесса.</w:t>
      </w:r>
      <w:r w:rsidR="002735A6" w:rsidRPr="005C4901">
        <w:t xml:space="preserve"> </w:t>
      </w:r>
      <w:r w:rsidR="005C4901" w:rsidRPr="005C4901">
        <w:t>В</w:t>
      </w:r>
      <w:r w:rsidR="00A36C94" w:rsidRPr="005C4901">
        <w:t xml:space="preserve"> постановке задачи могут присутствовать</w:t>
      </w:r>
      <w:r w:rsidR="005C4901" w:rsidRPr="005C4901">
        <w:t xml:space="preserve"> </w:t>
      </w:r>
      <w:r w:rsidR="002735A6" w:rsidRPr="005C4901">
        <w:t>дополнительные</w:t>
      </w:r>
      <w:r w:rsidR="002735A6">
        <w:t xml:space="preserve"> условия, облегчающие создание структуры: ограничение количества слоёв, ограничение разброса толщин слоёв</w:t>
      </w:r>
      <w:r w:rsidR="002735A6" w:rsidRPr="00EC5CDB">
        <w:t xml:space="preserve">. </w:t>
      </w:r>
      <w:r w:rsidR="00EC5CDB">
        <w:t>В</w:t>
      </w:r>
      <w:r w:rsidR="00EE1924">
        <w:t xml:space="preserve"> качестве</w:t>
      </w:r>
      <w:r w:rsidR="00EC5CDB">
        <w:t xml:space="preserve"> результат</w:t>
      </w:r>
      <w:r w:rsidR="00EE1924">
        <w:t>а</w:t>
      </w:r>
      <w:r w:rsidR="002735A6" w:rsidRPr="00EC5CDB">
        <w:t xml:space="preserve"> достаточно иметь только один набор параметров</w:t>
      </w:r>
      <w:r w:rsidR="001E1C06">
        <w:t xml:space="preserve"> структуры</w:t>
      </w:r>
      <w:r w:rsidR="002735A6" w:rsidRPr="00EC5CDB">
        <w:t>, позволяющих решить исходную задачу.</w:t>
      </w:r>
      <w:r w:rsidR="00D95EEA" w:rsidRPr="00EC5CDB">
        <w:t xml:space="preserve"> </w:t>
      </w:r>
      <w:r w:rsidR="00C86353" w:rsidRPr="00EC5CDB">
        <w:t>Внешние</w:t>
      </w:r>
      <w:r w:rsidR="00C86353">
        <w:t xml:space="preserve"> данные, под которые идёт подгонка, здесь могу</w:t>
      </w:r>
      <w:r w:rsidR="00AE2257">
        <w:t>т</w:t>
      </w:r>
      <w:r w:rsidR="00C86353">
        <w:t xml:space="preserve"> быть расчётные</w:t>
      </w:r>
      <w:r w:rsidR="00D95EEA">
        <w:t xml:space="preserve"> </w:t>
      </w:r>
      <w:r w:rsidR="00DC22CE">
        <w:t xml:space="preserve">– </w:t>
      </w:r>
      <w:r w:rsidR="00C86353">
        <w:t>например</w:t>
      </w:r>
      <w:r w:rsidR="00DC22CE">
        <w:t>,</w:t>
      </w:r>
      <w:r w:rsidR="00D95EEA">
        <w:t xml:space="preserve"> </w:t>
      </w:r>
      <w:r w:rsidR="00C86353">
        <w:t>кривая отражения определённой формы, или экспериментальные</w:t>
      </w:r>
      <w:r w:rsidR="00B221F1">
        <w:t xml:space="preserve"> – </w:t>
      </w:r>
      <w:r w:rsidR="00C86353">
        <w:t>например, спектр излучения</w:t>
      </w:r>
      <w:r w:rsidR="00C86353" w:rsidRPr="00C86353">
        <w:t xml:space="preserve"> </w:t>
      </w:r>
      <w:r w:rsidR="00C86353">
        <w:t>источника.</w:t>
      </w:r>
    </w:p>
    <w:p w14:paraId="09C9567F" w14:textId="66BB829E" w:rsidR="00D92E60" w:rsidRPr="00C92413" w:rsidRDefault="0021459B" w:rsidP="00454CB0">
      <w:pPr>
        <w:pStyle w:val="a"/>
        <w:spacing w:beforeLines="100" w:before="240" w:afterLines="150" w:after="360" w:line="276" w:lineRule="auto"/>
        <w:ind w:firstLine="0"/>
      </w:pPr>
      <w:r>
        <w:t>Задачу с</w:t>
      </w:r>
      <w:r w:rsidR="00861FC8">
        <w:t>интез</w:t>
      </w:r>
      <w:r>
        <w:t xml:space="preserve">а </w:t>
      </w:r>
      <w:r w:rsidR="00861FC8">
        <w:t xml:space="preserve">гораздо проще автоматизировать, чем </w:t>
      </w:r>
      <w:r>
        <w:t>задачу анализа структуры</w:t>
      </w:r>
      <w:r w:rsidR="00861FC8">
        <w:t>.</w:t>
      </w:r>
      <w: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t xml:space="preserve"> </w:t>
      </w:r>
      <w:r w:rsidR="00D92E60">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7" w:name="_Toc121171243"/>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97"/>
    </w:p>
    <w:p w14:paraId="1BFC4101" w14:textId="6E966778" w:rsidR="0008553A" w:rsidRPr="00E71FE5" w:rsidRDefault="00A83151" w:rsidP="0008553A">
      <w:pPr>
        <w:pStyle w:val="a"/>
        <w:spacing w:beforeLines="100" w:before="240" w:afterLines="150" w:after="360" w:line="276" w:lineRule="auto"/>
        <w:ind w:firstLine="0"/>
      </w:pPr>
      <w:r w:rsidRPr="00A83151">
        <w:t xml:space="preserve">После </w:t>
      </w:r>
      <w: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lang w:val="en-US"/>
          </w:rPr>
          <w:t>Calculation</w:t>
        </w:r>
        <w:r w:rsidRPr="0008553A">
          <w:rPr>
            <w:rStyle w:val="Hyperlink"/>
            <w:rFonts w:ascii="Arial" w:hAnsi="Arial" w:cs="Arial"/>
          </w:rPr>
          <w:t xml:space="preserve"> </w:t>
        </w:r>
        <w:r w:rsidRPr="0008553A">
          <w:rPr>
            <w:rStyle w:val="Hyperlink"/>
            <w:rFonts w:ascii="Arial" w:hAnsi="Arial" w:cs="Arial"/>
            <w:lang w:val="en-US"/>
          </w:rPr>
          <w:t>settings</w:t>
        </w:r>
      </w:hyperlink>
      <w:r w:rsidRPr="008A6C9B">
        <w:t>»</w:t>
      </w:r>
      <w:r w:rsidR="0008553A">
        <w:t xml:space="preserve">. </w:t>
      </w:r>
      <w:r w:rsidR="00577536">
        <w:t xml:space="preserve">Нужные кривые должны быть </w:t>
      </w:r>
      <w:r w:rsidR="00577536" w:rsidRPr="002356D5">
        <w:t xml:space="preserve">1) </w:t>
      </w:r>
      <w:r w:rsidR="00577536">
        <w:t>включены для расчёта</w:t>
      </w:r>
      <w:r w:rsidR="00D929D5" w:rsidRPr="00D929D5">
        <w:t xml:space="preserve"> </w:t>
      </w:r>
      <w:r w:rsidR="00D929D5">
        <w:t>в целом</w:t>
      </w:r>
      <w:r w:rsidR="002356D5">
        <w:t xml:space="preserve"> и</w:t>
      </w:r>
      <w:r w:rsidR="00577536">
        <w:t xml:space="preserve"> 2)</w:t>
      </w:r>
      <w:r w:rsidR="002356D5">
        <w:t xml:space="preserve"> иметь включённой галочку </w:t>
      </w:r>
      <w:r w:rsidR="002356D5" w:rsidRPr="008A6C9B">
        <w:t>«</w:t>
      </w:r>
      <w:r w:rsidR="002356D5">
        <w:rPr>
          <w:rFonts w:ascii="Arial" w:hAnsi="Arial" w:cs="Arial"/>
          <w:color w:val="C00000"/>
          <w:lang w:val="en-US"/>
        </w:rPr>
        <w:t>Fit</w:t>
      </w:r>
      <w:r w:rsidR="002356D5" w:rsidRPr="008A6C9B">
        <w:t>»</w:t>
      </w:r>
      <w:r w:rsidR="00D929D5">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rPr>
      </w:pPr>
      <w:r w:rsidRPr="0008553A">
        <w:rPr>
          <w:noProof/>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2">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C2B03C"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96"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rPr>
        <w:t xml:space="preserve">Участие </w:t>
      </w:r>
      <w:r>
        <w:rPr>
          <w:rStyle w:val="ListLabel3"/>
          <w:color w:val="00518E"/>
          <w:sz w:val="22"/>
        </w:rPr>
        <w:t>кривой в подгонк</w:t>
      </w:r>
      <w:r w:rsidR="009D2BCB">
        <w:rPr>
          <w:rStyle w:val="ListLabel3"/>
          <w:color w:val="00518E"/>
          <w:sz w:val="22"/>
        </w:rPr>
        <w:t>е</w:t>
      </w:r>
    </w:p>
    <w:p w14:paraId="049B4F65" w14:textId="7CCDEAAF" w:rsidR="00FC65CA" w:rsidRDefault="00817E1D" w:rsidP="007347E5">
      <w:pPr>
        <w:pStyle w:val="a"/>
        <w:spacing w:beforeLines="100" w:before="240" w:afterLines="150" w:after="360" w:line="276" w:lineRule="auto"/>
        <w:ind w:firstLine="0"/>
      </w:pPr>
      <w: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t xml:space="preserve">В разделе </w:t>
      </w:r>
      <w:r w:rsidR="00DA18A4">
        <w:t>«</w:t>
      </w:r>
      <w:hyperlink w:anchor="_Зеркальная_кривая_с" w:history="1">
        <w:r w:rsidR="00DA18A4" w:rsidRPr="00DA18A4">
          <w:rPr>
            <w:rStyle w:val="Hyperlink"/>
            <w:rFonts w:ascii="Arial" w:hAnsi="Arial" w:cs="Arial"/>
          </w:rPr>
          <w:t>Зеркальная кривая с экспериментальной сеткой</w:t>
        </w:r>
      </w:hyperlink>
      <w:r w:rsidR="00DA18A4">
        <w:t>» дано краткое описание параметр</w:t>
      </w:r>
      <w:r w:rsidR="00001C9B">
        <w:t xml:space="preserve">ов </w:t>
      </w:r>
      <w:r w:rsidR="00E250DB">
        <w:t>в блоке кривой.</w:t>
      </w:r>
    </w:p>
    <w:p w14:paraId="7A6F284D" w14:textId="11E0EE35" w:rsidR="00AB6CF1" w:rsidRPr="00E758DF" w:rsidRDefault="00C653D5" w:rsidP="007347E5">
      <w:pPr>
        <w:pStyle w:val="a"/>
        <w:spacing w:beforeLines="100" w:before="240" w:afterLines="150" w:after="360" w:line="276" w:lineRule="auto"/>
        <w:ind w:firstLine="0"/>
      </w:pPr>
      <w:r>
        <w:t>Прежде всего следует обратить внимание на вид функции невязки кривой.</w:t>
      </w:r>
      <w:r w:rsidR="008A37C1">
        <w:t xml:space="preserve"> </w:t>
      </w:r>
      <w:r w:rsidR="00AB6CF1">
        <w:t>П</w:t>
      </w:r>
      <w:r w:rsidR="008A37C1">
        <w:t xml:space="preserve">оля </w:t>
      </w:r>
      <w:r w:rsidR="008A37C1" w:rsidRPr="00A36F6C">
        <w:t>«</w:t>
      </w:r>
      <w:r w:rsidR="008A37C1" w:rsidRPr="002D58FD">
        <w:rPr>
          <w:rFonts w:ascii="Arial" w:hAnsi="Arial" w:cs="Arial"/>
          <w:color w:val="C00000"/>
          <w:lang w:val="en-US"/>
        </w:rPr>
        <w:t>Function</w:t>
      </w:r>
      <w:r w:rsidR="008A37C1" w:rsidRPr="00A36F6C">
        <w:t>»</w:t>
      </w:r>
      <w:r w:rsidR="008A37C1" w:rsidRPr="00E46FC4">
        <w:t xml:space="preserve"> </w:t>
      </w:r>
      <w:r w:rsidR="008A37C1">
        <w:t>и «</w:t>
      </w:r>
      <w:r w:rsidR="008A37C1" w:rsidRPr="002D58FD">
        <w:rPr>
          <w:rFonts w:ascii="Arial" w:hAnsi="Arial" w:cs="Arial"/>
          <w:color w:val="C00000"/>
          <w:lang w:val="en-US"/>
        </w:rPr>
        <w:t>Power</w:t>
      </w:r>
      <w:r w:rsidR="008A37C1">
        <w:t>»</w:t>
      </w:r>
      <w:r w:rsidR="00AB6CF1">
        <w:t xml:space="preserve"> </w:t>
      </w:r>
      <w:r w:rsidR="00AB6CF1" w:rsidRPr="00E46898">
        <w:t>задают вид пользовательской</w:t>
      </w:r>
      <w:r w:rsidR="00AB6CF1">
        <w:t xml:space="preserve"> функции невязки, которая устроена так: </w:t>
      </w:r>
      <w:r w:rsidR="00AB6CF1" w:rsidRPr="009F1F9D">
        <w:rPr>
          <w:position w:val="-28"/>
        </w:rPr>
        <w:object w:dxaOrig="5300" w:dyaOrig="580" w14:anchorId="6D4AE8B9">
          <v:shape id="_x0000_i1046" type="#_x0000_t75" style="width:264.85pt;height:29.45pt" o:ole="">
            <v:imagedata r:id="rId303" o:title=""/>
          </v:shape>
          <o:OLEObject Type="Embed" ProgID="Equation.3" ShapeID="_x0000_i1046" DrawAspect="Content" ObjectID="_1731785856" r:id="rId397"/>
        </w:object>
      </w:r>
      <w:r w:rsidR="00CA41DC">
        <w:t>. П</w:t>
      </w:r>
      <w:r w:rsidR="00AB6CF1">
        <w:t xml:space="preserve">ереключатель </w:t>
      </w:r>
      <w:r w:rsidR="00AB6CF1" w:rsidRPr="004D63E1">
        <w:t>«</w:t>
      </w:r>
      <w:r w:rsidR="00AB6CF1" w:rsidRPr="00933D4A">
        <w:rPr>
          <w:rFonts w:ascii="Arial" w:hAnsi="Arial" w:cs="Arial"/>
          <w:color w:val="C00000"/>
          <w:lang w:val="en-US"/>
        </w:rPr>
        <w:t>Use</w:t>
      </w:r>
      <w:r w:rsidR="00AB6CF1" w:rsidRPr="00933D4A">
        <w:rPr>
          <w:rFonts w:ascii="Arial" w:hAnsi="Arial" w:cs="Arial"/>
          <w:color w:val="C00000"/>
        </w:rPr>
        <w:t xml:space="preserve"> </w:t>
      </w:r>
      <w:r w:rsidR="00AB6CF1" w:rsidRPr="00933D4A">
        <w:rPr>
          <w:rFonts w:ascii="Arial" w:hAnsi="Arial" w:cs="Arial"/>
          <w:color w:val="C00000"/>
          <w:lang w:val="en-US"/>
        </w:rPr>
        <w:t>χ</w:t>
      </w:r>
      <w:r w:rsidR="00AB6CF1" w:rsidRPr="00933D4A">
        <w:rPr>
          <w:rFonts w:ascii="Arial" w:hAnsi="Arial" w:cs="Arial"/>
          <w:color w:val="C00000"/>
          <w:vertAlign w:val="superscript"/>
        </w:rPr>
        <w:t>2</w:t>
      </w:r>
      <w:r w:rsidR="00AB6CF1" w:rsidRPr="004D63E1">
        <w:t>»</w:t>
      </w:r>
      <w:r w:rsidR="00CA41DC">
        <w:t xml:space="preserve"> позволяет использовать функцию</w:t>
      </w:r>
      <w:r w:rsidR="00DC72E6">
        <w:t xml:space="preserve"> </w:t>
      </w:r>
      <w:r w:rsidR="00DC72E6" w:rsidRPr="00B8794E">
        <w:rPr>
          <w:position w:val="-32"/>
        </w:rPr>
        <w:object w:dxaOrig="6820" w:dyaOrig="800" w14:anchorId="717C90C5">
          <v:shape id="_x0000_i1047" type="#_x0000_t75" style="width:341.85pt;height:41.3pt" o:ole="">
            <v:imagedata r:id="rId306" o:title=""/>
          </v:shape>
          <o:OLEObject Type="Embed" ProgID="Equation.3" ShapeID="_x0000_i1047" DrawAspect="Content" ObjectID="_1731785857" r:id="rId398"/>
        </w:object>
      </w:r>
    </w:p>
    <w:p w14:paraId="2224B4FB" w14:textId="22FD4BC7" w:rsidR="00E64127" w:rsidRPr="00F62D36" w:rsidRDefault="00E250DB" w:rsidP="00E64127">
      <w:pPr>
        <w:pStyle w:val="a"/>
        <w:spacing w:beforeLines="100" w:before="240" w:afterLines="150" w:after="360" w:line="276" w:lineRule="auto"/>
        <w:ind w:firstLine="0"/>
      </w:pPr>
      <w:r>
        <w:t xml:space="preserve">Если кривых </w:t>
      </w:r>
      <w:r w:rsidRPr="00E357B4">
        <w:t>несколько, то может понадобиться</w:t>
      </w:r>
      <w:r>
        <w:t xml:space="preserve"> подстроить параметры </w:t>
      </w:r>
      <w:r w:rsidR="00DA18A4">
        <w:t>«</w:t>
      </w:r>
      <w:r w:rsidR="00DA18A4" w:rsidRPr="00B1201B">
        <w:rPr>
          <w:rFonts w:ascii="Arial" w:hAnsi="Arial" w:cs="Arial"/>
          <w:color w:val="C00000"/>
          <w:lang w:val="en-US"/>
        </w:rPr>
        <w:t>Weight</w:t>
      </w:r>
      <w:r w:rsidR="00DA18A4">
        <w:t>»</w:t>
      </w:r>
      <w:r w:rsidR="00DA18A4" w:rsidRPr="00476F22">
        <w:t xml:space="preserve"> </w:t>
      </w:r>
      <w:r>
        <w:t xml:space="preserve">и </w:t>
      </w:r>
      <w:r w:rsidR="00DA18A4">
        <w:t>«</w:t>
      </w:r>
      <w:r w:rsidR="00DA18A4" w:rsidRPr="007C099A">
        <w:rPr>
          <w:rFonts w:ascii="Arial" w:hAnsi="Arial" w:cs="Arial"/>
          <w:color w:val="C00000"/>
          <w:lang w:val="en-US"/>
        </w:rPr>
        <w:t>Divide</w:t>
      </w:r>
      <w:r w:rsidR="00DA18A4" w:rsidRPr="007C099A">
        <w:rPr>
          <w:rFonts w:ascii="Arial" w:hAnsi="Arial" w:cs="Arial"/>
          <w:color w:val="C00000"/>
        </w:rPr>
        <w:t xml:space="preserve"> </w:t>
      </w:r>
      <w:r w:rsidR="00DA18A4" w:rsidRPr="007C099A">
        <w:rPr>
          <w:rFonts w:ascii="Arial" w:hAnsi="Arial" w:cs="Arial"/>
          <w:color w:val="C00000"/>
          <w:lang w:val="en-US"/>
        </w:rPr>
        <w:t>by</w:t>
      </w:r>
      <w:r w:rsidR="00DA18A4" w:rsidRPr="007C099A">
        <w:rPr>
          <w:rFonts w:ascii="Arial" w:hAnsi="Arial" w:cs="Arial"/>
          <w:color w:val="C00000"/>
        </w:rPr>
        <w:t xml:space="preserve"> </w:t>
      </w:r>
      <w:r w:rsidR="00DA18A4" w:rsidRPr="007C099A">
        <w:rPr>
          <w:rFonts w:ascii="Arial" w:hAnsi="Arial" w:cs="Arial"/>
          <w:color w:val="C00000"/>
          <w:lang w:val="en-US"/>
        </w:rPr>
        <w:t>N</w:t>
      </w:r>
      <w:r w:rsidR="00DA18A4">
        <w:t>»</w:t>
      </w:r>
      <w:r>
        <w:t>, чтобы сбалансировать вклад каждой кривой в общую невязку.</w:t>
      </w:r>
      <w:r w:rsidR="00E64127" w:rsidRPr="00E64127">
        <w:t xml:space="preserve"> </w:t>
      </w:r>
      <w:r w:rsidR="00E64127">
        <w:t>Увидеть текущие значения невязок можно при каждом перевычислении («</w:t>
      </w:r>
      <w:r w:rsidR="00E64127" w:rsidRPr="005317E3">
        <w:rPr>
          <w:u w:val="single"/>
          <w:lang w:val="en-US"/>
        </w:rPr>
        <w:t>Ctrl</w:t>
      </w:r>
      <w:r w:rsidR="00E64127" w:rsidRPr="00E36F38">
        <w:rPr>
          <w:u w:val="single"/>
        </w:rPr>
        <w:t>+</w:t>
      </w:r>
      <w:r w:rsidR="00E64127">
        <w:rPr>
          <w:u w:val="single"/>
          <w:lang w:val="en-US"/>
        </w:rPr>
        <w:t>Shift</w:t>
      </w:r>
      <w:r w:rsidR="00E64127" w:rsidRPr="00E36F38">
        <w:rPr>
          <w:u w:val="single"/>
        </w:rPr>
        <w:t>+</w:t>
      </w:r>
      <w:r w:rsidR="00E64127">
        <w:rPr>
          <w:u w:val="single"/>
          <w:lang w:val="en-US"/>
        </w:rPr>
        <w:t>C</w:t>
      </w:r>
      <w:r w:rsidR="00E64127">
        <w:t>»), если в окне «</w:t>
      </w:r>
      <w:r w:rsidR="00E64127">
        <w:rPr>
          <w:rFonts w:ascii="Arial" w:hAnsi="Arial" w:cs="Arial"/>
          <w:color w:val="C00000"/>
          <w:lang w:val="en-US"/>
        </w:rPr>
        <w:t>General</w:t>
      </w:r>
      <w:r w:rsidR="00E64127" w:rsidRPr="00E64127">
        <w:rPr>
          <w:rFonts w:ascii="Arial" w:hAnsi="Arial" w:cs="Arial"/>
          <w:color w:val="C00000"/>
        </w:rPr>
        <w:t xml:space="preserve"> </w:t>
      </w:r>
      <w:r w:rsidR="00E64127">
        <w:rPr>
          <w:rFonts w:ascii="Arial" w:hAnsi="Arial" w:cs="Arial"/>
          <w:color w:val="C00000"/>
          <w:lang w:val="en-US"/>
        </w:rPr>
        <w:t>settings</w:t>
      </w:r>
      <w:r w:rsidR="00E64127">
        <w:t>»</w:t>
      </w:r>
      <w:r w:rsidR="00F62D36">
        <w:t xml:space="preserve"> на вкладке «</w:t>
      </w:r>
      <w:hyperlink w:anchor="_Interface" w:history="1">
        <w:r w:rsidR="00F62D36" w:rsidRPr="00F62D36">
          <w:rPr>
            <w:rStyle w:val="Hyperlink"/>
            <w:rFonts w:ascii="Arial" w:hAnsi="Arial" w:cs="Arial"/>
            <w:lang w:val="en-US"/>
          </w:rPr>
          <w:t>Interface</w:t>
        </w:r>
      </w:hyperlink>
      <w:r w:rsidR="00F62D36">
        <w:t>»</w:t>
      </w:r>
      <w:r w:rsidR="00F62D36" w:rsidRPr="00F62D36">
        <w:t xml:space="preserve"> </w:t>
      </w:r>
      <w:r w:rsidR="00F62D36">
        <w:t>включить флажок «</w:t>
      </w:r>
      <w:r w:rsidR="00F62D36" w:rsidRPr="00E34C3B">
        <w:rPr>
          <w:rFonts w:ascii="Arial" w:hAnsi="Arial" w:cs="Arial"/>
          <w:color w:val="C00000"/>
          <w:lang w:val="en-US"/>
        </w:rPr>
        <w:t>Show</w:t>
      </w:r>
      <w:r w:rsidR="00F62D36" w:rsidRPr="00E34C3B">
        <w:rPr>
          <w:rFonts w:ascii="Arial" w:hAnsi="Arial" w:cs="Arial"/>
          <w:color w:val="C00000"/>
        </w:rPr>
        <w:t xml:space="preserve"> </w:t>
      </w:r>
      <w:r w:rsidR="00F62D36" w:rsidRPr="00E34C3B">
        <w:rPr>
          <w:rFonts w:ascii="Arial" w:hAnsi="Arial" w:cs="Arial"/>
          <w:color w:val="C00000"/>
          <w:lang w:val="en-US"/>
        </w:rPr>
        <w:t>individual</w:t>
      </w:r>
      <w:r w:rsidR="00F62D36" w:rsidRPr="00E34C3B">
        <w:rPr>
          <w:rFonts w:ascii="Arial" w:hAnsi="Arial" w:cs="Arial"/>
          <w:color w:val="C00000"/>
        </w:rPr>
        <w:t xml:space="preserve"> </w:t>
      </w:r>
      <w:r w:rsidR="00F62D36" w:rsidRPr="00E34C3B">
        <w:rPr>
          <w:rFonts w:ascii="Arial" w:hAnsi="Arial" w:cs="Arial"/>
          <w:color w:val="C00000"/>
          <w:lang w:val="en-US"/>
        </w:rPr>
        <w:t>residuals</w:t>
      </w:r>
      <w:r w:rsidR="00F62D36">
        <w:t>»</w:t>
      </w:r>
      <w:r w:rsidR="00B6609D">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E64127">
        <w:rPr>
          <w:noProof/>
          <w:color w:val="00518E"/>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2">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9E95A8"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399"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rPr>
        <w:t>Вкладка «</w:t>
      </w:r>
      <w:r w:rsidRPr="004B333C">
        <w:rPr>
          <w:rFonts w:ascii="Arial" w:hAnsi="Arial" w:cs="Arial"/>
          <w:color w:val="C00000"/>
          <w:lang w:val="en-US"/>
        </w:rPr>
        <w:t>Interface</w:t>
      </w:r>
      <w:r w:rsidRPr="008205AD">
        <w:rPr>
          <w:color w:val="00518E"/>
        </w:rPr>
        <w:t>»</w:t>
      </w:r>
    </w:p>
    <w:p w14:paraId="391EF25D" w14:textId="61C61EEB" w:rsidR="00B6609D" w:rsidRPr="00F62D36" w:rsidRDefault="00B6609D" w:rsidP="00B6609D">
      <w:pPr>
        <w:pStyle w:val="a"/>
        <w:spacing w:beforeLines="100" w:before="240" w:afterLines="150" w:after="360" w:line="276" w:lineRule="auto"/>
        <w:ind w:firstLine="0"/>
      </w:pPr>
      <w:r>
        <w:t>Тогда в командной строке выдут выводиться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rPr>
      </w:pPr>
      <w:r w:rsidRPr="00B6609D">
        <w:rPr>
          <w:noProof/>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0">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rPr>
        <w:t>Невязки</w:t>
      </w:r>
      <w:r w:rsidRPr="00B6609D">
        <w:rPr>
          <w:color w:val="00518E"/>
        </w:rPr>
        <w:t xml:space="preserve">: </w:t>
      </w:r>
      <w:r>
        <w:rPr>
          <w:color w:val="00518E"/>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pPr>
      <w:r w:rsidRPr="00A36F6C">
        <w:t>«</w:t>
      </w:r>
      <w:r w:rsidRPr="005D46FB">
        <w:rPr>
          <w:rFonts w:ascii="Arial" w:hAnsi="Arial" w:cs="Arial"/>
          <w:color w:val="C00000"/>
          <w:lang w:val="en-US"/>
        </w:rPr>
        <w:t>Adjust</w:t>
      </w:r>
      <w:r w:rsidRPr="005D46FB">
        <w:rPr>
          <w:rFonts w:ascii="Arial" w:hAnsi="Arial" w:cs="Arial"/>
          <w:color w:val="C00000"/>
        </w:rPr>
        <w:t xml:space="preserve"> </w:t>
      </w:r>
      <w:r w:rsidRPr="005D46FB">
        <w:rPr>
          <w:rFonts w:ascii="Arial" w:hAnsi="Arial" w:cs="Arial"/>
          <w:color w:val="C00000"/>
          <w:lang w:val="en-US"/>
        </w:rPr>
        <w:t>scale</w:t>
      </w:r>
      <w:r w:rsidRPr="005D46FB">
        <w:rPr>
          <w:rFonts w:ascii="Arial" w:hAnsi="Arial" w:cs="Arial"/>
          <w:color w:val="C00000"/>
        </w:rPr>
        <w:t xml:space="preserve"> </w:t>
      </w:r>
      <w:r w:rsidRPr="005D46FB">
        <w:rPr>
          <w:rFonts w:ascii="Arial" w:hAnsi="Arial" w:cs="Arial"/>
          <w:color w:val="C00000"/>
          <w:lang w:val="en-US"/>
        </w:rPr>
        <w:t>factor</w:t>
      </w:r>
      <w:r w:rsidRPr="00A36F6C">
        <w:t xml:space="preserve">» </w:t>
      </w:r>
      <w:r w:rsidR="00E14184">
        <w:t xml:space="preserve">позволяет варьировать нормировочный </w:t>
      </w:r>
      <w:r w:rsidRPr="00A36F6C">
        <w:t>«</w:t>
      </w:r>
      <w:hyperlink w:anchor="_Value" w:history="1">
        <w:r w:rsidRPr="00933D4A">
          <w:rPr>
            <w:rStyle w:val="Hyperlink"/>
            <w:rFonts w:ascii="Arial" w:hAnsi="Arial" w:cs="Arial"/>
            <w:lang w:val="en-US"/>
          </w:rPr>
          <w:t>Factor</w:t>
        </w:r>
      </w:hyperlink>
      <w:r w:rsidRPr="00A36F6C">
        <w:t xml:space="preserve">» </w:t>
      </w:r>
      <w:r w:rsidR="00E14184">
        <w:t>целевой</w:t>
      </w:r>
      <w:r>
        <w:t xml:space="preserve"> кривой. </w:t>
      </w:r>
      <w:r w:rsidR="00E14184">
        <w:t xml:space="preserve">Это может </w:t>
      </w:r>
      <w:r w:rsidR="001C2F26">
        <w:t>потребоваться</w:t>
      </w:r>
      <w:r w:rsidR="00E14184">
        <w:t xml:space="preserve"> только если экспериментальная кривая не нормирована, в остальных случаях подгонять </w:t>
      </w:r>
      <w:r w:rsidR="00E14184" w:rsidRPr="001C2F26">
        <w:t>нормировку не нужно!</w:t>
      </w:r>
    </w:p>
    <w:p w14:paraId="030EAA52" w14:textId="77368D17" w:rsidR="00DA18A4" w:rsidRPr="00820A18" w:rsidRDefault="00E14184" w:rsidP="00DA18A4">
      <w:pPr>
        <w:pStyle w:val="a"/>
        <w:spacing w:beforeLines="100" w:before="240" w:afterLines="150" w:after="360" w:line="276" w:lineRule="auto"/>
        <w:ind w:firstLine="0"/>
      </w:pPr>
      <w:r>
        <w:t xml:space="preserve">Для задачи оптимизации энергетической эффективности </w:t>
      </w:r>
      <w:r w:rsidR="00200A07">
        <w:t xml:space="preserve">зеркала при заданном спектре источника существует переключатель </w:t>
      </w:r>
      <w:r w:rsidR="00DA18A4" w:rsidRPr="00A36F6C">
        <w:t>«</w:t>
      </w:r>
      <w:r w:rsidR="00DA18A4" w:rsidRPr="002D58FD">
        <w:rPr>
          <w:rFonts w:ascii="Arial" w:hAnsi="Arial" w:cs="Arial"/>
          <w:color w:val="C00000"/>
          <w:lang w:val="en-US"/>
        </w:rPr>
        <w:t>Maximize</w:t>
      </w:r>
      <w:r w:rsidR="00DA18A4" w:rsidRPr="002D58FD">
        <w:rPr>
          <w:rFonts w:ascii="Arial" w:hAnsi="Arial" w:cs="Arial"/>
          <w:color w:val="C00000"/>
        </w:rPr>
        <w:t xml:space="preserve"> </w:t>
      </w:r>
      <w:r w:rsidR="00DA18A4" w:rsidRPr="002D58FD">
        <w:rPr>
          <w:rFonts w:ascii="Arial" w:hAnsi="Arial" w:cs="Arial"/>
          <w:color w:val="C00000"/>
          <w:lang w:val="en-US"/>
        </w:rPr>
        <w:t>integral</w:t>
      </w:r>
      <w:r w:rsidR="00DA18A4" w:rsidRPr="00A36F6C">
        <w:t>»</w:t>
      </w:r>
      <w:r w:rsidR="00200A07">
        <w:t>.</w:t>
      </w:r>
      <w:r w:rsidR="00DA18A4" w:rsidRPr="00A36F6C">
        <w:t xml:space="preserve"> </w:t>
      </w:r>
      <w:r w:rsidR="00200A07">
        <w:t xml:space="preserve">С ним будет </w:t>
      </w:r>
      <w:r w:rsidR="00DA18A4">
        <w:t>максимиз</w:t>
      </w:r>
      <w:r w:rsidR="00200A07">
        <w:t>ироваться интеграл</w:t>
      </w:r>
      <w:r w:rsidR="00DA18A4">
        <w:t xml:space="preserve"> загруженной кривой с </w:t>
      </w:r>
      <w:r w:rsidR="00DA18A4" w:rsidRPr="00D82A0C">
        <w:rPr>
          <w:u w:val="single"/>
        </w:rPr>
        <w:t>заданной функцией</w:t>
      </w:r>
      <w:r w:rsidR="00DA18A4">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8" w:name="_Toc121171244"/>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198"/>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199" w:name="_Toc121171245"/>
      <w:r>
        <w:rPr>
          <w:rFonts w:ascii="Times New Roman" w:hAnsi="Times New Roman" w:cs="Times New Roman"/>
          <w:color w:val="0070C0"/>
        </w:rPr>
        <w:t>Включение параметра</w:t>
      </w:r>
      <w:bookmarkEnd w:id="199"/>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pPr>
      <w:r>
        <w:t xml:space="preserve">Подгонка </w:t>
      </w:r>
      <w:r w:rsidRPr="00E4222C">
        <w:t xml:space="preserve">параметров включается и </w:t>
      </w:r>
      <w:r w:rsidR="006E6BB4" w:rsidRPr="00E4222C">
        <w:t>вык</w:t>
      </w:r>
      <w:r w:rsidRPr="00E4222C">
        <w:t>лючается</w:t>
      </w:r>
      <w:r w:rsidR="006E6BB4" w:rsidRPr="00E4222C">
        <w:t xml:space="preserve"> </w:t>
      </w:r>
      <w:r w:rsidRPr="00E4222C">
        <w:t xml:space="preserve">в </w:t>
      </w:r>
      <w:hyperlink w:anchor="_Окно_свойств_элемента" w:history="1">
        <w:r w:rsidRPr="00E4222C">
          <w:rPr>
            <w:rStyle w:val="Hyperlink"/>
          </w:rPr>
          <w:t>главной таблице</w:t>
        </w:r>
      </w:hyperlink>
      <w:r>
        <w:t xml:space="preserve"> структуры. Каждый </w:t>
      </w:r>
      <w:hyperlink w:anchor="ДЛЯ_ССЫЛКИ_галочка_fit" w:history="1">
        <w:r w:rsidRPr="000E1DCA">
          <w:rPr>
            <w:rStyle w:val="Hyperlink"/>
          </w:rPr>
          <w:t>параметр</w:t>
        </w:r>
      </w:hyperlink>
      <w:r>
        <w:t xml:space="preserve"> </w:t>
      </w:r>
      <w:r w:rsidR="000E1DCA">
        <w:t xml:space="preserve">под полем с текущим значением </w:t>
      </w:r>
      <w:r>
        <w:t>имеет флажок «</w:t>
      </w:r>
      <w:r w:rsidR="008E6709" w:rsidRPr="007154BE">
        <w:rPr>
          <w:rFonts w:ascii="Arial" w:hAnsi="Arial" w:cs="Arial"/>
          <w:color w:val="C00000"/>
          <w:lang w:val="en-US"/>
        </w:rPr>
        <w:t>fit</w:t>
      </w:r>
      <w:r>
        <w:t>»</w:t>
      </w:r>
      <w:r w:rsidR="00684FF6">
        <w:t xml:space="preserve">. </w:t>
      </w:r>
      <w:r w:rsidR="00494ABC">
        <w:t>Включение</w:t>
      </w:r>
      <w:r w:rsidR="00A93A9D">
        <w:t xml:space="preserve"> добавляет параметр в подгоночный список и делает редактируемыми поля для выставления верхне</w:t>
      </w:r>
      <w:r w:rsidR="00E112F6">
        <w:t>го</w:t>
      </w:r>
      <w:r w:rsidR="00A93A9D">
        <w:t xml:space="preserve"> и </w:t>
      </w:r>
      <w:r w:rsidR="00E112F6">
        <w:t>нижнего</w:t>
      </w:r>
      <w:r w:rsidR="00A93A9D">
        <w:t xml:space="preserve"> </w:t>
      </w:r>
      <w:r w:rsidR="00E112F6">
        <w:t>предела</w:t>
      </w:r>
      <w:r w:rsidR="00A93A9D">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rPr>
      </w:pPr>
      <w:r w:rsidRPr="008E6709">
        <w:rPr>
          <w:noProof/>
          <w:color w:val="00518E"/>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rPr>
                              </w:pPr>
                              <w:r>
                                <w:rPr>
                                  <w:color w:val="000000" w:themeColor="text1"/>
                                  <w:kern w:val="24"/>
                                </w:rPr>
                                <w:t>фитинг вкл/выкл</w:t>
                              </w:r>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rPr>
                              </w:pPr>
                              <w:r>
                                <w:rPr>
                                  <w:color w:val="000000" w:themeColor="text1"/>
                                  <w:kern w:val="24"/>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rPr>
                              </w:pPr>
                              <w:r>
                                <w:rPr>
                                  <w:color w:val="000000" w:themeColor="text1"/>
                                  <w:kern w:val="24"/>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rPr>
                              </w:pPr>
                              <w:r>
                                <w:rPr>
                                  <w:color w:val="000000" w:themeColor="text1"/>
                                  <w:kern w:val="24"/>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1"/>
                          <a:stretch>
                            <a:fillRect/>
                          </a:stretch>
                        </pic:blipFill>
                        <pic:spPr>
                          <a:xfrm>
                            <a:off x="1608645" y="0"/>
                            <a:ext cx="619125" cy="1171575"/>
                          </a:xfrm>
                          <a:prstGeom prst="rect">
                            <a:avLst/>
                          </a:prstGeom>
                        </pic:spPr>
                      </pic:pic>
                    </wpg:wgp>
                  </a:graphicData>
                </a:graphic>
              </wp:anchor>
            </w:drawing>
          </mc:Choice>
          <mc:Fallback>
            <w:pict>
              <v:group w14:anchorId="7CD07DD5" 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rPr>
                        </w:pPr>
                        <w:r>
                          <w:rPr>
                            <w:color w:val="000000" w:themeColor="text1"/>
                            <w:kern w:val="24"/>
                          </w:rPr>
                          <w:t>фитинг вкл/выкл</w:t>
                        </w:r>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rPr>
                        </w:pPr>
                        <w:r>
                          <w:rPr>
                            <w:color w:val="000000" w:themeColor="text1"/>
                            <w:kern w:val="24"/>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rPr>
                        </w:pPr>
                        <w:r>
                          <w:rPr>
                            <w:color w:val="000000" w:themeColor="text1"/>
                            <w:kern w:val="24"/>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rPr>
                        </w:pPr>
                        <w:r>
                          <w:rPr>
                            <w:color w:val="000000" w:themeColor="text1"/>
                            <w:kern w:val="24"/>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2" o:title=""/>
                </v:shape>
                <w10:wrap type="topAndBottom"/>
              </v:group>
            </w:pict>
          </mc:Fallback>
        </mc:AlternateContent>
      </w:r>
      <w:r w:rsidR="00684FF6">
        <w:rPr>
          <w:rStyle w:val="ListLabel3"/>
          <w:color w:val="00518E"/>
          <w:sz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pPr>
      <w:r>
        <w:t xml:space="preserve">Параметр не будет подгоняться, если он является </w:t>
      </w:r>
      <w:hyperlink w:anchor="_Связанные_параметры" w:history="1">
        <w:r w:rsidRPr="009E2BEC">
          <w:rPr>
            <w:rStyle w:val="Hyperlink"/>
          </w:rPr>
          <w:t>зависимым</w:t>
        </w:r>
      </w:hyperlink>
      <w:r>
        <w:t>.</w:t>
      </w:r>
      <w:r w:rsidR="003D66D7">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0" w:name="_Toc121171246"/>
      <w:r>
        <w:rPr>
          <w:rFonts w:ascii="Times New Roman" w:hAnsi="Times New Roman" w:cs="Times New Roman"/>
          <w:color w:val="0070C0"/>
        </w:rPr>
        <w:t>Регулярная апериодика</w:t>
      </w:r>
      <w:bookmarkEnd w:id="200"/>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pPr>
      <w:r>
        <w:t>В случае регулярной апериодики</w:t>
      </w:r>
      <w:r w:rsidR="00B22A37" w:rsidRPr="00B22A37">
        <w:t xml:space="preserve"> </w:t>
      </w:r>
      <w:r w:rsidR="00B22A37">
        <w:t>подгонка всех параметров, кроме толщин</w:t>
      </w:r>
      <w:r w:rsidR="001E5541">
        <w:t>,</w:t>
      </w:r>
      <w:r w:rsidR="00B22A37">
        <w:t xml:space="preserve"> может быть включена и выключена только для всех слоёв</w:t>
      </w:r>
      <w:r w:rsidR="00D40C84">
        <w:t xml:space="preserve"> того же типа</w:t>
      </w:r>
      <w:r w:rsidR="00642DEF">
        <w:t xml:space="preserve"> </w:t>
      </w:r>
      <w:r w:rsidR="00656A02">
        <w:t>одновременно</w:t>
      </w:r>
      <w:r w:rsidR="00B22A37">
        <w:t xml:space="preserve">. </w:t>
      </w:r>
      <w:r w:rsidR="004B3699">
        <w:t xml:space="preserve">Толщины слоёв можно подгонять как </w:t>
      </w:r>
      <w:r w:rsidR="00734A8C">
        <w:t xml:space="preserve">вместе, </w:t>
      </w:r>
      <w:r w:rsidR="004B3699">
        <w:t xml:space="preserve">так и по отдельности. </w:t>
      </w:r>
      <w:r w:rsidR="00D40C84">
        <w:t>Включение «</w:t>
      </w:r>
      <w:r w:rsidR="00D40C84" w:rsidRPr="007154BE">
        <w:rPr>
          <w:rFonts w:ascii="Arial" w:hAnsi="Arial" w:cs="Arial"/>
          <w:color w:val="C00000"/>
          <w:lang w:val="en-US"/>
        </w:rPr>
        <w:t>fit</w:t>
      </w:r>
      <w:r w:rsidR="00D40C84">
        <w:t xml:space="preserve">» из основной таблицы приведёт к </w:t>
      </w:r>
      <w:r w:rsidR="005A5359">
        <w:lastRenderedPageBreak/>
        <w:t xml:space="preserve">включению подгонки для всех слоёв, что можно увидеть, открыв </w:t>
      </w:r>
      <w:hyperlink w:anchor="_Regular_aperiodic" w:history="1">
        <w:r w:rsidR="005A5359">
          <w:rPr>
            <w:rStyle w:val="Hyperlink"/>
          </w:rPr>
          <w:t>таблицу слоёв регулярной апериодики</w:t>
        </w:r>
      </w:hyperlink>
      <w:r w:rsidR="005A5359">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rPr>
      </w:pPr>
      <w:r w:rsidRPr="00656A02">
        <w:rPr>
          <w:noProof/>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3">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pPr>
      <w:r w:rsidRPr="009943B8">
        <w:t>«</w:t>
      </w:r>
      <w:r w:rsidRPr="009943B8">
        <w:rPr>
          <w:rFonts w:ascii="Arial" w:hAnsi="Arial" w:cs="Arial"/>
          <w:color w:val="C00000"/>
          <w:lang w:val="en-US"/>
        </w:rPr>
        <w:t>Fit</w:t>
      </w:r>
      <w:r w:rsidRPr="009943B8">
        <w:rPr>
          <w:rFonts w:ascii="Arial" w:hAnsi="Arial" w:cs="Arial"/>
          <w:color w:val="C00000"/>
        </w:rPr>
        <w:t xml:space="preserve"> </w:t>
      </w:r>
      <w:r w:rsidRPr="009943B8">
        <w:rPr>
          <w:rFonts w:ascii="Arial" w:hAnsi="Arial" w:cs="Arial"/>
          <w:color w:val="C00000"/>
          <w:lang w:val="en-US"/>
        </w:rPr>
        <w:t>z</w:t>
      </w:r>
      <w:r w:rsidRPr="009943B8">
        <w:t xml:space="preserve">» в этой таблице </w:t>
      </w:r>
      <w:r w:rsidR="004B3699" w:rsidRPr="009943B8">
        <w:t>включа</w:t>
      </w:r>
      <w:r w:rsidR="007B3ACE" w:rsidRPr="009943B8">
        <w:t>е</w:t>
      </w:r>
      <w:r w:rsidR="004B3699" w:rsidRPr="009943B8">
        <w:t xml:space="preserve">т </w:t>
      </w:r>
      <w:r w:rsidRPr="009943B8">
        <w:t xml:space="preserve">подгонку </w:t>
      </w:r>
      <w:r w:rsidR="004B3699" w:rsidRPr="009943B8">
        <w:t>для отдельных слоёв</w:t>
      </w:r>
      <w:r w:rsidR="009943B8" w:rsidRPr="009943B8">
        <w:t>.</w:t>
      </w:r>
      <w:r w:rsidR="004B3699" w:rsidRPr="009943B8">
        <w:t xml:space="preserve"> </w:t>
      </w:r>
      <w:r w:rsidR="009943B8" w:rsidRPr="009943B8">
        <w:t>Если при включении зажать «</w:t>
      </w:r>
      <w:r w:rsidR="009943B8" w:rsidRPr="009943B8">
        <w:rPr>
          <w:u w:val="single"/>
          <w:lang w:val="en-US"/>
        </w:rPr>
        <w:t>Shift</w:t>
      </w:r>
      <w:r w:rsidR="009943B8" w:rsidRPr="009943B8">
        <w:t>»</w:t>
      </w:r>
      <w:r w:rsidRPr="009943B8">
        <w:t xml:space="preserve">, </w:t>
      </w:r>
      <w:r w:rsidR="009943B8" w:rsidRPr="009943B8">
        <w:t xml:space="preserve">то </w:t>
      </w:r>
      <w:r w:rsidR="002577B2">
        <w:t xml:space="preserve">будет </w:t>
      </w:r>
      <w:r w:rsidR="009943B8">
        <w:t>включен</w:t>
      </w:r>
      <w:r w:rsidR="002577B2">
        <w:t>а</w:t>
      </w:r>
      <w:r w:rsidR="009943B8">
        <w:t xml:space="preserve"> </w:t>
      </w:r>
      <w:r w:rsidR="002577B2">
        <w:t xml:space="preserve">подгонка </w:t>
      </w:r>
      <w:r w:rsidR="009943B8">
        <w:t>сразу все</w:t>
      </w:r>
      <w:r w:rsidR="002577B2">
        <w:t>х слоёв</w:t>
      </w:r>
      <w:r w:rsidR="009943B8">
        <w:t>.</w:t>
      </w:r>
    </w:p>
    <w:p w14:paraId="765E44E1" w14:textId="284EE005" w:rsidR="009E2BEC" w:rsidRDefault="00076C82" w:rsidP="00FC65CA">
      <w:pPr>
        <w:pStyle w:val="a"/>
        <w:spacing w:beforeLines="100" w:before="240" w:afterLines="150" w:after="360" w:line="276" w:lineRule="auto"/>
        <w:ind w:firstLine="0"/>
      </w:pPr>
      <w:r>
        <w:t>Пределы варьирования одинаковые для всех слоёв одного типа, они задаются в основной таблице.</w:t>
      </w:r>
      <w:r w:rsidR="00DA50C5">
        <w:t xml:space="preserve"> Но</w:t>
      </w:r>
      <w:r w:rsidR="007F5A15">
        <w:t xml:space="preserve"> </w:t>
      </w:r>
      <w:r w:rsidR="00DA50C5">
        <w:t xml:space="preserve">кроме этих пределов можно дополнительно </w:t>
      </w:r>
      <w:hyperlink w:anchor="ДЛЯ_ССЫЛКИ_ограничение_апериодики" w:history="1">
        <w:r w:rsidR="00DA50C5" w:rsidRPr="0030218C">
          <w:rPr>
            <w:rStyle w:val="Hyperlink"/>
          </w:rPr>
          <w:t>ограничить разброс</w:t>
        </w:r>
      </w:hyperlink>
      <w:r w:rsidR="00DA50C5">
        <w:t xml:space="preserve"> толщин</w:t>
      </w:r>
      <w:r w:rsidR="0030218C">
        <w:t xml:space="preserve"> вокруг среднего значения. </w:t>
      </w:r>
      <w:r w:rsidR="0030218C" w:rsidRPr="0030218C">
        <w:t>Эта</w:t>
      </w:r>
      <w:r w:rsidR="0030218C">
        <w:t xml:space="preserve"> функция включается в главной таблице</w:t>
      </w:r>
      <w:r w:rsidR="00004826">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1" w:name="_Связанные_параметры"/>
      <w:bookmarkStart w:id="202" w:name="_Toc121171247"/>
      <w:bookmarkEnd w:id="201"/>
      <w:r>
        <w:rPr>
          <w:rFonts w:ascii="Times New Roman" w:hAnsi="Times New Roman" w:cs="Times New Roman"/>
          <w:color w:val="0070C0"/>
        </w:rPr>
        <w:t>Связанные параметры</w:t>
      </w:r>
      <w:bookmarkEnd w:id="202"/>
      <w:r>
        <w:rPr>
          <w:rFonts w:ascii="Times New Roman" w:hAnsi="Times New Roman" w:cs="Times New Roman"/>
          <w:color w:val="0070C0"/>
        </w:rPr>
        <w:t xml:space="preserve"> </w:t>
      </w:r>
    </w:p>
    <w:p w14:paraId="381E9DAC" w14:textId="777B5E45" w:rsidR="00146E39" w:rsidRDefault="006E564A" w:rsidP="00146E39">
      <w:pPr>
        <w:jc w:val="both"/>
      </w:pPr>
      <w:r w:rsidRPr="00B30475">
        <w:t xml:space="preserve">Параметры можно связывать друг с другом функциональной зависимостью. </w:t>
      </w:r>
      <w:r w:rsidR="00601854">
        <w:t xml:space="preserve">Для этого нужно </w:t>
      </w:r>
      <w:hyperlink w:anchor="ДЛЯ_ССЫЛКИ_галочка_fit" w:history="1">
        <w:r w:rsidR="00601854" w:rsidRPr="00601854">
          <w:rPr>
            <w:rStyle w:val="Hyperlink"/>
          </w:rPr>
          <w:t>вызвать контекстное меню</w:t>
        </w:r>
      </w:hyperlink>
      <w:r w:rsidR="00601854">
        <w:t xml:space="preserve">, кликнув правой кнопкой мыши по заголовку параметра. </w:t>
      </w:r>
      <w:r w:rsidR="00146E39">
        <w:t>Процесс описан в разделе «</w:t>
      </w:r>
      <w:hyperlink w:anchor="_Coupling_editor" w:history="1">
        <w:r w:rsidR="00146E39" w:rsidRPr="000D72F6">
          <w:rPr>
            <w:rStyle w:val="Hyperlink"/>
            <w:rFonts w:ascii="Arial" w:hAnsi="Arial" w:cs="Arial"/>
            <w:lang w:val="en-US"/>
          </w:rPr>
          <w:t>Coupling</w:t>
        </w:r>
        <w:r w:rsidR="00146E39" w:rsidRPr="000D72F6">
          <w:rPr>
            <w:rStyle w:val="Hyperlink"/>
            <w:rFonts w:ascii="Arial" w:hAnsi="Arial" w:cs="Arial"/>
          </w:rPr>
          <w:t xml:space="preserve"> </w:t>
        </w:r>
        <w:r w:rsidR="00146E39" w:rsidRPr="000D72F6">
          <w:rPr>
            <w:rStyle w:val="Hyperlink"/>
            <w:rFonts w:ascii="Arial" w:hAnsi="Arial" w:cs="Arial"/>
            <w:lang w:val="en-US"/>
          </w:rPr>
          <w:t>editor</w:t>
        </w:r>
      </w:hyperlink>
      <w:r w:rsidR="00146E39">
        <w:t>».</w:t>
      </w:r>
    </w:p>
    <w:p w14:paraId="62C065A7" w14:textId="0F68F185" w:rsidR="006E564A" w:rsidRPr="00F25ACA" w:rsidRDefault="00744EB0" w:rsidP="00601854">
      <w:pPr>
        <w:pStyle w:val="a"/>
        <w:spacing w:beforeLines="100" w:before="240" w:afterLines="150" w:after="360" w:line="276" w:lineRule="auto"/>
        <w:ind w:firstLine="0"/>
      </w:pPr>
      <w:r>
        <w:t>Зависимые параметры не подгоняются</w:t>
      </w:r>
      <w:r w:rsidR="00146E39">
        <w:t xml:space="preserve">, а рассчитываются из значения «параметра-хозяина» на каждой итерации. </w:t>
      </w:r>
      <w:r>
        <w:t>В зависимости от модификатора «</w:t>
      </w:r>
      <w:hyperlink w:anchor="_Модификаторы" w:history="1">
        <w:r w:rsidRPr="00744EB0">
          <w:rPr>
            <w:rStyle w:val="Hyperlink"/>
            <w:rFonts w:ascii="Arial" w:hAnsi="Arial" w:cs="Arial"/>
            <w:lang w:val="en-US"/>
          </w:rPr>
          <w:t>Change</w:t>
        </w:r>
        <w:r w:rsidRPr="00744EB0">
          <w:rPr>
            <w:rStyle w:val="Hyperlink"/>
            <w:rFonts w:ascii="Arial" w:hAnsi="Arial" w:cs="Arial"/>
          </w:rPr>
          <w:t xml:space="preserve"> </w:t>
        </w:r>
        <w:r w:rsidRPr="00744EB0">
          <w:rPr>
            <w:rStyle w:val="Hyperlink"/>
            <w:rFonts w:ascii="Arial" w:hAnsi="Arial" w:cs="Arial"/>
            <w:lang w:val="en-US"/>
          </w:rPr>
          <w:t>dependent</w:t>
        </w:r>
      </w:hyperlink>
      <w:r>
        <w:t xml:space="preserve">» </w:t>
      </w:r>
      <w:r w:rsidR="00146E39">
        <w:t>з</w:t>
      </w:r>
      <w:r>
        <w:t xml:space="preserve">ависимые параметры </w:t>
      </w:r>
      <w:r w:rsidR="00146E39" w:rsidRPr="00DE1356">
        <w:t xml:space="preserve">могут быть </w:t>
      </w:r>
      <w:r w:rsidR="00DE1356" w:rsidRPr="00DE1356">
        <w:t>за</w:t>
      </w:r>
      <w:r w:rsidR="00146E39" w:rsidRPr="00DE1356">
        <w:t>блокированы от ручного изменения или нет</w:t>
      </w:r>
      <w:r w:rsidR="00146E39">
        <w:t xml:space="preserve">. </w:t>
      </w:r>
      <w:r w:rsidR="00DE1356">
        <w:t>П</w:t>
      </w:r>
      <w:r w:rsidR="00146E39">
        <w:t>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3" w:name="_Настройка_алгоритма"/>
      <w:bookmarkStart w:id="204" w:name="_Toc121171248"/>
      <w:bookmarkEnd w:id="203"/>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4"/>
    </w:p>
    <w:p w14:paraId="270BED48" w14:textId="70187889" w:rsidR="00880030" w:rsidRDefault="00A8114B" w:rsidP="00EF6F67">
      <w:pPr>
        <w:pStyle w:val="a"/>
        <w:spacing w:beforeLines="100" w:before="240" w:afterLines="150" w:after="360" w:line="276" w:lineRule="auto"/>
        <w:ind w:firstLine="0"/>
      </w:pPr>
      <w:bookmarkStart w:id="205" w:name="_Hlk119236853"/>
      <w:r>
        <w:t>Перед стартом подгонки следует выбрать алгоритм в окне «</w:t>
      </w:r>
      <w:hyperlink w:anchor="_Fitting_settings" w:history="1">
        <w:r w:rsidRPr="00186CE7">
          <w:rPr>
            <w:rStyle w:val="Hyperlink"/>
            <w:rFonts w:ascii="Arial" w:hAnsi="Arial" w:cs="Arial"/>
            <w:lang w:val="en-US"/>
          </w:rPr>
          <w:t>Fitting</w:t>
        </w:r>
        <w:r w:rsidRPr="00186CE7">
          <w:rPr>
            <w:rStyle w:val="Hyperlink"/>
            <w:rFonts w:ascii="Arial" w:hAnsi="Arial" w:cs="Arial"/>
          </w:rPr>
          <w:t xml:space="preserve"> </w:t>
        </w:r>
        <w:r w:rsidRPr="00186CE7">
          <w:rPr>
            <w:rStyle w:val="Hyperlink"/>
            <w:rFonts w:ascii="Arial" w:hAnsi="Arial" w:cs="Arial"/>
            <w:lang w:val="en-US"/>
          </w:rPr>
          <w:t>settings</w:t>
        </w:r>
      </w:hyperlink>
      <w:r>
        <w:t>»</w:t>
      </w:r>
      <w:r w:rsidR="00852E17">
        <w:t xml:space="preserve"> и выставить базовые настройки</w:t>
      </w:r>
      <w:r w:rsidR="005774A6">
        <w:t>.</w:t>
      </w:r>
    </w:p>
    <w:p w14:paraId="75D503CC" w14:textId="37D76654" w:rsidR="00714508" w:rsidRPr="00AC7347" w:rsidRDefault="00714508" w:rsidP="00EF6F67">
      <w:pPr>
        <w:pStyle w:val="a"/>
        <w:spacing w:beforeLines="100" w:before="240" w:afterLines="150" w:after="360" w:line="276" w:lineRule="auto"/>
        <w:ind w:firstLine="0"/>
      </w:pPr>
      <w:r>
        <w:lastRenderedPageBreak/>
        <w:t>Для</w:t>
      </w:r>
      <w:r w:rsidRPr="00880030">
        <w:t xml:space="preserve"> </w:t>
      </w:r>
      <w:r>
        <w:t>алгоритмов</w:t>
      </w:r>
      <w:r w:rsidRPr="00880030">
        <w:t xml:space="preserve"> </w:t>
      </w:r>
      <w:r>
        <w:t>группы</w:t>
      </w:r>
      <w:r w:rsidRPr="00880030">
        <w:t xml:space="preserve"> </w:t>
      </w:r>
      <w:r>
        <w:rPr>
          <w:lang w:val="en-US"/>
        </w:rPr>
        <w:t>GSL</w:t>
      </w:r>
      <w:r w:rsidRPr="00714508">
        <w:t xml:space="preserve"> </w:t>
      </w:r>
      <w:r>
        <w:t xml:space="preserve">параметр </w:t>
      </w:r>
      <w:r w:rsidRPr="00AE38A3">
        <w:t>«</w:t>
      </w:r>
      <w:r>
        <w:rPr>
          <w:rFonts w:ascii="Arial" w:hAnsi="Arial" w:cs="Arial"/>
          <w:color w:val="C00000"/>
          <w:lang w:val="en-US"/>
        </w:rPr>
        <w:t>N</w:t>
      </w:r>
      <w:r w:rsidRPr="00D319B6">
        <w:rPr>
          <w:rFonts w:ascii="Arial" w:hAnsi="Arial" w:cs="Arial"/>
          <w:color w:val="C00000"/>
          <w:lang w:val="en-US"/>
        </w:rPr>
        <w:t>umber</w:t>
      </w:r>
      <w:r w:rsidRPr="00D319B6">
        <w:rPr>
          <w:rFonts w:ascii="Arial" w:hAnsi="Arial" w:cs="Arial"/>
          <w:color w:val="C00000"/>
        </w:rPr>
        <w:t xml:space="preserve"> </w:t>
      </w:r>
      <w:r w:rsidRPr="00D319B6">
        <w:rPr>
          <w:rFonts w:ascii="Arial" w:hAnsi="Arial" w:cs="Arial"/>
          <w:color w:val="C00000"/>
          <w:lang w:val="en-US"/>
        </w:rPr>
        <w:t>of</w:t>
      </w:r>
      <w:r w:rsidRPr="00D319B6">
        <w:rPr>
          <w:rFonts w:ascii="Arial" w:hAnsi="Arial" w:cs="Arial"/>
          <w:color w:val="C00000"/>
        </w:rPr>
        <w:t xml:space="preserve"> </w:t>
      </w:r>
      <w:r w:rsidRPr="00D319B6">
        <w:rPr>
          <w:rFonts w:ascii="Arial" w:hAnsi="Arial" w:cs="Arial"/>
          <w:color w:val="C00000"/>
          <w:lang w:val="en-US"/>
        </w:rPr>
        <w:t>iterations</w:t>
      </w:r>
      <w:r w:rsidRPr="00AE38A3">
        <w:t>»</w:t>
      </w:r>
      <w:r>
        <w:t xml:space="preserve"> устанавливает максимальное количество итераций, которое может быть достигнуто, если не будет выполнен критерий сходимости. </w:t>
      </w:r>
      <w:r w:rsidR="00AC7347">
        <w:t>Д</w:t>
      </w:r>
      <w:r>
        <w:t>ля</w:t>
      </w:r>
      <w:r w:rsidRPr="00880030">
        <w:t xml:space="preserve"> </w:t>
      </w:r>
      <w:r>
        <w:t>алгоритмов</w:t>
      </w:r>
      <w:r w:rsidRPr="00880030">
        <w:t xml:space="preserve"> </w:t>
      </w:r>
      <w:r>
        <w:t>группы</w:t>
      </w:r>
      <w:r w:rsidRPr="00880030">
        <w:t xml:space="preserve"> </w:t>
      </w:r>
      <w:r>
        <w:rPr>
          <w:lang w:val="en-US"/>
        </w:rPr>
        <w:t>SwarmOps</w:t>
      </w:r>
      <w:r w:rsidR="00AC7347">
        <w:t xml:space="preserve"> это число равно числу итераций.</w:t>
      </w:r>
    </w:p>
    <w:p w14:paraId="5274ED76" w14:textId="4388EC08" w:rsidR="00880030" w:rsidRDefault="00880030" w:rsidP="00EF6F67">
      <w:pPr>
        <w:pStyle w:val="a"/>
        <w:spacing w:beforeLines="100" w:before="240" w:afterLines="150" w:after="360" w:line="276" w:lineRule="auto"/>
        <w:ind w:firstLine="0"/>
      </w:pPr>
      <w:r>
        <w:t>Табличные параметры используются как начальные значения.</w:t>
      </w:r>
      <w:r w:rsidRPr="00880030">
        <w:t xml:space="preserve"> </w:t>
      </w:r>
      <w:r>
        <w:t>При</w:t>
      </w:r>
      <w:r w:rsidRPr="00880030">
        <w:t xml:space="preserve"> </w:t>
      </w:r>
      <w:r>
        <w:t>этом</w:t>
      </w:r>
      <w:r w:rsidRPr="00880030">
        <w:t xml:space="preserve"> </w:t>
      </w:r>
      <w:r>
        <w:t>для</w:t>
      </w:r>
      <w:r w:rsidRPr="00880030">
        <w:t xml:space="preserve"> </w:t>
      </w:r>
      <w:r>
        <w:t>алгоритмов</w:t>
      </w:r>
      <w:r w:rsidRPr="00880030">
        <w:t xml:space="preserve"> </w:t>
      </w:r>
      <w:r>
        <w:t>группы</w:t>
      </w:r>
      <w:r w:rsidRPr="00880030">
        <w:t xml:space="preserve"> </w:t>
      </w:r>
      <w:r>
        <w:rPr>
          <w:lang w:val="en-US"/>
        </w:rPr>
        <w:t>SwarmOps</w:t>
      </w:r>
      <w:r w:rsidRPr="00880030">
        <w:t xml:space="preserve"> </w:t>
      </w:r>
      <w:r>
        <w:t>можно инициализировать подгонку случайными величинами, сняв галочку</w:t>
      </w:r>
      <w:r w:rsidRPr="00880030">
        <w:t xml:space="preserve"> «</w:t>
      </w:r>
      <w:r>
        <w:rPr>
          <w:rFonts w:ascii="Arial" w:hAnsi="Arial" w:cs="Arial"/>
          <w:color w:val="C00000"/>
          <w:lang w:val="en-US"/>
        </w:rPr>
        <w:t>Initialize</w:t>
      </w:r>
      <w:r w:rsidRPr="00880030">
        <w:rPr>
          <w:rFonts w:ascii="Arial" w:hAnsi="Arial" w:cs="Arial"/>
          <w:color w:val="C00000"/>
        </w:rPr>
        <w:t xml:space="preserve"> </w:t>
      </w:r>
      <w:r>
        <w:rPr>
          <w:rFonts w:ascii="Arial" w:hAnsi="Arial" w:cs="Arial"/>
          <w:color w:val="C00000"/>
          <w:lang w:val="en-US"/>
        </w:rPr>
        <w:t>by</w:t>
      </w:r>
      <w:r w:rsidRPr="00880030">
        <w:rPr>
          <w:rFonts w:ascii="Arial" w:hAnsi="Arial" w:cs="Arial"/>
          <w:color w:val="C00000"/>
        </w:rPr>
        <w:t xml:space="preserve"> </w:t>
      </w:r>
      <w:r>
        <w:rPr>
          <w:rFonts w:ascii="Arial" w:hAnsi="Arial" w:cs="Arial"/>
          <w:color w:val="C00000"/>
          <w:lang w:val="en-US"/>
        </w:rPr>
        <w:t>current</w:t>
      </w:r>
      <w:r w:rsidRPr="00880030">
        <w:rPr>
          <w:rFonts w:ascii="Arial" w:hAnsi="Arial" w:cs="Arial"/>
          <w:color w:val="C00000"/>
        </w:rPr>
        <w:t xml:space="preserve"> </w:t>
      </w:r>
      <w:r>
        <w:rPr>
          <w:rFonts w:ascii="Arial" w:hAnsi="Arial" w:cs="Arial"/>
          <w:color w:val="C00000"/>
          <w:lang w:val="en-US"/>
        </w:rPr>
        <w:t>state</w:t>
      </w:r>
      <w:r w:rsidRPr="00880030">
        <w:t>»</w:t>
      </w:r>
      <w:r>
        <w:t>.</w:t>
      </w:r>
    </w:p>
    <w:p w14:paraId="42486474" w14:textId="0AB85C29" w:rsidR="00505BD9" w:rsidRDefault="005774A6" w:rsidP="00EF6F67">
      <w:pPr>
        <w:pStyle w:val="a"/>
        <w:spacing w:beforeLines="100" w:before="240" w:afterLines="150" w:after="360" w:line="276" w:lineRule="auto"/>
        <w:ind w:firstLine="0"/>
      </w:pPr>
      <w:r>
        <w:t xml:space="preserve">Если вы хотите получить несколько </w:t>
      </w:r>
      <w:r w:rsidR="00D138AE">
        <w:t>наборов параметров</w:t>
      </w:r>
      <w:r w:rsidR="00776733">
        <w:t xml:space="preserve">, стартуя </w:t>
      </w:r>
      <w:r w:rsidR="004C4E0E">
        <w:t>н</w:t>
      </w:r>
      <w:r w:rsidR="00776733">
        <w:t>е только</w:t>
      </w:r>
      <w:r w:rsidR="00B1425F">
        <w:t xml:space="preserve"> с начального значения из </w:t>
      </w:r>
      <w:r w:rsidR="00B1425F" w:rsidRPr="005B6DFC">
        <w:t>таблицы, а со случайн</w:t>
      </w:r>
      <w:r w:rsidR="005B6DFC" w:rsidRPr="005B6DFC">
        <w:t>ой</w:t>
      </w:r>
      <w:r w:rsidR="00B1425F" w:rsidRPr="005B6DFC">
        <w:t xml:space="preserve"> величины из</w:t>
      </w:r>
      <w:r w:rsidR="00B1425F">
        <w:t xml:space="preserve"> разрешённого интервала, то нужно включить «</w:t>
      </w:r>
      <w:r w:rsidR="00B1425F" w:rsidRPr="00D319B6">
        <w:rPr>
          <w:rFonts w:ascii="Arial" w:hAnsi="Arial" w:cs="Arial"/>
          <w:color w:val="C00000"/>
          <w:lang w:val="en-US"/>
        </w:rPr>
        <w:t>Randomized</w:t>
      </w:r>
      <w:r w:rsidR="00B1425F" w:rsidRPr="00D319B6">
        <w:rPr>
          <w:rFonts w:ascii="Arial" w:hAnsi="Arial" w:cs="Arial"/>
          <w:color w:val="C00000"/>
        </w:rPr>
        <w:t xml:space="preserve"> </w:t>
      </w:r>
      <w:r w:rsidR="00B1425F" w:rsidRPr="00D319B6">
        <w:rPr>
          <w:rFonts w:ascii="Arial" w:hAnsi="Arial" w:cs="Arial"/>
          <w:color w:val="C00000"/>
          <w:lang w:val="en-US"/>
        </w:rPr>
        <w:t>start</w:t>
      </w:r>
      <w:r w:rsidR="00B1425F">
        <w:t>» и задать «</w:t>
      </w:r>
      <w:r w:rsidR="00B1425F" w:rsidRPr="00D319B6">
        <w:rPr>
          <w:rFonts w:ascii="Arial" w:hAnsi="Arial" w:cs="Arial"/>
          <w:color w:val="C00000"/>
          <w:lang w:val="en-US"/>
        </w:rPr>
        <w:t>Number</w:t>
      </w:r>
      <w:r w:rsidR="00B1425F" w:rsidRPr="00D319B6">
        <w:rPr>
          <w:rFonts w:ascii="Arial" w:hAnsi="Arial" w:cs="Arial"/>
          <w:color w:val="C00000"/>
        </w:rPr>
        <w:t xml:space="preserve"> </w:t>
      </w:r>
      <w:r w:rsidR="00B1425F" w:rsidRPr="00D319B6">
        <w:rPr>
          <w:rFonts w:ascii="Arial" w:hAnsi="Arial" w:cs="Arial"/>
          <w:color w:val="C00000"/>
          <w:lang w:val="en-US"/>
        </w:rPr>
        <w:t>of</w:t>
      </w:r>
      <w:r w:rsidR="00B1425F" w:rsidRPr="00D319B6">
        <w:rPr>
          <w:rFonts w:ascii="Arial" w:hAnsi="Arial" w:cs="Arial"/>
          <w:color w:val="C00000"/>
        </w:rPr>
        <w:t xml:space="preserve"> </w:t>
      </w:r>
      <w:r w:rsidR="00B1425F" w:rsidRPr="00D319B6">
        <w:rPr>
          <w:rFonts w:ascii="Arial" w:hAnsi="Arial" w:cs="Arial"/>
          <w:color w:val="C00000"/>
          <w:lang w:val="en-US"/>
        </w:rPr>
        <w:t>runs</w:t>
      </w:r>
      <w:r w:rsidR="00B1425F">
        <w:t>»</w:t>
      </w:r>
      <w:r w:rsidR="00142837">
        <w:t xml:space="preserve">. </w:t>
      </w:r>
      <w:r w:rsidR="00360764">
        <w:t>При этом первый прогон всё равно начнётся со значения из главной таблицы.</w:t>
      </w:r>
      <w:r w:rsidR="00D23510">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6" w:name="_Toc121171249"/>
      <w:bookmarkEnd w:id="205"/>
      <w:r>
        <w:rPr>
          <w:rFonts w:ascii="Times New Roman" w:hAnsi="Times New Roman" w:cs="Times New Roman"/>
          <w:i w:val="0"/>
          <w:color w:val="0070C0"/>
        </w:rPr>
        <w:t>Запуск</w:t>
      </w:r>
      <w:bookmarkEnd w:id="206"/>
    </w:p>
    <w:p w14:paraId="0027A7CE" w14:textId="1039D1CD" w:rsidR="005A2F8E" w:rsidRPr="005A2F8E" w:rsidRDefault="00505BD9" w:rsidP="00EF6F67">
      <w:pPr>
        <w:pStyle w:val="a"/>
        <w:spacing w:beforeLines="100" w:before="240" w:afterLines="150" w:after="360" w:line="276" w:lineRule="auto"/>
        <w:ind w:firstLine="0"/>
      </w:pPr>
      <w:r>
        <w:t>Чтобы запустить подгонку</w:t>
      </w:r>
      <w:r w:rsidR="00CC7398">
        <w:t>,</w:t>
      </w:r>
      <w:r w:rsidR="00AE7A19">
        <w:t xml:space="preserve"> </w:t>
      </w:r>
      <w:r>
        <w:t>нужно нажать «</w:t>
      </w:r>
      <w:r w:rsidRPr="00505BD9">
        <w:rPr>
          <w:u w:val="single"/>
          <w:lang w:val="en-US"/>
        </w:rPr>
        <w:t>Ctrl</w:t>
      </w:r>
      <w:r w:rsidRPr="00505BD9">
        <w:rPr>
          <w:u w:val="single"/>
        </w:rPr>
        <w:t>+</w:t>
      </w:r>
      <w:r w:rsidRPr="00505BD9">
        <w:rPr>
          <w:u w:val="single"/>
          <w:lang w:val="en-US"/>
        </w:rPr>
        <w:t>Shift</w:t>
      </w:r>
      <w:r w:rsidRPr="00505BD9">
        <w:rPr>
          <w:u w:val="single"/>
        </w:rPr>
        <w:t>+</w:t>
      </w:r>
      <w:r w:rsidRPr="00505BD9">
        <w:rPr>
          <w:u w:val="single"/>
          <w:lang w:val="en-US"/>
        </w:rPr>
        <w:t>F</w:t>
      </w:r>
      <w:r>
        <w:t>» или в меню «</w:t>
      </w:r>
      <w:hyperlink w:anchor="_Calculate" w:history="1">
        <w:r w:rsidRPr="00505BD9">
          <w:rPr>
            <w:rStyle w:val="Hyperlink"/>
            <w:rFonts w:ascii="Arial" w:hAnsi="Arial" w:cs="Arial"/>
            <w:lang w:val="en-US"/>
          </w:rPr>
          <w:t>Calculate</w:t>
        </w:r>
      </w:hyperlink>
      <w:r>
        <w:t>» главного окна выбрать</w:t>
      </w:r>
      <w:r w:rsidRPr="005A2F8E">
        <w:t xml:space="preserve"> </w:t>
      </w:r>
      <w:r w:rsidRPr="007F412D">
        <w:t>«</w:t>
      </w:r>
      <w:r>
        <w:rPr>
          <w:rFonts w:ascii="Arial" w:hAnsi="Arial" w:cs="Arial"/>
          <w:color w:val="C00000"/>
          <w:lang w:val="en-US"/>
        </w:rPr>
        <w:t>Start</w:t>
      </w:r>
      <w:r w:rsidR="00695CEA">
        <w:rPr>
          <w:rFonts w:ascii="Arial" w:hAnsi="Arial" w:cs="Arial"/>
          <w:color w:val="C00000"/>
        </w:rPr>
        <w:t xml:space="preserve"> </w:t>
      </w:r>
      <w:r>
        <w:rPr>
          <w:rFonts w:ascii="Arial" w:hAnsi="Arial" w:cs="Arial"/>
          <w:color w:val="C00000"/>
          <w:lang w:val="en-US"/>
        </w:rPr>
        <w:t>fitting</w:t>
      </w:r>
      <w:r w:rsidRPr="007F412D">
        <w:t>»</w:t>
      </w:r>
      <w:r w:rsidRPr="005A2F8E">
        <w:t xml:space="preserve">. </w:t>
      </w:r>
      <w:r w:rsidR="005A2F8E">
        <w:t>В командной строке можно следить за прогрессом и результатом подгонки.</w:t>
      </w:r>
    </w:p>
    <w:p w14:paraId="06BA17A0" w14:textId="7EDE82BC"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rPr>
      </w:pPr>
      <w:r w:rsidRPr="00505BD9">
        <w:rPr>
          <w:noProof/>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505BD9">
        <w:rPr>
          <w:color w:val="00518E"/>
        </w:rPr>
        <w:t>Набор подгонок в о</w:t>
      </w:r>
      <w:r w:rsidR="00505BD9" w:rsidRPr="006E239B">
        <w:rPr>
          <w:color w:val="00518E"/>
        </w:rPr>
        <w:t>кн</w:t>
      </w:r>
      <w:r w:rsidR="00505BD9">
        <w:rPr>
          <w:color w:val="00518E"/>
        </w:rPr>
        <w:t>е</w:t>
      </w:r>
      <w:r w:rsidR="00505BD9" w:rsidRPr="006E239B">
        <w:rPr>
          <w:color w:val="00518E"/>
        </w:rPr>
        <w:t xml:space="preserve"> «</w:t>
      </w:r>
      <w:r w:rsidR="00505BD9" w:rsidRPr="00D23510">
        <w:rPr>
          <w:rFonts w:ascii="Arial" w:hAnsi="Arial" w:cs="Arial"/>
          <w:color w:val="C00000"/>
          <w:lang w:val="en-US"/>
        </w:rPr>
        <w:t>Fits</w:t>
      </w:r>
      <w:r w:rsidR="00505BD9" w:rsidRPr="00D23510">
        <w:rPr>
          <w:rFonts w:ascii="Arial" w:hAnsi="Arial" w:cs="Arial"/>
          <w:color w:val="C00000"/>
        </w:rPr>
        <w:t xml:space="preserve"> </w:t>
      </w:r>
      <w:r w:rsidR="00505BD9" w:rsidRPr="00D23510">
        <w:rPr>
          <w:rFonts w:ascii="Arial" w:hAnsi="Arial" w:cs="Arial"/>
          <w:color w:val="C00000"/>
          <w:lang w:val="en-US"/>
        </w:rPr>
        <w:t>selector</w:t>
      </w:r>
      <w:r w:rsidR="00505BD9" w:rsidRPr="006E239B">
        <w:rPr>
          <w:color w:val="00518E"/>
        </w:rPr>
        <w:t>»</w:t>
      </w:r>
    </w:p>
    <w:p w14:paraId="10B4C050" w14:textId="3AA8D8BB" w:rsidR="00220E35" w:rsidRDefault="00220E35" w:rsidP="00EF6F67">
      <w:pPr>
        <w:pStyle w:val="a"/>
        <w:spacing w:beforeLines="100" w:before="240" w:afterLines="150" w:after="360" w:line="276" w:lineRule="auto"/>
        <w:ind w:firstLine="0"/>
      </w:pPr>
      <w:r>
        <w:lastRenderedPageBreak/>
        <w:t>Процесс можно прервать, нажав</w:t>
      </w:r>
      <w:r w:rsidRPr="00220E35">
        <w:t xml:space="preserve"> </w:t>
      </w:r>
      <w:r>
        <w:t>«</w:t>
      </w:r>
      <w:r>
        <w:rPr>
          <w:u w:val="single"/>
          <w:lang w:val="en-US"/>
        </w:rPr>
        <w:t>Alt</w:t>
      </w:r>
      <w:r w:rsidRPr="00505BD9">
        <w:rPr>
          <w:u w:val="single"/>
        </w:rPr>
        <w:t>+</w:t>
      </w:r>
      <w:r w:rsidRPr="00220E35">
        <w:rPr>
          <w:u w:val="single"/>
        </w:rPr>
        <w:t>.</w:t>
      </w:r>
      <w:r>
        <w:t>» или в меню «</w:t>
      </w:r>
      <w:hyperlink w:anchor="_Calculate" w:history="1">
        <w:r w:rsidRPr="00505BD9">
          <w:rPr>
            <w:rStyle w:val="Hyperlink"/>
            <w:rFonts w:ascii="Arial" w:hAnsi="Arial" w:cs="Arial"/>
            <w:lang w:val="en-US"/>
          </w:rPr>
          <w:t>Calculate</w:t>
        </w:r>
      </w:hyperlink>
      <w:r>
        <w:t>» главного окна выбрать</w:t>
      </w:r>
      <w:r w:rsidRPr="005A2F8E">
        <w:t xml:space="preserve"> </w:t>
      </w:r>
      <w:r w:rsidRPr="007F412D">
        <w:t>«</w:t>
      </w:r>
      <w:r>
        <w:rPr>
          <w:rFonts w:ascii="Arial" w:hAnsi="Arial" w:cs="Arial"/>
          <w:color w:val="C00000"/>
          <w:lang w:val="en-US"/>
        </w:rPr>
        <w:t>Abort</w:t>
      </w:r>
      <w:r w:rsidRPr="008004DD">
        <w:rPr>
          <w:rFonts w:ascii="Arial" w:hAnsi="Arial" w:cs="Arial"/>
          <w:color w:val="C00000"/>
        </w:rPr>
        <w:t xml:space="preserve"> </w:t>
      </w:r>
      <w:r>
        <w:rPr>
          <w:rFonts w:ascii="Arial" w:hAnsi="Arial" w:cs="Arial"/>
          <w:color w:val="C00000"/>
          <w:lang w:val="en-US"/>
        </w:rPr>
        <w:t>calculation</w:t>
      </w:r>
      <w:r w:rsidRPr="007F412D">
        <w:t>»</w:t>
      </w:r>
      <w:r w:rsidRPr="005A2F8E">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7" w:name="_Toc121171250"/>
      <w:r>
        <w:rPr>
          <w:rFonts w:ascii="Times New Roman" w:hAnsi="Times New Roman" w:cs="Times New Roman"/>
          <w:i w:val="0"/>
          <w:color w:val="0070C0"/>
        </w:rPr>
        <w:t>После завершения</w:t>
      </w:r>
      <w:bookmarkEnd w:id="207"/>
    </w:p>
    <w:p w14:paraId="0EB1EB0F" w14:textId="39220C9A" w:rsidR="004C4E0E" w:rsidRPr="00AD2BDB" w:rsidRDefault="00D23510" w:rsidP="00EF6F67">
      <w:pPr>
        <w:pStyle w:val="a"/>
        <w:spacing w:beforeLines="100" w:before="240" w:afterLines="150" w:after="360" w:line="276" w:lineRule="auto"/>
        <w:ind w:firstLine="0"/>
      </w:pPr>
      <w:r>
        <w:t xml:space="preserve">Результаты </w:t>
      </w:r>
      <w:r w:rsidR="00AD2BDB">
        <w:t xml:space="preserve">подгонок </w:t>
      </w:r>
      <w:r>
        <w:t>сохраняются в «</w:t>
      </w:r>
      <w:r w:rsidRPr="00D23510">
        <w:rPr>
          <w:rFonts w:ascii="Arial" w:hAnsi="Arial" w:cs="Arial"/>
          <w:color w:val="C00000"/>
          <w:lang w:val="en-US"/>
        </w:rPr>
        <w:t>Fits</w:t>
      </w:r>
      <w:r w:rsidRPr="00D23510">
        <w:rPr>
          <w:rFonts w:ascii="Arial" w:hAnsi="Arial" w:cs="Arial"/>
          <w:color w:val="C00000"/>
        </w:rPr>
        <w:t xml:space="preserve"> </w:t>
      </w:r>
      <w:r w:rsidRPr="00D23510">
        <w:rPr>
          <w:rFonts w:ascii="Arial" w:hAnsi="Arial" w:cs="Arial"/>
          <w:color w:val="C00000"/>
          <w:lang w:val="en-US"/>
        </w:rPr>
        <w:t>selector</w:t>
      </w:r>
      <w:r>
        <w:t>»</w:t>
      </w:r>
      <w:r w:rsidRPr="00D23510">
        <w:t xml:space="preserve"> </w:t>
      </w:r>
      <w:r>
        <w:t xml:space="preserve">под </w:t>
      </w:r>
      <w:r w:rsidR="00AD2BDB">
        <w:t>автоматически сгенерированными названиями</w:t>
      </w:r>
      <w:r w:rsidR="00714508">
        <w:t>.</w:t>
      </w:r>
      <w:r w:rsidR="00AD2BDB">
        <w:t xml:space="preserve"> Перед началом подгонки </w:t>
      </w:r>
      <w:r w:rsidR="00A20B20">
        <w:t xml:space="preserve">автоматически </w:t>
      </w:r>
      <w:r w:rsidR="00AD2BDB">
        <w:t>делается снимок состояния структуры и сохраняется с пометкой «</w:t>
      </w:r>
      <w:r w:rsidR="00AD2BDB" w:rsidRPr="00AD2BDB">
        <w:rPr>
          <w:rFonts w:ascii="Arial" w:hAnsi="Arial" w:cs="Arial"/>
          <w:color w:val="C00000"/>
        </w:rPr>
        <w:t xml:space="preserve">…|| </w:t>
      </w:r>
      <w:r w:rsidR="00AD2BDB" w:rsidRPr="00AD2BDB">
        <w:rPr>
          <w:rFonts w:ascii="Arial" w:hAnsi="Arial" w:cs="Arial"/>
          <w:color w:val="C00000"/>
          <w:lang w:val="en-US"/>
        </w:rPr>
        <w:t>initial</w:t>
      </w:r>
      <w:r w:rsidR="00AD2BDB">
        <w:t xml:space="preserve">». Если результат оказался неудовлетворительным, </w:t>
      </w:r>
      <w:r w:rsidR="00A20B20">
        <w:t>можно откатиться к предыдущему состоянию</w:t>
      </w:r>
      <w:r w:rsidR="00FC2857">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rPr>
      </w:pPr>
      <w:r w:rsidRPr="009E0D86">
        <w:rPr>
          <w:noProof/>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rPr>
        <w:t xml:space="preserve">Набор подгонок </w:t>
      </w:r>
      <w:r w:rsidR="00863B99">
        <w:rPr>
          <w:color w:val="00518E"/>
        </w:rPr>
        <w:t>в о</w:t>
      </w:r>
      <w:r w:rsidR="004C4E0E" w:rsidRPr="006E239B">
        <w:rPr>
          <w:color w:val="00518E"/>
        </w:rPr>
        <w:t>кн</w:t>
      </w:r>
      <w:r w:rsidR="00863B99">
        <w:rPr>
          <w:color w:val="00518E"/>
        </w:rPr>
        <w:t>е</w:t>
      </w:r>
      <w:r w:rsidR="004C4E0E" w:rsidRPr="006E239B">
        <w:rPr>
          <w:color w:val="00518E"/>
        </w:rPr>
        <w:t xml:space="preserve"> «</w:t>
      </w:r>
      <w:r w:rsidR="00863B99" w:rsidRPr="00D23510">
        <w:rPr>
          <w:rFonts w:ascii="Arial" w:hAnsi="Arial" w:cs="Arial"/>
          <w:color w:val="C00000"/>
          <w:lang w:val="en-US"/>
        </w:rPr>
        <w:t>Fits</w:t>
      </w:r>
      <w:r w:rsidR="00863B99" w:rsidRPr="00D23510">
        <w:rPr>
          <w:rFonts w:ascii="Arial" w:hAnsi="Arial" w:cs="Arial"/>
          <w:color w:val="C00000"/>
        </w:rPr>
        <w:t xml:space="preserve"> </w:t>
      </w:r>
      <w:r w:rsidR="00863B99" w:rsidRPr="00D23510">
        <w:rPr>
          <w:rFonts w:ascii="Arial" w:hAnsi="Arial" w:cs="Arial"/>
          <w:color w:val="C00000"/>
          <w:lang w:val="en-US"/>
        </w:rPr>
        <w:t>selector</w:t>
      </w:r>
      <w:r w:rsidR="004C4E0E" w:rsidRPr="006E239B">
        <w:rPr>
          <w:color w:val="00518E"/>
        </w:rPr>
        <w:t>»</w:t>
      </w:r>
    </w:p>
    <w:p w14:paraId="3143CEF1" w14:textId="0CB48176" w:rsidR="00707EE8" w:rsidRPr="00707EE8" w:rsidRDefault="00FC2857" w:rsidP="00707EE8">
      <w:pPr>
        <w:pStyle w:val="a"/>
        <w:spacing w:beforeLines="100" w:before="240" w:afterLines="150" w:after="360" w:line="276" w:lineRule="auto"/>
        <w:ind w:firstLine="0"/>
      </w:pPr>
      <w:r>
        <w:t>При рандомизированном старте результаты всех прогонов сохраняются под соответствующими именами «</w:t>
      </w:r>
      <w:r w:rsidRPr="00AD2BDB">
        <w:rPr>
          <w:rFonts w:ascii="Arial" w:hAnsi="Arial" w:cs="Arial"/>
          <w:color w:val="C00000"/>
        </w:rPr>
        <w:t>…</w:t>
      </w:r>
      <w:r>
        <w:rPr>
          <w:rFonts w:ascii="Arial" w:hAnsi="Arial" w:cs="Arial"/>
          <w:color w:val="C00000"/>
        </w:rPr>
        <w:t xml:space="preserve"> </w:t>
      </w:r>
      <w:r>
        <w:rPr>
          <w:rFonts w:ascii="Arial" w:hAnsi="Arial" w:cs="Arial"/>
          <w:color w:val="C00000"/>
          <w:lang w:val="en-US"/>
        </w:rPr>
        <w:t>run</w:t>
      </w:r>
      <w:r w:rsidRPr="00FC2857">
        <w:rPr>
          <w:rFonts w:ascii="Arial" w:hAnsi="Arial" w:cs="Arial"/>
          <w:color w:val="C00000"/>
        </w:rPr>
        <w:t xml:space="preserve"> 1 </w:t>
      </w:r>
      <w:r w:rsidRPr="00AD2BDB">
        <w:rPr>
          <w:rFonts w:ascii="Arial" w:hAnsi="Arial" w:cs="Arial"/>
          <w:color w:val="C00000"/>
        </w:rPr>
        <w:t>||</w:t>
      </w:r>
      <w:r>
        <w:rPr>
          <w:rFonts w:ascii="Arial" w:hAnsi="Arial" w:cs="Arial"/>
          <w:color w:val="C00000"/>
        </w:rPr>
        <w:t>…</w:t>
      </w:r>
      <w:r>
        <w:t>»</w:t>
      </w:r>
      <w:r w:rsidRPr="00FC2857">
        <w:t xml:space="preserve">, </w:t>
      </w:r>
      <w:r>
        <w:t>«</w:t>
      </w:r>
      <w:r w:rsidRPr="00AD2BDB">
        <w:rPr>
          <w:rFonts w:ascii="Arial" w:hAnsi="Arial" w:cs="Arial"/>
          <w:color w:val="C00000"/>
        </w:rPr>
        <w:t>…</w:t>
      </w:r>
      <w:r>
        <w:rPr>
          <w:rFonts w:ascii="Arial" w:hAnsi="Arial" w:cs="Arial"/>
          <w:color w:val="C00000"/>
        </w:rPr>
        <w:t xml:space="preserve"> </w:t>
      </w:r>
      <w:r>
        <w:rPr>
          <w:rFonts w:ascii="Arial" w:hAnsi="Arial" w:cs="Arial"/>
          <w:color w:val="C00000"/>
          <w:lang w:val="en-US"/>
        </w:rPr>
        <w:t>run</w:t>
      </w:r>
      <w:r w:rsidRPr="00FC2857">
        <w:rPr>
          <w:rFonts w:ascii="Arial" w:hAnsi="Arial" w:cs="Arial"/>
          <w:color w:val="C00000"/>
        </w:rPr>
        <w:t xml:space="preserve"> 2 </w:t>
      </w:r>
      <w:r w:rsidRPr="00AD2BDB">
        <w:rPr>
          <w:rFonts w:ascii="Arial" w:hAnsi="Arial" w:cs="Arial"/>
          <w:color w:val="C00000"/>
        </w:rPr>
        <w:t>||</w:t>
      </w:r>
      <w:r>
        <w:rPr>
          <w:rFonts w:ascii="Arial" w:hAnsi="Arial" w:cs="Arial"/>
          <w:color w:val="C00000"/>
        </w:rPr>
        <w:t>…</w:t>
      </w:r>
      <w:r>
        <w:t xml:space="preserve">» и т.д. </w:t>
      </w:r>
      <w:r w:rsidR="00707EE8">
        <w:t>Также результаты экспортируются в файл «</w:t>
      </w:r>
      <w:r w:rsidR="00707EE8" w:rsidRPr="00D319B6">
        <w:rPr>
          <w:rFonts w:ascii="Courier New" w:hAnsi="Courier New" w:cs="Courier New"/>
          <w:color w:val="C00000"/>
          <w:lang w:val="en-US"/>
        </w:rPr>
        <w:t>fits</w:t>
      </w:r>
      <w:r w:rsidR="00707EE8" w:rsidRPr="00D319B6">
        <w:rPr>
          <w:rFonts w:ascii="Courier New" w:hAnsi="Courier New" w:cs="Courier New"/>
          <w:color w:val="C00000"/>
        </w:rPr>
        <w:t>.</w:t>
      </w:r>
      <w:r w:rsidR="00707EE8" w:rsidRPr="00D319B6">
        <w:rPr>
          <w:rFonts w:ascii="Courier New" w:hAnsi="Courier New" w:cs="Courier New"/>
          <w:color w:val="C00000"/>
          <w:lang w:val="en-US"/>
        </w:rPr>
        <w:t>txt</w:t>
      </w:r>
      <w:r w:rsidR="00707EE8">
        <w:t>». Столбцы следующие: номер старта, финальное значение невязки, финальн</w:t>
      </w:r>
      <w:r>
        <w:t>ые</w:t>
      </w:r>
      <w:r w:rsidR="00707EE8">
        <w:t xml:space="preserve"> значени</w:t>
      </w:r>
      <w:r>
        <w:t>я</w:t>
      </w:r>
      <w:r w:rsidR="00707EE8">
        <w:t xml:space="preserve"> подгоняем</w:t>
      </w:r>
      <w:r>
        <w:t>ых</w:t>
      </w:r>
      <w:r w:rsidR="00707EE8">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rPr>
      </w:pPr>
      <w:r w:rsidRPr="00707EE8">
        <w:rPr>
          <w:noProof/>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rPr>
        <w:t xml:space="preserve">Результаты прогонов в файле </w:t>
      </w:r>
      <w:r w:rsidR="00B00954">
        <w:t>«</w:t>
      </w:r>
      <w:r w:rsidR="00B00954" w:rsidRPr="00D319B6">
        <w:rPr>
          <w:rFonts w:ascii="Courier New" w:hAnsi="Courier New" w:cs="Courier New"/>
          <w:color w:val="C00000"/>
          <w:lang w:val="en-US"/>
        </w:rPr>
        <w:t>fits</w:t>
      </w:r>
      <w:r w:rsidR="00B00954" w:rsidRPr="00D319B6">
        <w:rPr>
          <w:rFonts w:ascii="Courier New" w:hAnsi="Courier New" w:cs="Courier New"/>
          <w:color w:val="C00000"/>
        </w:rPr>
        <w:t>.</w:t>
      </w:r>
      <w:r w:rsidR="00B00954" w:rsidRPr="00D319B6">
        <w:rPr>
          <w:rFonts w:ascii="Courier New" w:hAnsi="Courier New" w:cs="Courier New"/>
          <w:color w:val="C00000"/>
          <w:lang w:val="en-US"/>
        </w:rPr>
        <w:t>txt</w:t>
      </w:r>
      <w:r w:rsidR="00B00954">
        <w:t>»</w:t>
      </w:r>
    </w:p>
    <w:p w14:paraId="59CA656E" w14:textId="4C45854E" w:rsidR="00085D97" w:rsidRDefault="00085D97" w:rsidP="00085D97">
      <w:pPr>
        <w:pStyle w:val="a"/>
        <w:spacing w:beforeLines="100" w:before="240" w:afterLines="150" w:after="360" w:line="276" w:lineRule="auto"/>
        <w:ind w:firstLine="0"/>
      </w:pPr>
      <w:r>
        <w:lastRenderedPageBreak/>
        <w:t xml:space="preserve">Если старт одиночный, то кроме начального состояния будет сохранено </w:t>
      </w:r>
      <w:r w:rsidR="00DE40F9">
        <w:t xml:space="preserve">и </w:t>
      </w:r>
      <w:r>
        <w:t>конечное с пометкой «</w:t>
      </w:r>
      <w:r w:rsidRPr="00AD2BDB">
        <w:rPr>
          <w:rFonts w:ascii="Arial" w:hAnsi="Arial" w:cs="Arial"/>
          <w:color w:val="C00000"/>
        </w:rPr>
        <w:t xml:space="preserve">…|| </w:t>
      </w:r>
      <w:r>
        <w:rPr>
          <w:rFonts w:ascii="Arial" w:hAnsi="Arial" w:cs="Arial"/>
          <w:color w:val="C00000"/>
          <w:lang w:val="en-US"/>
        </w:rPr>
        <w:t>final</w:t>
      </w:r>
      <w:r>
        <w:t>»</w:t>
      </w:r>
      <w:r w:rsidR="00A93B61" w:rsidRPr="00A93B61">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07">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rPr>
        <w:t>Набор подгонок в о</w:t>
      </w:r>
      <w:r w:rsidR="00085D97" w:rsidRPr="006E239B">
        <w:rPr>
          <w:color w:val="00518E"/>
        </w:rPr>
        <w:t>кн</w:t>
      </w:r>
      <w:r w:rsidR="00085D97">
        <w:rPr>
          <w:color w:val="00518E"/>
        </w:rPr>
        <w:t>е</w:t>
      </w:r>
      <w:r w:rsidR="00085D97" w:rsidRPr="006E239B">
        <w:rPr>
          <w:color w:val="00518E"/>
        </w:rPr>
        <w:t xml:space="preserve"> «</w:t>
      </w:r>
      <w:r w:rsidR="00085D97" w:rsidRPr="00D23510">
        <w:rPr>
          <w:rFonts w:ascii="Arial" w:hAnsi="Arial" w:cs="Arial"/>
          <w:color w:val="C00000"/>
          <w:lang w:val="en-US"/>
        </w:rPr>
        <w:t>Fits</w:t>
      </w:r>
      <w:r w:rsidR="00085D97" w:rsidRPr="00D23510">
        <w:rPr>
          <w:rFonts w:ascii="Arial" w:hAnsi="Arial" w:cs="Arial"/>
          <w:color w:val="C00000"/>
        </w:rPr>
        <w:t xml:space="preserve"> </w:t>
      </w:r>
      <w:r w:rsidR="00085D97" w:rsidRPr="00D23510">
        <w:rPr>
          <w:rFonts w:ascii="Arial" w:hAnsi="Arial" w:cs="Arial"/>
          <w:color w:val="C00000"/>
          <w:lang w:val="en-US"/>
        </w:rPr>
        <w:t>selector</w:t>
      </w:r>
      <w:r w:rsidR="00085D97" w:rsidRPr="006E239B">
        <w:rPr>
          <w:color w:val="00518E"/>
        </w:rPr>
        <w:t>»</w:t>
      </w:r>
    </w:p>
    <w:p w14:paraId="7A35F2AB" w14:textId="006BF25E" w:rsidR="00085D97" w:rsidRPr="00D23510" w:rsidRDefault="00CA6AAE" w:rsidP="008C0168">
      <w:pPr>
        <w:pStyle w:val="a"/>
        <w:spacing w:beforeLines="100" w:before="240" w:afterLines="150" w:after="360" w:line="276" w:lineRule="auto"/>
        <w:ind w:firstLine="0"/>
      </w:pPr>
      <w:r>
        <w:t xml:space="preserve">По окончании подгонки или при её прерывании </w:t>
      </w:r>
      <w:r w:rsidR="008F66A9">
        <w:t>возникает диалоговое окно с предложением обновить параметры, заменив начальные значения на конечные</w:t>
      </w:r>
      <w:r w:rsidR="003846E5">
        <w:t xml:space="preserve"> (в случае прерывания – имеющиеся на данный момент)</w:t>
      </w:r>
      <w:r w:rsidR="008F66A9">
        <w:t>.</w:t>
      </w:r>
      <w:r w:rsidR="003846E5">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rPr>
      </w:pPr>
      <w:r w:rsidRPr="00776733">
        <w:rPr>
          <w:noProof/>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rPr>
        <w:t>Диалог</w:t>
      </w:r>
      <w:r w:rsidR="003F2D16">
        <w:rPr>
          <w:color w:val="00518E"/>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8" w:name="_Toc121171251"/>
      <w:r>
        <w:rPr>
          <w:rFonts w:ascii="Times New Roman" w:hAnsi="Times New Roman" w:cs="Times New Roman"/>
          <w:i w:val="0"/>
          <w:color w:val="0070C0"/>
        </w:rPr>
        <w:t>Доверительный интервал</w:t>
      </w:r>
      <w:bookmarkEnd w:id="208"/>
    </w:p>
    <w:p w14:paraId="19F838D2" w14:textId="298D1237" w:rsidR="00625C98" w:rsidRPr="00AC59D9" w:rsidRDefault="005A27AA" w:rsidP="00861FC8">
      <w:pPr>
        <w:pStyle w:val="a"/>
        <w:spacing w:beforeLines="100" w:before="240" w:afterLines="150" w:after="360" w:line="276" w:lineRule="auto"/>
        <w:ind w:firstLine="0"/>
      </w:pPr>
      <w:r>
        <w:rPr>
          <w:lang w:val="en-US"/>
        </w:rPr>
        <w:t>Multifitting</w:t>
      </w:r>
      <w:r w:rsidRPr="005A27AA">
        <w:t xml:space="preserve"> </w:t>
      </w:r>
      <w:r>
        <w:t>позволяет оценить</w:t>
      </w:r>
      <w:r w:rsidR="00044F46">
        <w:t xml:space="preserve"> </w:t>
      </w:r>
      <w:r w:rsidR="00625C98">
        <w:t xml:space="preserve">доверительный интервал параметров структуры. </w:t>
      </w:r>
      <w:r w:rsidR="00D05ACA">
        <w:t xml:space="preserve">Задача </w:t>
      </w:r>
      <w:r w:rsidR="00810CF2">
        <w:t>звучит так</w:t>
      </w:r>
      <w:r w:rsidR="00BA42FA">
        <w:t>:</w:t>
      </w:r>
      <w:r w:rsidR="00D05ACA">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t xml:space="preserve">Делается это </w:t>
      </w:r>
      <w:r w:rsidR="00D05ACA">
        <w:t>не полностью автоматически, финальное решение о доверительном интервале делает пользователь</w:t>
      </w:r>
      <w:r w:rsidR="00625C98">
        <w:t>.</w:t>
      </w:r>
      <w:r w:rsidR="00AC59D9">
        <w:t xml:space="preserve"> </w:t>
      </w:r>
      <w:r w:rsidR="00AC59D9">
        <w:rPr>
          <w:lang w:val="en-US"/>
        </w:rPr>
        <w:t>Multifitting</w:t>
      </w:r>
      <w:r w:rsidR="00AC59D9">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pPr>
      <w:r>
        <w:t xml:space="preserve">Алгоритм следующий. </w:t>
      </w:r>
      <w:r w:rsidR="00293FE1">
        <w:t xml:space="preserve">В главной таблице </w:t>
      </w:r>
      <w:r w:rsidR="00293FE1" w:rsidRPr="00F94552">
        <w:t xml:space="preserve">для нужного параметра </w:t>
      </w:r>
      <w:r w:rsidR="00F94552" w:rsidRPr="00F94552">
        <w:t>следует</w:t>
      </w:r>
      <w:r w:rsidR="00293FE1">
        <w:t xml:space="preserve"> </w:t>
      </w:r>
      <w:r w:rsidR="00E231D7">
        <w:t xml:space="preserve">через </w:t>
      </w:r>
      <w:hyperlink w:anchor="ДЛЯ_ССЫЛКИ_галочка_fit" w:history="1">
        <w:r w:rsidR="00E231D7" w:rsidRPr="00601854">
          <w:rPr>
            <w:rStyle w:val="Hyperlink"/>
          </w:rPr>
          <w:t>контекстное меню</w:t>
        </w:r>
      </w:hyperlink>
      <w:r w:rsidR="00E231D7">
        <w:t xml:space="preserve"> </w:t>
      </w:r>
      <w:r w:rsidR="00293FE1">
        <w:t xml:space="preserve">вызвать </w:t>
      </w:r>
      <w:r w:rsidR="00E231D7">
        <w:t>окно</w:t>
      </w:r>
      <w:r w:rsidR="00E231D7" w:rsidRPr="00E231D7">
        <w:t xml:space="preserve"> </w:t>
      </w:r>
      <w:r w:rsidR="00E231D7">
        <w:t>«</w:t>
      </w:r>
      <w:hyperlink w:anchor="_Coupling_editor" w:history="1">
        <w:r w:rsidR="00E231D7" w:rsidRPr="000D72F6">
          <w:rPr>
            <w:rStyle w:val="Hyperlink"/>
            <w:rFonts w:ascii="Arial" w:hAnsi="Arial" w:cs="Arial"/>
            <w:lang w:val="en-US"/>
          </w:rPr>
          <w:t>Coupling</w:t>
        </w:r>
        <w:r w:rsidR="00E231D7" w:rsidRPr="000D72F6">
          <w:rPr>
            <w:rStyle w:val="Hyperlink"/>
            <w:rFonts w:ascii="Arial" w:hAnsi="Arial" w:cs="Arial"/>
          </w:rPr>
          <w:t xml:space="preserve"> </w:t>
        </w:r>
        <w:r w:rsidR="00E231D7" w:rsidRPr="000D72F6">
          <w:rPr>
            <w:rStyle w:val="Hyperlink"/>
            <w:rFonts w:ascii="Arial" w:hAnsi="Arial" w:cs="Arial"/>
            <w:lang w:val="en-US"/>
          </w:rPr>
          <w:t>editor</w:t>
        </w:r>
      </w:hyperlink>
      <w:r w:rsidR="00E231D7">
        <w:t xml:space="preserve">». В этом окне </w:t>
      </w:r>
      <w:r w:rsidR="0085384C">
        <w:t xml:space="preserve">нужно включить </w:t>
      </w:r>
      <w:r w:rsidR="00E231D7">
        <w:t>верхний блок</w:t>
      </w:r>
      <w:r w:rsidR="006D1C26">
        <w:t xml:space="preserve"> «</w:t>
      </w:r>
      <w:r w:rsidR="006D1C26" w:rsidRPr="00003E41">
        <w:rPr>
          <w:rFonts w:ascii="Arial" w:hAnsi="Arial" w:cs="Arial"/>
          <w:color w:val="C00000"/>
          <w:lang w:val="en-US"/>
        </w:rPr>
        <w:t>Calculate</w:t>
      </w:r>
      <w:r w:rsidR="006D1C26" w:rsidRPr="00003E41">
        <w:rPr>
          <w:rFonts w:ascii="Arial" w:hAnsi="Arial" w:cs="Arial"/>
          <w:color w:val="C00000"/>
        </w:rPr>
        <w:t xml:space="preserve"> </w:t>
      </w:r>
      <w:r w:rsidR="006D1C26" w:rsidRPr="00003E41">
        <w:rPr>
          <w:rFonts w:ascii="Arial" w:hAnsi="Arial" w:cs="Arial"/>
          <w:color w:val="C00000"/>
          <w:lang w:val="en-US"/>
        </w:rPr>
        <w:t>confidence</w:t>
      </w:r>
      <w:r w:rsidR="006D1C26" w:rsidRPr="00003E41">
        <w:rPr>
          <w:rFonts w:ascii="Arial" w:hAnsi="Arial" w:cs="Arial"/>
          <w:color w:val="C00000"/>
        </w:rPr>
        <w:t xml:space="preserve"> </w:t>
      </w:r>
      <w:r w:rsidR="006D1C26" w:rsidRPr="00003E41">
        <w:rPr>
          <w:rFonts w:ascii="Arial" w:hAnsi="Arial" w:cs="Arial"/>
          <w:color w:val="C00000"/>
          <w:lang w:val="en-US"/>
        </w:rPr>
        <w:t>interval</w:t>
      </w:r>
      <w:r w:rsidR="006D1C26">
        <w:t>»</w:t>
      </w:r>
      <w:r w:rsidR="00DA2E76">
        <w:t>.</w:t>
      </w:r>
      <w:r w:rsidR="00DA2E76" w:rsidRPr="00DA2E76">
        <w:t xml:space="preserve"> </w:t>
      </w:r>
      <w:r w:rsidR="00DA2E76">
        <w:t xml:space="preserve">Если параметр зависимый, то включить </w:t>
      </w:r>
      <w:r w:rsidR="0089687A">
        <w:t>блок</w:t>
      </w:r>
      <w:r w:rsidR="00DA2E76">
        <w:t xml:space="preserve"> нельзя</w:t>
      </w:r>
      <w:r w:rsidR="00B46D3B">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rPr>
      </w:pPr>
      <w:r w:rsidRPr="0085384C">
        <w:rPr>
          <w:noProof/>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09"/>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5F73B6"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0"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pPr>
      <w: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t xml:space="preserve"> </w:t>
      </w:r>
      <w:r w:rsidR="00642490">
        <w:t>«</w:t>
      </w:r>
      <w:r w:rsidR="00642490" w:rsidRPr="00642490">
        <w:rPr>
          <w:rFonts w:ascii="Arial" w:hAnsi="Arial" w:cs="Arial"/>
          <w:color w:val="C00000"/>
          <w:lang w:val="en-US"/>
        </w:rPr>
        <w:t>Coupling</w:t>
      </w:r>
      <w:r w:rsidR="00642490" w:rsidRPr="00642490">
        <w:rPr>
          <w:rFonts w:ascii="Arial" w:hAnsi="Arial" w:cs="Arial"/>
          <w:color w:val="C00000"/>
        </w:rPr>
        <w:t xml:space="preserve"> </w:t>
      </w:r>
      <w:r w:rsidR="00642490" w:rsidRPr="00642490">
        <w:rPr>
          <w:rFonts w:ascii="Arial" w:hAnsi="Arial" w:cs="Arial"/>
          <w:color w:val="C00000"/>
          <w:lang w:val="en-US"/>
        </w:rPr>
        <w:t>editor</w:t>
      </w:r>
      <w:r w:rsidR="00642490">
        <w:t>»</w:t>
      </w:r>
      <w:r w:rsidR="00642490" w:rsidRPr="00FE2F0C">
        <w:t xml:space="preserve"> </w:t>
      </w:r>
      <w:r w:rsidR="00642490">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rPr>
      </w:pPr>
      <w:r w:rsidRPr="000D3C1C">
        <w:rPr>
          <w:noProof/>
          <w:color w:val="00518E"/>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1"/>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2"/>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3"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4"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rPr>
        <w:t>Цветово</w:t>
      </w:r>
      <w:r w:rsidR="000D3C1C" w:rsidRPr="000D3C1C">
        <w:rPr>
          <w:rStyle w:val="ListLabel3"/>
          <w:color w:val="00518E"/>
          <w:sz w:val="22"/>
        </w:rPr>
        <w:t>е</w:t>
      </w:r>
      <w:r w:rsidR="00B634F3" w:rsidRPr="000D3C1C">
        <w:rPr>
          <w:rStyle w:val="ListLabel3"/>
          <w:color w:val="00518E"/>
          <w:sz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pPr>
      <w:r>
        <w:t>Значения выбранного параметра будут пробегать выбранный диапазон</w:t>
      </w:r>
      <w:r w:rsidR="00F0016A">
        <w:t>,</w:t>
      </w:r>
      <w:r>
        <w:t xml:space="preserve"> и для каждого значения будет делаться подгонка остальных</w:t>
      </w:r>
      <w:r w:rsidR="00695CEA">
        <w:t xml:space="preserve"> (вспомогательных)</w:t>
      </w:r>
      <w:r>
        <w:t xml:space="preserve"> параметров, у которых включен флажок «</w:t>
      </w:r>
      <w:r w:rsidRPr="008B3CEC">
        <w:rPr>
          <w:rFonts w:ascii="Arial" w:hAnsi="Arial" w:cs="Arial"/>
          <w:color w:val="C00000"/>
          <w:lang w:val="en-US"/>
        </w:rPr>
        <w:t>fit</w:t>
      </w:r>
      <w:r>
        <w:t>».</w:t>
      </w:r>
      <w:r w:rsidR="00695CEA">
        <w:t xml:space="preserve"> Поэтому теперь</w:t>
      </w:r>
      <w:r w:rsidR="00B86027">
        <w:t xml:space="preserve"> нужно </w:t>
      </w:r>
      <w:r>
        <w:t>включить «</w:t>
      </w:r>
      <w:r w:rsidRPr="008B3CEC">
        <w:rPr>
          <w:rFonts w:ascii="Arial" w:hAnsi="Arial" w:cs="Arial"/>
          <w:color w:val="C00000"/>
          <w:lang w:val="en-US"/>
        </w:rPr>
        <w:t>fit</w:t>
      </w:r>
      <w:r>
        <w:t xml:space="preserve">» у </w:t>
      </w:r>
      <w:r w:rsidR="00695CEA">
        <w:t>этих вспомогательных</w:t>
      </w:r>
      <w:r>
        <w:t xml:space="preserve"> параметров</w:t>
      </w:r>
      <w:r w:rsidR="00695CEA">
        <w:t>. Наличие «</w:t>
      </w:r>
      <w:r w:rsidR="00695CEA" w:rsidRPr="008B3CEC">
        <w:rPr>
          <w:rFonts w:ascii="Arial" w:hAnsi="Arial" w:cs="Arial"/>
          <w:color w:val="C00000"/>
          <w:lang w:val="en-US"/>
        </w:rPr>
        <w:t>fit</w:t>
      </w:r>
      <w:r w:rsidR="00695CEA">
        <w:t>» у оцениваемого параметра не играет роли. Если «</w:t>
      </w:r>
      <w:r w:rsidR="00695CEA" w:rsidRPr="00003E41">
        <w:rPr>
          <w:rFonts w:ascii="Arial" w:hAnsi="Arial" w:cs="Arial"/>
          <w:color w:val="C00000"/>
          <w:lang w:val="en-US"/>
        </w:rPr>
        <w:t>Calculate</w:t>
      </w:r>
      <w:r w:rsidR="00695CEA" w:rsidRPr="00003E41">
        <w:rPr>
          <w:rFonts w:ascii="Arial" w:hAnsi="Arial" w:cs="Arial"/>
          <w:color w:val="C00000"/>
        </w:rPr>
        <w:t xml:space="preserve"> </w:t>
      </w:r>
      <w:r w:rsidR="00695CEA" w:rsidRPr="00003E41">
        <w:rPr>
          <w:rFonts w:ascii="Arial" w:hAnsi="Arial" w:cs="Arial"/>
          <w:color w:val="C00000"/>
          <w:lang w:val="en-US"/>
        </w:rPr>
        <w:t>confidence</w:t>
      </w:r>
      <w:r w:rsidR="00695CEA" w:rsidRPr="00003E41">
        <w:rPr>
          <w:rFonts w:ascii="Arial" w:hAnsi="Arial" w:cs="Arial"/>
          <w:color w:val="C00000"/>
        </w:rPr>
        <w:t xml:space="preserve"> </w:t>
      </w:r>
      <w:r w:rsidR="00695CEA" w:rsidRPr="00003E41">
        <w:rPr>
          <w:rFonts w:ascii="Arial" w:hAnsi="Arial" w:cs="Arial"/>
          <w:color w:val="C00000"/>
          <w:lang w:val="en-US"/>
        </w:rPr>
        <w:t>interval</w:t>
      </w:r>
      <w:r w:rsidR="00695CEA">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pPr>
      <w:r>
        <w:t>Старт вычислений происходит при нажатии «</w:t>
      </w:r>
      <w:r w:rsidRPr="00505BD9">
        <w:rPr>
          <w:u w:val="single"/>
          <w:lang w:val="en-US"/>
        </w:rPr>
        <w:t>Ctrl</w:t>
      </w:r>
      <w:r w:rsidRPr="00505BD9">
        <w:rPr>
          <w:u w:val="single"/>
        </w:rPr>
        <w:t>+</w:t>
      </w:r>
      <w:r w:rsidRPr="00505BD9">
        <w:rPr>
          <w:u w:val="single"/>
          <w:lang w:val="en-US"/>
        </w:rPr>
        <w:t>Shift</w:t>
      </w:r>
      <w:r w:rsidRPr="00505BD9">
        <w:rPr>
          <w:u w:val="single"/>
        </w:rPr>
        <w:t>+</w:t>
      </w:r>
      <w:r>
        <w:rPr>
          <w:u w:val="single"/>
          <w:lang w:val="en-US"/>
        </w:rPr>
        <w:t>A</w:t>
      </w:r>
      <w:r>
        <w:t xml:space="preserve">» </w:t>
      </w:r>
      <w:r w:rsidRPr="001D2018">
        <w:t>или</w:t>
      </w:r>
      <w:r w:rsidR="00C54759" w:rsidRPr="001D2018">
        <w:t xml:space="preserve"> если</w:t>
      </w:r>
      <w:r>
        <w:t xml:space="preserve"> в меню «</w:t>
      </w:r>
      <w:hyperlink w:anchor="_Calculate" w:history="1">
        <w:r w:rsidRPr="00505BD9">
          <w:rPr>
            <w:rStyle w:val="Hyperlink"/>
            <w:rFonts w:ascii="Arial" w:hAnsi="Arial" w:cs="Arial"/>
            <w:lang w:val="en-US"/>
          </w:rPr>
          <w:t>Calculate</w:t>
        </w:r>
      </w:hyperlink>
      <w:r>
        <w:t>» главного окна выбрать</w:t>
      </w:r>
      <w:r w:rsidRPr="005A2F8E">
        <w:t xml:space="preserve"> </w:t>
      </w:r>
      <w:r w:rsidRPr="007F412D">
        <w:t>«</w:t>
      </w:r>
      <w:r>
        <w:rPr>
          <w:rFonts w:ascii="Arial" w:hAnsi="Arial" w:cs="Arial"/>
          <w:color w:val="C00000"/>
          <w:lang w:val="en-US"/>
        </w:rPr>
        <w:t>Calculate</w:t>
      </w:r>
      <w:r w:rsidRPr="00A93087">
        <w:rPr>
          <w:rFonts w:ascii="Arial" w:hAnsi="Arial" w:cs="Arial"/>
          <w:color w:val="C00000"/>
        </w:rPr>
        <w:t xml:space="preserve"> </w:t>
      </w:r>
      <w:r>
        <w:rPr>
          <w:rFonts w:ascii="Arial" w:hAnsi="Arial" w:cs="Arial"/>
          <w:color w:val="C00000"/>
          <w:lang w:val="en-US"/>
        </w:rPr>
        <w:t>confidence</w:t>
      </w:r>
      <w:r w:rsidRPr="00A93087">
        <w:rPr>
          <w:rFonts w:ascii="Arial" w:hAnsi="Arial" w:cs="Arial"/>
          <w:color w:val="C00000"/>
        </w:rPr>
        <w:t xml:space="preserve"> </w:t>
      </w:r>
      <w:r>
        <w:rPr>
          <w:rFonts w:ascii="Arial" w:hAnsi="Arial" w:cs="Arial"/>
          <w:color w:val="C00000"/>
          <w:lang w:val="en-US"/>
        </w:rPr>
        <w:t>intervals</w:t>
      </w:r>
      <w:r w:rsidRPr="007F412D">
        <w:t>»</w:t>
      </w:r>
      <w:r w:rsidRPr="005A2F8E">
        <w:t>.</w:t>
      </w:r>
      <w:r>
        <w:t xml:space="preserve"> Процесс можно прервать, нажав</w:t>
      </w:r>
      <w:r w:rsidRPr="00220E35">
        <w:t xml:space="preserve"> </w:t>
      </w:r>
      <w:r>
        <w:t>«</w:t>
      </w:r>
      <w:r>
        <w:rPr>
          <w:u w:val="single"/>
          <w:lang w:val="en-US"/>
        </w:rPr>
        <w:t>Alt</w:t>
      </w:r>
      <w:r w:rsidRPr="00505BD9">
        <w:rPr>
          <w:u w:val="single"/>
        </w:rPr>
        <w:t>+</w:t>
      </w:r>
      <w:r w:rsidRPr="00220E35">
        <w:rPr>
          <w:u w:val="single"/>
        </w:rPr>
        <w:t>.</w:t>
      </w:r>
      <w:r>
        <w:t>»</w:t>
      </w:r>
      <w:r w:rsidR="005707A4">
        <w:t>,</w:t>
      </w:r>
      <w:r>
        <w:t xml:space="preserve"> или в меню «</w:t>
      </w:r>
      <w:hyperlink w:anchor="_Calculate" w:history="1">
        <w:r w:rsidRPr="00505BD9">
          <w:rPr>
            <w:rStyle w:val="Hyperlink"/>
            <w:rFonts w:ascii="Arial" w:hAnsi="Arial" w:cs="Arial"/>
            <w:lang w:val="en-US"/>
          </w:rPr>
          <w:t>Calculate</w:t>
        </w:r>
      </w:hyperlink>
      <w:r>
        <w:t>» главного окна выбра</w:t>
      </w:r>
      <w:r w:rsidR="00072604">
        <w:t>в</w:t>
      </w:r>
      <w:r w:rsidRPr="005A2F8E">
        <w:t xml:space="preserve"> </w:t>
      </w:r>
      <w:r w:rsidRPr="007F412D">
        <w:t>«</w:t>
      </w:r>
      <w:r>
        <w:rPr>
          <w:rFonts w:ascii="Arial" w:hAnsi="Arial" w:cs="Arial"/>
          <w:color w:val="C00000"/>
          <w:lang w:val="en-US"/>
        </w:rPr>
        <w:t>Abort</w:t>
      </w:r>
      <w:r w:rsidRPr="008004DD">
        <w:rPr>
          <w:rFonts w:ascii="Arial" w:hAnsi="Arial" w:cs="Arial"/>
          <w:color w:val="C00000"/>
        </w:rPr>
        <w:t xml:space="preserve"> </w:t>
      </w:r>
      <w:r>
        <w:rPr>
          <w:rFonts w:ascii="Arial" w:hAnsi="Arial" w:cs="Arial"/>
          <w:color w:val="C00000"/>
          <w:lang w:val="en-US"/>
        </w:rPr>
        <w:t>calculation</w:t>
      </w:r>
      <w:r w:rsidRPr="007F412D">
        <w:t>»</w:t>
      </w:r>
      <w:r w:rsidRPr="005A2F8E">
        <w:t>.</w:t>
      </w:r>
    </w:p>
    <w:p w14:paraId="7642E453" w14:textId="726DF7FF" w:rsidR="009A3964" w:rsidRPr="00D23510" w:rsidRDefault="007F3FBA" w:rsidP="009A3964">
      <w:pPr>
        <w:pStyle w:val="a"/>
        <w:spacing w:beforeLines="100" w:before="240" w:afterLines="150" w:after="360" w:line="276" w:lineRule="auto"/>
        <w:ind w:firstLine="0"/>
      </w:pPr>
      <w:r>
        <w:t xml:space="preserve">Результаты подгонок </w:t>
      </w:r>
      <w:r w:rsidR="009A3964">
        <w:t xml:space="preserve">для каждого значения параметра из сетки </w:t>
      </w:r>
      <w:r>
        <w:t>сохраняются в «</w:t>
      </w:r>
      <w:r w:rsidRPr="00D23510">
        <w:rPr>
          <w:rFonts w:ascii="Arial" w:hAnsi="Arial" w:cs="Arial"/>
          <w:color w:val="C00000"/>
          <w:lang w:val="en-US"/>
        </w:rPr>
        <w:t>Fits</w:t>
      </w:r>
      <w:r w:rsidRPr="00D23510">
        <w:rPr>
          <w:rFonts w:ascii="Arial" w:hAnsi="Arial" w:cs="Arial"/>
          <w:color w:val="C00000"/>
        </w:rPr>
        <w:t xml:space="preserve"> </w:t>
      </w:r>
      <w:r w:rsidRPr="00D23510">
        <w:rPr>
          <w:rFonts w:ascii="Arial" w:hAnsi="Arial" w:cs="Arial"/>
          <w:color w:val="C00000"/>
          <w:lang w:val="en-US"/>
        </w:rPr>
        <w:t>selector</w:t>
      </w:r>
      <w:r>
        <w:t>»</w:t>
      </w:r>
      <w:r w:rsidRPr="00D23510">
        <w:t xml:space="preserve"> </w:t>
      </w:r>
      <w: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rPr>
      </w:pPr>
      <w:r w:rsidRPr="00625C98">
        <w:rPr>
          <w:noProof/>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5">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pPr>
      <w:r>
        <w:t>Переключаясь между ними, можно видеть</w:t>
      </w:r>
      <w:r w:rsidR="00765430">
        <w:t>,</w:t>
      </w:r>
      <w:r w:rsidR="00673107">
        <w:t xml:space="preserve"> </w:t>
      </w:r>
      <w:r>
        <w:t xml:space="preserve">как меняется расчётная кривая относительно целевой и, таким образом, оценивать приемлемость отклонения целевого </w:t>
      </w:r>
      <w:r w:rsidR="0099561F">
        <w:t>параметра</w:t>
      </w:r>
      <w:r>
        <w:t>.</w:t>
      </w:r>
    </w:p>
    <w:p w14:paraId="67D2A1BB" w14:textId="7C7D8505" w:rsidR="00D75999" w:rsidRPr="00642490" w:rsidRDefault="000F50BC" w:rsidP="00D75999">
      <w:pPr>
        <w:pStyle w:val="a"/>
        <w:spacing w:beforeLines="100" w:before="240" w:afterLines="150" w:after="360" w:line="276" w:lineRule="auto"/>
        <w:ind w:firstLine="0"/>
      </w:pPr>
      <w:r>
        <w:t>Кроме «</w:t>
      </w:r>
      <w:r w:rsidRPr="00D23510">
        <w:rPr>
          <w:rFonts w:ascii="Arial" w:hAnsi="Arial" w:cs="Arial"/>
          <w:color w:val="C00000"/>
          <w:lang w:val="en-US"/>
        </w:rPr>
        <w:t>Fits</w:t>
      </w:r>
      <w:r w:rsidRPr="00D23510">
        <w:rPr>
          <w:rFonts w:ascii="Arial" w:hAnsi="Arial" w:cs="Arial"/>
          <w:color w:val="C00000"/>
        </w:rPr>
        <w:t xml:space="preserve"> </w:t>
      </w:r>
      <w:r w:rsidRPr="00D23510">
        <w:rPr>
          <w:rFonts w:ascii="Arial" w:hAnsi="Arial" w:cs="Arial"/>
          <w:color w:val="C00000"/>
          <w:lang w:val="en-US"/>
        </w:rPr>
        <w:t>selector</w:t>
      </w:r>
      <w:r>
        <w:t xml:space="preserve">» результаты сохраняются </w:t>
      </w:r>
      <w:r w:rsidRPr="00B30475">
        <w:t xml:space="preserve">в файл </w:t>
      </w:r>
      <w:r w:rsidRPr="007F412D">
        <w:t>«</w:t>
      </w:r>
      <w:r w:rsidRPr="00953D44">
        <w:rPr>
          <w:rFonts w:ascii="Courier New" w:hAnsi="Courier New" w:cs="Courier New"/>
          <w:color w:val="C00000"/>
          <w:lang w:val="en-US"/>
        </w:rPr>
        <w:t>confidence</w:t>
      </w:r>
      <w:r w:rsidRPr="00953D44">
        <w:rPr>
          <w:rFonts w:ascii="Courier New" w:hAnsi="Courier New" w:cs="Courier New"/>
          <w:color w:val="C00000"/>
        </w:rPr>
        <w:t>.</w:t>
      </w:r>
      <w:r w:rsidRPr="00953D44">
        <w:rPr>
          <w:rFonts w:ascii="Courier New" w:hAnsi="Courier New" w:cs="Courier New"/>
          <w:color w:val="C00000"/>
          <w:lang w:val="en-US"/>
        </w:rPr>
        <w:t>txt</w:t>
      </w:r>
      <w:r w:rsidRPr="007F412D">
        <w:t>»</w:t>
      </w:r>
      <w:r>
        <w:t>.</w:t>
      </w:r>
      <w:r w:rsidRPr="00A92D2A">
        <w:t xml:space="preserve"> </w:t>
      </w:r>
      <w:r w:rsidR="00D75999">
        <w:t xml:space="preserve">Они </w:t>
      </w:r>
      <w:r w:rsidR="002F5514">
        <w:t>записываются</w:t>
      </w:r>
      <w:r w:rsidR="00D75999">
        <w:t xml:space="preserve"> в две колонки: </w:t>
      </w:r>
      <w:r w:rsidR="00D75999" w:rsidRPr="00B30475">
        <w:t xml:space="preserve">значение параметра </w:t>
      </w:r>
      <w:r w:rsidR="00D75999">
        <w:t>и</w:t>
      </w:r>
      <w:r w:rsidR="00D75999" w:rsidRPr="00B30475">
        <w:t xml:space="preserve"> </w:t>
      </w:r>
      <w:r w:rsidR="00D75999">
        <w:t xml:space="preserve">наилучшее найденное </w:t>
      </w:r>
      <w:r w:rsidR="00D75999" w:rsidRPr="00B30475">
        <w:t>значение невязки</w:t>
      </w:r>
      <w:r w:rsidR="00D75999">
        <w:t>.</w:t>
      </w:r>
      <w:r w:rsidR="002F5514" w:rsidRPr="002F5514">
        <w:t xml:space="preserve"> </w:t>
      </w:r>
      <w:r w:rsidR="002F5514">
        <w:t xml:space="preserve">Если построить из этих точек график, то будет </w:t>
      </w:r>
      <w:r w:rsidR="002F5514" w:rsidRPr="00B30475">
        <w:t xml:space="preserve">видна </w:t>
      </w:r>
      <w:r w:rsidR="002F5514">
        <w:t>динамика</w:t>
      </w:r>
      <w:r w:rsidR="002F5514" w:rsidRPr="00B30475">
        <w:t xml:space="preserve"> возрастания значения невязки при отклонении значения изучаемого параметра от оптимального.</w:t>
      </w:r>
      <w:r w:rsidR="008A1E0C">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rPr>
      </w:pPr>
      <w:r w:rsidRPr="0099561F">
        <w:rPr>
          <w:noProof/>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rPr>
        <w:t xml:space="preserve">Наименьшая невязка для каждого значения параметра </w:t>
      </w:r>
      <w:r w:rsidR="00617A03">
        <w:rPr>
          <w:rStyle w:val="ListLabel3"/>
          <w:color w:val="00518E"/>
          <w:sz w:val="22"/>
        </w:rPr>
        <w:br/>
      </w:r>
      <w:r>
        <w:rPr>
          <w:rStyle w:val="ListLabel3"/>
          <w:color w:val="00518E"/>
          <w:sz w:val="22"/>
        </w:rPr>
        <w:t xml:space="preserve">в файле </w:t>
      </w:r>
      <w:r w:rsidRPr="007F412D">
        <w:t>«</w:t>
      </w:r>
      <w:r w:rsidRPr="00953D44">
        <w:rPr>
          <w:rFonts w:ascii="Courier New" w:hAnsi="Courier New" w:cs="Courier New"/>
          <w:color w:val="C00000"/>
          <w:lang w:val="en-US"/>
        </w:rPr>
        <w:t>confidence</w:t>
      </w:r>
      <w:r w:rsidRPr="00953D44">
        <w:rPr>
          <w:rFonts w:ascii="Courier New" w:hAnsi="Courier New" w:cs="Courier New"/>
          <w:color w:val="C00000"/>
        </w:rPr>
        <w:t>.</w:t>
      </w:r>
      <w:r w:rsidRPr="00953D44">
        <w:rPr>
          <w:rFonts w:ascii="Courier New" w:hAnsi="Courier New" w:cs="Courier New"/>
          <w:color w:val="C00000"/>
          <w:lang w:val="en-US"/>
        </w:rPr>
        <w:t>txt</w:t>
      </w:r>
      <w:r w:rsidRPr="007F412D">
        <w:t>»</w:t>
      </w:r>
    </w:p>
    <w:p w14:paraId="0D12C927" w14:textId="52347437" w:rsidR="00D75999" w:rsidRDefault="00F41FE7" w:rsidP="0085384C">
      <w:pPr>
        <w:pStyle w:val="a"/>
        <w:spacing w:beforeLines="100" w:before="240" w:afterLines="150" w:after="360" w:line="276" w:lineRule="auto"/>
        <w:ind w:firstLine="0"/>
      </w:pPr>
      <w:r>
        <w:t>Если</w:t>
      </w:r>
      <w:r w:rsidRPr="00F41FE7">
        <w:t xml:space="preserve"> </w:t>
      </w:r>
      <w:r w:rsidR="00617A03">
        <w:t>в</w:t>
      </w:r>
      <w:r w:rsidR="00617A03" w:rsidRPr="00F41FE7">
        <w:t xml:space="preserve"> </w:t>
      </w:r>
      <w:r w:rsidR="00617A03">
        <w:t>окне</w:t>
      </w:r>
      <w:r w:rsidR="00617A03" w:rsidRPr="00F41FE7">
        <w:t xml:space="preserve"> «</w:t>
      </w:r>
      <w:hyperlink w:anchor="_Fitting_settings" w:history="1">
        <w:r w:rsidR="00617A03" w:rsidRPr="00186CE7">
          <w:rPr>
            <w:rStyle w:val="Hyperlink"/>
            <w:rFonts w:ascii="Arial" w:hAnsi="Arial" w:cs="Arial"/>
            <w:lang w:val="en-US"/>
          </w:rPr>
          <w:t>Fitting</w:t>
        </w:r>
        <w:r w:rsidR="00617A03" w:rsidRPr="00F41FE7">
          <w:rPr>
            <w:rStyle w:val="Hyperlink"/>
            <w:rFonts w:ascii="Arial" w:hAnsi="Arial" w:cs="Arial"/>
          </w:rPr>
          <w:t xml:space="preserve"> </w:t>
        </w:r>
        <w:r w:rsidR="00617A03" w:rsidRPr="00186CE7">
          <w:rPr>
            <w:rStyle w:val="Hyperlink"/>
            <w:rFonts w:ascii="Arial" w:hAnsi="Arial" w:cs="Arial"/>
            <w:lang w:val="en-US"/>
          </w:rPr>
          <w:t>settings</w:t>
        </w:r>
      </w:hyperlink>
      <w:r w:rsidR="00617A03" w:rsidRPr="00F41FE7">
        <w:t xml:space="preserve">» </w:t>
      </w:r>
      <w:r w:rsidR="00617A03">
        <w:t>включ</w:t>
      </w:r>
      <w:r>
        <w:t>ено</w:t>
      </w:r>
      <w:r w:rsidR="00617A03" w:rsidRPr="00F41FE7">
        <w:t xml:space="preserve"> «</w:t>
      </w:r>
      <w:r w:rsidR="00617A03" w:rsidRPr="00D319B6">
        <w:rPr>
          <w:rFonts w:ascii="Arial" w:hAnsi="Arial" w:cs="Arial"/>
          <w:color w:val="C00000"/>
          <w:lang w:val="en-US"/>
        </w:rPr>
        <w:t>Randomized</w:t>
      </w:r>
      <w:r w:rsidR="00617A03" w:rsidRPr="00F41FE7">
        <w:rPr>
          <w:rFonts w:ascii="Arial" w:hAnsi="Arial" w:cs="Arial"/>
          <w:color w:val="C00000"/>
        </w:rPr>
        <w:t xml:space="preserve"> </w:t>
      </w:r>
      <w:r w:rsidR="00617A03" w:rsidRPr="00D319B6">
        <w:rPr>
          <w:rFonts w:ascii="Arial" w:hAnsi="Arial" w:cs="Arial"/>
          <w:color w:val="C00000"/>
          <w:lang w:val="en-US"/>
        </w:rPr>
        <w:t>start</w:t>
      </w:r>
      <w:r w:rsidR="00617A03" w:rsidRPr="00F41FE7">
        <w:t>»</w:t>
      </w:r>
      <w:r w:rsidRPr="00F41FE7">
        <w:t xml:space="preserve">, </w:t>
      </w:r>
      <w:r>
        <w:t>то в</w:t>
      </w:r>
      <w:r w:rsidRPr="00F41FE7">
        <w:t xml:space="preserve"> </w:t>
      </w:r>
      <w:r>
        <w:t>«</w:t>
      </w:r>
      <w:r w:rsidRPr="00D23510">
        <w:rPr>
          <w:rFonts w:ascii="Arial" w:hAnsi="Arial" w:cs="Arial"/>
          <w:color w:val="C00000"/>
          <w:lang w:val="en-US"/>
        </w:rPr>
        <w:t>Fits</w:t>
      </w:r>
      <w:r w:rsidRPr="00D23510">
        <w:rPr>
          <w:rFonts w:ascii="Arial" w:hAnsi="Arial" w:cs="Arial"/>
          <w:color w:val="C00000"/>
        </w:rPr>
        <w:t xml:space="preserve"> </w:t>
      </w:r>
      <w:r w:rsidRPr="00D23510">
        <w:rPr>
          <w:rFonts w:ascii="Arial" w:hAnsi="Arial" w:cs="Arial"/>
          <w:color w:val="C00000"/>
          <w:lang w:val="en-US"/>
        </w:rPr>
        <w:t>selector</w:t>
      </w:r>
      <w:r>
        <w:t>» будет записан результат наилучшего из всех прогонов (с наименьшей невязкой).</w:t>
      </w:r>
      <w:r w:rsidR="000A7943">
        <w:t xml:space="preserve"> В</w:t>
      </w:r>
      <w:r w:rsidR="000A7943" w:rsidRPr="000A7943">
        <w:t xml:space="preserve"> </w:t>
      </w:r>
      <w:r w:rsidR="000A7943" w:rsidRPr="00B30475">
        <w:t>файл</w:t>
      </w:r>
      <w:r w:rsidR="000A7943" w:rsidRPr="000A7943">
        <w:t xml:space="preserve"> «</w:t>
      </w:r>
      <w:r w:rsidR="000A7943" w:rsidRPr="00953D44">
        <w:rPr>
          <w:rFonts w:ascii="Courier New" w:hAnsi="Courier New" w:cs="Courier New"/>
          <w:color w:val="C00000"/>
          <w:lang w:val="en-US"/>
        </w:rPr>
        <w:t>confidence</w:t>
      </w:r>
      <w:r w:rsidR="000A7943" w:rsidRPr="000A7943">
        <w:rPr>
          <w:rFonts w:ascii="Courier New" w:hAnsi="Courier New" w:cs="Courier New"/>
          <w:color w:val="C00000"/>
        </w:rPr>
        <w:t>.</w:t>
      </w:r>
      <w:r w:rsidR="000A7943" w:rsidRPr="00953D44">
        <w:rPr>
          <w:rFonts w:ascii="Courier New" w:hAnsi="Courier New" w:cs="Courier New"/>
          <w:color w:val="C00000"/>
          <w:lang w:val="en-US"/>
        </w:rPr>
        <w:t>txt</w:t>
      </w:r>
      <w:r w:rsidR="000A7943" w:rsidRPr="000A7943">
        <w:t xml:space="preserve">» </w:t>
      </w:r>
      <w:r w:rsidR="000A7943">
        <w:t>будут</w:t>
      </w:r>
      <w:r w:rsidR="000A7943" w:rsidRPr="000A7943">
        <w:t xml:space="preserve"> </w:t>
      </w:r>
      <w:r w:rsidR="000A7943">
        <w:t>записаны все итоговые невязки прогонов, отсортированные по величине. Формат следующий: значение параметра – наименьшая невязка –</w:t>
      </w:r>
      <w:r w:rsidR="00813F5B">
        <w:t xml:space="preserve"> </w:t>
      </w:r>
      <w:r w:rsidR="000A7943">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rPr>
      </w:pPr>
      <w:r w:rsidRPr="00700079">
        <w:rPr>
          <w:noProof/>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17">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rPr>
        <w:t xml:space="preserve">Наименьшая невязка и весь набор при рандомизированных стартах </w:t>
      </w:r>
      <w:r w:rsidR="00491EB0">
        <w:rPr>
          <w:rStyle w:val="ListLabel3"/>
          <w:color w:val="00518E"/>
          <w:sz w:val="22"/>
        </w:rPr>
        <w:br/>
        <w:t xml:space="preserve">в файле </w:t>
      </w:r>
      <w:r w:rsidR="00617A03" w:rsidRPr="007F412D">
        <w:t>«</w:t>
      </w:r>
      <w:r w:rsidR="00617A03" w:rsidRPr="00953D44">
        <w:rPr>
          <w:rFonts w:ascii="Courier New" w:hAnsi="Courier New" w:cs="Courier New"/>
          <w:color w:val="C00000"/>
          <w:lang w:val="en-US"/>
        </w:rPr>
        <w:t>confidence</w:t>
      </w:r>
      <w:r w:rsidR="00617A03" w:rsidRPr="00953D44">
        <w:rPr>
          <w:rFonts w:ascii="Courier New" w:hAnsi="Courier New" w:cs="Courier New"/>
          <w:color w:val="C00000"/>
        </w:rPr>
        <w:t>.</w:t>
      </w:r>
      <w:r w:rsidR="00617A03" w:rsidRPr="00953D44">
        <w:rPr>
          <w:rFonts w:ascii="Courier New" w:hAnsi="Courier New" w:cs="Courier New"/>
          <w:color w:val="C00000"/>
          <w:lang w:val="en-US"/>
        </w:rPr>
        <w:t>txt</w:t>
      </w:r>
      <w:r w:rsidR="00617A03" w:rsidRPr="007F412D">
        <w:t>»</w:t>
      </w:r>
    </w:p>
    <w:p w14:paraId="7953ED40" w14:textId="46813DF7" w:rsidR="0008103D" w:rsidRPr="00A57320" w:rsidRDefault="0008103D" w:rsidP="000D7464">
      <w:pPr>
        <w:pStyle w:val="Heading1"/>
        <w:pageBreakBefore/>
        <w:numPr>
          <w:ilvl w:val="0"/>
          <w:numId w:val="5"/>
        </w:numPr>
      </w:pPr>
      <w:bookmarkStart w:id="209" w:name="_Экспорт_и_импорт_1"/>
      <w:bookmarkStart w:id="210" w:name="_Экспорт_и_импорт"/>
      <w:bookmarkStart w:id="211" w:name="_Toc121171252"/>
      <w:bookmarkEnd w:id="209"/>
      <w:bookmarkEnd w:id="210"/>
      <w:r>
        <w:lastRenderedPageBreak/>
        <w:t>Экспорт</w:t>
      </w:r>
      <w:r w:rsidRPr="00853968">
        <w:t xml:space="preserve"> </w:t>
      </w:r>
      <w:r>
        <w:t>и импорт данных</w:t>
      </w:r>
      <w:bookmarkEnd w:id="211"/>
    </w:p>
    <w:p w14:paraId="3575F826" w14:textId="03619207" w:rsidR="00B022C8" w:rsidRDefault="00B315E0" w:rsidP="00B315E0">
      <w:pPr>
        <w:pStyle w:val="a"/>
        <w:spacing w:beforeLines="100" w:before="240" w:afterLines="150" w:after="360" w:line="276" w:lineRule="auto"/>
        <w:ind w:firstLine="0"/>
      </w:pPr>
      <w:bookmarkStart w:id="212" w:name="_Hlk118214936"/>
      <w:r>
        <w:t xml:space="preserve">Для вычислений в </w:t>
      </w:r>
      <w:r>
        <w:rPr>
          <w:lang w:val="en-US"/>
        </w:rPr>
        <w:t>Multifitting</w:t>
      </w:r>
      <w:r>
        <w:t xml:space="preserve"> может потребоваться загрузить следующие данные: </w:t>
      </w:r>
      <w:hyperlink w:anchor="_Specular_scan" w:history="1">
        <w:r w:rsidRPr="00B315E0">
          <w:rPr>
            <w:rStyle w:val="Hyperlink"/>
          </w:rPr>
          <w:t>рефлектометрические кривые</w:t>
        </w:r>
      </w:hyperlink>
      <w:r>
        <w:t xml:space="preserve">, </w:t>
      </w:r>
      <w:hyperlink w:anchor="_Detector_scan" w:history="1">
        <w:r w:rsidRPr="00B315E0">
          <w:rPr>
            <w:rStyle w:val="Hyperlink"/>
          </w:rPr>
          <w:t>диффузное рассеяние</w:t>
        </w:r>
      </w:hyperlink>
      <w:r>
        <w:t xml:space="preserve">, </w:t>
      </w:r>
      <w:hyperlink w:anchor="_GISAS_map" w:history="1">
        <w:r w:rsidR="00C04968">
          <w:rPr>
            <w:rStyle w:val="Hyperlink"/>
            <w:lang w:val="en-US"/>
          </w:rPr>
          <w:t>GISAS</w:t>
        </w:r>
      </w:hyperlink>
      <w:r>
        <w:t xml:space="preserve">, </w:t>
      </w:r>
      <w:hyperlink w:anchor="ДЛЯ_ССЫЛКИ_внешняя_PSD" w:history="1">
        <w:r w:rsidRPr="00B315E0">
          <w:rPr>
            <w:rStyle w:val="Hyperlink"/>
            <w:lang w:val="en-US"/>
          </w:rPr>
          <w:t>PSD</w:t>
        </w:r>
        <w:r w:rsidRPr="00B315E0">
          <w:rPr>
            <w:rStyle w:val="Hyperlink"/>
          </w:rPr>
          <w:t xml:space="preserve"> шероховатости</w:t>
        </w:r>
      </w:hyperlink>
      <w:r>
        <w:t xml:space="preserve">, </w:t>
      </w:r>
      <w:hyperlink w:anchor="_General__aperiodic" w:history="1">
        <w:r w:rsidRPr="003D7EB8">
          <w:rPr>
            <w:rStyle w:val="Hyperlink"/>
          </w:rPr>
          <w:t>общую апериодику</w:t>
        </w:r>
      </w:hyperlink>
      <w:bookmarkEnd w:id="212"/>
      <w:r>
        <w:t xml:space="preserve">, </w:t>
      </w:r>
      <w:hyperlink w:anchor="_Regular_aperiodic_1" w:history="1">
        <w:r w:rsidRPr="003D7EB8">
          <w:rPr>
            <w:rStyle w:val="Hyperlink"/>
          </w:rPr>
          <w:t>регулярную апериодику</w:t>
        </w:r>
      </w:hyperlink>
      <w:r w:rsidR="00BD372E">
        <w:t xml:space="preserve">. </w:t>
      </w:r>
    </w:p>
    <w:p w14:paraId="4E246854" w14:textId="23971DF4" w:rsidR="00320A33" w:rsidRPr="006B4C2A" w:rsidRDefault="00BD372E" w:rsidP="00320A33">
      <w:pPr>
        <w:pStyle w:val="a"/>
        <w:spacing w:beforeLines="100" w:before="240" w:afterLines="150" w:after="360" w:line="276" w:lineRule="auto"/>
        <w:ind w:firstLine="0"/>
      </w:pPr>
      <w:r>
        <w:t>Сохранить в виде текста можно симулированное распределение интенсивности, а также</w:t>
      </w:r>
      <w:r w:rsidR="00564CBA">
        <w:t xml:space="preserve"> профили диэлектрической проницаемости и распределения материалов</w:t>
      </w:r>
      <w:r>
        <w:t>.</w:t>
      </w:r>
      <w:r w:rsidR="00B022C8">
        <w:t xml:space="preserve"> </w:t>
      </w:r>
      <w:r w:rsidR="00320A33">
        <w:t>Файлы будут созданы</w:t>
      </w:r>
      <w:r w:rsidR="00184A70">
        <w:t xml:space="preserve"> в</w:t>
      </w:r>
      <w:r w:rsidR="00320A33">
        <w:t xml:space="preserve"> директории, указанной на вкладке </w:t>
      </w:r>
      <w:r w:rsidR="00320A33" w:rsidRPr="00A93087">
        <w:t>«</w:t>
      </w:r>
      <w:hyperlink w:anchor="_Input/Output" w:history="1">
        <w:r w:rsidR="00320A33" w:rsidRPr="002957CC">
          <w:rPr>
            <w:rStyle w:val="Hyperlink"/>
            <w:rFonts w:ascii="Arial" w:hAnsi="Arial" w:cs="Arial"/>
            <w:lang w:val="en-US"/>
          </w:rPr>
          <w:t>Input</w:t>
        </w:r>
        <w:r w:rsidR="00320A33" w:rsidRPr="002957CC">
          <w:rPr>
            <w:rStyle w:val="Hyperlink"/>
            <w:rFonts w:ascii="Arial" w:hAnsi="Arial" w:cs="Arial"/>
          </w:rPr>
          <w:t>/</w:t>
        </w:r>
        <w:r w:rsidR="00320A33" w:rsidRPr="002957CC">
          <w:rPr>
            <w:rStyle w:val="Hyperlink"/>
            <w:rFonts w:ascii="Arial" w:hAnsi="Arial" w:cs="Arial"/>
            <w:lang w:val="en-US"/>
          </w:rPr>
          <w:t>Output</w:t>
        </w:r>
      </w:hyperlink>
      <w:r w:rsidR="00320A33" w:rsidRPr="00A93087">
        <w:t>»</w:t>
      </w:r>
      <w:r w:rsidR="00320A33">
        <w:t xml:space="preserve"> окна </w:t>
      </w:r>
      <w:r w:rsidR="00320A33" w:rsidRPr="00A93087">
        <w:t>«</w:t>
      </w:r>
      <w:r w:rsidR="00320A33">
        <w:rPr>
          <w:rFonts w:ascii="Arial" w:hAnsi="Arial" w:cs="Arial"/>
          <w:color w:val="C00000"/>
          <w:lang w:val="en-US"/>
        </w:rPr>
        <w:t>Global</w:t>
      </w:r>
      <w:r w:rsidR="00320A33" w:rsidRPr="002957CC">
        <w:rPr>
          <w:rFonts w:ascii="Arial" w:hAnsi="Arial" w:cs="Arial"/>
          <w:color w:val="C00000"/>
        </w:rPr>
        <w:t xml:space="preserve"> </w:t>
      </w:r>
      <w:r w:rsidR="00320A33">
        <w:rPr>
          <w:rFonts w:ascii="Arial" w:hAnsi="Arial" w:cs="Arial"/>
          <w:color w:val="C00000"/>
          <w:lang w:val="en-US"/>
        </w:rPr>
        <w:t>settings</w:t>
      </w:r>
      <w:r w:rsidR="00320A33" w:rsidRPr="00A93087">
        <w:t>»</w:t>
      </w:r>
      <w:r w:rsidR="00B022C8">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rPr>
      </w:pPr>
      <w:r w:rsidRPr="00320A33">
        <w:rPr>
          <w:noProof/>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18"/>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BB87782"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19"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3" w:name="_Экспериментальные_кривые_1"/>
      <w:bookmarkStart w:id="214" w:name="_Toc121171253"/>
      <w:bookmarkEnd w:id="213"/>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4"/>
    </w:p>
    <w:p w14:paraId="0BE6C6EC" w14:textId="3A2BF64D" w:rsidR="00FB381A" w:rsidRDefault="00FB381A" w:rsidP="005D1CD9">
      <w:pPr>
        <w:spacing w:beforeLines="100" w:before="240" w:afterLines="100" w:after="240" w:line="276" w:lineRule="auto"/>
        <w:jc w:val="both"/>
      </w:pPr>
      <w:r w:rsidRPr="00BC1E2B">
        <w:t xml:space="preserve">Файлы данных </w:t>
      </w:r>
      <w:r w:rsidR="00F51244" w:rsidRPr="00BC1E2B">
        <w:t xml:space="preserve">могут </w:t>
      </w:r>
      <w:r w:rsidRPr="00BC1E2B">
        <w:t>содержать комментарии.</w:t>
      </w:r>
      <w:r w:rsidRPr="000A1E56">
        <w:t xml:space="preserve"> Строка с комментарием может начинаться </w:t>
      </w:r>
      <w:r w:rsidRPr="000A1E56">
        <w:rPr>
          <w:u w:val="single"/>
        </w:rPr>
        <w:t xml:space="preserve">с любого символа, кроме </w:t>
      </w:r>
      <w:r w:rsidRPr="00C23E4D">
        <w:rPr>
          <w:u w:val="single"/>
        </w:rPr>
        <w:t>цифры</w:t>
      </w:r>
      <w:r w:rsidRPr="00C23E4D">
        <w:t xml:space="preserve"> (пробел и</w:t>
      </w:r>
      <w:r w:rsidR="00CB37DA">
        <w:t>ли</w:t>
      </w:r>
      <w:r w:rsidRPr="00C23E4D">
        <w:t xml:space="preserve"> табуляция не считаются</w:t>
      </w:r>
      <w:r w:rsidR="00C23E4D" w:rsidRPr="00C23E4D">
        <w:t xml:space="preserve"> </w:t>
      </w:r>
      <w:r w:rsidR="001046C9">
        <w:t>таким</w:t>
      </w:r>
      <w:r w:rsidR="00C23E4D" w:rsidRPr="00C23E4D">
        <w:t xml:space="preserve"> символ</w:t>
      </w:r>
      <w:r w:rsidR="001046C9">
        <w:t>ом</w:t>
      </w:r>
      <w:r w:rsidRPr="000A1E56">
        <w:t xml:space="preserve">). Например, </w:t>
      </w:r>
      <w:r w:rsidRPr="000A1E56">
        <w:rPr>
          <w:b/>
          <w:bCs/>
        </w:rPr>
        <w:t>«; , . : ! ? = //»</w:t>
      </w:r>
      <w:r w:rsidRPr="000A1E56">
        <w:t xml:space="preserve"> или </w:t>
      </w:r>
      <w:r w:rsidRPr="00C23E4D">
        <w:t xml:space="preserve">любая буква. Такие строки </w:t>
      </w:r>
      <w:r w:rsidRPr="00C23E4D">
        <w:rPr>
          <w:lang w:val="en-US"/>
        </w:rPr>
        <w:t>Multifitting</w:t>
      </w:r>
      <w:r w:rsidRPr="00C23E4D">
        <w:t xml:space="preserve"> игнорирует. Считывание</w:t>
      </w:r>
      <w:r w:rsidRPr="000A1E56">
        <w:t xml:space="preserve"> файла происходит построчно, поэтому</w:t>
      </w:r>
      <w: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15" w:name="_Формат_данных"/>
      <w:bookmarkStart w:id="216" w:name="_Toc121171254"/>
      <w:bookmarkEnd w:id="215"/>
      <w:r>
        <w:rPr>
          <w:rFonts w:ascii="Times New Roman" w:hAnsi="Times New Roman" w:cs="Times New Roman"/>
          <w:color w:val="0070C0"/>
        </w:rPr>
        <w:lastRenderedPageBreak/>
        <w:t>Формат данных</w:t>
      </w:r>
      <w:bookmarkEnd w:id="216"/>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pPr>
      <w:r w:rsidRPr="000A1E56">
        <w:t>Формат одномерных данных:</w:t>
      </w:r>
      <w:r w:rsidR="000A1E56" w:rsidRPr="000A1E56">
        <w:t xml:space="preserve"> два столбца</w:t>
      </w:r>
      <w:r w:rsidR="00057E40">
        <w:t>:</w:t>
      </w:r>
      <w:r w:rsidR="000A1E56" w:rsidRPr="000A1E56">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pPr>
      <w:r w:rsidRPr="00FB06FB">
        <w:t xml:space="preserve">Если столбцов больше двух, то </w:t>
      </w:r>
      <w:r w:rsidR="00FB06FB" w:rsidRPr="00FB06FB">
        <w:t>последующие</w:t>
      </w:r>
      <w:r w:rsidRPr="00FB06FB">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0">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rPr>
        <w:t>Пример файла с данными</w:t>
      </w:r>
    </w:p>
    <w:p w14:paraId="7BCC9968" w14:textId="5DE24192" w:rsidR="00FB381A" w:rsidRPr="00FA2A1F" w:rsidRDefault="00FB381A" w:rsidP="000D7464">
      <w:pPr>
        <w:pStyle w:val="Heading4"/>
        <w:numPr>
          <w:ilvl w:val="3"/>
          <w:numId w:val="5"/>
        </w:numPr>
      </w:pPr>
      <w:bookmarkStart w:id="217" w:name="_2D_данные"/>
      <w:bookmarkEnd w:id="217"/>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rPr>
      </w:pPr>
      <w:r w:rsidRPr="008B4B1C">
        <w:t xml:space="preserve">Двумерные данные для </w:t>
      </w:r>
      <w:r w:rsidRPr="008B4B1C">
        <w:rPr>
          <w:lang w:val="en-US"/>
        </w:rPr>
        <w:t>GISAS</w:t>
      </w:r>
      <w:r w:rsidRPr="008B4B1C">
        <w:t xml:space="preserve"> могут быть прочитаны в двух форматах.</w:t>
      </w:r>
      <w:r w:rsidRPr="008B4B1C">
        <w:rPr>
          <w:noProof/>
        </w:rPr>
        <w:t xml:space="preserve"> </w:t>
      </w:r>
    </w:p>
    <w:p w14:paraId="2999E370" w14:textId="69755BCA" w:rsidR="006025F9" w:rsidRPr="006025F9" w:rsidRDefault="00502629" w:rsidP="00AF7D26">
      <w:pPr>
        <w:spacing w:beforeLines="100" w:before="240" w:afterLines="100" w:after="240" w:line="276" w:lineRule="auto"/>
        <w:rPr>
          <w:noProof/>
        </w:rPr>
      </w:pPr>
      <w:r w:rsidRPr="006025F9">
        <w:rPr>
          <w:noProof/>
        </w:rPr>
        <w:t xml:space="preserve">Первый – поточечный. Файл </w:t>
      </w:r>
      <w:r w:rsidR="0018360A" w:rsidRPr="006025F9">
        <w:rPr>
          <w:noProof/>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18"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18"/>
    <w:p w14:paraId="1A5756C7" w14:textId="099C6BC1" w:rsidR="00FB381A" w:rsidRDefault="00B32D14" w:rsidP="003855FD">
      <w:pPr>
        <w:pStyle w:val="a"/>
        <w:numPr>
          <w:ilvl w:val="0"/>
          <w:numId w:val="2"/>
        </w:numPr>
        <w:spacing w:beforeLines="100" w:before="240" w:afterLines="150" w:after="360" w:line="276" w:lineRule="auto"/>
        <w:jc w:val="center"/>
        <w:rPr>
          <w:color w:val="00518E"/>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1">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rPr>
        <w:t xml:space="preserve">Пример файла </w:t>
      </w:r>
      <w:r w:rsidR="00E47913">
        <w:rPr>
          <w:color w:val="00518E"/>
          <w:lang w:val="en-US"/>
        </w:rPr>
        <w:t>c</w:t>
      </w:r>
      <w:r w:rsidR="00E47913" w:rsidRPr="00E47913">
        <w:rPr>
          <w:color w:val="00518E"/>
        </w:rPr>
        <w:t xml:space="preserve"> </w:t>
      </w:r>
      <w:r w:rsidR="00502629">
        <w:rPr>
          <w:color w:val="00518E"/>
        </w:rPr>
        <w:t xml:space="preserve">двумерными </w:t>
      </w:r>
      <w:r w:rsidR="00502629">
        <w:rPr>
          <w:color w:val="00518E"/>
          <w:lang w:val="en-US"/>
        </w:rPr>
        <w:t>GISAS</w:t>
      </w:r>
      <w:r w:rsidR="00502629">
        <w:rPr>
          <w:color w:val="00518E"/>
        </w:rPr>
        <w:t xml:space="preserve"> </w:t>
      </w:r>
      <w:r w:rsidR="00FB381A">
        <w:rPr>
          <w:color w:val="00518E"/>
        </w:rPr>
        <w:t>данными</w:t>
      </w:r>
      <w:r w:rsidR="006A6654">
        <w:rPr>
          <w:color w:val="00518E"/>
        </w:rPr>
        <w:t>, одна строка – один пиксель</w:t>
      </w:r>
    </w:p>
    <w:p w14:paraId="4C3DB1D1" w14:textId="3CC9C6AC" w:rsidR="0018360A" w:rsidRPr="00AF7D26" w:rsidRDefault="0056598D" w:rsidP="0018360A">
      <w:pPr>
        <w:spacing w:beforeLines="100" w:before="240" w:afterLines="150" w:after="360" w:line="276" w:lineRule="auto"/>
        <w:rPr>
          <w:noProof/>
        </w:rPr>
      </w:pPr>
      <w:r>
        <w:rPr>
          <w:noProof/>
        </w:rPr>
        <w:t xml:space="preserve">Второй – </w:t>
      </w:r>
      <w:r w:rsidR="002D5309">
        <w:rPr>
          <w:noProof/>
        </w:rPr>
        <w:t xml:space="preserve">прямоугольная </w:t>
      </w:r>
      <w:r>
        <w:rPr>
          <w:noProof/>
        </w:rPr>
        <w:t>матрица значений.</w:t>
      </w:r>
      <w:r w:rsidR="002D5309">
        <w:rPr>
          <w:noProof/>
        </w:rPr>
        <w:t xml:space="preserve"> </w:t>
      </w:r>
      <w:r w:rsidR="00AF7D26">
        <w:rPr>
          <w:noProof/>
        </w:rPr>
        <w:t xml:space="preserve">Длина </w:t>
      </w:r>
      <w:r w:rsidR="00AF7D26" w:rsidRPr="00C25F31">
        <w:rPr>
          <w:noProof/>
        </w:rPr>
        <w:t xml:space="preserve">каждой строки </w:t>
      </w:r>
      <w:r w:rsidR="00C25F31" w:rsidRPr="00C25F31">
        <w:rPr>
          <w:noProof/>
        </w:rPr>
        <w:t>равна</w:t>
      </w:r>
      <w:r w:rsidR="00613B1C" w:rsidRPr="00C25F31">
        <w:rPr>
          <w:noProof/>
        </w:rPr>
        <w:t xml:space="preserve"> </w:t>
      </w:r>
      <w:r w:rsidR="00AF7D26" w:rsidRPr="00C25F31">
        <w:rPr>
          <w:noProof/>
        </w:rPr>
        <w:t>числу</w:t>
      </w:r>
      <w:r w:rsidR="00AF7D26">
        <w:rPr>
          <w:noProof/>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2">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rPr>
        <w:t xml:space="preserve">Пример файла </w:t>
      </w:r>
      <w:r w:rsidR="00E47913">
        <w:rPr>
          <w:color w:val="00518E"/>
          <w:lang w:val="en-US"/>
        </w:rPr>
        <w:t>c</w:t>
      </w:r>
      <w:r w:rsidR="00E47913" w:rsidRPr="00E47913">
        <w:rPr>
          <w:color w:val="00518E"/>
        </w:rPr>
        <w:t xml:space="preserve"> </w:t>
      </w:r>
      <w:r w:rsidR="00E47913">
        <w:rPr>
          <w:color w:val="00518E"/>
        </w:rPr>
        <w:t xml:space="preserve">двумерными </w:t>
      </w:r>
      <w:r w:rsidR="00E47913">
        <w:rPr>
          <w:color w:val="00518E"/>
          <w:lang w:val="en-US"/>
        </w:rPr>
        <w:t>GISAS</w:t>
      </w:r>
      <w:r w:rsidR="00E47913">
        <w:rPr>
          <w:color w:val="00518E"/>
        </w:rPr>
        <w:t xml:space="preserve"> данными</w:t>
      </w:r>
      <w:r w:rsidR="00E47913" w:rsidRPr="00E47913">
        <w:rPr>
          <w:color w:val="00518E"/>
        </w:rPr>
        <w:t xml:space="preserve"> </w:t>
      </w:r>
      <w:r w:rsidR="006A6654">
        <w:rPr>
          <w:color w:val="00518E"/>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19" w:name="_Импорт"/>
      <w:bookmarkStart w:id="220" w:name="_Toc121171255"/>
      <w:bookmarkEnd w:id="219"/>
      <w:r>
        <w:rPr>
          <w:rFonts w:ascii="Times New Roman" w:hAnsi="Times New Roman" w:cs="Times New Roman"/>
          <w:color w:val="0070C0"/>
        </w:rPr>
        <w:t>Импорт</w:t>
      </w:r>
      <w:bookmarkEnd w:id="220"/>
    </w:p>
    <w:p w14:paraId="687D5B44" w14:textId="350CE53D" w:rsidR="00693AC6" w:rsidRPr="007A393E" w:rsidRDefault="00295486" w:rsidP="00B315E0">
      <w:pPr>
        <w:pStyle w:val="a"/>
        <w:spacing w:beforeLines="100" w:before="240" w:afterLines="150" w:after="360" w:line="276" w:lineRule="auto"/>
        <w:ind w:firstLine="0"/>
      </w:pPr>
      <w:bookmarkStart w:id="221" w:name="_Hlk118027174"/>
      <w:r>
        <w:t xml:space="preserve">Экспериментальные (или симулированные </w:t>
      </w:r>
      <w:bookmarkEnd w:id="221"/>
      <w:r>
        <w:t>ранее)</w:t>
      </w:r>
      <w:r w:rsidR="00271868">
        <w:t xml:space="preserve"> </w:t>
      </w:r>
      <w:r>
        <w:t xml:space="preserve">данные </w:t>
      </w:r>
      <w:r w:rsidR="00271868">
        <w:t>следует загружать в разделе «</w:t>
      </w:r>
      <w:hyperlink w:anchor="_Экспериментальные_кривые" w:history="1">
        <w:r w:rsidR="00271868" w:rsidRPr="00693AC6">
          <w:rPr>
            <w:rStyle w:val="Hyperlink"/>
            <w:rFonts w:ascii="Arial" w:hAnsi="Arial" w:cs="Arial"/>
            <w:lang w:val="en-US"/>
          </w:rPr>
          <w:t>Target</w:t>
        </w:r>
        <w:r w:rsidR="00271868" w:rsidRPr="00693AC6">
          <w:rPr>
            <w:rStyle w:val="Hyperlink"/>
            <w:rFonts w:ascii="Arial" w:hAnsi="Arial" w:cs="Arial"/>
          </w:rPr>
          <w:t xml:space="preserve"> </w:t>
        </w:r>
        <w:r w:rsidR="00271868" w:rsidRPr="00693AC6">
          <w:rPr>
            <w:rStyle w:val="Hyperlink"/>
            <w:rFonts w:ascii="Arial" w:hAnsi="Arial" w:cs="Arial"/>
            <w:lang w:val="en-US"/>
          </w:rPr>
          <w:t>curves</w:t>
        </w:r>
      </w:hyperlink>
      <w:r w:rsidR="00271868">
        <w:t xml:space="preserve">» главного окна. </w:t>
      </w:r>
      <w:r w:rsidR="000A1E56">
        <w:t xml:space="preserve">В блоке </w:t>
      </w:r>
      <w:r w:rsidR="000A1E56" w:rsidRPr="00557DB4">
        <w:t>«</w:t>
      </w:r>
      <w:hyperlink w:anchor="_Argument_1" w:history="1">
        <w:r w:rsidR="000A1E56" w:rsidRPr="000A1E56">
          <w:rPr>
            <w:rStyle w:val="Hyperlink"/>
            <w:rFonts w:ascii="Arial" w:hAnsi="Arial" w:cs="Arial"/>
            <w:lang w:val="en-US"/>
          </w:rPr>
          <w:t>Argument</w:t>
        </w:r>
      </w:hyperlink>
      <w:r w:rsidR="000A1E56" w:rsidRPr="00557DB4">
        <w:t>»</w:t>
      </w:r>
      <w:r w:rsidR="000A1E56" w:rsidRPr="000A1E56">
        <w:t xml:space="preserve"> </w:t>
      </w:r>
      <w:r w:rsidR="000A1E56">
        <w:t>нужно указать тип аргумента и его единицы.</w:t>
      </w:r>
    </w:p>
    <w:p w14:paraId="55289A68" w14:textId="7B9A8915" w:rsidR="004C15C1"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2544BB">
        <w:rPr>
          <w:noProof/>
          <w:color w:val="00518E"/>
        </w:rPr>
        <w:lastRenderedPageBreak/>
        <mc:AlternateContent>
          <mc:Choice Requires="wpg">
            <w:drawing>
              <wp:anchor distT="0" distB="0" distL="114300" distR="114300" simplePos="0" relativeHeight="252124160" behindDoc="0" locked="0" layoutInCell="1" allowOverlap="1" wp14:anchorId="21B25567" wp14:editId="2E50BAC3">
                <wp:simplePos x="0" y="0"/>
                <wp:positionH relativeFrom="column">
                  <wp:posOffset>-1270</wp:posOffset>
                </wp:positionH>
                <wp:positionV relativeFrom="paragraph">
                  <wp:posOffset>1270</wp:posOffset>
                </wp:positionV>
                <wp:extent cx="5760720" cy="5891531"/>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891531"/>
                          <a:chOff x="0" y="0"/>
                          <a:chExt cx="5760720" cy="589378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195">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1899273"/>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a:stCxn id="994" idx="0"/>
                          </wps:cNvCnPr>
                          <wps:spPr>
                            <a:xfrm flipH="1" flipV="1">
                              <a:off x="4110908" y="2233042"/>
                              <a:ext cx="479913" cy="11491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75506" y="3382089"/>
                              <a:ext cx="1230630" cy="252191"/>
                            </a:xfrm>
                            <a:prstGeom prst="rect">
                              <a:avLst/>
                            </a:prstGeom>
                            <a:noFill/>
                          </wps:spPr>
                          <wps:txbx>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0877"/>
                            <a:ext cx="1289050" cy="412908"/>
                          </a:xfrm>
                          <a:prstGeom prst="rect">
                            <a:avLst/>
                          </a:prstGeom>
                          <a:noFill/>
                        </wps:spPr>
                        <wps:txbx>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237" style="position:absolute;left:0;text-align:left;margin-left:-.1pt;margin-top:.1pt;width:453.6pt;height:463.9pt;z-index:252124160;mso-height-relative:margin" coordsize="57607,58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">
                <v:group id="Group 987" o:spid="_x0000_s1238"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">
                      <v:imagedata r:id="rId423" o:title="Chart&#10;&#10;Description automatically generated"/>
                    </v:shape>
                    <v:roundrect id="Rectangle: Rounded Corners 990" o:spid="_x0000_s1241" style="position:absolute;left:9519;top:18992;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243" type="#_x0000_t32" style="position:absolute;left:41109;top:22330;width:4799;height:1149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244" type="#_x0000_t202" style="position:absolute;left:39755;top:33820;width:12306;height:2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v:textbox>
                  </v:shape>
                  <v:shape id="Straight Arrow Connector 995" o:spid="_x0000_s1245"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9239;top:54808;width:12890;height:4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pPr>
      <w:r>
        <w:t xml:space="preserve">Самый простой и удобный способ – </w:t>
      </w:r>
      <w:r w:rsidRPr="002544BB">
        <w:rPr>
          <w:u w:val="single"/>
        </w:rPr>
        <w:t xml:space="preserve">перетащить файл в окно </w:t>
      </w:r>
      <w:r w:rsidRPr="00886C2A">
        <w:rPr>
          <w:u w:val="single"/>
        </w:rPr>
        <w:t>кривой</w:t>
      </w:r>
      <w:r w:rsidRPr="00886C2A">
        <w:t>, о</w:t>
      </w:r>
      <w:r w:rsidR="00886C2A" w:rsidRPr="00886C2A">
        <w:t>н</w:t>
      </w:r>
      <w:r w:rsidRPr="00886C2A">
        <w:t xml:space="preserve"> при этом </w:t>
      </w:r>
      <w:r w:rsidR="004C15C1" w:rsidRPr="00886C2A">
        <w:t xml:space="preserve">будет считан </w:t>
      </w:r>
      <w:r w:rsidRPr="00886C2A">
        <w:t>автоматически</w:t>
      </w:r>
      <w:r w:rsidR="004367AA" w:rsidRPr="00886C2A">
        <w:t>.</w:t>
      </w:r>
    </w:p>
    <w:p w14:paraId="1087620B" w14:textId="5DA4A39C" w:rsidR="00693AC6" w:rsidRDefault="002544BB" w:rsidP="00F23F0A">
      <w:pPr>
        <w:pStyle w:val="a"/>
        <w:spacing w:beforeLines="100" w:before="240" w:afterLines="100" w:after="240" w:line="276" w:lineRule="auto"/>
        <w:ind w:firstLine="0"/>
      </w:pPr>
      <w:r>
        <w:t xml:space="preserve">Альтернатива </w:t>
      </w:r>
      <w:r w:rsidR="00C64943">
        <w:t>–</w:t>
      </w:r>
      <w:r>
        <w:t xml:space="preserve"> </w:t>
      </w:r>
      <w:r w:rsidR="004D1053">
        <w:t>в блоке</w:t>
      </w:r>
      <w:r w:rsidR="00693AC6">
        <w:t xml:space="preserve"> «</w:t>
      </w:r>
      <w:hyperlink w:anchor="_Measurement" w:history="1">
        <w:r w:rsidR="00693AC6" w:rsidRPr="00693AC6">
          <w:rPr>
            <w:rStyle w:val="Hyperlink"/>
            <w:rFonts w:ascii="Arial" w:hAnsi="Arial" w:cs="Arial"/>
            <w:lang w:val="en-US"/>
          </w:rPr>
          <w:t>Measurement</w:t>
        </w:r>
      </w:hyperlink>
      <w:r w:rsidR="00693AC6">
        <w:t>»</w:t>
      </w:r>
      <w:r w:rsidR="00693AC6" w:rsidRPr="00693AC6">
        <w:t xml:space="preserve"> </w:t>
      </w:r>
      <w: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pPr>
      <w:r>
        <w:t>Кнопка</w:t>
      </w:r>
      <w:r w:rsidRPr="00557DB4">
        <w:t xml:space="preserve"> «</w:t>
      </w:r>
      <w:r>
        <w:rPr>
          <w:rFonts w:ascii="Arial" w:hAnsi="Arial" w:cs="Arial"/>
          <w:color w:val="C00000"/>
          <w:lang w:val="en-US"/>
        </w:rPr>
        <w:t>Read</w:t>
      </w:r>
      <w:r w:rsidRPr="00557DB4">
        <w:rPr>
          <w:rFonts w:ascii="Arial" w:hAnsi="Arial" w:cs="Arial"/>
          <w:color w:val="C00000"/>
        </w:rPr>
        <w:t xml:space="preserve"> </w:t>
      </w:r>
      <w:r>
        <w:rPr>
          <w:rFonts w:ascii="Arial" w:hAnsi="Arial" w:cs="Arial"/>
          <w:color w:val="C00000"/>
          <w:lang w:val="en-US"/>
        </w:rPr>
        <w:t>data</w:t>
      </w:r>
      <w:r w:rsidRPr="00557DB4">
        <w:t xml:space="preserve">» </w:t>
      </w:r>
      <w:r>
        <w:t>внизу</w:t>
      </w:r>
      <w:r w:rsidRPr="00557DB4">
        <w:t xml:space="preserve"> </w:t>
      </w:r>
      <w:r>
        <w:t>окна</w:t>
      </w:r>
      <w:r w:rsidR="00557DB4">
        <w:t xml:space="preserve"> позволяет перечитать уже загруженный файл, указанный</w:t>
      </w:r>
      <w:r w:rsidR="00557DB4" w:rsidRPr="00557DB4">
        <w:t xml:space="preserve"> </w:t>
      </w:r>
      <w:r w:rsidR="00557DB4">
        <w:t xml:space="preserve">в поле </w:t>
      </w:r>
      <w:r w:rsidR="00557DB4" w:rsidRPr="00A93087">
        <w:t>«</w:t>
      </w:r>
      <w:r w:rsidR="00557DB4">
        <w:rPr>
          <w:rFonts w:ascii="Arial" w:hAnsi="Arial" w:cs="Arial"/>
          <w:color w:val="C00000"/>
          <w:lang w:val="en-US"/>
        </w:rPr>
        <w:t>File</w:t>
      </w:r>
      <w:r w:rsidR="00557DB4">
        <w:rPr>
          <w:rFonts w:ascii="Arial" w:hAnsi="Arial" w:cs="Arial"/>
          <w:color w:val="C00000"/>
        </w:rPr>
        <w:t xml:space="preserve"> </w:t>
      </w:r>
      <w:r w:rsidR="00557DB4">
        <w:rPr>
          <w:rFonts w:ascii="Arial" w:hAnsi="Arial" w:cs="Arial"/>
          <w:color w:val="C00000"/>
          <w:lang w:val="en-US"/>
        </w:rPr>
        <w:t>path</w:t>
      </w:r>
      <w:r w:rsidR="00557DB4" w:rsidRPr="00A93087">
        <w:t>»</w:t>
      </w:r>
      <w:r w:rsidR="00557DB4">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2" w:name="_Toc121171256"/>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2"/>
    </w:p>
    <w:p w14:paraId="47138544" w14:textId="7676FDB7" w:rsidR="00B301D7" w:rsidRPr="00444568" w:rsidRDefault="009471E9" w:rsidP="00B301D7">
      <w:pPr>
        <w:pStyle w:val="a"/>
        <w:spacing w:beforeLines="100" w:before="240" w:afterLines="150" w:after="360" w:line="276" w:lineRule="auto"/>
        <w:ind w:firstLine="0"/>
      </w:pPr>
      <w:r>
        <w:t xml:space="preserve">Кнопка </w:t>
      </w:r>
      <w:r w:rsidR="00B301D7" w:rsidRPr="00A93087">
        <w:t>«</w:t>
      </w:r>
      <w:r w:rsidR="00B301D7">
        <w:rPr>
          <w:rFonts w:ascii="Arial" w:hAnsi="Arial" w:cs="Arial"/>
          <w:color w:val="C00000"/>
          <w:lang w:val="en-US"/>
        </w:rPr>
        <w:t>Export</w:t>
      </w:r>
      <w:r w:rsidR="00B301D7" w:rsidRPr="00444568">
        <w:rPr>
          <w:rFonts w:ascii="Arial" w:hAnsi="Arial" w:cs="Arial"/>
          <w:color w:val="C00000"/>
        </w:rPr>
        <w:t xml:space="preserve"> </w:t>
      </w:r>
      <w:r w:rsidR="00B301D7">
        <w:rPr>
          <w:rFonts w:ascii="Arial" w:hAnsi="Arial" w:cs="Arial"/>
          <w:color w:val="C00000"/>
          <w:lang w:val="en-US"/>
        </w:rPr>
        <w:t>data</w:t>
      </w:r>
      <w:r w:rsidR="00B301D7" w:rsidRPr="00A93087">
        <w:t>»</w:t>
      </w:r>
      <w:r w:rsidR="00B301D7">
        <w:t xml:space="preserve"> </w:t>
      </w:r>
      <w:r>
        <w:t>внизу</w:t>
      </w:r>
      <w:r w:rsidRPr="00557DB4">
        <w:t xml:space="preserve"> </w:t>
      </w:r>
      <w:r>
        <w:t xml:space="preserve">окна </w:t>
      </w:r>
      <w:r w:rsidR="00B301D7" w:rsidRPr="001404FD">
        <w:t>позволяет сохранить в файл</w:t>
      </w:r>
      <w:r w:rsidR="00E85149" w:rsidRPr="001404FD">
        <w:t xml:space="preserve"> </w:t>
      </w:r>
      <w:r w:rsidR="00B301D7" w:rsidRPr="001404FD">
        <w:t>загруженную ранее кривую. Данные хранятся в файле проекта и могут</w:t>
      </w:r>
      <w:r w:rsidR="00B301D7">
        <w:t xml:space="preserve"> быть экспортированы даже если исходный файл (указанный в поле </w:t>
      </w:r>
      <w:r w:rsidR="00B301D7" w:rsidRPr="00A93087">
        <w:t>«</w:t>
      </w:r>
      <w:r w:rsidR="00B301D7">
        <w:rPr>
          <w:rFonts w:ascii="Arial" w:hAnsi="Arial" w:cs="Arial"/>
          <w:color w:val="C00000"/>
          <w:lang w:val="en-US"/>
        </w:rPr>
        <w:t>File</w:t>
      </w:r>
      <w:r w:rsidR="00B301D7">
        <w:rPr>
          <w:rFonts w:ascii="Arial" w:hAnsi="Arial" w:cs="Arial"/>
          <w:color w:val="C00000"/>
        </w:rPr>
        <w:t xml:space="preserve"> </w:t>
      </w:r>
      <w:r w:rsidR="00B301D7">
        <w:rPr>
          <w:rFonts w:ascii="Arial" w:hAnsi="Arial" w:cs="Arial"/>
          <w:color w:val="C00000"/>
          <w:lang w:val="en-US"/>
        </w:rPr>
        <w:t>path</w:t>
      </w:r>
      <w:r w:rsidR="00B301D7" w:rsidRPr="00A93087">
        <w:t>»</w:t>
      </w:r>
      <w:r w:rsidR="00B301D7">
        <w:t>) уже не существует.</w:t>
      </w:r>
    </w:p>
    <w:p w14:paraId="07D90369" w14:textId="17B07A3E" w:rsidR="009471E9"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9471E9">
        <w:rPr>
          <w:noProof/>
        </w:rPr>
        <w:lastRenderedPageBreak/>
        <mc:AlternateContent>
          <mc:Choice Requires="wpg">
            <w:drawing>
              <wp:anchor distT="0" distB="0" distL="114300" distR="114300" simplePos="0" relativeHeight="252126208" behindDoc="0" locked="0" layoutInCell="1" allowOverlap="1" wp14:anchorId="3BA48475" wp14:editId="5887ECB1">
                <wp:simplePos x="0" y="0"/>
                <wp:positionH relativeFrom="column">
                  <wp:posOffset>-3283</wp:posOffset>
                </wp:positionH>
                <wp:positionV relativeFrom="paragraph">
                  <wp:posOffset>-75721</wp:posOffset>
                </wp:positionV>
                <wp:extent cx="5760720" cy="2017396"/>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17396"/>
                          <a:chOff x="0" y="0"/>
                          <a:chExt cx="5760720" cy="2017424"/>
                        </a:xfrm>
                      </wpg:grpSpPr>
                      <pic:pic xmlns:pic="http://schemas.openxmlformats.org/drawingml/2006/picture">
                        <pic:nvPicPr>
                          <pic:cNvPr id="1000" name="Picture 1000" descr="Chart&#10;&#10;Description automatically generated"/>
                          <pic:cNvPicPr>
                            <a:picLocks noChangeAspect="1"/>
                          </pic:cNvPicPr>
                        </pic:nvPicPr>
                        <pic:blipFill rotWithShape="1">
                          <a:blip r:embed="rId195">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68"/>
                            <a:ext cx="2085975" cy="412756"/>
                          </a:xfrm>
                          <a:prstGeom prst="rect">
                            <a:avLst/>
                          </a:prstGeom>
                          <a:noFill/>
                        </wps:spPr>
                        <wps:txbx>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47" style="position:absolute;left:0;text-align:left;margin-left:-.25pt;margin-top:-5.95pt;width:453.6pt;height:158.85pt;z-index:252126208" coordsize="57607,201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">
                <v:shape id="Picture 100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">
                  <v:imagedata r:id="rId423"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pPr>
      <w: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3" w:name="_Toc121171257"/>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3"/>
    </w:p>
    <w:p w14:paraId="38930474" w14:textId="5E64607F" w:rsidR="0052005D" w:rsidRDefault="002957CC" w:rsidP="002957CC">
      <w:pPr>
        <w:pStyle w:val="a"/>
        <w:spacing w:beforeLines="100" w:before="240" w:afterLines="150" w:after="360" w:line="276" w:lineRule="auto"/>
        <w:ind w:firstLine="0"/>
      </w:pPr>
      <w:r>
        <w:t xml:space="preserve">Результаты расчёта отражения или рассеяния сохраняются в текстовом виде автоматически по окончании расчёта, если во вкладке </w:t>
      </w:r>
      <w:r w:rsidRPr="00A93087">
        <w:t>«</w:t>
      </w:r>
      <w:hyperlink w:anchor="_Input/Output" w:history="1">
        <w:r w:rsidRPr="002957CC">
          <w:rPr>
            <w:rStyle w:val="Hyperlink"/>
            <w:rFonts w:ascii="Arial" w:hAnsi="Arial" w:cs="Arial"/>
            <w:lang w:val="en-US"/>
          </w:rPr>
          <w:t>Input</w:t>
        </w:r>
        <w:r w:rsidRPr="002957CC">
          <w:rPr>
            <w:rStyle w:val="Hyperlink"/>
            <w:rFonts w:ascii="Arial" w:hAnsi="Arial" w:cs="Arial"/>
          </w:rPr>
          <w:t>/</w:t>
        </w:r>
        <w:r w:rsidRPr="002957CC">
          <w:rPr>
            <w:rStyle w:val="Hyperlink"/>
            <w:rFonts w:ascii="Arial" w:hAnsi="Arial" w:cs="Arial"/>
            <w:lang w:val="en-US"/>
          </w:rPr>
          <w:t>Output</w:t>
        </w:r>
      </w:hyperlink>
      <w:r w:rsidRPr="00A93087">
        <w:t>»</w:t>
      </w:r>
      <w:r>
        <w:t xml:space="preserve"> окна </w:t>
      </w:r>
      <w:r w:rsidRPr="00A93087">
        <w:t>«</w:t>
      </w:r>
      <w:r>
        <w:rPr>
          <w:rFonts w:ascii="Arial" w:hAnsi="Arial" w:cs="Arial"/>
          <w:color w:val="C00000"/>
          <w:lang w:val="en-US"/>
        </w:rPr>
        <w:t>Global</w:t>
      </w:r>
      <w:r w:rsidRPr="002957CC">
        <w:rPr>
          <w:rFonts w:ascii="Arial" w:hAnsi="Arial" w:cs="Arial"/>
          <w:color w:val="C00000"/>
        </w:rPr>
        <w:t xml:space="preserve"> </w:t>
      </w:r>
      <w:r>
        <w:rPr>
          <w:rFonts w:ascii="Arial" w:hAnsi="Arial" w:cs="Arial"/>
          <w:color w:val="C00000"/>
          <w:lang w:val="en-US"/>
        </w:rPr>
        <w:t>settings</w:t>
      </w:r>
      <w:r w:rsidRPr="00A93087">
        <w:t>»</w:t>
      </w:r>
      <w:r w:rsidRPr="002957CC">
        <w:t xml:space="preserve"> </w:t>
      </w:r>
      <w:r>
        <w:t>стоят соответствующие флажки</w:t>
      </w:r>
      <w:r w:rsidR="005A1A2A">
        <w:t xml:space="preserve">. В этом случае достаточно </w:t>
      </w:r>
      <w:r w:rsidR="00E36F38">
        <w:t xml:space="preserve">сделать перерасчёт, </w:t>
      </w:r>
      <w:r w:rsidR="005A1A2A">
        <w:t>нажа</w:t>
      </w:r>
      <w:r w:rsidR="00E36F38">
        <w:t>в</w:t>
      </w:r>
      <w:r w:rsidR="005A1A2A">
        <w:t xml:space="preserve"> «</w:t>
      </w:r>
      <w:r w:rsidR="005A1A2A" w:rsidRPr="005317E3">
        <w:rPr>
          <w:u w:val="single"/>
          <w:lang w:val="en-US"/>
        </w:rPr>
        <w:t>Ctrl</w:t>
      </w:r>
      <w:r w:rsidR="005A1A2A" w:rsidRPr="00E36F38">
        <w:rPr>
          <w:u w:val="single"/>
        </w:rPr>
        <w:t>+</w:t>
      </w:r>
      <w:r w:rsidR="005A1A2A">
        <w:rPr>
          <w:u w:val="single"/>
          <w:lang w:val="en-US"/>
        </w:rPr>
        <w:t>Shift</w:t>
      </w:r>
      <w:r w:rsidR="005A1A2A" w:rsidRPr="00E36F38">
        <w:rPr>
          <w:u w:val="single"/>
        </w:rPr>
        <w:t>+</w:t>
      </w:r>
      <w:r w:rsidR="005A1A2A">
        <w:rPr>
          <w:u w:val="single"/>
          <w:lang w:val="en-US"/>
        </w:rPr>
        <w:t>C</w:t>
      </w:r>
      <w:r w:rsidR="005A1A2A">
        <w:t>»</w:t>
      </w:r>
      <w:r w:rsidR="00E36F38">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52005D">
        <w:rPr>
          <w:noProof/>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18"/>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FCCE36C"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19"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pPr>
      <w:r>
        <w:t xml:space="preserve">При любых настройках можно </w:t>
      </w:r>
      <w:r w:rsidR="00B022C8">
        <w:t>сделать разовый экспорт, выбрав пункт меню «</w:t>
      </w:r>
      <w:hyperlink w:anchor="_File" w:history="1">
        <w:r w:rsidR="00B022C8" w:rsidRPr="00B022C8">
          <w:rPr>
            <w:rStyle w:val="Hyperlink"/>
            <w:rFonts w:ascii="Arial" w:hAnsi="Arial" w:cs="Arial"/>
            <w:lang w:val="en-US"/>
          </w:rPr>
          <w:t>File</w:t>
        </w:r>
      </w:hyperlink>
      <w:r w:rsidR="00B022C8">
        <w:t>»</w:t>
      </w:r>
      <w:r w:rsidR="003B67A6">
        <w:rPr>
          <w:lang w:val="en-US"/>
        </w:rPr>
        <w:t xml:space="preserve"> </w:t>
      </w:r>
      <w:r w:rsidR="003B67A6">
        <w:t>главного окна. При этом все кривые будут перевычислены.</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rPr>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4"/>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FC2C5DF"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rPr>
        <w:t>Главное меню «</w:t>
      </w:r>
      <w:r w:rsidR="00B022C8" w:rsidRPr="006C20DA">
        <w:rPr>
          <w:rFonts w:ascii="Arial" w:hAnsi="Arial" w:cs="Arial"/>
          <w:color w:val="C00000"/>
          <w:lang w:val="en-US"/>
        </w:rPr>
        <w:t>File</w:t>
      </w:r>
      <w:r w:rsidR="00B022C8">
        <w:rPr>
          <w:color w:val="00518E"/>
        </w:rPr>
        <w:t>»</w:t>
      </w:r>
    </w:p>
    <w:p w14:paraId="22F40A26" w14:textId="4CDAB79F" w:rsidR="00174FB2" w:rsidRPr="007A393E" w:rsidRDefault="003B67A6" w:rsidP="00174FB2">
      <w:pPr>
        <w:pStyle w:val="a"/>
        <w:spacing w:beforeLines="100" w:before="240" w:afterLines="150" w:after="360" w:line="276" w:lineRule="auto"/>
        <w:ind w:firstLine="0"/>
      </w:pPr>
      <w:r>
        <w:lastRenderedPageBreak/>
        <w:t>Результаты вычислений сохраняются в</w:t>
      </w:r>
      <w:r w:rsidR="00B022C8">
        <w:t xml:space="preserve"> текстовых файлах с названием </w:t>
      </w:r>
      <w:r w:rsidR="00B022C8" w:rsidRPr="007F412D">
        <w:t>«</w:t>
      </w:r>
      <w:r w:rsidR="00B022C8" w:rsidRPr="00932B90">
        <w:rPr>
          <w:rFonts w:ascii="Courier New" w:hAnsi="Courier New" w:cs="Courier New"/>
          <w:color w:val="C00000"/>
        </w:rPr>
        <w:t>&lt;</w:t>
      </w:r>
      <w:r w:rsidR="00B022C8" w:rsidRPr="00932B90">
        <w:rPr>
          <w:rFonts w:ascii="Courier New" w:hAnsi="Courier New" w:cs="Courier New"/>
          <w:color w:val="C00000"/>
          <w:lang w:val="en-US"/>
        </w:rPr>
        <w:t>struct</w:t>
      </w:r>
      <w:r w:rsidR="00B022C8" w:rsidRPr="00932B90">
        <w:rPr>
          <w:rFonts w:ascii="Courier New" w:hAnsi="Courier New" w:cs="Courier New"/>
          <w:color w:val="C00000"/>
        </w:rPr>
        <w:t>_</w:t>
      </w:r>
      <w:r w:rsidR="00B022C8" w:rsidRPr="00932B90">
        <w:rPr>
          <w:rFonts w:ascii="Courier New" w:hAnsi="Courier New" w:cs="Courier New"/>
          <w:color w:val="C00000"/>
          <w:lang w:val="en-US"/>
        </w:rPr>
        <w:t>name</w:t>
      </w:r>
      <w:r w:rsidR="00B022C8" w:rsidRPr="00932B90">
        <w:rPr>
          <w:rFonts w:ascii="Courier New" w:hAnsi="Courier New" w:cs="Courier New"/>
          <w:color w:val="C00000"/>
        </w:rPr>
        <w:t>&gt;_</w:t>
      </w:r>
      <w:r w:rsidR="00B022C8" w:rsidRPr="00932B90">
        <w:rPr>
          <w:rFonts w:ascii="Courier New" w:hAnsi="Courier New" w:cs="Courier New"/>
          <w:color w:val="C00000"/>
          <w:lang w:val="en-US"/>
        </w:rPr>
        <w:t>target</w:t>
      </w:r>
      <w:r w:rsidR="00B022C8" w:rsidRPr="00932B90">
        <w:rPr>
          <w:rFonts w:ascii="Courier New" w:hAnsi="Courier New" w:cs="Courier New"/>
          <w:color w:val="C00000"/>
        </w:rPr>
        <w:t>_&lt;</w:t>
      </w:r>
      <w:r w:rsidR="00B022C8" w:rsidRPr="00932B90">
        <w:rPr>
          <w:rFonts w:ascii="Courier New" w:hAnsi="Courier New" w:cs="Courier New"/>
          <w:color w:val="C00000"/>
          <w:lang w:val="en-US"/>
        </w:rPr>
        <w:t>N</w:t>
      </w:r>
      <w:r w:rsidR="00B022C8" w:rsidRPr="00932B90">
        <w:rPr>
          <w:rFonts w:ascii="Courier New" w:hAnsi="Courier New" w:cs="Courier New"/>
          <w:color w:val="C00000"/>
        </w:rPr>
        <w:t>&gt;_&lt;</w:t>
      </w:r>
      <w:r w:rsidR="00B022C8" w:rsidRPr="00932B90">
        <w:rPr>
          <w:rFonts w:ascii="Courier New" w:hAnsi="Courier New" w:cs="Courier New"/>
          <w:color w:val="C00000"/>
          <w:lang w:val="en-US"/>
        </w:rPr>
        <w:t>curve</w:t>
      </w:r>
      <w:r w:rsidR="00B022C8" w:rsidRPr="00932B90">
        <w:rPr>
          <w:rFonts w:ascii="Courier New" w:hAnsi="Courier New" w:cs="Courier New"/>
          <w:color w:val="C00000"/>
        </w:rPr>
        <w:t>_</w:t>
      </w:r>
      <w:r w:rsidR="00B022C8" w:rsidRPr="00932B90">
        <w:rPr>
          <w:rFonts w:ascii="Courier New" w:hAnsi="Courier New" w:cs="Courier New"/>
          <w:color w:val="C00000"/>
          <w:lang w:val="en-US"/>
        </w:rPr>
        <w:t>name</w:t>
      </w:r>
      <w:r w:rsidR="00B022C8" w:rsidRPr="00932B90">
        <w:rPr>
          <w:rFonts w:ascii="Courier New" w:hAnsi="Courier New" w:cs="Courier New"/>
          <w:color w:val="C00000"/>
        </w:rPr>
        <w:t>&gt;.</w:t>
      </w:r>
      <w:r w:rsidR="00B022C8" w:rsidRPr="00932B90">
        <w:rPr>
          <w:rFonts w:ascii="Courier New" w:hAnsi="Courier New" w:cs="Courier New"/>
          <w:color w:val="C00000"/>
          <w:lang w:val="en-US"/>
        </w:rPr>
        <w:t>txt</w:t>
      </w:r>
      <w:r w:rsidR="00B022C8" w:rsidRPr="007F412D">
        <w:t>»</w:t>
      </w:r>
      <w:r>
        <w:t xml:space="preserve"> </w:t>
      </w:r>
      <w:r w:rsidR="00B022C8">
        <w:t>или</w:t>
      </w:r>
      <w:r w:rsidR="00B022C8" w:rsidRPr="009541A8">
        <w:t xml:space="preserve"> </w:t>
      </w:r>
      <w:r w:rsidR="00B022C8" w:rsidRPr="007F412D">
        <w:t>«</w:t>
      </w:r>
      <w:r w:rsidR="00B022C8" w:rsidRPr="00932B90">
        <w:rPr>
          <w:rFonts w:ascii="Courier New" w:hAnsi="Courier New" w:cs="Courier New"/>
          <w:color w:val="C00000"/>
        </w:rPr>
        <w:t>&lt;</w:t>
      </w:r>
      <w:r w:rsidR="00B022C8" w:rsidRPr="00932B90">
        <w:rPr>
          <w:rFonts w:ascii="Courier New" w:hAnsi="Courier New" w:cs="Courier New"/>
          <w:color w:val="C00000"/>
          <w:lang w:val="en-US"/>
        </w:rPr>
        <w:t>struct</w:t>
      </w:r>
      <w:r w:rsidR="00B022C8" w:rsidRPr="00932B90">
        <w:rPr>
          <w:rFonts w:ascii="Courier New" w:hAnsi="Courier New" w:cs="Courier New"/>
          <w:color w:val="C00000"/>
        </w:rPr>
        <w:t>_</w:t>
      </w:r>
      <w:r w:rsidR="00B022C8" w:rsidRPr="00932B90">
        <w:rPr>
          <w:rFonts w:ascii="Courier New" w:hAnsi="Courier New" w:cs="Courier New"/>
          <w:color w:val="C00000"/>
          <w:lang w:val="en-US"/>
        </w:rPr>
        <w:t>name</w:t>
      </w:r>
      <w:r w:rsidR="00B022C8" w:rsidRPr="00932B90">
        <w:rPr>
          <w:rFonts w:ascii="Courier New" w:hAnsi="Courier New" w:cs="Courier New"/>
          <w:color w:val="C00000"/>
        </w:rPr>
        <w:t>&gt;_</w:t>
      </w:r>
      <w:r w:rsidR="00B022C8" w:rsidRPr="00932B90">
        <w:rPr>
          <w:rFonts w:ascii="Courier New" w:hAnsi="Courier New" w:cs="Courier New"/>
          <w:color w:val="C00000"/>
          <w:lang w:val="en-US"/>
        </w:rPr>
        <w:t>independent</w:t>
      </w:r>
      <w:r w:rsidR="00B022C8" w:rsidRPr="00932B90">
        <w:rPr>
          <w:rFonts w:ascii="Courier New" w:hAnsi="Courier New" w:cs="Courier New"/>
          <w:color w:val="C00000"/>
        </w:rPr>
        <w:t>_&lt;</w:t>
      </w:r>
      <w:r w:rsidR="00B022C8" w:rsidRPr="00932B90">
        <w:rPr>
          <w:rFonts w:ascii="Courier New" w:hAnsi="Courier New" w:cs="Courier New"/>
          <w:color w:val="C00000"/>
          <w:lang w:val="en-US"/>
        </w:rPr>
        <w:t>curve</w:t>
      </w:r>
      <w:r w:rsidR="00B022C8" w:rsidRPr="00932B90">
        <w:rPr>
          <w:rFonts w:ascii="Courier New" w:hAnsi="Courier New" w:cs="Courier New"/>
          <w:color w:val="C00000"/>
        </w:rPr>
        <w:t>_</w:t>
      </w:r>
      <w:r w:rsidR="00B022C8" w:rsidRPr="00932B90">
        <w:rPr>
          <w:rFonts w:ascii="Courier New" w:hAnsi="Courier New" w:cs="Courier New"/>
          <w:color w:val="C00000"/>
          <w:lang w:val="en-US"/>
        </w:rPr>
        <w:t>name</w:t>
      </w:r>
      <w:r w:rsidR="00B022C8" w:rsidRPr="00932B90">
        <w:rPr>
          <w:rFonts w:ascii="Courier New" w:hAnsi="Courier New" w:cs="Courier New"/>
          <w:color w:val="C00000"/>
        </w:rPr>
        <w:t>&gt;.</w:t>
      </w:r>
      <w:r w:rsidR="00B022C8" w:rsidRPr="00932B90">
        <w:rPr>
          <w:rFonts w:ascii="Courier New" w:hAnsi="Courier New" w:cs="Courier New"/>
          <w:color w:val="C00000"/>
          <w:lang w:val="en-US"/>
        </w:rPr>
        <w:t>txt</w:t>
      </w:r>
      <w:r w:rsidR="00B022C8" w:rsidRPr="007F412D">
        <w:t>»</w:t>
      </w:r>
      <w:r w:rsidR="00B022C8" w:rsidRPr="005510E6">
        <w:t xml:space="preserve">. </w:t>
      </w:r>
      <w:r w:rsidR="00174FB2" w:rsidRPr="005510E6">
        <w:t>«</w:t>
      </w:r>
      <w:r w:rsidR="00174FB2">
        <w:rPr>
          <w:rFonts w:ascii="Arial" w:hAnsi="Arial" w:cs="Arial"/>
          <w:color w:val="C00000"/>
          <w:lang w:val="en-US"/>
        </w:rPr>
        <w:t>independent</w:t>
      </w:r>
      <w:r w:rsidR="00174FB2" w:rsidRPr="005510E6">
        <w:t>»</w:t>
      </w:r>
      <w:r w:rsidR="00174FB2">
        <w:t xml:space="preserve"> или </w:t>
      </w:r>
      <w:r w:rsidR="00174FB2" w:rsidRPr="005510E6">
        <w:t>«</w:t>
      </w:r>
      <w:r w:rsidR="00174FB2" w:rsidRPr="00976CE7">
        <w:rPr>
          <w:rFonts w:ascii="Arial" w:hAnsi="Arial" w:cs="Arial"/>
          <w:color w:val="C00000"/>
          <w:lang w:val="en-US"/>
        </w:rPr>
        <w:t>target</w:t>
      </w:r>
      <w:r w:rsidR="00174FB2" w:rsidRPr="005510E6">
        <w:t xml:space="preserve">» </w:t>
      </w:r>
      <w:r w:rsidR="00174FB2">
        <w:t>означает, что кривая рассчитана по независимой или экспериментальной сетке. «</w:t>
      </w:r>
      <w:r w:rsidR="00174FB2" w:rsidRPr="009541A8">
        <w:rPr>
          <w:rFonts w:ascii="Arial" w:hAnsi="Arial" w:cs="Arial"/>
          <w:color w:val="C00000"/>
        </w:rPr>
        <w:t>&lt;</w:t>
      </w:r>
      <w:r w:rsidR="00174FB2">
        <w:rPr>
          <w:rFonts w:ascii="Arial" w:hAnsi="Arial" w:cs="Arial"/>
          <w:color w:val="C00000"/>
          <w:lang w:val="en-US"/>
        </w:rPr>
        <w:t>N</w:t>
      </w:r>
      <w:r w:rsidR="00174FB2" w:rsidRPr="009541A8">
        <w:rPr>
          <w:rFonts w:ascii="Arial" w:hAnsi="Arial" w:cs="Arial"/>
          <w:color w:val="C00000"/>
        </w:rPr>
        <w:t>&gt;</w:t>
      </w:r>
      <w:r w:rsidR="00174FB2" w:rsidRPr="005510E6">
        <w:t>»</w:t>
      </w:r>
      <w:r w:rsidR="00174FB2">
        <w:t xml:space="preserve"> – порядковый номер кривой, считая от </w:t>
      </w:r>
      <w:r w:rsidR="007748BB" w:rsidRPr="007A393E">
        <w:t>1</w:t>
      </w:r>
      <w:r w:rsidR="00174FB2">
        <w:t xml:space="preserve">. </w:t>
      </w:r>
      <w:r w:rsidR="00174FB2" w:rsidRPr="007A393E">
        <w:t>«</w:t>
      </w:r>
      <w:r w:rsidR="00174FB2" w:rsidRPr="007A393E">
        <w:rPr>
          <w:rFonts w:ascii="Arial" w:hAnsi="Arial" w:cs="Arial"/>
          <w:color w:val="C00000"/>
        </w:rPr>
        <w:t>&lt;</w:t>
      </w:r>
      <w:r w:rsidR="00174FB2">
        <w:rPr>
          <w:rFonts w:ascii="Arial" w:hAnsi="Arial" w:cs="Arial"/>
          <w:color w:val="C00000"/>
          <w:lang w:val="en-US"/>
        </w:rPr>
        <w:t>curve</w:t>
      </w:r>
      <w:r w:rsidR="00174FB2" w:rsidRPr="007A393E">
        <w:rPr>
          <w:rFonts w:ascii="Arial" w:hAnsi="Arial" w:cs="Arial"/>
          <w:color w:val="C00000"/>
        </w:rPr>
        <w:t>_</w:t>
      </w:r>
      <w:r w:rsidR="00174FB2">
        <w:rPr>
          <w:rFonts w:ascii="Arial" w:hAnsi="Arial" w:cs="Arial"/>
          <w:color w:val="C00000"/>
          <w:lang w:val="en-US"/>
        </w:rPr>
        <w:t>name</w:t>
      </w:r>
      <w:r w:rsidR="00174FB2" w:rsidRPr="007A393E">
        <w:rPr>
          <w:rFonts w:ascii="Arial" w:hAnsi="Arial" w:cs="Arial"/>
          <w:color w:val="C00000"/>
        </w:rPr>
        <w:t>&gt;</w:t>
      </w:r>
      <w:r w:rsidR="00174FB2" w:rsidRPr="007A393E">
        <w:t xml:space="preserve">» – </w:t>
      </w:r>
      <w:r w:rsidR="00174FB2">
        <w:t>редактируемое</w:t>
      </w:r>
      <w:r w:rsidR="00174FB2" w:rsidRPr="007A393E">
        <w:t xml:space="preserve"> </w:t>
      </w:r>
      <w:r w:rsidR="00174FB2">
        <w:t>имя</w:t>
      </w:r>
      <w:r w:rsidR="00174FB2" w:rsidRPr="007A393E">
        <w:t xml:space="preserve"> </w:t>
      </w:r>
      <w:r w:rsidR="00174FB2">
        <w:t>кривой</w:t>
      </w:r>
      <w:r w:rsidR="00174FB2" w:rsidRPr="007A393E">
        <w:t>.</w:t>
      </w:r>
    </w:p>
    <w:p w14:paraId="3377C5C7" w14:textId="16AFDEB1" w:rsidR="000F416D" w:rsidRPr="00A67500" w:rsidRDefault="003B67A6" w:rsidP="003B67A6">
      <w:pPr>
        <w:pStyle w:val="a"/>
        <w:spacing w:beforeLines="100" w:before="240" w:afterLines="150" w:after="360" w:line="276" w:lineRule="auto"/>
        <w:ind w:firstLine="0"/>
      </w:pPr>
      <w:r>
        <w:t>Например</w:t>
      </w:r>
      <w:r w:rsidR="00851AE8">
        <w:t>:</w:t>
      </w:r>
    </w:p>
    <w:p w14:paraId="3D644EBC" w14:textId="77777777" w:rsidR="000F416D" w:rsidRDefault="003B67A6">
      <w:pPr>
        <w:pStyle w:val="a"/>
        <w:numPr>
          <w:ilvl w:val="0"/>
          <w:numId w:val="11"/>
        </w:numPr>
        <w:spacing w:beforeLines="50" w:before="120" w:afterLines="50" w:after="120" w:line="276" w:lineRule="auto"/>
        <w:rPr>
          <w:lang w:val="en-US"/>
        </w:rPr>
      </w:pPr>
      <w:r w:rsidRPr="00CB04AD">
        <w:rPr>
          <w:lang w:val="en-US"/>
        </w:rPr>
        <w:t>«</w:t>
      </w:r>
      <w:r w:rsidRPr="00CB04AD">
        <w:rPr>
          <w:rFonts w:ascii="Courier New" w:hAnsi="Courier New" w:cs="Courier New"/>
          <w:color w:val="C00000"/>
          <w:lang w:val="en-US"/>
        </w:rPr>
        <w:t>Struct_1_independent_Plot_1</w:t>
      </w:r>
      <w:r>
        <w:rPr>
          <w:rFonts w:ascii="Courier New" w:hAnsi="Courier New" w:cs="Courier New"/>
          <w:color w:val="C00000"/>
          <w:lang w:val="en-US"/>
        </w:rPr>
        <w:t>.txt</w:t>
      </w:r>
      <w:r w:rsidRPr="00CB04AD">
        <w:rPr>
          <w:lang w:val="en-US"/>
        </w:rPr>
        <w:t>»</w:t>
      </w:r>
    </w:p>
    <w:p w14:paraId="37D04EF7" w14:textId="06FD459D" w:rsidR="003B67A6" w:rsidRPr="007C2071" w:rsidRDefault="007C2071">
      <w:pPr>
        <w:pStyle w:val="a"/>
        <w:numPr>
          <w:ilvl w:val="0"/>
          <w:numId w:val="11"/>
        </w:numPr>
        <w:spacing w:beforeLines="50" w:before="120" w:afterLines="50" w:after="120" w:line="276" w:lineRule="auto"/>
        <w:rPr>
          <w:lang w:val="en-US"/>
        </w:rPr>
      </w:pPr>
      <w:r w:rsidRPr="007C2071">
        <w:rPr>
          <w:lang w:val="en-US"/>
        </w:rPr>
        <w:t>«</w:t>
      </w:r>
      <w:r w:rsidRPr="007C2071">
        <w:rPr>
          <w:rFonts w:ascii="Courier New" w:hAnsi="Courier New" w:cs="Courier New"/>
          <w:color w:val="C00000"/>
          <w:lang w:val="en-US"/>
        </w:rPr>
        <w:t>Struct_1_target_1_.txt</w:t>
      </w:r>
      <w:r w:rsidRPr="007C2071">
        <w:rPr>
          <w:lang w:val="en-US"/>
        </w:rPr>
        <w:t>»</w:t>
      </w:r>
    </w:p>
    <w:p w14:paraId="397295ED" w14:textId="78E1D101" w:rsidR="00CB04AD" w:rsidRDefault="004550EB" w:rsidP="003B67A6">
      <w:pPr>
        <w:pStyle w:val="a"/>
        <w:spacing w:beforeLines="100" w:before="240" w:afterLines="150" w:after="360" w:line="276" w:lineRule="auto"/>
        <w:ind w:firstLine="0"/>
      </w:pPr>
      <w:r>
        <w:t xml:space="preserve">Двумерные данные имеют дополнительную приписку к названию, указывающую на тип </w:t>
      </w:r>
      <w:r w:rsidR="000F416D">
        <w:t>данных</w:t>
      </w:r>
      <w:r>
        <w:t>.</w:t>
      </w:r>
    </w:p>
    <w:p w14:paraId="363C0A6F" w14:textId="5A00AB9D" w:rsidR="000F416D" w:rsidRPr="00A67500" w:rsidRDefault="000F416D" w:rsidP="000F416D">
      <w:pPr>
        <w:pStyle w:val="a"/>
        <w:spacing w:beforeLines="100" w:before="240" w:afterLines="150" w:after="360" w:line="276" w:lineRule="auto"/>
        <w:ind w:firstLine="0"/>
      </w:pPr>
      <w:r>
        <w:t>Например</w:t>
      </w:r>
      <w:r w:rsidR="00851AE8">
        <w:t>:</w:t>
      </w:r>
    </w:p>
    <w:p w14:paraId="68E7D66C" w14:textId="77777777" w:rsidR="000F416D" w:rsidRDefault="000F416D">
      <w:pPr>
        <w:pStyle w:val="a"/>
        <w:numPr>
          <w:ilvl w:val="0"/>
          <w:numId w:val="12"/>
        </w:numPr>
        <w:spacing w:beforeLines="50" w:before="120" w:afterLines="50" w:after="120" w:line="276" w:lineRule="auto"/>
        <w:rPr>
          <w:lang w:val="en-US"/>
        </w:rPr>
      </w:pPr>
      <w:r w:rsidRPr="00CB04AD">
        <w:rPr>
          <w:lang w:val="en-US"/>
        </w:rPr>
        <w:t>«</w:t>
      </w:r>
      <w:r w:rsidRPr="000F416D">
        <w:rPr>
          <w:rFonts w:ascii="Courier New" w:hAnsi="Courier New" w:cs="Courier New"/>
          <w:color w:val="C00000"/>
          <w:lang w:val="en-US"/>
        </w:rPr>
        <w:t>Struct_1_independent_Plot_3_GISAS.txt</w:t>
      </w:r>
      <w:r w:rsidRPr="00CB04AD">
        <w:rPr>
          <w:lang w:val="en-US"/>
        </w:rPr>
        <w:t>»</w:t>
      </w:r>
    </w:p>
    <w:p w14:paraId="1B740DD5" w14:textId="77777777" w:rsidR="000F416D" w:rsidRDefault="000F416D">
      <w:pPr>
        <w:pStyle w:val="a"/>
        <w:numPr>
          <w:ilvl w:val="0"/>
          <w:numId w:val="12"/>
        </w:numPr>
        <w:spacing w:beforeLines="50" w:before="120" w:afterLines="50" w:after="120" w:line="276" w:lineRule="auto"/>
        <w:rPr>
          <w:lang w:val="en-US"/>
        </w:rPr>
      </w:pPr>
      <w:r w:rsidRPr="007C2071">
        <w:rPr>
          <w:lang w:val="en-US"/>
        </w:rPr>
        <w:t>«</w:t>
      </w:r>
      <w:r w:rsidRPr="000F416D">
        <w:rPr>
          <w:rFonts w:ascii="Courier New" w:hAnsi="Courier New" w:cs="Courier New"/>
          <w:color w:val="C00000"/>
          <w:lang w:val="en-US"/>
        </w:rPr>
        <w:t>Struct_1_independent_Plot_1_intensity.txt</w:t>
      </w:r>
      <w:r w:rsidRPr="007C2071">
        <w:rPr>
          <w:lang w:val="en-US"/>
        </w:rPr>
        <w:t>»</w:t>
      </w:r>
    </w:p>
    <w:p w14:paraId="7335A743" w14:textId="1EF0EAFF" w:rsidR="000F416D" w:rsidRPr="000F416D" w:rsidRDefault="000F416D">
      <w:pPr>
        <w:pStyle w:val="a"/>
        <w:numPr>
          <w:ilvl w:val="0"/>
          <w:numId w:val="12"/>
        </w:numPr>
        <w:spacing w:beforeLines="50" w:before="120" w:afterLines="50" w:after="120" w:line="276" w:lineRule="auto"/>
        <w:rPr>
          <w:lang w:val="en-US"/>
        </w:rPr>
      </w:pPr>
      <w:r w:rsidRPr="007C2071">
        <w:rPr>
          <w:lang w:val="en-US"/>
        </w:rPr>
        <w:t>«</w:t>
      </w:r>
      <w:r w:rsidRPr="000F416D">
        <w:rPr>
          <w:rFonts w:ascii="Courier New" w:hAnsi="Courier New" w:cs="Courier New"/>
          <w:color w:val="C00000"/>
          <w:lang w:val="en-US"/>
        </w:rPr>
        <w:t>Struct_1_independent_Plot_1_absorption.txt</w:t>
      </w:r>
      <w:r w:rsidRPr="007C2071">
        <w:rPr>
          <w:lang w:val="en-US"/>
        </w:rPr>
        <w:t>»</w:t>
      </w:r>
    </w:p>
    <w:p w14:paraId="3F6FC370" w14:textId="5433BA39" w:rsidR="003070CE" w:rsidRPr="00546CF5" w:rsidRDefault="007748BB" w:rsidP="003070CE">
      <w:pPr>
        <w:pStyle w:val="a"/>
        <w:spacing w:beforeLines="100" w:before="240" w:afterLines="150" w:after="360" w:line="276" w:lineRule="auto"/>
        <w:ind w:firstLine="0"/>
      </w:pPr>
      <w:r>
        <w:t>В шапку файла записывается</w:t>
      </w:r>
      <w:r w:rsidR="00164CCA" w:rsidRPr="00164CCA">
        <w:t xml:space="preserve"> </w:t>
      </w:r>
      <w:r w:rsidR="00164CCA">
        <w:t>тип скана и базовая информация о настройках инструмента и геометрии</w:t>
      </w:r>
      <w:r w:rsidR="00391AD1">
        <w:t xml:space="preserve"> измерения</w:t>
      </w:r>
      <w:r w:rsidR="00164CCA">
        <w:t>.</w:t>
      </w:r>
      <w:r w:rsidR="00546CF5" w:rsidRPr="00546CF5">
        <w:t xml:space="preserve"> </w:t>
      </w:r>
      <w:r w:rsidR="00546CF5">
        <w:t>Примеры</w:t>
      </w:r>
      <w:r w:rsidR="003F7BA9">
        <w:t>:</w:t>
      </w:r>
    </w:p>
    <w:p w14:paraId="6E2B440A" w14:textId="6C41CC4F" w:rsidR="00572C99" w:rsidRPr="00766761" w:rsidRDefault="003F7BA9" w:rsidP="00766761">
      <w:pPr>
        <w:pStyle w:val="a"/>
        <w:numPr>
          <w:ilvl w:val="0"/>
          <w:numId w:val="2"/>
        </w:numPr>
        <w:spacing w:beforeLines="100" w:before="240" w:afterLines="150" w:after="360" w:line="276" w:lineRule="auto"/>
        <w:jc w:val="center"/>
        <w:rPr>
          <w:color w:val="00518E"/>
        </w:rPr>
      </w:pPr>
      <w:r>
        <w:rPr>
          <w:noProof/>
        </w:rPr>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26">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rPr>
        <w:t>Вывод в файл рефлектометрического расчёта</w:t>
      </w: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27">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28">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pPr>
    </w:p>
    <w:p w14:paraId="04409A16" w14:textId="77777777" w:rsidR="00C722D4" w:rsidRPr="00FD6272" w:rsidRDefault="00C722D4" w:rsidP="002E56EC">
      <w:pPr>
        <w:pStyle w:val="a"/>
        <w:spacing w:beforeLines="100" w:before="240" w:afterLines="150" w:after="360" w:line="276" w:lineRule="auto"/>
        <w:ind w:firstLine="0"/>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29">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rPr>
        <w:t>Вывод в файл</w:t>
      </w:r>
      <w:r w:rsidR="005A5040">
        <w:rPr>
          <w:color w:val="00518E"/>
        </w:rPr>
        <w:t xml:space="preserve"> </w:t>
      </w:r>
      <w:r w:rsidR="005A5040">
        <w:rPr>
          <w:color w:val="00518E"/>
          <w:lang w:val="en-US"/>
        </w:rPr>
        <w:t>GISAS</w:t>
      </w:r>
    </w:p>
    <w:p w14:paraId="4521AB3A" w14:textId="3998CADC" w:rsidR="00572C99" w:rsidRDefault="009A3013" w:rsidP="00572C99">
      <w:pPr>
        <w:pStyle w:val="a"/>
        <w:spacing w:beforeLines="100" w:before="240" w:afterLines="150" w:after="360" w:line="276" w:lineRule="auto"/>
        <w:ind w:firstLine="0"/>
      </w:pPr>
      <w:r>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rPr>
        <w:t>R_mixed</w:t>
      </w:r>
      <w:r>
        <w:t xml:space="preserve">, </w:t>
      </w:r>
      <w:r w:rsidRPr="00655B30">
        <w:rPr>
          <w:rFonts w:ascii="Courier New" w:hAnsi="Courier New" w:cs="Courier New"/>
          <w:color w:val="C00000"/>
        </w:rPr>
        <w:t>R_s</w:t>
      </w:r>
      <w:r>
        <w:t xml:space="preserve">, </w:t>
      </w:r>
      <w:r w:rsidRPr="00655B30">
        <w:rPr>
          <w:rFonts w:ascii="Courier New" w:hAnsi="Courier New" w:cs="Courier New"/>
          <w:color w:val="C00000"/>
        </w:rPr>
        <w:t>R_</w:t>
      </w:r>
      <w:r w:rsidR="009F281A" w:rsidRPr="00655B30">
        <w:rPr>
          <w:rFonts w:ascii="Courier New" w:hAnsi="Courier New" w:cs="Courier New"/>
          <w:color w:val="C00000"/>
          <w:lang w:val="en-US"/>
        </w:rPr>
        <w:t>p</w:t>
      </w:r>
      <w:r>
        <w:t>)</w:t>
      </w:r>
      <w:r w:rsidR="004D6198" w:rsidRPr="004D6198">
        <w:t xml:space="preserve">. </w:t>
      </w:r>
      <w:r w:rsidR="004D6198">
        <w:t xml:space="preserve">Рефлектометрическая кривая также содержит </w:t>
      </w:r>
      <w:r w:rsidR="00C670BC">
        <w:t>фазу для отражённой волны для задействованной поляризации (</w:t>
      </w:r>
      <w:r w:rsidR="00C670BC" w:rsidRPr="00C670BC">
        <w:rPr>
          <w:rFonts w:ascii="Courier New" w:hAnsi="Courier New" w:cs="Courier New"/>
          <w:color w:val="C00000"/>
        </w:rPr>
        <w:t>Phase_R_s</w:t>
      </w:r>
      <w:r w:rsidR="00C670BC" w:rsidRPr="00C670BC">
        <w:t>,</w:t>
      </w:r>
      <w:r w:rsidR="00C670BC">
        <w:t xml:space="preserve"> </w:t>
      </w:r>
      <w:r w:rsidR="00C670BC" w:rsidRPr="00C670BC">
        <w:rPr>
          <w:rFonts w:ascii="Courier New" w:hAnsi="Courier New" w:cs="Courier New"/>
          <w:color w:val="C00000"/>
        </w:rPr>
        <w:t>Phase_R_</w:t>
      </w:r>
      <w:r w:rsidR="00C670BC" w:rsidRPr="00C670BC">
        <w:rPr>
          <w:rFonts w:ascii="Courier New" w:hAnsi="Courier New" w:cs="Courier New"/>
          <w:color w:val="C00000"/>
          <w:lang w:val="en-US"/>
        </w:rPr>
        <w:t>p</w:t>
      </w:r>
      <w:r w:rsidR="00C670BC">
        <w:t>)</w:t>
      </w:r>
      <w:r w:rsidR="00A55705" w:rsidRPr="00A55705">
        <w:t xml:space="preserve"> </w:t>
      </w:r>
      <w:r w:rsidR="00A55705">
        <w:t xml:space="preserve">в </w:t>
      </w:r>
      <w:r w:rsidR="0047139D">
        <w:t>диапазоне (-180°,180°</w:t>
      </w:r>
      <w:r w:rsidR="003A4B9E" w:rsidRPr="008E0576">
        <w:t>]</w:t>
      </w:r>
      <w:r w:rsidR="0047139D">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4" w:name="_Импорт_PSD_шероховатости"/>
      <w:bookmarkStart w:id="225" w:name="_Toc121171258"/>
      <w:bookmarkEnd w:id="224"/>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25"/>
    </w:p>
    <w:p w14:paraId="67F6C397" w14:textId="5132326C" w:rsidR="007C4D58" w:rsidRPr="00365320" w:rsidRDefault="007C4D58" w:rsidP="007C4D58">
      <w:pPr>
        <w:pStyle w:val="a"/>
        <w:spacing w:beforeLines="100" w:before="240" w:afterLines="150" w:after="360" w:line="276" w:lineRule="auto"/>
        <w:ind w:firstLine="0"/>
      </w:pPr>
      <w:r>
        <w:t>З</w:t>
      </w:r>
      <w:r w:rsidR="00614412">
        <w:t>агрузк</w:t>
      </w:r>
      <w:r>
        <w:t>а</w:t>
      </w:r>
      <w:r w:rsidR="00614412">
        <w:t xml:space="preserve"> </w:t>
      </w:r>
      <w:r w:rsidR="00614412">
        <w:rPr>
          <w:lang w:val="en-US"/>
        </w:rPr>
        <w:t>PSD</w:t>
      </w:r>
      <w:r w:rsidR="00614412" w:rsidRPr="00614412">
        <w:t xml:space="preserve"> </w:t>
      </w:r>
      <w:r w:rsidR="00614412">
        <w:t xml:space="preserve">шероховатости из файла </w:t>
      </w:r>
      <w:r>
        <w:t xml:space="preserve">производится в </w:t>
      </w:r>
      <w:hyperlink w:anchor="ДЛЯ_ССЫЛКИ_внешняя_PSD" w:history="1">
        <w:r w:rsidRPr="007C4D58">
          <w:rPr>
            <w:rStyle w:val="Hyperlink"/>
          </w:rPr>
          <w:t>главной таблице</w:t>
        </w:r>
      </w:hyperlink>
      <w:r>
        <w:t>.</w:t>
      </w:r>
      <w:r w:rsidR="00614412">
        <w:t xml:space="preserve"> </w:t>
      </w:r>
      <w:r w:rsidR="00A07571">
        <w:t xml:space="preserve">Для этого нужно нажать на </w:t>
      </w:r>
      <w:r>
        <w:t>кнопк</w:t>
      </w:r>
      <w:r w:rsidR="00A07571">
        <w:t>у, находящуюся в шапке параметра</w:t>
      </w:r>
      <w:r>
        <w:t xml:space="preserve">. Если внешняя </w:t>
      </w:r>
      <w:r>
        <w:rPr>
          <w:lang w:val="en-US"/>
        </w:rPr>
        <w:t>PSD</w:t>
      </w:r>
      <w: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rPr>
      </w:pPr>
      <w:r w:rsidRPr="00A2370C">
        <w:rPr>
          <w:noProof/>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7">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rPr>
        <w:t>Кнопка загрузки</w:t>
      </w:r>
      <w:r>
        <w:rPr>
          <w:rStyle w:val="ListLabel3"/>
          <w:color w:val="00518E"/>
          <w:sz w:val="22"/>
        </w:rPr>
        <w:t xml:space="preserve"> </w:t>
      </w:r>
      <w:r>
        <w:rPr>
          <w:rStyle w:val="ListLabel3"/>
          <w:color w:val="00518E"/>
          <w:sz w:val="22"/>
          <w:lang w:val="en-US"/>
        </w:rPr>
        <w:t xml:space="preserve">PSD </w:t>
      </w:r>
      <w:r>
        <w:rPr>
          <w:rStyle w:val="ListLabel3"/>
          <w:color w:val="00518E"/>
          <w:sz w:val="22"/>
        </w:rPr>
        <w:t>шероховатости</w:t>
      </w:r>
    </w:p>
    <w:p w14:paraId="194BC2D7" w14:textId="781C3370" w:rsidR="007C4D58" w:rsidRPr="00D405A5" w:rsidRDefault="007C4D58" w:rsidP="007C4D58">
      <w:pPr>
        <w:pStyle w:val="a"/>
        <w:spacing w:beforeLines="100" w:before="240" w:afterLines="150" w:after="360" w:line="276" w:lineRule="auto"/>
        <w:ind w:firstLine="0"/>
      </w:pPr>
      <w:r>
        <w:t>При нажатии на кнопку «</w:t>
      </w:r>
      <w:r w:rsidRPr="00A2370C">
        <w:rPr>
          <w:rFonts w:ascii="Arial" w:hAnsi="Arial" w:cs="Arial"/>
          <w:color w:val="C00000"/>
          <w:lang w:val="en-US"/>
        </w:rPr>
        <w:t>PSD</w:t>
      </w:r>
      <w:r w:rsidRPr="00A2370C">
        <w:rPr>
          <w:rFonts w:ascii="Arial" w:hAnsi="Arial" w:cs="Arial"/>
          <w:color w:val="C00000"/>
        </w:rPr>
        <w:t xml:space="preserve"> 1</w:t>
      </w:r>
      <w:r w:rsidRPr="00A2370C">
        <w:rPr>
          <w:rFonts w:ascii="Arial" w:hAnsi="Arial" w:cs="Arial"/>
          <w:color w:val="C00000"/>
          <w:lang w:val="en-US"/>
        </w:rPr>
        <w:t>D</w:t>
      </w:r>
      <w:r>
        <w:t>»</w:t>
      </w:r>
      <w:r w:rsidRPr="00A2370C">
        <w:t xml:space="preserve"> </w:t>
      </w:r>
      <w:r>
        <w:t>или «</w:t>
      </w:r>
      <w:r w:rsidRPr="00A2370C">
        <w:rPr>
          <w:rFonts w:ascii="Arial" w:hAnsi="Arial" w:cs="Arial"/>
          <w:color w:val="C00000"/>
          <w:lang w:val="en-US"/>
        </w:rPr>
        <w:t>PSD</w:t>
      </w:r>
      <w:r w:rsidRPr="00A2370C">
        <w:rPr>
          <w:rFonts w:ascii="Arial" w:hAnsi="Arial" w:cs="Arial"/>
          <w:color w:val="C00000"/>
        </w:rPr>
        <w:t xml:space="preserve"> 2</w:t>
      </w:r>
      <w:r w:rsidRPr="00A2370C">
        <w:rPr>
          <w:rFonts w:ascii="Arial" w:hAnsi="Arial" w:cs="Arial"/>
          <w:color w:val="C00000"/>
          <w:lang w:val="en-US"/>
        </w:rPr>
        <w:t>D</w:t>
      </w:r>
      <w:r>
        <w:t>»</w:t>
      </w:r>
      <w:r w:rsidRPr="00A2370C">
        <w:t xml:space="preserve"> </w:t>
      </w:r>
      <w:r>
        <w:t xml:space="preserve">откроется окно для загрузки данных. Файл с </w:t>
      </w:r>
      <w:r>
        <w:rPr>
          <w:lang w:val="en-US"/>
        </w:rPr>
        <w:t>PSD</w:t>
      </w:r>
      <w:r w:rsidRPr="00D405A5">
        <w:t xml:space="preserve"> </w:t>
      </w:r>
      <w:r>
        <w:t>можно перетащить в окно или же указать путь к нему через кнопку «</w:t>
      </w:r>
      <w:r>
        <w:rPr>
          <w:rFonts w:ascii="Arial" w:hAnsi="Arial" w:cs="Arial"/>
          <w:color w:val="C00000"/>
          <w:lang w:val="en-US"/>
        </w:rPr>
        <w:t>Browse</w:t>
      </w:r>
      <w:r>
        <w:rPr>
          <w:rFonts w:ascii="Arial" w:hAnsi="Arial" w:cs="Arial"/>
          <w:color w:val="C00000"/>
        </w:rPr>
        <w:t>…</w:t>
      </w:r>
      <w: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rPr>
        <w:t xml:space="preserve">Загрузка одномерной </w:t>
      </w:r>
      <w:r>
        <w:rPr>
          <w:rStyle w:val="ListLabel3"/>
          <w:color w:val="00518E"/>
          <w:sz w:val="22"/>
          <w:lang w:val="en-US"/>
        </w:rPr>
        <w:t>PSD</w:t>
      </w:r>
    </w:p>
    <w:p w14:paraId="0690A618" w14:textId="268E7A30" w:rsidR="007C4D58" w:rsidRPr="00614412" w:rsidRDefault="00591F72" w:rsidP="00572C99">
      <w:pPr>
        <w:pStyle w:val="a"/>
        <w:spacing w:beforeLines="100" w:before="240" w:afterLines="150" w:after="360" w:line="276" w:lineRule="auto"/>
        <w:ind w:firstLine="0"/>
      </w:pPr>
      <w:r>
        <w:t>Данные должны быть организованы в два столбца: аргумент (пространственная частота) и значение (</w:t>
      </w:r>
      <w:r>
        <w:rPr>
          <w:lang w:val="en-US"/>
        </w:rPr>
        <w:t>PSD</w:t>
      </w:r>
      <w:r>
        <w:t>)</w:t>
      </w:r>
      <w:r w:rsidRPr="00614412">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6" w:name="_Toc121171259"/>
      <w:r>
        <w:rPr>
          <w:rFonts w:ascii="Times New Roman" w:hAnsi="Times New Roman" w:cs="Times New Roman"/>
          <w:i w:val="0"/>
          <w:color w:val="0070C0"/>
        </w:rPr>
        <w:t>Структура</w:t>
      </w:r>
      <w:bookmarkEnd w:id="226"/>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27" w:name="_Toc121171260"/>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27"/>
    </w:p>
    <w:p w14:paraId="3CF89C0A" w14:textId="631C44B6" w:rsidR="00723292" w:rsidRPr="00BF433F" w:rsidRDefault="00F52263" w:rsidP="00673442">
      <w:pPr>
        <w:spacing w:beforeLines="100" w:before="240" w:afterLines="100" w:after="240" w:line="276" w:lineRule="auto"/>
        <w:jc w:val="both"/>
      </w:pPr>
      <w:r>
        <w:t>Информацию о</w:t>
      </w:r>
      <w:r w:rsidR="000A7B5C">
        <w:t>бо всей</w:t>
      </w:r>
      <w:r>
        <w:t xml:space="preserve"> структуре можно сохранить в текстовом файле в человекочитаемом виде. </w:t>
      </w:r>
      <w:r w:rsidR="00673442">
        <w:t xml:space="preserve">Автоматически </w:t>
      </w:r>
      <w:r w:rsidR="00317A5C">
        <w:t>загрузить</w:t>
      </w:r>
      <w:r w:rsidR="00673442">
        <w:t xml:space="preserve"> этот файл обратно</w:t>
      </w:r>
      <w:r w:rsidR="00317A5C">
        <w:t xml:space="preserve"> в </w:t>
      </w:r>
      <w:r w:rsidR="00317A5C">
        <w:rPr>
          <w:lang w:val="en-US"/>
        </w:rPr>
        <w:t>Multifitting</w:t>
      </w:r>
      <w:r w:rsidR="00673442">
        <w:t xml:space="preserve"> нельзя</w:t>
      </w:r>
      <w:r w:rsidR="0099025C" w:rsidRPr="0099025C">
        <w:t>;</w:t>
      </w:r>
      <w:r w:rsidR="00673442">
        <w:t xml:space="preserve"> </w:t>
      </w:r>
      <w:r w:rsidR="00175E24" w:rsidRPr="00175E24">
        <w:t>файл</w:t>
      </w:r>
      <w:r w:rsidR="00673442" w:rsidRPr="00175E24">
        <w:t xml:space="preserve"> предназначен, чтобы</w:t>
      </w:r>
      <w:r w:rsidR="00673442">
        <w:t xml:space="preserve"> быстро поделиться информацией или использовать её для каких-либо </w:t>
      </w:r>
      <w:r w:rsidR="005D4172">
        <w:t xml:space="preserve">других </w:t>
      </w:r>
      <w:r w:rsidR="00673442">
        <w:t>целей.</w:t>
      </w:r>
    </w:p>
    <w:p w14:paraId="4D788861" w14:textId="55EFA594" w:rsidR="00673442" w:rsidRPr="007A75E7" w:rsidRDefault="00AE3961" w:rsidP="0033481D">
      <w:pPr>
        <w:pStyle w:val="a"/>
        <w:spacing w:beforeLines="100" w:before="240" w:afterLines="150" w:after="360" w:line="276" w:lineRule="auto"/>
        <w:ind w:firstLine="0"/>
      </w:pPr>
      <w:r>
        <w:t>Чтобы сохранить структуру в файл, можно выбрать пункт меню «</w:t>
      </w:r>
      <w:hyperlink w:anchor="_File" w:history="1">
        <w:r w:rsidRPr="00B022C8">
          <w:rPr>
            <w:rStyle w:val="Hyperlink"/>
            <w:rFonts w:ascii="Arial" w:hAnsi="Arial" w:cs="Arial"/>
            <w:lang w:val="en-US"/>
          </w:rPr>
          <w:t>File</w:t>
        </w:r>
      </w:hyperlink>
      <w:r>
        <w:t>»</w:t>
      </w:r>
      <w:r w:rsidRPr="00AE3961">
        <w:t xml:space="preserve"> </w:t>
      </w:r>
      <w:r>
        <w:t xml:space="preserve">главного окна или </w:t>
      </w:r>
      <w:r w:rsidR="00317978">
        <w:t>нажа</w:t>
      </w:r>
      <w:r>
        <w:t>ть</w:t>
      </w:r>
      <w:r w:rsidR="00317978">
        <w:t xml:space="preserve"> «</w:t>
      </w:r>
      <w:r w:rsidR="00317978" w:rsidRPr="005317E3">
        <w:rPr>
          <w:u w:val="single"/>
          <w:lang w:val="en-US"/>
        </w:rPr>
        <w:t>Ctrl</w:t>
      </w:r>
      <w:r w:rsidR="00317978" w:rsidRPr="00E36F38">
        <w:rPr>
          <w:u w:val="single"/>
        </w:rPr>
        <w:t>+</w:t>
      </w:r>
      <w:r w:rsidR="00317978">
        <w:rPr>
          <w:u w:val="single"/>
          <w:lang w:val="en-US"/>
        </w:rPr>
        <w:t>Shift</w:t>
      </w:r>
      <w:r w:rsidR="00317978" w:rsidRPr="00E36F38">
        <w:rPr>
          <w:u w:val="single"/>
        </w:rPr>
        <w:t>+</w:t>
      </w:r>
      <w:r w:rsidR="00F52263">
        <w:rPr>
          <w:u w:val="single"/>
          <w:lang w:val="en-US"/>
        </w:rPr>
        <w:t>T</w:t>
      </w:r>
      <w:r w:rsidR="00317978">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rPr>
        <w:lastRenderedPageBreak/>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4"/>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B28C4F"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rPr>
        <w:t>Экспорт структуры в г</w:t>
      </w:r>
      <w:r w:rsidR="0033481D">
        <w:rPr>
          <w:color w:val="00518E"/>
        </w:rPr>
        <w:t>лавно</w:t>
      </w:r>
      <w:r w:rsidR="00705290">
        <w:rPr>
          <w:color w:val="00518E"/>
        </w:rPr>
        <w:t>м</w:t>
      </w:r>
      <w:r w:rsidR="0033481D">
        <w:rPr>
          <w:color w:val="00518E"/>
        </w:rPr>
        <w:t xml:space="preserve"> меню «</w:t>
      </w:r>
      <w:r w:rsidR="0033481D" w:rsidRPr="006C20DA">
        <w:rPr>
          <w:rFonts w:ascii="Arial" w:hAnsi="Arial" w:cs="Arial"/>
          <w:color w:val="C00000"/>
          <w:lang w:val="en-US"/>
        </w:rPr>
        <w:t>File</w:t>
      </w:r>
      <w:r w:rsidR="0033481D">
        <w:rPr>
          <w:color w:val="00518E"/>
        </w:rPr>
        <w:t>»</w:t>
      </w:r>
    </w:p>
    <w:p w14:paraId="59EEB188" w14:textId="6CF8FC39" w:rsidR="005A1A2A" w:rsidRDefault="00310724" w:rsidP="00FA2F7B">
      <w:pPr>
        <w:spacing w:beforeLines="100" w:before="240" w:afterLines="100" w:after="240" w:line="276" w:lineRule="auto"/>
      </w:pPr>
      <w:r w:rsidRPr="0091710E">
        <w:t>Результат сохраня</w:t>
      </w:r>
      <w:r w:rsidR="007A75E7" w:rsidRPr="0091710E">
        <w:t>е</w:t>
      </w:r>
      <w:r w:rsidRPr="0091710E">
        <w:t>тся</w:t>
      </w:r>
      <w:r>
        <w:t xml:space="preserve"> в файл с названием </w:t>
      </w:r>
      <w:r w:rsidRPr="007F412D">
        <w:t>«</w:t>
      </w:r>
      <w:r w:rsidR="007A75E7">
        <w:rPr>
          <w:rFonts w:ascii="Courier New" w:hAnsi="Courier New" w:cs="Courier New"/>
          <w:color w:val="C00000"/>
          <w:lang w:val="en-US"/>
        </w:rPr>
        <w:t>structure</w:t>
      </w:r>
      <w:r w:rsidR="007A75E7" w:rsidRPr="007A75E7">
        <w:rPr>
          <w:rFonts w:ascii="Courier New" w:hAnsi="Courier New" w:cs="Courier New"/>
          <w:color w:val="C00000"/>
        </w:rPr>
        <w:t>_&lt;</w:t>
      </w:r>
      <w:r w:rsidRPr="00932B90">
        <w:rPr>
          <w:rFonts w:ascii="Courier New" w:hAnsi="Courier New" w:cs="Courier New"/>
          <w:color w:val="C00000"/>
          <w:lang w:val="en-US"/>
        </w:rPr>
        <w:t>struct</w:t>
      </w:r>
      <w:r w:rsidRPr="00932B90">
        <w:rPr>
          <w:rFonts w:ascii="Courier New" w:hAnsi="Courier New" w:cs="Courier New"/>
          <w:color w:val="C00000"/>
        </w:rPr>
        <w:t>_</w:t>
      </w:r>
      <w:r w:rsidRPr="00932B90">
        <w:rPr>
          <w:rFonts w:ascii="Courier New" w:hAnsi="Courier New" w:cs="Courier New"/>
          <w:color w:val="C00000"/>
          <w:lang w:val="en-US"/>
        </w:rPr>
        <w:t>name</w:t>
      </w:r>
      <w:r w:rsidR="00C33460" w:rsidRPr="00CE751D">
        <w:rPr>
          <w:rFonts w:ascii="Courier New" w:hAnsi="Courier New" w:cs="Courier New"/>
          <w:color w:val="C00000"/>
        </w:rPr>
        <w:t>&gt;</w:t>
      </w:r>
      <w:r w:rsidRPr="00932B90">
        <w:rPr>
          <w:rFonts w:ascii="Courier New" w:hAnsi="Courier New" w:cs="Courier New"/>
          <w:color w:val="C00000"/>
        </w:rPr>
        <w:t>.</w:t>
      </w:r>
      <w:r w:rsidRPr="00932B90">
        <w:rPr>
          <w:rFonts w:ascii="Courier New" w:hAnsi="Courier New" w:cs="Courier New"/>
          <w:color w:val="C00000"/>
          <w:lang w:val="en-US"/>
        </w:rPr>
        <w:t>txt</w:t>
      </w:r>
      <w:r w:rsidRPr="007F412D">
        <w:t>»</w:t>
      </w:r>
      <w:r w:rsidR="007A75E7" w:rsidRPr="007A75E7">
        <w:t xml:space="preserve">. </w:t>
      </w:r>
      <w:r w:rsidR="00CE751D" w:rsidRPr="001C1A8E">
        <w:t>«</w:t>
      </w:r>
      <w:r w:rsidR="00CE751D" w:rsidRPr="001C1A8E">
        <w:rPr>
          <w:rFonts w:ascii="Arial" w:hAnsi="Arial" w:cs="Arial"/>
          <w:color w:val="C00000"/>
        </w:rPr>
        <w:t>&lt;</w:t>
      </w:r>
      <w:r w:rsidR="00CE751D">
        <w:rPr>
          <w:rFonts w:ascii="Arial" w:hAnsi="Arial" w:cs="Arial"/>
          <w:color w:val="C00000"/>
          <w:lang w:val="en-US"/>
        </w:rPr>
        <w:t>struct</w:t>
      </w:r>
      <w:r w:rsidR="00CE751D" w:rsidRPr="001C1A8E">
        <w:rPr>
          <w:rFonts w:ascii="Arial" w:hAnsi="Arial" w:cs="Arial"/>
          <w:color w:val="C00000"/>
        </w:rPr>
        <w:t>_</w:t>
      </w:r>
      <w:r w:rsidR="00CE751D">
        <w:rPr>
          <w:rFonts w:ascii="Arial" w:hAnsi="Arial" w:cs="Arial"/>
          <w:color w:val="C00000"/>
          <w:lang w:val="en-US"/>
        </w:rPr>
        <w:t>name</w:t>
      </w:r>
      <w:r w:rsidR="00CE751D" w:rsidRPr="001C1A8E">
        <w:rPr>
          <w:rFonts w:ascii="Arial" w:hAnsi="Arial" w:cs="Arial"/>
          <w:color w:val="C00000"/>
        </w:rPr>
        <w:t>&gt;</w:t>
      </w:r>
      <w:r w:rsidR="00CE751D" w:rsidRPr="001C1A8E">
        <w:t xml:space="preserve">» – </w:t>
      </w:r>
      <w:r w:rsidR="00CE751D">
        <w:t>редактируемое</w:t>
      </w:r>
      <w:r w:rsidR="00CE751D" w:rsidRPr="001C1A8E">
        <w:t xml:space="preserve"> </w:t>
      </w:r>
      <w:r w:rsidR="00CE751D">
        <w:t>название</w:t>
      </w:r>
      <w:r w:rsidR="00CE751D" w:rsidRPr="001C1A8E">
        <w:t xml:space="preserve"> </w:t>
      </w:r>
      <w:r w:rsidR="00CE751D">
        <w:t>структуры, написанное на вкладке.</w:t>
      </w:r>
      <w:r w:rsidR="001C1A8E">
        <w:t xml:space="preserve"> Содержимое его примерно следующее:</w:t>
      </w:r>
    </w:p>
    <w:p w14:paraId="6B988B22" w14:textId="276F4635" w:rsidR="005A1A2A" w:rsidRPr="000D5AF2" w:rsidRDefault="005A1A2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1">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28" w:name="_Toc121171261"/>
      <w:r>
        <w:rPr>
          <w:rFonts w:ascii="Times New Roman" w:hAnsi="Times New Roman" w:cs="Times New Roman"/>
          <w:color w:val="0070C0"/>
        </w:rPr>
        <w:t>Апериодика</w:t>
      </w:r>
      <w:bookmarkEnd w:id="228"/>
    </w:p>
    <w:p w14:paraId="61E6FAD9" w14:textId="2B420542" w:rsidR="00B860EE" w:rsidRDefault="00B860EE" w:rsidP="00B860EE">
      <w:pPr>
        <w:spacing w:beforeLines="100" w:before="240" w:afterLines="100" w:after="240" w:line="276" w:lineRule="auto"/>
        <w:jc w:val="both"/>
      </w:pPr>
      <w: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pPr>
      <w:bookmarkStart w:id="229" w:name="_Hlk118132885"/>
      <w:r>
        <w:t>Если в составе структуры есть регулярная апериодика, то при экспорте структуры в файл («</w:t>
      </w:r>
      <w:r w:rsidRPr="005317E3">
        <w:rPr>
          <w:u w:val="single"/>
          <w:lang w:val="en-US"/>
        </w:rPr>
        <w:t>Ctrl</w:t>
      </w:r>
      <w:r w:rsidRPr="00E36F38">
        <w:rPr>
          <w:u w:val="single"/>
        </w:rPr>
        <w:t>+</w:t>
      </w:r>
      <w:r>
        <w:rPr>
          <w:u w:val="single"/>
          <w:lang w:val="en-US"/>
        </w:rPr>
        <w:t>Shift</w:t>
      </w:r>
      <w:r w:rsidRPr="00E36F38">
        <w:rPr>
          <w:u w:val="single"/>
        </w:rPr>
        <w:t>+</w:t>
      </w:r>
      <w:r>
        <w:rPr>
          <w:u w:val="single"/>
          <w:lang w:val="en-US"/>
        </w:rPr>
        <w:t>T</w:t>
      </w:r>
      <w:r>
        <w:t>») кроме общего файла</w:t>
      </w:r>
      <w:r w:rsidRPr="00B44F7F">
        <w:t xml:space="preserve"> </w:t>
      </w:r>
      <w:r>
        <w:t xml:space="preserve">структуры создаётся ещё один с названием вида </w:t>
      </w:r>
      <w:r w:rsidRPr="007F412D">
        <w:t>«</w:t>
      </w:r>
      <w:r w:rsidRPr="00B44F7F">
        <w:rPr>
          <w:rFonts w:ascii="Courier New" w:hAnsi="Courier New" w:cs="Courier New"/>
          <w:color w:val="C00000"/>
          <w:lang w:val="en-US"/>
        </w:rPr>
        <w:t>structure</w:t>
      </w:r>
      <w:r w:rsidRPr="00B44F7F">
        <w:rPr>
          <w:rFonts w:ascii="Courier New" w:hAnsi="Courier New" w:cs="Courier New"/>
          <w:color w:val="C00000"/>
        </w:rPr>
        <w:t>_</w:t>
      </w:r>
      <w:r w:rsidRPr="007A75E7">
        <w:rPr>
          <w:rFonts w:ascii="Courier New" w:hAnsi="Courier New" w:cs="Courier New"/>
          <w:color w:val="C00000"/>
        </w:rPr>
        <w:t>&lt;</w:t>
      </w:r>
      <w:r w:rsidRPr="00932B90">
        <w:rPr>
          <w:rFonts w:ascii="Courier New" w:hAnsi="Courier New" w:cs="Courier New"/>
          <w:color w:val="C00000"/>
          <w:lang w:val="en-US"/>
        </w:rPr>
        <w:t>struct</w:t>
      </w:r>
      <w:r w:rsidRPr="00932B90">
        <w:rPr>
          <w:rFonts w:ascii="Courier New" w:hAnsi="Courier New" w:cs="Courier New"/>
          <w:color w:val="C00000"/>
        </w:rPr>
        <w:t>_</w:t>
      </w:r>
      <w:r w:rsidRPr="00932B90">
        <w:rPr>
          <w:rFonts w:ascii="Courier New" w:hAnsi="Courier New" w:cs="Courier New"/>
          <w:color w:val="C00000"/>
          <w:lang w:val="en-US"/>
        </w:rPr>
        <w:t>name</w:t>
      </w:r>
      <w:r w:rsidRPr="00CE751D">
        <w:rPr>
          <w:rFonts w:ascii="Courier New" w:hAnsi="Courier New" w:cs="Courier New"/>
          <w:color w:val="C00000"/>
        </w:rPr>
        <w:t>&gt;</w:t>
      </w:r>
      <w:r w:rsidRPr="00B44F7F">
        <w:rPr>
          <w:rFonts w:ascii="Courier New" w:hAnsi="Courier New" w:cs="Courier New"/>
          <w:color w:val="C00000"/>
        </w:rPr>
        <w:t>_</w:t>
      </w:r>
      <w:r w:rsidRPr="00B44F7F">
        <w:rPr>
          <w:rFonts w:ascii="Courier New" w:hAnsi="Courier New" w:cs="Courier New"/>
          <w:color w:val="C00000"/>
          <w:lang w:val="en-US"/>
        </w:rPr>
        <w:t>Aperiodic</w:t>
      </w:r>
      <w:r w:rsidRPr="00B44F7F">
        <w:rPr>
          <w:rFonts w:ascii="Courier New" w:hAnsi="Courier New" w:cs="Courier New"/>
          <w:color w:val="C00000"/>
        </w:rPr>
        <w:t>_#</w:t>
      </w:r>
      <w:r w:rsidR="001141F2" w:rsidRPr="001141F2">
        <w:rPr>
          <w:rFonts w:ascii="Courier New" w:hAnsi="Courier New" w:cs="Courier New"/>
          <w:color w:val="C00000"/>
        </w:rPr>
        <w:t>&lt;</w:t>
      </w:r>
      <w:r w:rsidR="001141F2">
        <w:rPr>
          <w:rFonts w:ascii="Courier New" w:hAnsi="Courier New" w:cs="Courier New"/>
          <w:color w:val="C00000"/>
          <w:lang w:val="en-US"/>
        </w:rPr>
        <w:t>N</w:t>
      </w:r>
      <w:r w:rsidR="001141F2" w:rsidRPr="001141F2">
        <w:rPr>
          <w:rFonts w:ascii="Courier New" w:hAnsi="Courier New" w:cs="Courier New"/>
          <w:color w:val="C00000"/>
        </w:rPr>
        <w:t>&gt;</w:t>
      </w:r>
      <w:r w:rsidRPr="00B44F7F">
        <w:rPr>
          <w:rFonts w:ascii="Courier New" w:hAnsi="Courier New" w:cs="Courier New"/>
          <w:color w:val="C00000"/>
        </w:rPr>
        <w:t>.</w:t>
      </w:r>
      <w:r w:rsidRPr="00B44F7F">
        <w:rPr>
          <w:rFonts w:ascii="Courier New" w:hAnsi="Courier New" w:cs="Courier New"/>
          <w:color w:val="C00000"/>
          <w:lang w:val="en-US"/>
        </w:rPr>
        <w:t>tx</w:t>
      </w:r>
      <w:r w:rsidRPr="00932B90">
        <w:rPr>
          <w:rFonts w:ascii="Courier New" w:hAnsi="Courier New" w:cs="Courier New"/>
          <w:color w:val="C00000"/>
          <w:lang w:val="en-US"/>
        </w:rPr>
        <w:t>t</w:t>
      </w:r>
      <w:r w:rsidRPr="007F412D">
        <w:t>»</w:t>
      </w:r>
      <w:r w:rsidRPr="007A75E7">
        <w:t xml:space="preserve">. </w:t>
      </w:r>
      <w:r w:rsidR="00C41B8A">
        <w:t xml:space="preserve">Здесь </w:t>
      </w:r>
      <w:r w:rsidR="00C41B8A" w:rsidRPr="001C1A8E">
        <w:t>«</w:t>
      </w:r>
      <w:r w:rsidR="00C41B8A" w:rsidRPr="001C1A8E">
        <w:rPr>
          <w:rFonts w:ascii="Arial" w:hAnsi="Arial" w:cs="Arial"/>
          <w:color w:val="C00000"/>
        </w:rPr>
        <w:t>&lt;</w:t>
      </w:r>
      <w:r w:rsidR="00C41B8A">
        <w:rPr>
          <w:rFonts w:ascii="Arial" w:hAnsi="Arial" w:cs="Arial"/>
          <w:color w:val="C00000"/>
          <w:lang w:val="en-US"/>
        </w:rPr>
        <w:t>N</w:t>
      </w:r>
      <w:r w:rsidR="00C41B8A" w:rsidRPr="001C1A8E">
        <w:rPr>
          <w:rFonts w:ascii="Arial" w:hAnsi="Arial" w:cs="Arial"/>
          <w:color w:val="C00000"/>
        </w:rPr>
        <w:t>&gt;</w:t>
      </w:r>
      <w:r w:rsidR="00C41B8A" w:rsidRPr="001C1A8E">
        <w:t xml:space="preserve">» – </w:t>
      </w:r>
      <w:r w:rsidR="00C41B8A">
        <w:t>порядковый номер регулярной апериодики</w:t>
      </w:r>
      <w:r w:rsidR="00CD0A36">
        <w:t xml:space="preserve"> </w:t>
      </w:r>
      <w:r w:rsidR="00C41B8A">
        <w:t>в составе структуры, т.</w:t>
      </w:r>
      <w:r w:rsidR="00CD0A36">
        <w:t>к. их может быть несколько</w:t>
      </w:r>
      <w:r w:rsidR="00102005">
        <w:t>.</w:t>
      </w:r>
      <w:r w:rsidR="00C41B8A">
        <w:t xml:space="preserve"> </w:t>
      </w:r>
      <w:r w:rsidR="00102005" w:rsidRPr="00102005">
        <w:rPr>
          <w:u w:val="single"/>
        </w:rPr>
        <w:t>Отсчёт идёт от поверхности</w:t>
      </w:r>
      <w:r w:rsidR="00102005" w:rsidRPr="00102005">
        <w:t>.</w:t>
      </w:r>
      <w:r w:rsidR="009779EF">
        <w:t xml:space="preserve"> </w:t>
      </w:r>
    </w:p>
    <w:p w14:paraId="03995767" w14:textId="77777777" w:rsidR="009D0540" w:rsidRDefault="009D0540" w:rsidP="009779EF">
      <w:pPr>
        <w:spacing w:beforeLines="100" w:before="240" w:afterLines="100" w:after="240" w:line="276" w:lineRule="auto"/>
      </w:pPr>
      <w:bookmarkStart w:id="230" w:name="ДЛЯ_ССЫЛКИ_файл_апериодики"/>
      <w:r w:rsidRPr="004B1598">
        <w:rPr>
          <w:highlight w:val="magenta"/>
        </w:rPr>
        <w:t>В файл</w:t>
      </w:r>
      <w:r>
        <w:t xml:space="preserve"> </w:t>
      </w:r>
      <w:bookmarkEnd w:id="230"/>
      <w:r>
        <w:t>включены следующие колонки значений</w:t>
      </w:r>
      <w:r w:rsidR="009779EF">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pPr>
      <w:r>
        <w:t xml:space="preserve">Файл подобного формата может быть импортирован обратно в </w:t>
      </w:r>
      <w:r>
        <w:rPr>
          <w:lang w:val="en-US"/>
        </w:rPr>
        <w:t>Multifitting</w:t>
      </w:r>
      <w:r>
        <w:t>.</w:t>
      </w:r>
      <w:r w:rsidR="00762237">
        <w:t xml:space="preserve"> </w:t>
      </w:r>
    </w:p>
    <w:p w14:paraId="0B147BF6" w14:textId="6E487348" w:rsidR="00A3634E" w:rsidRPr="00FA2A1F" w:rsidRDefault="00B713D3" w:rsidP="000D7464">
      <w:pPr>
        <w:pStyle w:val="Heading4"/>
        <w:numPr>
          <w:ilvl w:val="3"/>
          <w:numId w:val="5"/>
        </w:numPr>
      </w:pPr>
      <w:bookmarkStart w:id="231" w:name="_Импорт_регулярной_апериодики"/>
      <w:bookmarkEnd w:id="231"/>
      <w:r>
        <w:t xml:space="preserve">Импорт </w:t>
      </w:r>
      <w:r w:rsidR="00A3634E">
        <w:t>регулярной апериодики</w:t>
      </w:r>
    </w:p>
    <w:bookmarkEnd w:id="229"/>
    <w:p w14:paraId="11BFB3DA" w14:textId="5616F502" w:rsidR="00AF457F" w:rsidRDefault="00AF457F" w:rsidP="00AF457F">
      <w:pPr>
        <w:spacing w:beforeLines="100" w:before="240" w:afterLines="100" w:after="240" w:line="276" w:lineRule="auto"/>
        <w:jc w:val="both"/>
      </w:pPr>
      <w: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t xml:space="preserve"> также</w:t>
      </w:r>
      <w:r>
        <w:t xml:space="preserve">, </w:t>
      </w:r>
      <w:r w:rsidR="008908DC">
        <w:t>загрузив</w:t>
      </w:r>
      <w:r>
        <w:t xml:space="preserve"> соответствующий файл.</w:t>
      </w:r>
      <w:r w:rsidR="005838BC">
        <w:t xml:space="preserve"> Формат и содержимое </w:t>
      </w:r>
      <w:r w:rsidR="005838BC" w:rsidRPr="003906B0">
        <w:t>файла соответству</w:t>
      </w:r>
      <w:r w:rsidR="003906B0" w:rsidRPr="003906B0">
        <w:t>ю</w:t>
      </w:r>
      <w:r w:rsidR="005838BC" w:rsidRPr="003906B0">
        <w:t>т</w:t>
      </w:r>
      <w:r w:rsidR="003906B0" w:rsidRPr="003906B0">
        <w:t xml:space="preserve"> </w:t>
      </w:r>
      <w:r w:rsidR="005838BC" w:rsidRPr="003906B0">
        <w:t>рисунку</w:t>
      </w:r>
      <w:r w:rsidR="005838BC">
        <w:t xml:space="preserve"> выше. При этом колонка №4</w:t>
      </w:r>
      <w:r w:rsidR="00880A96">
        <w:t xml:space="preserve"> (</w:t>
      </w:r>
      <w:r w:rsidR="00880A96" w:rsidRPr="00880A96">
        <w:rPr>
          <w:rFonts w:ascii="Courier New" w:hAnsi="Courier New" w:cs="Courier New"/>
          <w:color w:val="C00000"/>
          <w:lang w:val="en-US"/>
        </w:rPr>
        <w:t>sigma</w:t>
      </w:r>
      <w:r w:rsidR="00880A96">
        <w:t>)</w:t>
      </w:r>
      <w:r w:rsidR="005838BC">
        <w:t xml:space="preserve"> является опциональной,</w:t>
      </w:r>
      <w:r w:rsidR="00D41C34">
        <w:t xml:space="preserve"> т.е.</w:t>
      </w:r>
      <w:r w:rsidR="005838BC">
        <w:t xml:space="preserve"> интерфейс</w:t>
      </w:r>
      <w:r w:rsidR="00D41C34">
        <w:t>ы</w:t>
      </w:r>
      <w:r w:rsidR="005838BC">
        <w:t xml:space="preserve"> можно не загружать.</w:t>
      </w:r>
      <w:r w:rsidR="00D41C34">
        <w:t xml:space="preserve"> Первые две колонки играют вспомогательную роль, позволяя проверить данные</w:t>
      </w:r>
      <w:r w:rsidR="00C2035B" w:rsidRPr="00C2035B">
        <w:t xml:space="preserve"> </w:t>
      </w:r>
      <w:r w:rsidR="00C2035B">
        <w:t>и не запутаться</w:t>
      </w:r>
      <w:r w:rsidR="00D41C34">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pPr>
      <w:r>
        <w:t xml:space="preserve">Прочитать файл можно, </w:t>
      </w:r>
      <w:r w:rsidRPr="008465C0">
        <w:rPr>
          <w:u w:val="single"/>
        </w:rPr>
        <w:t>перетащив</w:t>
      </w:r>
      <w:r>
        <w:t xml:space="preserve"> его в предварительно открытую </w:t>
      </w:r>
      <w:hyperlink w:anchor="ДЛЯ_ССЫЛКИ_таблица_апериодики" w:history="1">
        <w:r w:rsidRPr="008465C0">
          <w:rPr>
            <w:rStyle w:val="Hyperlink"/>
          </w:rPr>
          <w:t xml:space="preserve">таблицу </w:t>
        </w:r>
        <w:r w:rsidR="008465C0" w:rsidRPr="008465C0">
          <w:rPr>
            <w:rStyle w:val="Hyperlink"/>
          </w:rPr>
          <w:t>слоёв</w:t>
        </w:r>
      </w:hyperlink>
      <w:r w:rsidR="008465C0">
        <w:t xml:space="preserve"> апериодики:</w:t>
      </w:r>
    </w:p>
    <w:p w14:paraId="2C7B8EF2" w14:textId="308D5400" w:rsidR="00895D0A" w:rsidRDefault="00895D0A" w:rsidP="00AF457F">
      <w:pPr>
        <w:spacing w:beforeLines="100" w:before="240" w:afterLines="100" w:after="240" w:line="276" w:lineRule="auto"/>
        <w:jc w:val="both"/>
      </w:pPr>
    </w:p>
    <w:p w14:paraId="38DC50E1" w14:textId="77178926" w:rsidR="00895D0A" w:rsidRDefault="00895D0A" w:rsidP="00AF457F">
      <w:pPr>
        <w:spacing w:beforeLines="100" w:before="240" w:afterLines="100" w:after="240" w:line="276" w:lineRule="auto"/>
        <w:jc w:val="both"/>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3">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pPr>
      <w:r>
        <w:t>Здесь выбираются единицы толщины, в которых будут прочитаны значения в фа</w:t>
      </w:r>
      <w:r w:rsidRPr="003C3C12">
        <w:t xml:space="preserve">йле, а также </w:t>
      </w:r>
      <w:r w:rsidR="00F122D9">
        <w:t xml:space="preserve">выбирается, </w:t>
      </w:r>
      <w:r w:rsidRPr="003C3C12">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pPr>
      <w:r>
        <w:t xml:space="preserve">Если </w:t>
      </w:r>
      <w:r w:rsidRPr="005778E2">
        <w:t>число слоёв в файле не равно числу слоёв в таблице, будет показано предупреждение. Если вы считаете, что так и должно быть</w:t>
      </w:r>
      <w:r w:rsidR="005778E2" w:rsidRPr="005778E2">
        <w:t>, предупреждение можно проигнорировать</w:t>
      </w:r>
      <w:r w:rsidR="00061FA8">
        <w:t>,</w:t>
      </w:r>
      <w:r w:rsidR="005778E2" w:rsidRPr="005778E2">
        <w:t xml:space="preserve"> и</w:t>
      </w:r>
      <w:r w:rsidR="00C205E1" w:rsidRPr="005778E2">
        <w:t xml:space="preserve"> файл будет прочитан</w:t>
      </w:r>
      <w:r w:rsidR="005778E2" w:rsidRPr="005778E2">
        <w:t>.</w:t>
      </w:r>
      <w:r w:rsidR="008B6671" w:rsidRPr="005778E2">
        <w:t xml:space="preserve"> </w:t>
      </w:r>
      <w:r w:rsidR="00C205E1" w:rsidRPr="005778E2">
        <w:t>При</w:t>
      </w:r>
      <w:r w:rsidR="00C205E1">
        <w:t xml:space="preserve"> этом если в файле меньше слоёв</w:t>
      </w:r>
      <w:r w:rsidR="00C205E1" w:rsidRPr="00C205E1">
        <w:t xml:space="preserve"> </w:t>
      </w:r>
      <w:r w:rsidR="00C205E1">
        <w:t xml:space="preserve">чем в таблице, то последние слои в таблице не будут затронуты. Если в файле больше слоёв </w:t>
      </w:r>
      <w:r w:rsidR="00B01624">
        <w:t>–</w:t>
      </w:r>
      <w:r w:rsidR="00C205E1">
        <w:t xml:space="preserve"> то</w:t>
      </w:r>
      <w:r w:rsidR="00B01624">
        <w:t xml:space="preserve"> </w:t>
      </w:r>
      <w:r w:rsidR="00C205E1">
        <w:t>буд</w:t>
      </w:r>
      <w:r w:rsidR="009D216C">
        <w:t>е</w:t>
      </w:r>
      <w:r w:rsidR="00C205E1">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2" w:name="_Импорт_общей_апериодики"/>
      <w:bookmarkEnd w:id="232"/>
      <w:r>
        <w:t>Импорт общей апериодики</w:t>
      </w:r>
    </w:p>
    <w:p w14:paraId="7F85E89D" w14:textId="52C4028E" w:rsidR="00F1423A" w:rsidRDefault="00A94450" w:rsidP="0092096D">
      <w:pPr>
        <w:spacing w:beforeLines="100" w:before="240" w:afterLines="100" w:after="240" w:line="276" w:lineRule="auto"/>
        <w:jc w:val="both"/>
      </w:pPr>
      <w:r>
        <w:t>Об</w:t>
      </w:r>
      <w:r w:rsidR="001C44F2">
        <w:t>щую апериодику можно создать</w:t>
      </w:r>
      <w:r w:rsidR="008F15AC">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rPr>
          <w:t>такой же</w:t>
        </w:r>
      </w:hyperlink>
      <w:r w:rsidR="008F15AC">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pPr>
      <w: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rPr>
        <w:t>Параметры слоёв общей апериодики</w:t>
      </w:r>
    </w:p>
    <w:p w14:paraId="281F5084" w14:textId="1C09ECF7" w:rsidR="008C0A25" w:rsidRDefault="008C0A25" w:rsidP="0092096D">
      <w:pPr>
        <w:spacing w:beforeLines="100" w:before="240" w:afterLines="100" w:after="240" w:line="276" w:lineRule="auto"/>
        <w:jc w:val="both"/>
      </w:pPr>
      <w:r>
        <w:t xml:space="preserve">Чтобы создать апериодику таким образом, нужно </w:t>
      </w:r>
      <w:r w:rsidR="008C07CF">
        <w:t xml:space="preserve">нажать на панели инструментов </w:t>
      </w:r>
      <w:r w:rsidR="008C07CF" w:rsidRPr="00A93087">
        <w:t>«</w:t>
      </w:r>
      <w:r w:rsidR="008C07CF">
        <w:rPr>
          <w:rFonts w:ascii="Arial" w:hAnsi="Arial" w:cs="Arial"/>
          <w:color w:val="C00000"/>
          <w:lang w:val="en-US"/>
        </w:rPr>
        <w:t>Add</w:t>
      </w:r>
      <w:r w:rsidR="008C07CF" w:rsidRPr="00FD443C">
        <w:rPr>
          <w:rFonts w:ascii="Arial" w:hAnsi="Arial" w:cs="Arial"/>
          <w:color w:val="C00000"/>
        </w:rPr>
        <w:t xml:space="preserve"> </w:t>
      </w:r>
      <w:r w:rsidR="008C07CF">
        <w:rPr>
          <w:rFonts w:ascii="Arial" w:hAnsi="Arial" w:cs="Arial"/>
          <w:color w:val="C00000"/>
          <w:lang w:val="en-US"/>
        </w:rPr>
        <w:t>aperiodic</w:t>
      </w:r>
      <w:r w:rsidR="008C07CF" w:rsidRPr="00FD443C">
        <w:rPr>
          <w:rFonts w:ascii="Arial" w:hAnsi="Arial" w:cs="Arial"/>
          <w:color w:val="C00000"/>
        </w:rPr>
        <w:t xml:space="preserve"> </w:t>
      </w:r>
      <w:r w:rsidR="008C07CF">
        <w:rPr>
          <w:rFonts w:ascii="Arial" w:hAnsi="Arial" w:cs="Arial"/>
          <w:color w:val="C00000"/>
          <w:lang w:val="en-US"/>
        </w:rPr>
        <w:t>multilayer</w:t>
      </w:r>
      <w:r w:rsidR="008C07CF" w:rsidRPr="00A93087">
        <w:t>»</w:t>
      </w:r>
      <w:r w:rsidR="008C07CF">
        <w:t xml:space="preserve"> и настроить импорт. После нажатия кнопки «</w:t>
      </w:r>
      <w:r w:rsidR="008C07CF" w:rsidRPr="008C07CF">
        <w:rPr>
          <w:rFonts w:ascii="Arial" w:hAnsi="Arial" w:cs="Arial"/>
          <w:color w:val="C00000"/>
          <w:lang w:val="en-US"/>
        </w:rPr>
        <w:t>Load</w:t>
      </w:r>
      <w:r w:rsidR="008C07CF">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5"/>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84C6A7"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36"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rPr>
        <w:t xml:space="preserve">Загрузка </w:t>
      </w:r>
      <w:r>
        <w:rPr>
          <w:color w:val="00518E"/>
        </w:rPr>
        <w:t xml:space="preserve">общей </w:t>
      </w:r>
      <w:r w:rsidR="00A94450">
        <w:rPr>
          <w:color w:val="00518E"/>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3" w:name="_Toc121171262"/>
      <w:r>
        <w:rPr>
          <w:rFonts w:ascii="Times New Roman" w:hAnsi="Times New Roman" w:cs="Times New Roman"/>
          <w:i w:val="0"/>
          <w:color w:val="0070C0"/>
        </w:rPr>
        <w:t>Профиль структуры</w:t>
      </w:r>
      <w:bookmarkEnd w:id="233"/>
    </w:p>
    <w:p w14:paraId="2F8373F4" w14:textId="601A34F0" w:rsidR="00572C99" w:rsidRDefault="00041149" w:rsidP="00572C99">
      <w:pPr>
        <w:pStyle w:val="a"/>
        <w:spacing w:beforeLines="100" w:before="240" w:afterLines="150" w:after="360" w:line="276" w:lineRule="auto"/>
        <w:ind w:firstLine="0"/>
      </w:pPr>
      <w:r>
        <w:t>Профиль структуры по глубине, который можно видеть в окне «</w:t>
      </w:r>
      <w:hyperlink w:anchor="_Profile_plot" w:history="1">
        <w:r w:rsidRPr="00041149">
          <w:rPr>
            <w:rStyle w:val="Hyperlink"/>
            <w:rFonts w:ascii="Arial" w:hAnsi="Arial" w:cs="Arial"/>
            <w:lang w:val="en-US"/>
          </w:rPr>
          <w:t>Profile</w:t>
        </w:r>
        <w:r w:rsidRPr="00041149">
          <w:rPr>
            <w:rStyle w:val="Hyperlink"/>
            <w:rFonts w:ascii="Arial" w:hAnsi="Arial" w:cs="Arial"/>
          </w:rPr>
          <w:t xml:space="preserve"> </w:t>
        </w:r>
        <w:r w:rsidRPr="00041149">
          <w:rPr>
            <w:rStyle w:val="Hyperlink"/>
            <w:rFonts w:ascii="Arial" w:hAnsi="Arial" w:cs="Arial"/>
            <w:lang w:val="en-US"/>
          </w:rPr>
          <w:t>plot</w:t>
        </w:r>
      </w:hyperlink>
      <w:r>
        <w:t>»</w:t>
      </w:r>
      <w:r w:rsidR="0013030D">
        <w:t>,</w:t>
      </w:r>
      <w:r w:rsidR="00B24B85">
        <w:t xml:space="preserve"> </w:t>
      </w:r>
      <w:r>
        <w:t>может быть сохранён в текстовый файл</w:t>
      </w:r>
      <w:r w:rsidR="00E8446A">
        <w:t xml:space="preserve"> для дальнейшей работы или для подготовки к публикации.</w:t>
      </w:r>
      <w:r w:rsidR="00405CCF" w:rsidRPr="00405CCF">
        <w:t xml:space="preserve"> </w:t>
      </w:r>
      <w:r w:rsidR="00405CCF">
        <w:t>Экспортировать профиль можно, выбрав пункт меню «</w:t>
      </w:r>
      <w:hyperlink w:anchor="_File" w:history="1">
        <w:r w:rsidR="00405CCF" w:rsidRPr="00B022C8">
          <w:rPr>
            <w:rStyle w:val="Hyperlink"/>
            <w:rFonts w:ascii="Arial" w:hAnsi="Arial" w:cs="Arial"/>
            <w:lang w:val="en-US"/>
          </w:rPr>
          <w:t>File</w:t>
        </w:r>
      </w:hyperlink>
      <w:r w:rsidR="00405CCF">
        <w:t>»</w:t>
      </w:r>
      <w:r w:rsidR="00405CCF" w:rsidRPr="00AE3961">
        <w:t xml:space="preserve"> </w:t>
      </w:r>
      <w:r w:rsidR="00405CCF">
        <w:t>главного окна</w:t>
      </w:r>
      <w:r w:rsidR="00B43244">
        <w:t xml:space="preserve"> </w:t>
      </w:r>
      <w:r w:rsidR="00405CCF">
        <w:t>или нажа</w:t>
      </w:r>
      <w:r w:rsidR="0013030D">
        <w:t>в</w:t>
      </w:r>
      <w:r w:rsidR="00405CCF">
        <w:t xml:space="preserve"> «</w:t>
      </w:r>
      <w:r w:rsidR="00405CCF" w:rsidRPr="005317E3">
        <w:rPr>
          <w:u w:val="single"/>
          <w:lang w:val="en-US"/>
        </w:rPr>
        <w:t>Ctrl</w:t>
      </w:r>
      <w:r w:rsidR="00405CCF" w:rsidRPr="00E36F38">
        <w:rPr>
          <w:u w:val="single"/>
        </w:rPr>
        <w:t>+</w:t>
      </w:r>
      <w:r w:rsidR="00405CCF">
        <w:rPr>
          <w:u w:val="single"/>
          <w:lang w:val="en-US"/>
        </w:rPr>
        <w:t>Shift</w:t>
      </w:r>
      <w:r w:rsidR="00405CCF" w:rsidRPr="00E36F38">
        <w:rPr>
          <w:u w:val="single"/>
        </w:rPr>
        <w:t>+</w:t>
      </w:r>
      <w:r w:rsidR="00405CCF">
        <w:rPr>
          <w:u w:val="single"/>
          <w:lang w:val="en-US"/>
        </w:rPr>
        <w:t>P</w:t>
      </w:r>
      <w:r w:rsidR="00405CCF">
        <w:t>»</w:t>
      </w:r>
      <w:r w:rsidR="001B718E">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4"/>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F1E666"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rPr>
        <w:t>Экспорт профиля в главном меню «</w:t>
      </w:r>
      <w:r w:rsidR="003C7CF1" w:rsidRPr="006C20DA">
        <w:rPr>
          <w:rFonts w:ascii="Arial" w:hAnsi="Arial" w:cs="Arial"/>
          <w:color w:val="C00000"/>
          <w:lang w:val="en-US"/>
        </w:rPr>
        <w:t>File</w:t>
      </w:r>
      <w:r w:rsidR="003C7CF1">
        <w:rPr>
          <w:color w:val="00518E"/>
        </w:rPr>
        <w:t>»</w:t>
      </w:r>
    </w:p>
    <w:p w14:paraId="75FD2234" w14:textId="4D1365CD" w:rsidR="003C7CF1" w:rsidRPr="00E3747C" w:rsidRDefault="00A0048D" w:rsidP="00572C99">
      <w:pPr>
        <w:pStyle w:val="a"/>
        <w:spacing w:beforeLines="100" w:before="240" w:afterLines="150" w:after="360" w:line="276" w:lineRule="auto"/>
        <w:ind w:firstLine="0"/>
      </w:pPr>
      <w:r>
        <w:t xml:space="preserve">При этом в соответствующей директории появятся несколько файлов. </w:t>
      </w:r>
      <w:r w:rsidR="001B718E">
        <w:t>Их</w:t>
      </w:r>
      <w:r w:rsidR="001B718E" w:rsidRPr="00E3747C">
        <w:t xml:space="preserve"> </w:t>
      </w:r>
      <w:r w:rsidR="001B718E">
        <w:t>имена</w:t>
      </w:r>
      <w:r w:rsidR="001B718E" w:rsidRPr="00E3747C">
        <w:t xml:space="preserve"> </w:t>
      </w:r>
      <w:r w:rsidR="001B718E">
        <w:t>выглядят</w:t>
      </w:r>
      <w:r w:rsidR="001B718E" w:rsidRPr="00E3747C">
        <w:t xml:space="preserve"> </w:t>
      </w:r>
      <w:r w:rsidR="001B718E">
        <w:t>следующим</w:t>
      </w:r>
      <w:r w:rsidR="001B718E" w:rsidRPr="00E3747C">
        <w:t xml:space="preserve"> </w:t>
      </w:r>
      <w:r w:rsidR="001B718E">
        <w:t>образо</w:t>
      </w:r>
      <w:r w:rsidR="00D76D45">
        <w:t>м</w:t>
      </w:r>
      <w:r w:rsidR="00D76D45" w:rsidRPr="00E3747C">
        <w:t>:</w:t>
      </w:r>
    </w:p>
    <w:p w14:paraId="26ECB350" w14:textId="72AE4F31" w:rsidR="008D3113" w:rsidRDefault="00557F15" w:rsidP="00572C99">
      <w:pPr>
        <w:pStyle w:val="a"/>
        <w:spacing w:beforeLines="100" w:before="240" w:afterLines="150" w:after="360" w:line="276" w:lineRule="auto"/>
        <w:ind w:firstLine="0"/>
      </w:pPr>
      <w:r w:rsidRPr="008E7306">
        <w:t>«</w:t>
      </w:r>
      <w:r w:rsidR="00187CE6" w:rsidRPr="00187CE6">
        <w:rPr>
          <w:rFonts w:ascii="Courier New" w:hAnsi="Courier New" w:cs="Courier New"/>
          <w:color w:val="C00000"/>
          <w:lang w:val="en-US"/>
        </w:rPr>
        <w:t>profile</w:t>
      </w:r>
      <w:r w:rsidR="00187CE6" w:rsidRPr="008E7306">
        <w:rPr>
          <w:rFonts w:ascii="Courier New" w:hAnsi="Courier New" w:cs="Courier New"/>
          <w:color w:val="C00000"/>
        </w:rPr>
        <w:t>_&lt;</w:t>
      </w:r>
      <w:r w:rsidR="00187CE6">
        <w:rPr>
          <w:rFonts w:ascii="Courier New" w:hAnsi="Courier New" w:cs="Courier New"/>
          <w:color w:val="C00000"/>
          <w:lang w:val="en-US"/>
        </w:rPr>
        <w:t>data</w:t>
      </w:r>
      <w:r w:rsidR="00187CE6" w:rsidRPr="008E7306">
        <w:rPr>
          <w:rFonts w:ascii="Courier New" w:hAnsi="Courier New" w:cs="Courier New"/>
          <w:color w:val="C00000"/>
        </w:rPr>
        <w:t>_</w:t>
      </w:r>
      <w:r w:rsidR="00187CE6">
        <w:rPr>
          <w:rFonts w:ascii="Courier New" w:hAnsi="Courier New" w:cs="Courier New"/>
          <w:color w:val="C00000"/>
          <w:lang w:val="en-US"/>
        </w:rPr>
        <w:t>type</w:t>
      </w:r>
      <w:r w:rsidR="00187CE6" w:rsidRPr="008E7306">
        <w:rPr>
          <w:rFonts w:ascii="Courier New" w:hAnsi="Courier New" w:cs="Courier New"/>
          <w:color w:val="C00000"/>
        </w:rPr>
        <w:t>&gt;_&lt;</w:t>
      </w:r>
      <w:r w:rsidR="00187CE6">
        <w:rPr>
          <w:rFonts w:ascii="Courier New" w:hAnsi="Courier New" w:cs="Courier New"/>
          <w:color w:val="C00000"/>
          <w:lang w:val="en-US"/>
        </w:rPr>
        <w:t>sharpness</w:t>
      </w:r>
      <w:r w:rsidR="00187CE6" w:rsidRPr="008E7306">
        <w:rPr>
          <w:rFonts w:ascii="Courier New" w:hAnsi="Courier New" w:cs="Courier New"/>
          <w:color w:val="C00000"/>
        </w:rPr>
        <w:t>&gt;_</w:t>
      </w:r>
      <w:r w:rsidRPr="008E7306">
        <w:rPr>
          <w:rFonts w:ascii="Courier New" w:hAnsi="Courier New" w:cs="Courier New"/>
          <w:color w:val="C00000"/>
        </w:rPr>
        <w:t>&lt;</w:t>
      </w:r>
      <w:r w:rsidRPr="00932B90">
        <w:rPr>
          <w:rFonts w:ascii="Courier New" w:hAnsi="Courier New" w:cs="Courier New"/>
          <w:color w:val="C00000"/>
          <w:lang w:val="en-US"/>
        </w:rPr>
        <w:t>struct</w:t>
      </w:r>
      <w:r w:rsidRPr="008E7306">
        <w:rPr>
          <w:rFonts w:ascii="Courier New" w:hAnsi="Courier New" w:cs="Courier New"/>
          <w:color w:val="C00000"/>
        </w:rPr>
        <w:t>_</w:t>
      </w:r>
      <w:r w:rsidRPr="00932B90">
        <w:rPr>
          <w:rFonts w:ascii="Courier New" w:hAnsi="Courier New" w:cs="Courier New"/>
          <w:color w:val="C00000"/>
          <w:lang w:val="en-US"/>
        </w:rPr>
        <w:t>name</w:t>
      </w:r>
      <w:r w:rsidRPr="008E7306">
        <w:rPr>
          <w:rFonts w:ascii="Courier New" w:hAnsi="Courier New" w:cs="Courier New"/>
          <w:color w:val="C00000"/>
        </w:rPr>
        <w:t>&gt;.</w:t>
      </w:r>
      <w:r w:rsidRPr="00B44F7F">
        <w:rPr>
          <w:rFonts w:ascii="Courier New" w:hAnsi="Courier New" w:cs="Courier New"/>
          <w:color w:val="C00000"/>
          <w:lang w:val="en-US"/>
        </w:rPr>
        <w:t>tx</w:t>
      </w:r>
      <w:r w:rsidRPr="00932B90">
        <w:rPr>
          <w:rFonts w:ascii="Courier New" w:hAnsi="Courier New" w:cs="Courier New"/>
          <w:color w:val="C00000"/>
          <w:lang w:val="en-US"/>
        </w:rPr>
        <w:t>t</w:t>
      </w:r>
      <w:r w:rsidRPr="008E7306">
        <w:t xml:space="preserve">». </w:t>
      </w:r>
      <w:r>
        <w:t>Здесь</w:t>
      </w:r>
      <w:r w:rsidRPr="00187CE6">
        <w:t xml:space="preserve"> </w:t>
      </w:r>
      <w:r w:rsidR="00187CE6" w:rsidRPr="00187CE6">
        <w:t>«</w:t>
      </w:r>
      <w:r w:rsidR="00187CE6" w:rsidRPr="00187CE6">
        <w:rPr>
          <w:rFonts w:ascii="Arial" w:hAnsi="Arial" w:cs="Arial"/>
          <w:color w:val="C00000"/>
        </w:rPr>
        <w:t>&lt;</w:t>
      </w:r>
      <w:r w:rsidR="00187CE6">
        <w:rPr>
          <w:rFonts w:ascii="Arial" w:hAnsi="Arial" w:cs="Arial"/>
          <w:color w:val="C00000"/>
          <w:lang w:val="en-US"/>
        </w:rPr>
        <w:t>struct</w:t>
      </w:r>
      <w:r w:rsidR="00187CE6" w:rsidRPr="00187CE6">
        <w:rPr>
          <w:rFonts w:ascii="Arial" w:hAnsi="Arial" w:cs="Arial"/>
          <w:color w:val="C00000"/>
        </w:rPr>
        <w:t>_</w:t>
      </w:r>
      <w:r w:rsidR="00187CE6">
        <w:rPr>
          <w:rFonts w:ascii="Arial" w:hAnsi="Arial" w:cs="Arial"/>
          <w:color w:val="C00000"/>
          <w:lang w:val="en-US"/>
        </w:rPr>
        <w:t>name</w:t>
      </w:r>
      <w:r w:rsidR="00187CE6" w:rsidRPr="00187CE6">
        <w:rPr>
          <w:rFonts w:ascii="Arial" w:hAnsi="Arial" w:cs="Arial"/>
          <w:color w:val="C00000"/>
        </w:rPr>
        <w:t>&gt;</w:t>
      </w:r>
      <w:r w:rsidR="00187CE6" w:rsidRPr="00187CE6">
        <w:t>»</w:t>
      </w:r>
      <w:r w:rsidR="00C610B1" w:rsidRPr="00C610B1">
        <w:t xml:space="preserve"> </w:t>
      </w:r>
      <w:r w:rsidRPr="00187CE6">
        <w:t>–</w:t>
      </w:r>
      <w:r w:rsidR="00187CE6" w:rsidRPr="00187CE6">
        <w:t xml:space="preserve"> </w:t>
      </w:r>
      <w:r w:rsidR="00187CE6">
        <w:t>название структуры</w:t>
      </w:r>
      <w:r w:rsidR="008D3113">
        <w:t>.</w:t>
      </w:r>
    </w:p>
    <w:p w14:paraId="116EF2C5" w14:textId="63435BB2" w:rsidR="008D3113" w:rsidRPr="008D3113" w:rsidRDefault="00187CE6" w:rsidP="008D3113">
      <w:pPr>
        <w:pStyle w:val="a"/>
        <w:spacing w:beforeLines="100" w:before="240" w:afterLines="150" w:after="360" w:line="276" w:lineRule="auto"/>
        <w:ind w:firstLine="0"/>
        <w:rPr>
          <w:lang w:val="en-US"/>
        </w:rPr>
      </w:pPr>
      <w:r w:rsidRPr="008D3113">
        <w:rPr>
          <w:lang w:val="en-US"/>
        </w:rPr>
        <w:t>«</w:t>
      </w:r>
      <w:r w:rsidRPr="008D3113">
        <w:rPr>
          <w:rFonts w:ascii="Arial" w:hAnsi="Arial" w:cs="Arial"/>
          <w:color w:val="C00000"/>
          <w:lang w:val="en-US"/>
        </w:rPr>
        <w:t>&lt;</w:t>
      </w:r>
      <w:r w:rsidRPr="00187CE6">
        <w:rPr>
          <w:rFonts w:ascii="Arial" w:hAnsi="Arial" w:cs="Arial"/>
          <w:color w:val="C00000"/>
          <w:lang w:val="en-US"/>
        </w:rPr>
        <w:t>data</w:t>
      </w:r>
      <w:r w:rsidRPr="008D3113">
        <w:rPr>
          <w:rFonts w:ascii="Arial" w:hAnsi="Arial" w:cs="Arial"/>
          <w:color w:val="C00000"/>
          <w:lang w:val="en-US"/>
        </w:rPr>
        <w:t>_</w:t>
      </w:r>
      <w:r w:rsidRPr="00187CE6">
        <w:rPr>
          <w:rFonts w:ascii="Arial" w:hAnsi="Arial" w:cs="Arial"/>
          <w:color w:val="C00000"/>
          <w:lang w:val="en-US"/>
        </w:rPr>
        <w:t>type</w:t>
      </w:r>
      <w:r w:rsidRPr="008D3113">
        <w:rPr>
          <w:rFonts w:ascii="Arial" w:hAnsi="Arial" w:cs="Arial"/>
          <w:color w:val="C00000"/>
          <w:lang w:val="en-US"/>
        </w:rPr>
        <w:t>&gt;</w:t>
      </w:r>
      <w:r w:rsidRPr="008D3113">
        <w:rPr>
          <w:lang w:val="en-US"/>
        </w:rPr>
        <w:t xml:space="preserve">» </w:t>
      </w:r>
      <w:r w:rsidR="008D3113">
        <w:t>принимает</w:t>
      </w:r>
      <w:r w:rsidR="008D3113" w:rsidRPr="008D3113">
        <w:rPr>
          <w:lang w:val="en-US"/>
        </w:rPr>
        <w:t xml:space="preserve"> </w:t>
      </w:r>
      <w:r w:rsidR="008D3113">
        <w:t>значения</w:t>
      </w:r>
      <w:r w:rsidR="008D3113" w:rsidRPr="008D3113">
        <w:rPr>
          <w:lang w:val="en-US"/>
        </w:rPr>
        <w:t xml:space="preserve"> «</w:t>
      </w:r>
      <w:r w:rsidR="008D3113">
        <w:rPr>
          <w:rFonts w:ascii="Arial" w:hAnsi="Arial" w:cs="Arial"/>
          <w:color w:val="C00000"/>
          <w:lang w:val="en-US"/>
        </w:rPr>
        <w:t>Permittivity</w:t>
      </w:r>
      <w:r w:rsidR="008D3113" w:rsidRPr="008D3113">
        <w:rPr>
          <w:lang w:val="en-US"/>
        </w:rPr>
        <w:t>», «</w:t>
      </w:r>
      <w:r w:rsidR="008D3113">
        <w:rPr>
          <w:rFonts w:ascii="Arial" w:hAnsi="Arial" w:cs="Arial"/>
          <w:color w:val="C00000"/>
          <w:lang w:val="en-US"/>
        </w:rPr>
        <w:t>Materials</w:t>
      </w:r>
      <w:r w:rsidR="008D3113" w:rsidRPr="008D3113">
        <w:rPr>
          <w:lang w:val="en-US"/>
        </w:rPr>
        <w:t>», «</w:t>
      </w:r>
      <w:r w:rsidR="008D3113" w:rsidRPr="008D3113">
        <w:rPr>
          <w:rFonts w:ascii="Arial" w:hAnsi="Arial" w:cs="Arial"/>
          <w:color w:val="C00000"/>
          <w:lang w:val="en-US"/>
        </w:rPr>
        <w:t>Elements</w:t>
      </w:r>
      <w:r w:rsidR="008D3113" w:rsidRPr="008D3113">
        <w:rPr>
          <w:lang w:val="en-US"/>
        </w:rPr>
        <w:t>»</w:t>
      </w:r>
      <w:r w:rsidR="008D3113">
        <w:rPr>
          <w:lang w:val="en-US"/>
        </w:rPr>
        <w:t>.</w:t>
      </w:r>
    </w:p>
    <w:p w14:paraId="3CFA7713" w14:textId="10E9B55C" w:rsidR="000F6079" w:rsidRDefault="000F6079" w:rsidP="000F6079">
      <w:pPr>
        <w:pStyle w:val="a"/>
        <w:spacing w:beforeLines="100" w:before="240" w:afterLines="150" w:after="360" w:line="276" w:lineRule="auto"/>
        <w:ind w:firstLine="0"/>
      </w:pPr>
      <w:r w:rsidRPr="0023422C">
        <w:t>«</w:t>
      </w:r>
      <w:r w:rsidRPr="0023422C">
        <w:rPr>
          <w:rFonts w:ascii="Arial" w:hAnsi="Arial" w:cs="Arial"/>
          <w:color w:val="C00000"/>
        </w:rPr>
        <w:t>&lt;</w:t>
      </w:r>
      <w:r w:rsidR="0023422C" w:rsidRPr="0023422C">
        <w:rPr>
          <w:rFonts w:ascii="Arial" w:hAnsi="Arial" w:cs="Arial"/>
          <w:color w:val="C00000"/>
          <w:lang w:val="en-US"/>
        </w:rPr>
        <w:t>sharpness</w:t>
      </w:r>
      <w:r w:rsidRPr="0023422C">
        <w:rPr>
          <w:rFonts w:ascii="Arial" w:hAnsi="Arial" w:cs="Arial"/>
          <w:color w:val="C00000"/>
        </w:rPr>
        <w:t>&gt;</w:t>
      </w:r>
      <w:r w:rsidRPr="0023422C">
        <w:t xml:space="preserve">» </w:t>
      </w:r>
      <w:r>
        <w:t>принимает</w:t>
      </w:r>
      <w:r w:rsidRPr="0023422C">
        <w:t xml:space="preserve"> </w:t>
      </w:r>
      <w:r>
        <w:t>значения</w:t>
      </w:r>
      <w:r w:rsidRPr="0023422C">
        <w:t xml:space="preserve"> «</w:t>
      </w:r>
      <w:r w:rsidR="0023422C">
        <w:rPr>
          <w:rFonts w:ascii="Arial" w:hAnsi="Arial" w:cs="Arial"/>
          <w:color w:val="C00000"/>
          <w:lang w:val="en-US"/>
        </w:rPr>
        <w:t>Sharp</w:t>
      </w:r>
      <w:r w:rsidRPr="0023422C">
        <w:t>», «</w:t>
      </w:r>
      <w:r w:rsidR="0023422C">
        <w:rPr>
          <w:rFonts w:ascii="Arial" w:hAnsi="Arial" w:cs="Arial"/>
          <w:color w:val="C00000"/>
          <w:lang w:val="en-US"/>
        </w:rPr>
        <w:t>Discretized</w:t>
      </w:r>
      <w:r w:rsidRPr="0023422C">
        <w:t>»</w:t>
      </w:r>
      <w:r w:rsidR="0023422C" w:rsidRPr="0023422C">
        <w:t xml:space="preserve"> </w:t>
      </w:r>
      <w:r w:rsidR="0023422C">
        <w:t>или</w:t>
      </w:r>
      <w:r w:rsidR="0023422C" w:rsidRPr="0023422C">
        <w:t xml:space="preserve"> </w:t>
      </w:r>
      <w:r w:rsidR="0023422C">
        <w:t>остаётся пустым.</w:t>
      </w:r>
    </w:p>
    <w:p w14:paraId="70DF52E0" w14:textId="126FE039" w:rsidR="0023422C" w:rsidRDefault="0023422C" w:rsidP="000F6079">
      <w:pPr>
        <w:pStyle w:val="a"/>
        <w:spacing w:beforeLines="100" w:before="240" w:afterLines="150" w:after="360" w:line="276" w:lineRule="auto"/>
        <w:ind w:firstLine="0"/>
      </w:pPr>
      <w:r>
        <w:t xml:space="preserve">Например: </w:t>
      </w:r>
    </w:p>
    <w:p w14:paraId="05982DA4" w14:textId="4FD914D9" w:rsidR="008D3113" w:rsidRDefault="0075289E">
      <w:pPr>
        <w:pStyle w:val="a"/>
        <w:numPr>
          <w:ilvl w:val="0"/>
          <w:numId w:val="14"/>
        </w:numPr>
        <w:spacing w:beforeLines="50" w:before="120" w:afterLines="50" w:after="120" w:line="276" w:lineRule="auto"/>
        <w:rPr>
          <w:lang w:val="en-US"/>
        </w:rPr>
      </w:pPr>
      <w:r w:rsidRPr="00187CE6">
        <w:rPr>
          <w:lang w:val="en-US"/>
        </w:rPr>
        <w:t>«</w:t>
      </w:r>
      <w:r w:rsidR="001A0B4A" w:rsidRPr="001A0B4A">
        <w:rPr>
          <w:rFonts w:ascii="Courier New" w:hAnsi="Courier New" w:cs="Courier New"/>
          <w:color w:val="C00000"/>
          <w:lang w:val="en-US"/>
        </w:rPr>
        <w:t>profile_</w:t>
      </w:r>
      <w:r w:rsidR="003D4409">
        <w:rPr>
          <w:rFonts w:ascii="Courier New" w:hAnsi="Courier New" w:cs="Courier New"/>
          <w:color w:val="C00000"/>
          <w:lang w:val="en-US"/>
        </w:rPr>
        <w:t>Elements</w:t>
      </w:r>
      <w:r w:rsidR="001A0B4A" w:rsidRPr="001A0B4A">
        <w:rPr>
          <w:rFonts w:ascii="Courier New" w:hAnsi="Courier New" w:cs="Courier New"/>
          <w:color w:val="C00000"/>
          <w:lang w:val="en-US"/>
        </w:rPr>
        <w:t>_Sharp_Struct_1</w:t>
      </w:r>
      <w:r w:rsidRPr="00187CE6">
        <w:rPr>
          <w:rFonts w:ascii="Courier New" w:hAnsi="Courier New" w:cs="Courier New"/>
          <w:color w:val="C00000"/>
          <w:lang w:val="en-US"/>
        </w:rPr>
        <w:t>.</w:t>
      </w:r>
      <w:r w:rsidRPr="00B44F7F">
        <w:rPr>
          <w:rFonts w:ascii="Courier New" w:hAnsi="Courier New" w:cs="Courier New"/>
          <w:color w:val="C00000"/>
          <w:lang w:val="en-US"/>
        </w:rPr>
        <w:t>tx</w:t>
      </w:r>
      <w:r w:rsidRPr="00932B90">
        <w:rPr>
          <w:rFonts w:ascii="Courier New" w:hAnsi="Courier New" w:cs="Courier New"/>
          <w:color w:val="C00000"/>
          <w:lang w:val="en-US"/>
        </w:rPr>
        <w:t>t</w:t>
      </w:r>
      <w:r w:rsidRPr="00187CE6">
        <w:rPr>
          <w:lang w:val="en-US"/>
        </w:rPr>
        <w:t>»</w:t>
      </w:r>
    </w:p>
    <w:p w14:paraId="3F11CD0E" w14:textId="5EAF12B9" w:rsidR="001C37AC" w:rsidRPr="0075289E" w:rsidRDefault="001C37AC">
      <w:pPr>
        <w:pStyle w:val="a"/>
        <w:numPr>
          <w:ilvl w:val="0"/>
          <w:numId w:val="14"/>
        </w:numPr>
        <w:spacing w:beforeLines="50" w:before="120" w:afterLines="50" w:after="120" w:line="276" w:lineRule="auto"/>
        <w:rPr>
          <w:lang w:val="en-US"/>
        </w:rPr>
      </w:pPr>
      <w:r w:rsidRPr="00187CE6">
        <w:rPr>
          <w:lang w:val="en-US"/>
        </w:rPr>
        <w:t>«</w:t>
      </w:r>
      <w:r w:rsidRPr="001A0B4A">
        <w:rPr>
          <w:rFonts w:ascii="Courier New" w:hAnsi="Courier New" w:cs="Courier New"/>
          <w:color w:val="C00000"/>
          <w:lang w:val="en-US"/>
        </w:rPr>
        <w:t>profile_Permittivity_</w:t>
      </w:r>
      <w:r w:rsidR="003D4409">
        <w:rPr>
          <w:rFonts w:ascii="Courier New" w:hAnsi="Courier New" w:cs="Courier New"/>
          <w:color w:val="C00000"/>
          <w:lang w:val="en-US"/>
        </w:rPr>
        <w:t>Discretized</w:t>
      </w:r>
      <w:r w:rsidRPr="001A0B4A">
        <w:rPr>
          <w:rFonts w:ascii="Courier New" w:hAnsi="Courier New" w:cs="Courier New"/>
          <w:color w:val="C00000"/>
          <w:lang w:val="en-US"/>
        </w:rPr>
        <w:t>_Struct_1</w:t>
      </w:r>
      <w:r w:rsidRPr="00187CE6">
        <w:rPr>
          <w:rFonts w:ascii="Courier New" w:hAnsi="Courier New" w:cs="Courier New"/>
          <w:color w:val="C00000"/>
          <w:lang w:val="en-US"/>
        </w:rPr>
        <w:t>.</w:t>
      </w:r>
      <w:r w:rsidRPr="00B44F7F">
        <w:rPr>
          <w:rFonts w:ascii="Courier New" w:hAnsi="Courier New" w:cs="Courier New"/>
          <w:color w:val="C00000"/>
          <w:lang w:val="en-US"/>
        </w:rPr>
        <w:t>tx</w:t>
      </w:r>
      <w:r w:rsidRPr="00932B90">
        <w:rPr>
          <w:rFonts w:ascii="Courier New" w:hAnsi="Courier New" w:cs="Courier New"/>
          <w:color w:val="C00000"/>
          <w:lang w:val="en-US"/>
        </w:rPr>
        <w:t>t</w:t>
      </w:r>
      <w:r w:rsidRPr="00187CE6">
        <w:rPr>
          <w:lang w:val="en-US"/>
        </w:rPr>
        <w:t>»</w:t>
      </w:r>
    </w:p>
    <w:p w14:paraId="5DEAEB70" w14:textId="38FF206E" w:rsidR="00DD5D98" w:rsidRDefault="00DD5D98">
      <w:pPr>
        <w:pStyle w:val="a"/>
        <w:numPr>
          <w:ilvl w:val="0"/>
          <w:numId w:val="14"/>
        </w:numPr>
        <w:spacing w:beforeLines="50" w:before="120" w:afterLines="50" w:after="120" w:line="276" w:lineRule="auto"/>
        <w:rPr>
          <w:lang w:val="en-US"/>
        </w:rPr>
      </w:pPr>
      <w:r w:rsidRPr="00187CE6">
        <w:rPr>
          <w:lang w:val="en-US"/>
        </w:rPr>
        <w:t>«</w:t>
      </w:r>
      <w:r w:rsidRPr="001A0B4A">
        <w:rPr>
          <w:rFonts w:ascii="Courier New" w:hAnsi="Courier New" w:cs="Courier New"/>
          <w:color w:val="C00000"/>
          <w:lang w:val="en-US"/>
        </w:rPr>
        <w:t>profile_</w:t>
      </w:r>
      <w:r w:rsidR="003D4409">
        <w:rPr>
          <w:rFonts w:ascii="Courier New" w:hAnsi="Courier New" w:cs="Courier New"/>
          <w:color w:val="C00000"/>
          <w:lang w:val="en-US"/>
        </w:rPr>
        <w:t>Materials</w:t>
      </w:r>
      <w:r w:rsidRPr="001A0B4A">
        <w:rPr>
          <w:rFonts w:ascii="Courier New" w:hAnsi="Courier New" w:cs="Courier New"/>
          <w:color w:val="C00000"/>
          <w:lang w:val="en-US"/>
        </w:rPr>
        <w:t>_Struct_1</w:t>
      </w:r>
      <w:r w:rsidRPr="00187CE6">
        <w:rPr>
          <w:rFonts w:ascii="Courier New" w:hAnsi="Courier New" w:cs="Courier New"/>
          <w:color w:val="C00000"/>
          <w:lang w:val="en-US"/>
        </w:rPr>
        <w:t>.</w:t>
      </w:r>
      <w:r w:rsidRPr="00B44F7F">
        <w:rPr>
          <w:rFonts w:ascii="Courier New" w:hAnsi="Courier New" w:cs="Courier New"/>
          <w:color w:val="C00000"/>
          <w:lang w:val="en-US"/>
        </w:rPr>
        <w:t>tx</w:t>
      </w:r>
      <w:r w:rsidRPr="00932B90">
        <w:rPr>
          <w:rFonts w:ascii="Courier New" w:hAnsi="Courier New" w:cs="Courier New"/>
          <w:color w:val="C00000"/>
          <w:lang w:val="en-US"/>
        </w:rPr>
        <w:t>t</w:t>
      </w:r>
      <w:r w:rsidRPr="00187CE6">
        <w:rPr>
          <w:lang w:val="en-US"/>
        </w:rPr>
        <w:t>»</w:t>
      </w:r>
    </w:p>
    <w:p w14:paraId="2E8BFDF8" w14:textId="6BB50701" w:rsidR="003D4409" w:rsidRPr="00236845" w:rsidRDefault="00236845" w:rsidP="00DD5D98">
      <w:pPr>
        <w:pStyle w:val="a"/>
        <w:spacing w:beforeLines="100" w:before="240" w:afterLines="150" w:after="360" w:line="276" w:lineRule="auto"/>
        <w:ind w:firstLine="0"/>
      </w:pPr>
      <w:r>
        <w:t xml:space="preserve">Если структура содержит </w:t>
      </w:r>
      <w:r w:rsidR="00AE257B">
        <w:t>слой</w:t>
      </w:r>
      <w:r w:rsidR="00AE257B" w:rsidRPr="00AE257B">
        <w:t>/</w:t>
      </w:r>
      <w:r w:rsidR="00AE257B">
        <w:t>подложку</w:t>
      </w:r>
      <w:r>
        <w:t xml:space="preserve">, вещество которого собрано из отдельных химических элементов, тогда будет создан файл с профилем концентрации </w:t>
      </w:r>
      <w:r w:rsidR="007F7244">
        <w:t xml:space="preserve">этих </w:t>
      </w:r>
      <w:r>
        <w:t>элементов.</w:t>
      </w:r>
    </w:p>
    <w:p w14:paraId="0091D3B9" w14:textId="74787044" w:rsidR="00537C26" w:rsidRDefault="00537C26" w:rsidP="00537C26">
      <w:pPr>
        <w:pStyle w:val="a"/>
        <w:spacing w:beforeLines="100" w:before="240" w:afterLines="150" w:after="360" w:line="276" w:lineRule="auto"/>
        <w:ind w:firstLine="0"/>
      </w:pPr>
      <w:r>
        <w:t xml:space="preserve">Если структура содержит </w:t>
      </w:r>
      <w:r w:rsidR="00E04864">
        <w:t>слой</w:t>
      </w:r>
      <w:r w:rsidR="00E04864" w:rsidRPr="00AE257B">
        <w:t>/</w:t>
      </w:r>
      <w:r w:rsidR="00E04864">
        <w:t>подложку</w:t>
      </w:r>
      <w:r>
        <w:t xml:space="preserve">, вещество которого </w:t>
      </w:r>
      <w:r w:rsidR="007F7244">
        <w:t>задано по названию файла «</w:t>
      </w:r>
      <w:r w:rsidR="007F7244" w:rsidRPr="007F7244">
        <w:rPr>
          <w:rFonts w:ascii="Courier New" w:hAnsi="Courier New" w:cs="Courier New"/>
          <w:color w:val="C00000"/>
        </w:rPr>
        <w:t>.</w:t>
      </w:r>
      <w:r w:rsidR="007F7244" w:rsidRPr="007F7244">
        <w:rPr>
          <w:rFonts w:ascii="Courier New" w:hAnsi="Courier New" w:cs="Courier New"/>
          <w:color w:val="C00000"/>
          <w:lang w:val="en-US"/>
        </w:rPr>
        <w:t>nk</w:t>
      </w:r>
      <w:r w:rsidR="007F7244">
        <w:t>»</w:t>
      </w:r>
      <w:r>
        <w:t xml:space="preserve">, тогда будет создан файл с профилем </w:t>
      </w:r>
      <w:r w:rsidR="007F7244">
        <w:t>относительной плотности материалов</w:t>
      </w:r>
      <w:r>
        <w:t>.</w:t>
      </w:r>
    </w:p>
    <w:p w14:paraId="7C653836" w14:textId="5BA97441" w:rsidR="000D032D" w:rsidRDefault="000D032D" w:rsidP="00537C26">
      <w:pPr>
        <w:pStyle w:val="a"/>
        <w:spacing w:beforeLines="100" w:before="240" w:afterLines="150" w:after="360" w:line="276" w:lineRule="auto"/>
        <w:ind w:firstLine="0"/>
      </w:pPr>
      <w:r>
        <w:t xml:space="preserve">Наличие </w:t>
      </w:r>
      <w:r w:rsidRPr="000D032D">
        <w:t>«</w:t>
      </w:r>
      <w:r w:rsidR="0098190B" w:rsidRPr="000D032D">
        <w:rPr>
          <w:rFonts w:ascii="Courier New" w:hAnsi="Courier New" w:cs="Courier New"/>
          <w:color w:val="C00000"/>
          <w:lang w:val="en-US"/>
        </w:rPr>
        <w:t>Sharp</w:t>
      </w:r>
      <w:r w:rsidRPr="000D032D">
        <w:t>»</w:t>
      </w:r>
      <w:r w:rsidR="0098190B" w:rsidRPr="000D032D">
        <w:t xml:space="preserve"> </w:t>
      </w:r>
      <w:r>
        <w:t xml:space="preserve">в названии файла означает, что это профиль структуры с нулевым перемешиванием на </w:t>
      </w:r>
      <w:r w:rsidRPr="00180D39">
        <w:t>границах.</w:t>
      </w:r>
      <w:r w:rsidR="00CA653C" w:rsidRPr="00180D39">
        <w:t xml:space="preserve"> Толщины слоёв могут </w:t>
      </w:r>
      <w:r w:rsidR="00DF7EAF" w:rsidRPr="00180D39">
        <w:t xml:space="preserve">быть </w:t>
      </w:r>
      <w:r w:rsidR="00CA653C" w:rsidRPr="00180D39">
        <w:t>различные, поэтому</w:t>
      </w:r>
      <w:r w:rsidR="00CA653C">
        <w:t xml:space="preserve"> в качестве аргумента указываются координаты </w:t>
      </w:r>
      <w:r w:rsidR="00CA653C" w:rsidRPr="00CA653C">
        <w:rPr>
          <w:b/>
          <w:bCs/>
          <w:u w:val="single"/>
        </w:rPr>
        <w:t>верхней границы слоя</w:t>
      </w:r>
      <w:r w:rsidR="00CA653C">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t xml:space="preserve"> </w:t>
      </w:r>
      <w:r w:rsidR="00CA653C">
        <w:rPr>
          <w:color w:val="00518E"/>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t xml:space="preserve">Наличие </w:t>
      </w:r>
      <w:r w:rsidRPr="000D032D">
        <w:t>«</w:t>
      </w:r>
      <w:r w:rsidR="00DE4A36">
        <w:rPr>
          <w:rFonts w:ascii="Courier New" w:hAnsi="Courier New" w:cs="Courier New"/>
          <w:color w:val="C00000"/>
          <w:lang w:val="en-US"/>
        </w:rPr>
        <w:t>Discrete</w:t>
      </w:r>
      <w:r w:rsidRPr="000D032D">
        <w:t xml:space="preserve">» </w:t>
      </w:r>
      <w:r>
        <w:t xml:space="preserve">в названии файла означает, что это профиль структуры </w:t>
      </w:r>
      <w:r w:rsidR="004537EF">
        <w:t xml:space="preserve">с дискретизацией, заданной в </w:t>
      </w:r>
      <w:r w:rsidR="002E563D">
        <w:t xml:space="preserve">окне </w:t>
      </w:r>
      <w:r w:rsidR="004537EF">
        <w:t>«</w:t>
      </w:r>
      <w:hyperlink w:anchor="_Параметры_модели_структуры" w:history="1">
        <w:r w:rsidR="004537EF" w:rsidRPr="002E563D">
          <w:rPr>
            <w:rStyle w:val="Hyperlink"/>
            <w:rFonts w:ascii="Arial" w:hAnsi="Arial" w:cs="Arial"/>
            <w:lang w:val="en-US"/>
          </w:rPr>
          <w:t>Calculation</w:t>
        </w:r>
        <w:r w:rsidR="004537EF" w:rsidRPr="002E563D">
          <w:rPr>
            <w:rStyle w:val="Hyperlink"/>
            <w:rFonts w:ascii="Arial" w:hAnsi="Arial" w:cs="Arial"/>
          </w:rPr>
          <w:t xml:space="preserve"> </w:t>
        </w:r>
        <w:r w:rsidR="004537EF" w:rsidRPr="002E563D">
          <w:rPr>
            <w:rStyle w:val="Hyperlink"/>
            <w:rFonts w:ascii="Arial" w:hAnsi="Arial" w:cs="Arial"/>
            <w:lang w:val="en-US"/>
          </w:rPr>
          <w:t>settings</w:t>
        </w:r>
      </w:hyperlink>
      <w:r w:rsidR="004537EF">
        <w:t>»</w:t>
      </w:r>
      <w: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t xml:space="preserve"> </w:t>
      </w:r>
      <w:r w:rsidR="00CA653C">
        <w:rPr>
          <w:color w:val="00518E"/>
        </w:rPr>
        <w:t xml:space="preserve">Пример содержимого файла с </w:t>
      </w:r>
      <w:r>
        <w:rPr>
          <w:color w:val="00518E"/>
        </w:rPr>
        <w:t>дискретизованным</w:t>
      </w:r>
      <w:r w:rsidR="00CA653C">
        <w:rPr>
          <w:color w:val="00518E"/>
        </w:rPr>
        <w:t xml:space="preserve"> профилем </w:t>
      </w:r>
      <w:r>
        <w:rPr>
          <w:color w:val="00518E"/>
        </w:rPr>
        <w:t>материалов</w:t>
      </w:r>
      <w:r w:rsidR="00CA653C">
        <w:rPr>
          <w:color w:val="00518E"/>
        </w:rPr>
        <w:t xml:space="preserve"> </w:t>
      </w:r>
    </w:p>
    <w:p w14:paraId="4D54B6AD" w14:textId="7F89FCD7" w:rsidR="003E4FB8" w:rsidRPr="00121078" w:rsidRDefault="003E4FB8" w:rsidP="003E4FB8">
      <w:pPr>
        <w:pStyle w:val="a"/>
        <w:spacing w:beforeLines="100" w:before="240" w:afterLines="150" w:after="360" w:line="276" w:lineRule="auto"/>
        <w:ind w:firstLine="0"/>
      </w:pPr>
      <w:r w:rsidRPr="003E4FB8">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t>Для экспорта дискретизованного профиля необходимо, чтобы галочка «</w:t>
      </w:r>
      <w:r w:rsidRPr="001E6627">
        <w:rPr>
          <w:rFonts w:ascii="Arial" w:hAnsi="Arial" w:cs="Arial"/>
          <w:color w:val="C00000"/>
          <w:lang w:val="en-US"/>
        </w:rPr>
        <w:t>Show</w:t>
      </w:r>
      <w:r w:rsidRPr="00121078">
        <w:rPr>
          <w:rFonts w:ascii="Arial" w:hAnsi="Arial" w:cs="Arial"/>
          <w:color w:val="C00000"/>
        </w:rPr>
        <w:t xml:space="preserve"> </w:t>
      </w:r>
      <w:r w:rsidRPr="001E6627">
        <w:rPr>
          <w:rFonts w:ascii="Arial" w:hAnsi="Arial" w:cs="Arial"/>
          <w:color w:val="C00000"/>
          <w:lang w:val="en-US"/>
        </w:rPr>
        <w:t>discretization</w:t>
      </w:r>
      <w:r>
        <w:t xml:space="preserve">» в опциях </w:t>
      </w:r>
      <w:r>
        <w:rPr>
          <w:color w:val="00518E"/>
        </w:rPr>
        <w:t>«</w:t>
      </w:r>
      <w:hyperlink w:anchor="_Profile_plot" w:history="1">
        <w:r w:rsidRPr="00B93C67">
          <w:rPr>
            <w:rStyle w:val="Hyperlink"/>
            <w:rFonts w:ascii="Arial" w:hAnsi="Arial" w:cs="Arial"/>
            <w:lang w:val="en-US"/>
          </w:rPr>
          <w:t>Profile</w:t>
        </w:r>
        <w:r w:rsidRPr="00B93C67">
          <w:rPr>
            <w:rStyle w:val="Hyperlink"/>
            <w:rFonts w:ascii="Arial" w:hAnsi="Arial" w:cs="Arial"/>
          </w:rPr>
          <w:t xml:space="preserve"> </w:t>
        </w:r>
        <w:r w:rsidRPr="00B93C67">
          <w:rPr>
            <w:rStyle w:val="Hyperlink"/>
            <w:rFonts w:ascii="Arial" w:hAnsi="Arial" w:cs="Arial"/>
            <w:lang w:val="en-US"/>
          </w:rPr>
          <w:t>plot</w:t>
        </w:r>
      </w:hyperlink>
      <w:r>
        <w:rPr>
          <w:color w:val="00518E"/>
        </w:rPr>
        <w:t>»</w:t>
      </w:r>
      <w:r w:rsidRPr="00121078">
        <w:t xml:space="preserve"> </w:t>
      </w:r>
      <w:r>
        <w:t xml:space="preserve">была </w:t>
      </w:r>
      <w:r w:rsidRPr="003E4FB8">
        <w:rPr>
          <w:b/>
          <w:bCs/>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39"/>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DAE8F57"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0"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rPr>
        <w:t>Опции представления профиля в окне «</w:t>
      </w:r>
      <w:hyperlink w:anchor="_Profile_plot" w:history="1">
        <w:r w:rsidRPr="00B93C67">
          <w:rPr>
            <w:rStyle w:val="Hyperlink"/>
            <w:rFonts w:ascii="Arial" w:hAnsi="Arial" w:cs="Arial"/>
            <w:lang w:val="en-US"/>
          </w:rPr>
          <w:t>Profile</w:t>
        </w:r>
        <w:r w:rsidRPr="00B93C67">
          <w:rPr>
            <w:rStyle w:val="Hyperlink"/>
            <w:rFonts w:ascii="Arial" w:hAnsi="Arial" w:cs="Arial"/>
          </w:rPr>
          <w:t xml:space="preserve"> </w:t>
        </w:r>
        <w:r w:rsidRPr="00B93C67">
          <w:rPr>
            <w:rStyle w:val="Hyperlink"/>
            <w:rFonts w:ascii="Arial" w:hAnsi="Arial" w:cs="Arial"/>
            <w:lang w:val="en-US"/>
          </w:rPr>
          <w:t>plot</w:t>
        </w:r>
      </w:hyperlink>
      <w:r>
        <w:rPr>
          <w:color w:val="00518E"/>
        </w:rPr>
        <w:t>»</w:t>
      </w:r>
    </w:p>
    <w:p w14:paraId="4A7E19E2" w14:textId="1A8326EF" w:rsidR="00100A20" w:rsidRDefault="006E5CBD" w:rsidP="00100A20">
      <w:pPr>
        <w:pStyle w:val="a"/>
        <w:spacing w:beforeLines="100" w:before="240" w:afterLines="150" w:after="360" w:line="276" w:lineRule="auto"/>
        <w:ind w:firstLine="0"/>
      </w:pPr>
      <w:r>
        <w:lastRenderedPageBreak/>
        <w:t xml:space="preserve">Отсутствие дополнительных индикаторов </w:t>
      </w:r>
      <w:r w:rsidR="00100A20">
        <w:t xml:space="preserve">в названии файла означает, что это </w:t>
      </w:r>
      <w:r>
        <w:t xml:space="preserve">«непрерывный» </w:t>
      </w:r>
      <w:r w:rsidR="00100A20">
        <w:t xml:space="preserve">профиль структуры. </w:t>
      </w:r>
      <w:r w:rsidR="002E3D9F">
        <w:t>Теме не менее, чтобы вывести данные в файл</w:t>
      </w:r>
      <w:r w:rsidR="0059045A">
        <w:t>,</w:t>
      </w:r>
      <w:r w:rsidR="002E3D9F">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u w:val="single"/>
        </w:rPr>
        <w:t>центра субслоя</w:t>
      </w:r>
      <w:r w:rsidR="002E3D9F">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t xml:space="preserve"> </w:t>
      </w:r>
      <w:r w:rsidR="00257EBC">
        <w:rPr>
          <w:color w:val="00518E"/>
        </w:rPr>
        <w:t xml:space="preserve">Пример содержимого файла с </w:t>
      </w:r>
      <w:r w:rsidR="00500CA1">
        <w:rPr>
          <w:color w:val="00518E"/>
        </w:rPr>
        <w:t xml:space="preserve">«непрерывным» </w:t>
      </w:r>
      <w:r w:rsidR="00257EBC">
        <w:rPr>
          <w:color w:val="00518E"/>
        </w:rPr>
        <w:t xml:space="preserve">профилем </w:t>
      </w:r>
      <w:r w:rsidR="002E3D9F">
        <w:rPr>
          <w:color w:val="00518E"/>
        </w:rPr>
        <w:br/>
      </w:r>
      <w:r w:rsidR="00500CA1">
        <w:rPr>
          <w:color w:val="00518E"/>
        </w:rPr>
        <w:t>диэлектрической проницаемости</w:t>
      </w:r>
      <w:r w:rsidR="00257EBC">
        <w:rPr>
          <w:color w:val="00518E"/>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rPr>
      </w:pPr>
      <w:r>
        <w:t>Для экспорта дискретизованного профиля необходимо, чтобы галочка «</w:t>
      </w:r>
      <w:r w:rsidRPr="001E6627">
        <w:rPr>
          <w:rFonts w:ascii="Arial" w:hAnsi="Arial" w:cs="Arial"/>
          <w:color w:val="C00000"/>
          <w:lang w:val="en-US"/>
        </w:rPr>
        <w:t>Show</w:t>
      </w:r>
      <w:r w:rsidRPr="00121078">
        <w:rPr>
          <w:rFonts w:ascii="Arial" w:hAnsi="Arial" w:cs="Arial"/>
          <w:color w:val="C00000"/>
        </w:rPr>
        <w:t xml:space="preserve"> </w:t>
      </w:r>
      <w:r w:rsidRPr="001E6627">
        <w:rPr>
          <w:rFonts w:ascii="Arial" w:hAnsi="Arial" w:cs="Arial"/>
          <w:color w:val="C00000"/>
          <w:lang w:val="en-US"/>
        </w:rPr>
        <w:t>discretization</w:t>
      </w:r>
      <w:r>
        <w:t xml:space="preserve">» в опциях </w:t>
      </w:r>
      <w:r>
        <w:rPr>
          <w:color w:val="00518E"/>
        </w:rPr>
        <w:t>«</w:t>
      </w:r>
      <w:hyperlink w:anchor="_Profile_plot" w:history="1">
        <w:r w:rsidRPr="00B93C67">
          <w:rPr>
            <w:rStyle w:val="Hyperlink"/>
            <w:rFonts w:ascii="Arial" w:hAnsi="Arial" w:cs="Arial"/>
            <w:lang w:val="en-US"/>
          </w:rPr>
          <w:t>Profile</w:t>
        </w:r>
        <w:r w:rsidRPr="00B93C67">
          <w:rPr>
            <w:rStyle w:val="Hyperlink"/>
            <w:rFonts w:ascii="Arial" w:hAnsi="Arial" w:cs="Arial"/>
          </w:rPr>
          <w:t xml:space="preserve"> </w:t>
        </w:r>
        <w:r w:rsidRPr="00B93C67">
          <w:rPr>
            <w:rStyle w:val="Hyperlink"/>
            <w:rFonts w:ascii="Arial" w:hAnsi="Arial" w:cs="Arial"/>
            <w:lang w:val="en-US"/>
          </w:rPr>
          <w:t>plot</w:t>
        </w:r>
      </w:hyperlink>
      <w:r>
        <w:rPr>
          <w:color w:val="00518E"/>
        </w:rPr>
        <w:t>»</w:t>
      </w:r>
      <w:r w:rsidRPr="00121078">
        <w:t xml:space="preserve"> </w:t>
      </w:r>
      <w:r>
        <w:t xml:space="preserve">была </w:t>
      </w:r>
      <w:r w:rsidRPr="003E4FB8">
        <w:rPr>
          <w:b/>
          <w:bCs/>
          <w:u w:val="single"/>
        </w:rPr>
        <w:t>выключена</w:t>
      </w:r>
      <w:r>
        <w:t>.</w:t>
      </w:r>
    </w:p>
    <w:p w14:paraId="77394411" w14:textId="670B1660" w:rsidR="0008103D" w:rsidRPr="00A57320" w:rsidRDefault="0008103D" w:rsidP="000D7464">
      <w:pPr>
        <w:pStyle w:val="Heading1"/>
        <w:pageBreakBefore/>
        <w:numPr>
          <w:ilvl w:val="0"/>
          <w:numId w:val="5"/>
        </w:numPr>
      </w:pPr>
      <w:bookmarkStart w:id="234" w:name="_Toc121171263"/>
      <w:r w:rsidRPr="00F9011E">
        <w:lastRenderedPageBreak/>
        <w:t>Оптические константы материалов</w:t>
      </w:r>
      <w:bookmarkEnd w:id="234"/>
    </w:p>
    <w:p w14:paraId="7ABF3BB6" w14:textId="242107DC" w:rsidR="006079DC" w:rsidRDefault="00433DC7" w:rsidP="006079DC">
      <w:pPr>
        <w:pStyle w:val="a"/>
        <w:spacing w:beforeLines="100" w:before="240" w:afterLines="150" w:after="360" w:line="276" w:lineRule="auto"/>
        <w:ind w:firstLine="0"/>
      </w:pPr>
      <w:r>
        <w:t xml:space="preserve">Расчёт отражения и рассеяния </w:t>
      </w:r>
      <w:r w:rsidR="00840835">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t>.</w:t>
      </w:r>
      <w:r w:rsidR="00840835">
        <w:t xml:space="preserve"> </w:t>
      </w:r>
      <w:r w:rsidR="001E0206" w:rsidRPr="00700009">
        <w:t xml:space="preserve">Multifitting использует базу оптических констант программы IMD </w:t>
      </w:r>
      <w:r w:rsidR="001E0206" w:rsidRPr="00700009">
        <w:fldChar w:fldCharType="begin" w:fldLock="1"/>
      </w:r>
      <w:r w:rsidR="001E0206" w:rsidRPr="00700009">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fldChar w:fldCharType="separate"/>
      </w:r>
      <w:r w:rsidR="001E0206" w:rsidRPr="00700009">
        <w:rPr>
          <w:noProof/>
        </w:rPr>
        <w:t>[1]</w:t>
      </w:r>
      <w:r w:rsidR="001E0206" w:rsidRPr="00700009">
        <w:fldChar w:fldCharType="end"/>
      </w:r>
      <w:r w:rsidR="001E0206" w:rsidRPr="00700009">
        <w:t xml:space="preserve"> с небольшими добавлениями. </w:t>
      </w:r>
      <w:r w:rsidR="008F7DBD">
        <w:t>Эта база состоит из двух директорий: «</w:t>
      </w:r>
      <w:r w:rsidR="00CE0CC8" w:rsidRPr="008F7DBD">
        <w:rPr>
          <w:rFonts w:ascii="Courier New" w:hAnsi="Courier New" w:cs="Courier New"/>
          <w:color w:val="C00000"/>
          <w:lang w:val="en-US"/>
        </w:rPr>
        <w:t>nk</w:t>
      </w:r>
      <w:r w:rsidR="008F7DBD">
        <w:t>»</w:t>
      </w:r>
      <w:r w:rsidR="008F7DBD" w:rsidRPr="00CE0CC8">
        <w:t xml:space="preserve"> </w:t>
      </w:r>
      <w:r w:rsidR="008F7DBD">
        <w:t xml:space="preserve">и </w:t>
      </w:r>
      <w:r w:rsidR="00CE0CC8">
        <w:t>«</w:t>
      </w:r>
      <w:r w:rsidR="00CE0CC8" w:rsidRPr="008F7DBD">
        <w:rPr>
          <w:rFonts w:ascii="Courier New" w:hAnsi="Courier New" w:cs="Courier New"/>
          <w:color w:val="C00000"/>
          <w:lang w:val="en-US"/>
        </w:rPr>
        <w:t>f</w:t>
      </w:r>
      <w:r w:rsidR="00B20BAB" w:rsidRPr="00271868">
        <w:rPr>
          <w:rFonts w:ascii="Courier New" w:hAnsi="Courier New" w:cs="Courier New"/>
          <w:color w:val="C00000"/>
        </w:rPr>
        <w:t>1</w:t>
      </w:r>
      <w:r w:rsidR="00CE0CC8" w:rsidRPr="008F7DBD">
        <w:rPr>
          <w:rFonts w:ascii="Courier New" w:hAnsi="Courier New" w:cs="Courier New"/>
          <w:color w:val="C00000"/>
          <w:lang w:val="en-US"/>
        </w:rPr>
        <w:t>f</w:t>
      </w:r>
      <w:r w:rsidR="00B20BAB" w:rsidRPr="00271868">
        <w:rPr>
          <w:rFonts w:ascii="Courier New" w:hAnsi="Courier New" w:cs="Courier New"/>
          <w:color w:val="C00000"/>
        </w:rPr>
        <w:t>2</w:t>
      </w:r>
      <w:r w:rsidR="00CE0CC8">
        <w:t>»</w:t>
      </w:r>
      <w:r w:rsidR="008F7DBD">
        <w:t>.</w:t>
      </w:r>
      <w:r w:rsidR="001E0206">
        <w:t xml:space="preserve"> </w:t>
      </w:r>
      <w:r w:rsidR="00CE0CC8">
        <w:t xml:space="preserve">В первой </w:t>
      </w:r>
      <w:r w:rsidR="00A624C1">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pPr>
      <w:r>
        <w:t>Оптические константы</w:t>
      </w:r>
      <w:r w:rsidR="00547923">
        <w:t xml:space="preserve"> автоматически </w:t>
      </w:r>
      <w:r>
        <w:t xml:space="preserve">загружаются при открытии </w:t>
      </w:r>
      <w:r>
        <w:rPr>
          <w:lang w:val="en-US"/>
        </w:rPr>
        <w:t>Multifitti</w:t>
      </w:r>
      <w:r w:rsidR="00547923">
        <w:rPr>
          <w:lang w:val="en-US"/>
        </w:rPr>
        <w:t>ng</w:t>
      </w:r>
      <w:r w:rsidR="00547923">
        <w:t>, но</w:t>
      </w:r>
      <w:r w:rsidR="00D15752">
        <w:t xml:space="preserve"> </w:t>
      </w:r>
      <w:r w:rsidR="00547923">
        <w:t xml:space="preserve">их можно </w:t>
      </w:r>
      <w:r w:rsidR="00547923" w:rsidRPr="00E34166">
        <w:t xml:space="preserve">перезагрузить вручную из </w:t>
      </w:r>
      <w:hyperlink w:anchor="_Optical_constants" w:history="1">
        <w:r w:rsidR="00547923" w:rsidRPr="00E34166">
          <w:rPr>
            <w:rStyle w:val="Hyperlink"/>
          </w:rPr>
          <w:t>меню главного окна</w:t>
        </w:r>
      </w:hyperlink>
      <w:r w:rsidR="00DC4AD6" w:rsidRPr="00E34166">
        <w:t xml:space="preserve">, </w:t>
      </w:r>
      <w:r w:rsidR="00D15752" w:rsidRPr="00E34166">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pPr>
      <w:r w:rsidRPr="00E34166">
        <w:t xml:space="preserve">Файлы </w:t>
      </w:r>
      <w:r w:rsidR="00483FF1" w:rsidRPr="00E34166">
        <w:t xml:space="preserve">данных </w:t>
      </w:r>
      <w:r w:rsidR="00E34166" w:rsidRPr="00E34166">
        <w:t xml:space="preserve">могут </w:t>
      </w:r>
      <w:r w:rsidR="00483FF1" w:rsidRPr="00E34166">
        <w:t xml:space="preserve">содержать комментарии. </w:t>
      </w:r>
      <w:r w:rsidR="00BE0F06" w:rsidRPr="00E34166">
        <w:t xml:space="preserve">Строка с комментарием может начинаться </w:t>
      </w:r>
      <w:r w:rsidR="00BE0F06" w:rsidRPr="00E34166">
        <w:rPr>
          <w:u w:val="single"/>
        </w:rPr>
        <w:t>с любого символа, кроме цифры</w:t>
      </w:r>
      <w:r w:rsidR="00BE0F06" w:rsidRPr="00E34166">
        <w:t xml:space="preserve"> (</w:t>
      </w:r>
      <w:r w:rsidR="00F53175" w:rsidRPr="00E34166">
        <w:t>пробел или табуляция не считаются таким символом</w:t>
      </w:r>
      <w:r w:rsidR="00BE0F06" w:rsidRPr="00E34166">
        <w:t xml:space="preserve">). Например, </w:t>
      </w:r>
      <w:r w:rsidR="00BE0F06" w:rsidRPr="00E34166">
        <w:rPr>
          <w:b/>
          <w:bCs/>
        </w:rPr>
        <w:t>«; , . : ! ? = //»</w:t>
      </w:r>
      <w:r w:rsidR="00BE0F06" w:rsidRPr="00E34166">
        <w:t xml:space="preserve"> или любая буква. Такие строки </w:t>
      </w:r>
      <w:r w:rsidR="00BE0F06" w:rsidRPr="00E34166">
        <w:rPr>
          <w:lang w:val="en-US"/>
        </w:rPr>
        <w:t>Multifitting</w:t>
      </w:r>
      <w:r w:rsidR="00BE0F06" w:rsidRPr="00E34166">
        <w:t xml:space="preserve"> игнорирует.</w:t>
      </w:r>
      <w:r w:rsidR="00123B6A" w:rsidRPr="00E34166">
        <w:t xml:space="preserve"> </w:t>
      </w:r>
      <w:r w:rsidRPr="00E34166">
        <w:t>Считывание файла происходит построчно, поэтому любая строка может быть закомментирована добавлением соответствующего символа в начало.</w:t>
      </w:r>
      <w:r>
        <w:t xml:space="preserve"> </w:t>
      </w:r>
    </w:p>
    <w:p w14:paraId="1562A4C3" w14:textId="08E600A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5" w:name="_Toc121171264"/>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35"/>
    </w:p>
    <w:p w14:paraId="63A41926" w14:textId="6F44A120" w:rsidR="005A66D5" w:rsidRPr="00690E5B" w:rsidRDefault="00154624" w:rsidP="004C62CA">
      <w:pPr>
        <w:pStyle w:val="a"/>
        <w:spacing w:beforeLines="100" w:before="240" w:afterLines="150" w:after="360" w:line="276" w:lineRule="auto"/>
        <w:ind w:firstLine="0"/>
      </w:pPr>
      <w:bookmarkStart w:id="236" w:name="_Hlk117799882"/>
      <w:r>
        <w:t>Каждому материалу соответствует текстовый файл, например «</w:t>
      </w:r>
      <w:r w:rsidR="00092035" w:rsidRPr="00092035">
        <w:rPr>
          <w:rFonts w:ascii="Courier New" w:hAnsi="Courier New" w:cs="Courier New"/>
          <w:color w:val="C00000"/>
          <w:lang w:val="en-US"/>
        </w:rPr>
        <w:t>GaAs</w:t>
      </w:r>
      <w:r w:rsidR="00092035" w:rsidRPr="00092035">
        <w:rPr>
          <w:rFonts w:ascii="Courier New" w:hAnsi="Courier New" w:cs="Courier New"/>
          <w:color w:val="C00000"/>
        </w:rPr>
        <w:t>.</w:t>
      </w:r>
      <w:r w:rsidR="00092035" w:rsidRPr="00092035">
        <w:rPr>
          <w:rFonts w:ascii="Courier New" w:hAnsi="Courier New" w:cs="Courier New"/>
          <w:color w:val="C00000"/>
          <w:lang w:val="en-US"/>
        </w:rPr>
        <w:t>nk</w:t>
      </w:r>
      <w:r>
        <w:t>»</w:t>
      </w:r>
      <w:r w:rsidR="00092035">
        <w:t xml:space="preserve">. </w:t>
      </w:r>
      <w:r w:rsidR="00690E5B">
        <w:t xml:space="preserve">Название материала в </w:t>
      </w:r>
      <w:r w:rsidR="00690E5B">
        <w:rPr>
          <w:lang w:val="en-US"/>
        </w:rPr>
        <w:t>Multifitting</w:t>
      </w:r>
      <w:r w:rsidR="00690E5B" w:rsidRPr="00690E5B">
        <w:t xml:space="preserve"> </w:t>
      </w:r>
      <w:r w:rsidR="00690E5B">
        <w:t>–</w:t>
      </w:r>
      <w:r w:rsidR="00690E5B" w:rsidRPr="00690E5B">
        <w:t xml:space="preserve"> </w:t>
      </w:r>
      <w:r w:rsidR="00690E5B">
        <w:t>это название файла до расширения «</w:t>
      </w:r>
      <w:r w:rsidR="00690E5B" w:rsidRPr="00092035">
        <w:rPr>
          <w:rFonts w:ascii="Courier New" w:hAnsi="Courier New" w:cs="Courier New"/>
          <w:color w:val="C00000"/>
        </w:rPr>
        <w:t>.</w:t>
      </w:r>
      <w:r w:rsidR="00690E5B" w:rsidRPr="00092035">
        <w:rPr>
          <w:rFonts w:ascii="Courier New" w:hAnsi="Courier New" w:cs="Courier New"/>
          <w:color w:val="C00000"/>
          <w:lang w:val="en-US"/>
        </w:rPr>
        <w:t>nk</w:t>
      </w:r>
      <w:r w:rsidR="00690E5B" w:rsidRPr="00361185">
        <w:t>»</w:t>
      </w:r>
      <w:r w:rsidR="00361185" w:rsidRPr="00361185">
        <w:t>.</w:t>
      </w:r>
    </w:p>
    <w:bookmarkEnd w:id="236"/>
    <w:p w14:paraId="25BB3FCF" w14:textId="2FF99FB1" w:rsidR="005A66D5" w:rsidRDefault="00F543EE" w:rsidP="00F543EE">
      <w:pPr>
        <w:pStyle w:val="a"/>
        <w:spacing w:beforeLines="100" w:before="240" w:afterLines="150" w:after="360" w:line="276" w:lineRule="auto"/>
        <w:ind w:firstLine="0"/>
      </w:pPr>
      <w: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t>модификация (аморфный, кристаллический материал). Может упоминаться тип данных (измерени</w:t>
      </w:r>
      <w:r>
        <w:t>е, расчёт или смесь)</w:t>
      </w:r>
      <w:r w:rsidR="00343305">
        <w:t xml:space="preserve">. </w:t>
      </w:r>
      <w:r w:rsidR="004C62CA">
        <w:t xml:space="preserve">Если данные являются комбинацией, то указываются названия исходных файлов. </w:t>
      </w:r>
      <w:r w:rsidR="00297F57">
        <w:t>Почти всегда д</w:t>
      </w:r>
      <w:r w:rsidR="0081337D">
        <w:t>аётся ссылка на</w:t>
      </w:r>
      <w:r w:rsidR="004C62CA">
        <w:t xml:space="preserve"> источник данных. </w:t>
      </w:r>
    </w:p>
    <w:p w14:paraId="652690B0" w14:textId="2FDBFC9A" w:rsidR="004C62CA" w:rsidRDefault="004C62CA" w:rsidP="004C62CA">
      <w:pPr>
        <w:pStyle w:val="a"/>
        <w:spacing w:beforeLines="100" w:before="240" w:afterLines="150" w:after="360" w:line="276" w:lineRule="auto"/>
        <w:ind w:firstLine="0"/>
      </w:pPr>
      <w: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pPr>
      <w:r>
        <w:t>длина волны в ангстремах</w:t>
      </w:r>
      <w:r w:rsidR="00F567EE">
        <w:t>:</w:t>
      </w:r>
      <w:r>
        <w:t xml:space="preserve"> λ</w:t>
      </w:r>
      <w:r w:rsidRPr="005A66D5">
        <w:t>[</w:t>
      </w:r>
      <w:r>
        <w:t>Å</w:t>
      </w:r>
      <w:r w:rsidRPr="005A66D5">
        <w:t>]</w:t>
      </w:r>
      <w:r>
        <w:t xml:space="preserve">, </w:t>
      </w:r>
    </w:p>
    <w:p w14:paraId="237F2F07" w14:textId="7A4D0E82" w:rsidR="004C62CA" w:rsidRDefault="004C62CA">
      <w:pPr>
        <w:pStyle w:val="a"/>
        <w:numPr>
          <w:ilvl w:val="0"/>
          <w:numId w:val="8"/>
        </w:numPr>
        <w:spacing w:beforeLines="100" w:before="240" w:afterLines="150" w:after="360" w:line="276" w:lineRule="auto"/>
      </w:pPr>
      <w:r>
        <w:t>действительная часть показателя преломления</w:t>
      </w:r>
      <w:r w:rsidR="00F567EE">
        <w:t xml:space="preserve">: </w:t>
      </w:r>
      <w:r>
        <w:rPr>
          <w:lang w:val="en-US"/>
        </w:rPr>
        <w:t>Re</w:t>
      </w:r>
      <w:r w:rsidRPr="005A66D5">
        <w:t>(</w:t>
      </w:r>
      <w:r>
        <w:rPr>
          <w:lang w:val="en-US"/>
        </w:rPr>
        <w:t>n</w:t>
      </w:r>
      <w:r w:rsidRPr="005A66D5">
        <w:t>)</w:t>
      </w:r>
    </w:p>
    <w:p w14:paraId="613BF423" w14:textId="79329579" w:rsidR="004C62CA" w:rsidRDefault="004C62CA">
      <w:pPr>
        <w:pStyle w:val="a"/>
        <w:numPr>
          <w:ilvl w:val="0"/>
          <w:numId w:val="8"/>
        </w:numPr>
        <w:spacing w:beforeLines="100" w:before="240" w:afterLines="150" w:after="360" w:line="276" w:lineRule="auto"/>
      </w:pPr>
      <w:r>
        <w:t>мнимая часть показателя преломления</w:t>
      </w:r>
      <w:r w:rsidR="00F567EE">
        <w:t xml:space="preserve"> или поглощение:</w:t>
      </w:r>
      <w:r w:rsidRPr="005A66D5">
        <w:t xml:space="preserve"> </w:t>
      </w:r>
      <w:r>
        <w:rPr>
          <w:lang w:val="en-US"/>
        </w:rPr>
        <w:t>Im</w:t>
      </w:r>
      <w:r w:rsidRPr="005A66D5">
        <w:t>(</w:t>
      </w:r>
      <w:r>
        <w:rPr>
          <w:lang w:val="en-US"/>
        </w:rPr>
        <w:t>n</w:t>
      </w:r>
      <w:r w:rsidRPr="005A66D5">
        <w:t>)</w:t>
      </w:r>
    </w:p>
    <w:p w14:paraId="051ADF16" w14:textId="3FE0FFBE" w:rsidR="00207B9F" w:rsidRPr="005A66D5" w:rsidRDefault="00207B9F" w:rsidP="00F543EE">
      <w:pPr>
        <w:pStyle w:val="a"/>
        <w:spacing w:beforeLines="100" w:before="240" w:afterLines="150" w:after="360" w:line="276" w:lineRule="auto"/>
        <w:ind w:firstLine="0"/>
      </w:pPr>
      <w: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pPr>
      <w:r>
        <w:t>Значения между спектральными точками интерполируются</w:t>
      </w:r>
      <w:r w:rsidR="003612E1">
        <w:t xml:space="preserve">. Если расчётная </w:t>
      </w:r>
      <w:r w:rsidR="0050708D">
        <w:t>длина волны</w:t>
      </w:r>
      <w:r w:rsidR="003612E1">
        <w:t xml:space="preserve"> оказывается за пределами диапазона данных для какого-либо из материалов структуры, то </w:t>
      </w:r>
      <w:r w:rsidR="003612E1">
        <w:rPr>
          <w:lang w:val="en-US"/>
        </w:rPr>
        <w:t>Multifitting</w:t>
      </w:r>
      <w:r w:rsidR="003612E1">
        <w:t xml:space="preserve"> предупредит об этом и расчёт сделан не будет! В этом случае нужно использовать файл </w:t>
      </w:r>
      <w:r w:rsidR="00CE05FB">
        <w:t>со свойствами материала в соответствующей части спектра.</w:t>
      </w:r>
      <w:r w:rsidR="003612E1">
        <w:t xml:space="preserve"> </w:t>
      </w:r>
    </w:p>
    <w:p w14:paraId="529D90F0" w14:textId="2E3089CB" w:rsidR="00092035" w:rsidRDefault="00092035" w:rsidP="003855FD">
      <w:pPr>
        <w:pStyle w:val="a"/>
        <w:numPr>
          <w:ilvl w:val="0"/>
          <w:numId w:val="2"/>
        </w:numPr>
        <w:spacing w:beforeLines="100" w:before="240" w:afterLines="150" w:after="360" w:line="276" w:lineRule="auto"/>
        <w:jc w:val="center"/>
        <w:rPr>
          <w:color w:val="00518E"/>
        </w:rPr>
      </w:pPr>
      <w:r>
        <w:rPr>
          <w:noProof/>
        </w:rPr>
        <w:lastRenderedPageBreak/>
        <w:drawing>
          <wp:anchor distT="0" distB="0" distL="114300" distR="114300" simplePos="0" relativeHeight="252108800" behindDoc="0" locked="0" layoutInCell="1" allowOverlap="1" wp14:anchorId="1D1DFF38" wp14:editId="6DFBD52C">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Pr>
          <w:color w:val="00518E"/>
        </w:rPr>
        <w:t>Содержимое файла «</w:t>
      </w:r>
      <w:r w:rsidRPr="00092035">
        <w:rPr>
          <w:rFonts w:ascii="Courier New" w:hAnsi="Courier New" w:cs="Courier New"/>
          <w:color w:val="C00000"/>
          <w:lang w:val="en-US"/>
        </w:rPr>
        <w:t>GaAs</w:t>
      </w:r>
      <w:r w:rsidRPr="00092035">
        <w:rPr>
          <w:rFonts w:ascii="Courier New" w:hAnsi="Courier New" w:cs="Courier New"/>
          <w:color w:val="C00000"/>
        </w:rPr>
        <w:t>.</w:t>
      </w:r>
      <w:r w:rsidRPr="00092035">
        <w:rPr>
          <w:rFonts w:ascii="Courier New" w:hAnsi="Courier New" w:cs="Courier New"/>
          <w:color w:val="C00000"/>
          <w:lang w:val="en-US"/>
        </w:rPr>
        <w:t>nk</w:t>
      </w:r>
      <w:r>
        <w:rPr>
          <w:color w:val="00518E"/>
        </w:rPr>
        <w:t>»</w:t>
      </w:r>
    </w:p>
    <w:p w14:paraId="17CE4526" w14:textId="704610CD" w:rsidR="007B7846" w:rsidRDefault="00550E20" w:rsidP="00154624">
      <w:pPr>
        <w:pStyle w:val="a"/>
        <w:spacing w:beforeLines="100" w:before="240" w:afterLines="150" w:after="360" w:line="276" w:lineRule="auto"/>
        <w:ind w:firstLine="0"/>
      </w:pPr>
      <w:r>
        <w:t>Список файлов</w:t>
      </w:r>
      <w:r w:rsidR="003C4D1C">
        <w:t xml:space="preserve"> библиотеки</w:t>
      </w:r>
      <w:r>
        <w:t xml:space="preserve"> с однострочными комментариями приведён в файле «</w:t>
      </w:r>
      <w:r w:rsidR="005E39F6" w:rsidRPr="00550E20">
        <w:rPr>
          <w:rFonts w:ascii="Courier New" w:hAnsi="Courier New" w:cs="Courier New"/>
          <w:color w:val="C00000"/>
        </w:rPr>
        <w:t>AAACATALOG.TXT</w:t>
      </w:r>
      <w:r>
        <w:t>»</w:t>
      </w:r>
      <w:r w:rsidR="003C4D1C">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3">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rPr>
        <w:t>Содержимое файла «</w:t>
      </w:r>
      <w:r w:rsidR="005E39F6" w:rsidRPr="005E39F6">
        <w:rPr>
          <w:rFonts w:ascii="Courier New" w:hAnsi="Courier New" w:cs="Courier New"/>
          <w:color w:val="C00000"/>
          <w:lang w:val="en-US"/>
        </w:rPr>
        <w:t>AAACATALOG.TXT</w:t>
      </w:r>
      <w:r w:rsidR="007B7846">
        <w:rPr>
          <w:color w:val="00518E"/>
        </w:rPr>
        <w:t>»</w:t>
      </w:r>
    </w:p>
    <w:p w14:paraId="161B1D9C" w14:textId="3D310320"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7" w:name="_Toc121171265"/>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37"/>
    </w:p>
    <w:p w14:paraId="41B9DBA6" w14:textId="0B756517" w:rsidR="00353C3F" w:rsidRPr="0083393E" w:rsidRDefault="006B4B5B" w:rsidP="0083393E">
      <w:pPr>
        <w:pStyle w:val="a"/>
        <w:spacing w:beforeLines="100" w:before="240" w:afterLines="50" w:after="120" w:line="276" w:lineRule="auto"/>
        <w:ind w:firstLine="0"/>
      </w:pPr>
      <w:r>
        <w:t>Материалы можно составлять, комбинируя любые из первых 92 химических элементов</w:t>
      </w:r>
      <w:r w:rsidR="00353C3F">
        <w:t xml:space="preserve">. Диэлектрическая проницаемость материала будет зависеть от </w:t>
      </w:r>
      <w:r w:rsidR="006F015D">
        <w:t xml:space="preserve">стехиометрического соотношения элементов и абсолютной плотности вещества, которая пересчитывается в атомную концентрацию. </w:t>
      </w:r>
      <w:r w:rsidR="0083393E">
        <w:t>Показатель преломления вычисляется следующим образом</w:t>
      </w:r>
      <w:r w:rsidR="00051D61">
        <w:t>:</w:t>
      </w:r>
    </w:p>
    <w:p w14:paraId="5B756B22" w14:textId="4E48CD69" w:rsidR="00721B1F" w:rsidRPr="00271868" w:rsidRDefault="0083393E" w:rsidP="0083393E">
      <w:pPr>
        <w:pStyle w:val="a"/>
        <w:spacing w:beforeLines="50" w:before="120" w:afterLines="50" w:after="120" w:line="276" w:lineRule="auto"/>
        <w:ind w:firstLine="0"/>
        <w:jc w:val="center"/>
      </w:pPr>
      <w:r w:rsidRPr="0083393E">
        <w:rPr>
          <w:lang w:val="en-US"/>
        </w:rPr>
        <w:object w:dxaOrig="3463" w:dyaOrig="660" w14:anchorId="3266471D">
          <v:shape id="_x0000_i1048" type="#_x0000_t75" style="width:173.45pt;height:32.55pt" o:ole="">
            <v:imagedata r:id="rId444" o:title=""/>
          </v:shape>
          <o:OLEObject Type="Embed" ProgID="Equation.DSMT4" ShapeID="_x0000_i1048" DrawAspect="Content" ObjectID="_1731785858" r:id="rId445"/>
        </w:object>
      </w:r>
    </w:p>
    <w:p w14:paraId="170FE3DF" w14:textId="32778B90" w:rsidR="0083393E" w:rsidRPr="0083393E" w:rsidRDefault="0083393E" w:rsidP="002E0C6D">
      <w:pPr>
        <w:pStyle w:val="a"/>
        <w:spacing w:beforeLines="100" w:before="240" w:afterLines="150" w:after="360" w:line="276" w:lineRule="auto"/>
        <w:ind w:firstLine="0"/>
      </w:pPr>
      <w:r>
        <w:t xml:space="preserve">где </w:t>
      </w:r>
      <w:r w:rsidR="00BC3A1F">
        <w:rPr>
          <w:i/>
          <w:iCs/>
          <w:lang w:val="en-US"/>
        </w:rPr>
        <w:t>r</w:t>
      </w:r>
      <w:r w:rsidR="00BC3A1F" w:rsidRPr="00BC3A1F">
        <w:rPr>
          <w:i/>
          <w:iCs/>
          <w:vertAlign w:val="subscript"/>
        </w:rPr>
        <w:t>0</w:t>
      </w:r>
      <w:r w:rsidR="00BC3A1F" w:rsidRPr="0083393E">
        <w:t xml:space="preserve"> </w:t>
      </w:r>
      <w:r w:rsidR="00BC3A1F">
        <w:t>–</w:t>
      </w:r>
      <w:r w:rsidR="00BC3A1F" w:rsidRPr="0083393E">
        <w:t xml:space="preserve"> </w:t>
      </w:r>
      <w:r w:rsidR="00BC3A1F">
        <w:t xml:space="preserve">классический радиус </w:t>
      </w:r>
      <w:r w:rsidR="00BC3A1F" w:rsidRPr="008869A7">
        <w:t xml:space="preserve">электрона, </w:t>
      </w:r>
      <w:r w:rsidR="00BC3A1F" w:rsidRPr="008869A7">
        <w:rPr>
          <w:i/>
          <w:iCs/>
          <w:lang w:val="en-US"/>
        </w:rPr>
        <w:t>λ</w:t>
      </w:r>
      <w:r w:rsidR="00BC3A1F" w:rsidRPr="008869A7">
        <w:t xml:space="preserve"> – д</w:t>
      </w:r>
      <w:r w:rsidR="008869A7" w:rsidRPr="008869A7">
        <w:t>л</w:t>
      </w:r>
      <w:r w:rsidR="00BC3A1F" w:rsidRPr="008869A7">
        <w:t xml:space="preserve">ина волны, </w:t>
      </w:r>
      <w:r w:rsidRPr="008869A7">
        <w:rPr>
          <w:i/>
          <w:iCs/>
          <w:lang w:val="en-US"/>
        </w:rPr>
        <w:t>N</w:t>
      </w:r>
      <w:r w:rsidRPr="008869A7">
        <w:rPr>
          <w:i/>
          <w:iCs/>
          <w:vertAlign w:val="subscript"/>
          <w:lang w:val="en-US"/>
        </w:rPr>
        <w:t>i</w:t>
      </w:r>
      <w:r w:rsidRPr="008869A7">
        <w:t xml:space="preserve"> – атомн</w:t>
      </w:r>
      <w:r w:rsidR="008869A7" w:rsidRPr="008869A7">
        <w:t>ая</w:t>
      </w:r>
      <w:r w:rsidRPr="008869A7">
        <w:t xml:space="preserve"> концентраци</w:t>
      </w:r>
      <w:r w:rsidR="00B83924" w:rsidRPr="008869A7">
        <w:t>я</w:t>
      </w:r>
      <w:r w:rsidRPr="008869A7">
        <w:t xml:space="preserve">, а </w:t>
      </w:r>
      <w:r w:rsidRPr="008869A7">
        <w:rPr>
          <w:i/>
          <w:iCs/>
          <w:lang w:val="en-US"/>
        </w:rPr>
        <w:t>f</w:t>
      </w:r>
      <w:r w:rsidRPr="008869A7">
        <w:rPr>
          <w:i/>
          <w:iCs/>
          <w:vertAlign w:val="subscript"/>
          <w:lang w:val="en-US"/>
        </w:rPr>
        <w:t>i</w:t>
      </w:r>
      <w:r w:rsidRPr="008869A7">
        <w:t xml:space="preserve"> – атомны</w:t>
      </w:r>
      <w:r w:rsidR="00B83924" w:rsidRPr="008869A7">
        <w:t>й</w:t>
      </w:r>
      <w:r w:rsidRPr="008869A7">
        <w:t xml:space="preserve"> фактор</w:t>
      </w:r>
      <w:r w:rsidR="00B83924" w:rsidRPr="008869A7">
        <w:t xml:space="preserve"> рассеяния</w:t>
      </w:r>
      <w:r w:rsidRPr="008869A7">
        <w:t xml:space="preserve"> </w:t>
      </w:r>
      <w:r w:rsidRPr="008869A7">
        <w:rPr>
          <w:i/>
          <w:iCs/>
          <w:lang w:val="en-US"/>
        </w:rPr>
        <w:t>i</w:t>
      </w:r>
      <w:r w:rsidRPr="008869A7">
        <w:t>-го элемента</w:t>
      </w:r>
      <w:r w:rsidR="00B83924">
        <w:t>.</w:t>
      </w:r>
    </w:p>
    <w:p w14:paraId="222A7852" w14:textId="4AEB865C" w:rsidR="002E0C6D" w:rsidRDefault="00FB511B" w:rsidP="002E0C6D">
      <w:pPr>
        <w:pStyle w:val="a"/>
        <w:spacing w:beforeLines="100" w:before="240" w:afterLines="150" w:after="360" w:line="276" w:lineRule="auto"/>
        <w:ind w:firstLine="0"/>
      </w:pPr>
      <w:r>
        <w:t>Файлы имеют название</w:t>
      </w:r>
      <w:r w:rsidR="00CE403C">
        <w:t xml:space="preserve">, </w:t>
      </w:r>
      <w:r w:rsidR="00CE403C" w:rsidRPr="00ED222C">
        <w:rPr>
          <w:u w:val="single"/>
        </w:rPr>
        <w:t>точно</w:t>
      </w:r>
      <w:r w:rsidRPr="00ED222C">
        <w:t xml:space="preserve"> соответствующее химическом элементу,</w:t>
      </w:r>
      <w:r>
        <w:t xml:space="preserve"> плюс расширение «</w:t>
      </w:r>
      <w:r w:rsidRPr="00092035">
        <w:rPr>
          <w:rFonts w:ascii="Courier New" w:hAnsi="Courier New" w:cs="Courier New"/>
          <w:color w:val="C00000"/>
        </w:rPr>
        <w:t>.</w:t>
      </w:r>
      <w:r>
        <w:rPr>
          <w:rFonts w:ascii="Courier New" w:hAnsi="Courier New" w:cs="Courier New"/>
          <w:color w:val="C00000"/>
          <w:lang w:val="en-US"/>
        </w:rPr>
        <w:t>ff</w:t>
      </w:r>
      <w:r>
        <w:t xml:space="preserve">», например </w:t>
      </w:r>
      <w:r w:rsidR="00B40A74">
        <w:t>«</w:t>
      </w:r>
      <w:r>
        <w:rPr>
          <w:rFonts w:ascii="Courier New" w:hAnsi="Courier New" w:cs="Courier New"/>
          <w:color w:val="C00000"/>
          <w:lang w:val="en-US"/>
        </w:rPr>
        <w:t>Si</w:t>
      </w:r>
      <w:r w:rsidR="00B40A74" w:rsidRPr="00092035">
        <w:rPr>
          <w:rFonts w:ascii="Courier New" w:hAnsi="Courier New" w:cs="Courier New"/>
          <w:color w:val="C00000"/>
        </w:rPr>
        <w:t>.</w:t>
      </w:r>
      <w:r>
        <w:rPr>
          <w:rFonts w:ascii="Courier New" w:hAnsi="Courier New" w:cs="Courier New"/>
          <w:color w:val="C00000"/>
          <w:lang w:val="en-US"/>
        </w:rPr>
        <w:t>ff</w:t>
      </w:r>
      <w:r w:rsidR="00B40A74">
        <w:t>».</w:t>
      </w:r>
      <w:r>
        <w:t xml:space="preserve"> </w:t>
      </w:r>
    </w:p>
    <w:p w14:paraId="577C3D75" w14:textId="2133E89D" w:rsidR="003F49E1" w:rsidRPr="00FF6780" w:rsidRDefault="003F49E1" w:rsidP="003F49E1">
      <w:pPr>
        <w:pStyle w:val="a"/>
        <w:spacing w:beforeLines="100" w:before="240" w:afterLines="150" w:after="360" w:line="276" w:lineRule="auto"/>
        <w:ind w:firstLine="0"/>
      </w:pPr>
      <w:r>
        <w:t>В шапке файла обычно находится комментарий с информацией</w:t>
      </w:r>
      <w:r w:rsidR="00FF6780">
        <w:t>,</w:t>
      </w:r>
      <w:r>
        <w:t xml:space="preserve"> </w:t>
      </w:r>
      <w:r w:rsidR="00FF6780">
        <w:t>о</w:t>
      </w:r>
      <w:r>
        <w:t>бычно это ссылка на источник данных</w:t>
      </w:r>
      <w:r w:rsidR="00FF6780">
        <w:t>.</w:t>
      </w:r>
    </w:p>
    <w:p w14:paraId="544E87BF" w14:textId="77777777" w:rsidR="003F49E1" w:rsidRDefault="003F49E1" w:rsidP="003F49E1">
      <w:pPr>
        <w:pStyle w:val="a"/>
        <w:spacing w:beforeLines="100" w:before="240" w:afterLines="150" w:after="360" w:line="276" w:lineRule="auto"/>
        <w:ind w:firstLine="0"/>
      </w:pPr>
      <w: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pPr>
      <w:r>
        <w:t>энергия</w:t>
      </w:r>
      <w:r w:rsidR="003F49E1">
        <w:t xml:space="preserve"> в </w:t>
      </w:r>
      <w:r>
        <w:t>электронвольтах</w:t>
      </w:r>
      <w:r w:rsidR="003F49E1">
        <w:t xml:space="preserve">: </w:t>
      </w:r>
      <w:r>
        <w:rPr>
          <w:lang w:val="en-US"/>
        </w:rPr>
        <w:t>E</w:t>
      </w:r>
      <w:r w:rsidR="003F49E1" w:rsidRPr="005A66D5">
        <w:t>[</w:t>
      </w:r>
      <w:r>
        <w:rPr>
          <w:lang w:val="en-US"/>
        </w:rPr>
        <w:t>eV</w:t>
      </w:r>
      <w:r w:rsidR="003F49E1" w:rsidRPr="005A66D5">
        <w:t>]</w:t>
      </w:r>
      <w:r w:rsidR="003F49E1">
        <w:t xml:space="preserve">, </w:t>
      </w:r>
    </w:p>
    <w:p w14:paraId="05D41238" w14:textId="69C00439" w:rsidR="003F49E1" w:rsidRDefault="003F49E1">
      <w:pPr>
        <w:pStyle w:val="a"/>
        <w:numPr>
          <w:ilvl w:val="0"/>
          <w:numId w:val="8"/>
        </w:numPr>
        <w:spacing w:beforeLines="100" w:before="240" w:afterLines="150" w:after="360" w:line="276" w:lineRule="auto"/>
      </w:pPr>
      <w:r>
        <w:t xml:space="preserve">действительная часть </w:t>
      </w:r>
      <w:r w:rsidR="00FF6780">
        <w:t>фактора рассеяния</w:t>
      </w:r>
      <w:r>
        <w:t xml:space="preserve">: </w:t>
      </w:r>
      <w:r w:rsidR="00FF6780">
        <w:rPr>
          <w:lang w:val="en-US"/>
        </w:rPr>
        <w:t>f</w:t>
      </w:r>
      <w:r w:rsidR="00FF6780" w:rsidRPr="00FF6780">
        <w:t>1</w:t>
      </w:r>
    </w:p>
    <w:p w14:paraId="6950382C" w14:textId="6493415D" w:rsidR="00FF6780" w:rsidRDefault="00FF6780">
      <w:pPr>
        <w:pStyle w:val="a"/>
        <w:numPr>
          <w:ilvl w:val="0"/>
          <w:numId w:val="8"/>
        </w:numPr>
        <w:spacing w:beforeLines="100" w:before="240" w:afterLines="150" w:after="360" w:line="276" w:lineRule="auto"/>
      </w:pPr>
      <w:r>
        <w:t xml:space="preserve">мнимая часть фактора рассеяния: </w:t>
      </w:r>
      <w:r>
        <w:rPr>
          <w:lang w:val="en-US"/>
        </w:rPr>
        <w:t>f</w:t>
      </w:r>
      <w:r>
        <w:t>2</w:t>
      </w:r>
    </w:p>
    <w:p w14:paraId="275C17D5" w14:textId="0D3B379E" w:rsidR="003F49E1" w:rsidRPr="00C352C7" w:rsidRDefault="003A0EA8" w:rsidP="003F49E1">
      <w:pPr>
        <w:pStyle w:val="a"/>
        <w:spacing w:beforeLines="100" w:before="240" w:afterLines="150" w:after="360" w:line="276" w:lineRule="auto"/>
        <w:ind w:firstLine="0"/>
      </w:pPr>
      <w:r>
        <w:t>Энергия</w:t>
      </w:r>
      <w:r w:rsidR="003F49E1">
        <w:t xml:space="preserve"> должна</w:t>
      </w:r>
      <w:r>
        <w:t xml:space="preserve"> строго</w:t>
      </w:r>
      <w:r w:rsidR="003F49E1">
        <w:t xml:space="preserve"> </w:t>
      </w:r>
      <w:r>
        <w:t xml:space="preserve">возрастать. </w:t>
      </w:r>
      <w:r w:rsidR="003F49E1">
        <w:t xml:space="preserve">Значения, выпадающие из </w:t>
      </w:r>
      <w:r w:rsidR="00AB2035">
        <w:t>этой</w:t>
      </w:r>
      <w:r w:rsidR="003F49E1">
        <w:t xml:space="preserve"> зависимости, пропускаются. </w:t>
      </w:r>
      <w:r w:rsidR="00C352C7">
        <w:t xml:space="preserve">Если значение действительной части фактора рассеяния равно -9999, то оно не определено. Строки с </w:t>
      </w:r>
      <w:r w:rsidR="00C352C7">
        <w:rPr>
          <w:lang w:val="en-US"/>
        </w:rPr>
        <w:t>f</w:t>
      </w:r>
      <w:r w:rsidR="00C352C7" w:rsidRPr="00EC648F">
        <w:t>1</w:t>
      </w:r>
      <w:r w:rsidR="00C352C7">
        <w:t xml:space="preserve"> </w:t>
      </w:r>
      <w:r w:rsidR="00C352C7" w:rsidRPr="00EC648F">
        <w:t>≤</w:t>
      </w:r>
      <w:r w:rsidR="00C352C7">
        <w:t xml:space="preserve"> </w:t>
      </w:r>
      <w:r w:rsidR="00C352C7" w:rsidRPr="00EC648F">
        <w:t>-8888</w:t>
      </w:r>
      <w:r w:rsidR="00C352C7">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pPr>
      <w:r>
        <w:t xml:space="preserve">Значения между спектральными точками интерполируются. Если расчётная </w:t>
      </w:r>
      <w:r w:rsidR="00ED503C">
        <w:t>длина волны</w:t>
      </w:r>
      <w:r>
        <w:t xml:space="preserve"> оказывается за пределами диапазона данных для какого-либо из </w:t>
      </w:r>
      <w:r w:rsidR="00EC648F">
        <w:t>химических элементов</w:t>
      </w:r>
      <w:r>
        <w:t xml:space="preserve">, то </w:t>
      </w:r>
      <w:r>
        <w:rPr>
          <w:lang w:val="en-US"/>
        </w:rPr>
        <w:t>Multifitting</w:t>
      </w:r>
      <w:r>
        <w:t xml:space="preserve"> предупредит об этом</w:t>
      </w:r>
      <w:r w:rsidR="00A361C0">
        <w:t>,</w:t>
      </w:r>
      <w:r w:rsidR="00400FC8">
        <w:t xml:space="preserve"> </w:t>
      </w:r>
      <w:r>
        <w:t>и расчёт сделан не будет</w:t>
      </w:r>
      <w:r w:rsidR="00EC648F">
        <w:t>.</w:t>
      </w:r>
    </w:p>
    <w:p w14:paraId="064583E3" w14:textId="77777777" w:rsidR="005E248C" w:rsidRDefault="005E248C" w:rsidP="002E0C6D">
      <w:pPr>
        <w:pStyle w:val="a"/>
        <w:spacing w:beforeLines="100" w:before="240" w:afterLines="150" w:after="360" w:line="276" w:lineRule="auto"/>
        <w:ind w:firstLine="0"/>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rPr>
        <w:t>Содержимое файла «</w:t>
      </w:r>
      <w:r w:rsidR="001A3FC5">
        <w:rPr>
          <w:rFonts w:ascii="Courier New" w:hAnsi="Courier New" w:cs="Courier New"/>
          <w:color w:val="C00000"/>
          <w:lang w:val="en-US"/>
        </w:rPr>
        <w:t>Si.ff</w:t>
      </w:r>
      <w:r>
        <w:rPr>
          <w:color w:val="00518E"/>
        </w:rPr>
        <w:t>»</w:t>
      </w:r>
    </w:p>
    <w:p w14:paraId="4C8CD6EA" w14:textId="6237F399" w:rsidR="002E0C6D" w:rsidRPr="00B315E0" w:rsidRDefault="002E0C6D" w:rsidP="006B4B5B">
      <w:pPr>
        <w:pStyle w:val="a"/>
        <w:spacing w:beforeLines="100" w:before="240" w:afterLines="150" w:after="360" w:line="276" w:lineRule="auto"/>
        <w:ind w:firstLine="0"/>
        <w:rPr>
          <w:lang w:val="en-US"/>
        </w:rPr>
      </w:pPr>
    </w:p>
    <w:p w14:paraId="28759885" w14:textId="5AFA61EA" w:rsidR="000B696C" w:rsidRPr="00B674BC" w:rsidRDefault="000B696C" w:rsidP="00A624C1">
      <w:pPr>
        <w:pStyle w:val="a"/>
        <w:spacing w:beforeLines="100" w:before="240" w:afterLines="150" w:after="360" w:line="276" w:lineRule="auto"/>
        <w:ind w:firstLine="0"/>
      </w:pPr>
    </w:p>
    <w:p w14:paraId="6B6C402C" w14:textId="168835B8" w:rsidR="00700FE1" w:rsidRPr="00A57320" w:rsidRDefault="00700FE1" w:rsidP="000D7464">
      <w:pPr>
        <w:pStyle w:val="Heading1"/>
        <w:pageBreakBefore/>
        <w:numPr>
          <w:ilvl w:val="0"/>
          <w:numId w:val="5"/>
        </w:numPr>
      </w:pPr>
      <w:bookmarkStart w:id="238" w:name="_Модели_и_методы"/>
      <w:bookmarkStart w:id="239" w:name="_Toc121171266"/>
      <w:bookmarkEnd w:id="238"/>
      <w:r>
        <w:lastRenderedPageBreak/>
        <w:t>История версий</w:t>
      </w:r>
      <w:bookmarkEnd w:id="239"/>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_larruquert.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Si.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nk</w:t>
      </w:r>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3177CAA2"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CF4F41">
        <w:rPr>
          <w:rFonts w:ascii="Times New Roman" w:hAnsi="Times New Roman"/>
          <w:i/>
          <w:szCs w:val="24"/>
          <w:lang w:val="en-US"/>
        </w:rPr>
        <w:t>03</w:t>
      </w:r>
      <w:r w:rsidRPr="00BF31A6">
        <w:rPr>
          <w:rFonts w:ascii="Times New Roman" w:hAnsi="Times New Roman"/>
          <w:i/>
          <w:szCs w:val="24"/>
          <w:lang w:val="en-US"/>
        </w:rPr>
        <w:t>.</w:t>
      </w:r>
      <w:r>
        <w:rPr>
          <w:rFonts w:ascii="Times New Roman" w:hAnsi="Times New Roman"/>
          <w:i/>
          <w:szCs w:val="24"/>
          <w:lang w:val="en-US"/>
        </w:rPr>
        <w:t>1</w:t>
      </w:r>
      <w:r w:rsidR="00CF4F41">
        <w:rPr>
          <w:rFonts w:ascii="Times New Roman" w:hAnsi="Times New Roman"/>
          <w:i/>
          <w:szCs w:val="24"/>
          <w:lang w:val="en-US"/>
        </w:rPr>
        <w:t>2</w:t>
      </w:r>
      <w:r w:rsidRPr="00BF31A6">
        <w:rPr>
          <w:rFonts w:ascii="Times New Roman" w:hAnsi="Times New Roman"/>
          <w:i/>
          <w:szCs w:val="24"/>
          <w:lang w:val="en-US"/>
        </w:rPr>
        <w:t>.202</w:t>
      </w:r>
      <w:r>
        <w:rPr>
          <w:rFonts w:ascii="Times New Roman" w:hAnsi="Times New Roman"/>
          <w:i/>
          <w:szCs w:val="24"/>
          <w:lang w:val="en-US"/>
        </w:rPr>
        <w:t>2</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2610694C" w:rsidR="005A3362" w:rsidRPr="00E95890"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Pr>
          <w:rFonts w:ascii="Times New Roman" w:eastAsiaTheme="minorHAnsi" w:hAnsi="Times New Roman"/>
          <w:szCs w:val="24"/>
          <w:lang w:val="en-US"/>
        </w:rPr>
        <w:t>.</w:t>
      </w:r>
    </w:p>
    <w:p w14:paraId="56CEBA87" w14:textId="1468A616" w:rsidR="00977BE2" w:rsidRPr="00A57320" w:rsidRDefault="00977BE2" w:rsidP="000D7464">
      <w:pPr>
        <w:pStyle w:val="Heading1"/>
        <w:pageBreakBefore/>
        <w:numPr>
          <w:ilvl w:val="0"/>
          <w:numId w:val="5"/>
        </w:numPr>
      </w:pPr>
      <w:bookmarkStart w:id="240" w:name="_Toc121171267"/>
      <w:r w:rsidRPr="008A2370">
        <w:lastRenderedPageBreak/>
        <w:t>Список</w:t>
      </w:r>
      <w:r w:rsidRPr="00AA733A">
        <w:t xml:space="preserve"> </w:t>
      </w:r>
      <w:r>
        <w:t>сокращений</w:t>
      </w:r>
      <w:bookmarkEnd w:id="240"/>
    </w:p>
    <w:p w14:paraId="71E6AA04" w14:textId="1990AAFC" w:rsidR="00A44F6A" w:rsidRPr="00C04968" w:rsidRDefault="00A44F6A" w:rsidP="008139CC">
      <w:pPr>
        <w:pStyle w:val="Bibliography"/>
        <w:spacing w:beforeLines="100" w:before="240" w:afterLines="150" w:after="360" w:line="276" w:lineRule="auto"/>
        <w:jc w:val="both"/>
      </w:pPr>
      <w:r w:rsidRPr="00A44F6A">
        <w:t>GISAS</w:t>
      </w:r>
      <w:r w:rsidRPr="00C04968">
        <w:t xml:space="preserve"> – </w:t>
      </w:r>
      <w:r w:rsidRPr="00A44F6A">
        <w:t>Grazing</w:t>
      </w:r>
      <w:r w:rsidRPr="00C04968">
        <w:t xml:space="preserve"> </w:t>
      </w:r>
      <w:r w:rsidRPr="00A44F6A">
        <w:t>I</w:t>
      </w:r>
      <w:r>
        <w:t>nci</w:t>
      </w:r>
      <w:r w:rsidRPr="00A44F6A">
        <w:t>dence</w:t>
      </w:r>
      <w:r w:rsidRPr="00C04968">
        <w:t xml:space="preserve"> </w:t>
      </w:r>
      <w:r w:rsidRPr="00A44F6A">
        <w:t>Small</w:t>
      </w:r>
      <w:r w:rsidRPr="00C04968">
        <w:t>-</w:t>
      </w:r>
      <w:r w:rsidRPr="00A44F6A">
        <w:t>Angle</w:t>
      </w:r>
      <w:r w:rsidRPr="00C04968">
        <w:t xml:space="preserve"> </w:t>
      </w:r>
      <w:r w:rsidRPr="00A44F6A">
        <w:t>Scattering</w:t>
      </w:r>
      <w:r w:rsidR="008139CC" w:rsidRPr="00C04968">
        <w:t xml:space="preserve"> / </w:t>
      </w:r>
      <w:r w:rsidR="008139CC">
        <w:rPr>
          <w:lang w:val="ru-RU"/>
        </w:rPr>
        <w:t>малоугловое</w:t>
      </w:r>
      <w:r w:rsidR="008139CC" w:rsidRPr="00C04968">
        <w:t xml:space="preserve"> </w:t>
      </w:r>
      <w:r w:rsidR="008139CC">
        <w:rPr>
          <w:lang w:val="ru-RU"/>
        </w:rPr>
        <w:t>рассеяние</w:t>
      </w:r>
      <w:r w:rsidR="008139CC" w:rsidRPr="00C04968">
        <w:t xml:space="preserve"> </w:t>
      </w:r>
      <w:r w:rsidR="008139CC">
        <w:rPr>
          <w:lang w:val="ru-RU"/>
        </w:rPr>
        <w:t>при</w:t>
      </w:r>
      <w:r w:rsidR="008139CC" w:rsidRPr="00C04968">
        <w:t xml:space="preserve"> </w:t>
      </w:r>
      <w:r w:rsidR="008139CC">
        <w:rPr>
          <w:lang w:val="ru-RU"/>
        </w:rPr>
        <w:t>скользящем</w:t>
      </w:r>
      <w:r w:rsidR="008139CC" w:rsidRPr="00C04968">
        <w:t xml:space="preserve"> </w:t>
      </w:r>
      <w:r w:rsidR="008139CC">
        <w:rPr>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pPr>
      <w:r>
        <w:t>PSD</w:t>
      </w:r>
      <w:r w:rsidRPr="00766C88">
        <w:t xml:space="preserve"> – </w:t>
      </w:r>
      <w:r>
        <w:t>Power</w:t>
      </w:r>
      <w:r w:rsidRPr="00766C88">
        <w:t xml:space="preserve"> </w:t>
      </w:r>
      <w:r>
        <w:t>Spectral</w:t>
      </w:r>
      <w:r w:rsidRPr="00766C88">
        <w:t xml:space="preserve"> </w:t>
      </w:r>
      <w:r>
        <w:t>Density</w:t>
      </w:r>
      <w:r w:rsidRPr="00766C88">
        <w:t xml:space="preserve">, </w:t>
      </w:r>
      <w:r>
        <w:t>roughness</w:t>
      </w:r>
      <w:r w:rsidRPr="00766C88">
        <w:t xml:space="preserve"> </w:t>
      </w:r>
      <w:r>
        <w:t>spectrum</w:t>
      </w:r>
      <w:r w:rsidRPr="00766C88">
        <w:t xml:space="preserve"> / </w:t>
      </w:r>
      <w:r>
        <w:rPr>
          <w:lang w:val="ru-RU"/>
        </w:rPr>
        <w:t>спектральная</w:t>
      </w:r>
      <w:r w:rsidRPr="00766C88">
        <w:t xml:space="preserve"> </w:t>
      </w:r>
      <w:r>
        <w:rPr>
          <w:lang w:val="ru-RU"/>
        </w:rPr>
        <w:t>плотность</w:t>
      </w:r>
      <w:r w:rsidRPr="00766C88">
        <w:t xml:space="preserve"> </w:t>
      </w:r>
      <w:r>
        <w:rPr>
          <w:lang w:val="ru-RU"/>
        </w:rPr>
        <w:t>мощности</w:t>
      </w:r>
      <w:r w:rsidRPr="00766C88">
        <w:t xml:space="preserve">, </w:t>
      </w:r>
      <w:r>
        <w:rPr>
          <w:lang w:val="ru-RU"/>
        </w:rPr>
        <w:t>спектр</w:t>
      </w:r>
      <w:r w:rsidRPr="00766C88">
        <w:t xml:space="preserve"> </w:t>
      </w:r>
      <w:r>
        <w:rPr>
          <w:lang w:val="ru-RU"/>
        </w:rPr>
        <w:t>шероховатостей</w:t>
      </w:r>
      <w:r w:rsidRPr="00766C88">
        <w:t>.</w:t>
      </w:r>
    </w:p>
    <w:p w14:paraId="578D2A8B" w14:textId="59E9B964" w:rsidR="004D6AA9" w:rsidRPr="00A57320" w:rsidRDefault="004D6AA9" w:rsidP="000D7464">
      <w:pPr>
        <w:pStyle w:val="Heading1"/>
        <w:pageBreakBefore/>
        <w:numPr>
          <w:ilvl w:val="0"/>
          <w:numId w:val="5"/>
        </w:numPr>
      </w:pPr>
      <w:bookmarkStart w:id="241" w:name="_Toc121171268"/>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1"/>
    </w:p>
    <w:p w14:paraId="2D4552FB" w14:textId="77777777" w:rsidR="004D6AA9" w:rsidRPr="004D6AA9" w:rsidRDefault="004D6AA9" w:rsidP="004D6AA9">
      <w:bookmarkStart w:id="242" w:name="_Toc441663943"/>
    </w:p>
    <w:bookmarkEnd w:id="242"/>
    <w:p w14:paraId="7F200266" w14:textId="10B39802" w:rsidR="00523D36" w:rsidRPr="00270BE1" w:rsidRDefault="005A3362" w:rsidP="00523D36">
      <w:pPr>
        <w:widowControl w:val="0"/>
        <w:autoSpaceDE w:val="0"/>
        <w:autoSpaceDN w:val="0"/>
        <w:adjustRightInd w:val="0"/>
        <w:spacing w:before="100" w:after="360"/>
        <w:ind w:left="640" w:hanging="640"/>
        <w:rPr>
          <w:noProof/>
          <w:lang w:val="en-US"/>
        </w:rPr>
      </w:pPr>
      <w:r w:rsidRPr="00D65DEA">
        <w:fldChar w:fldCharType="begin" w:fldLock="1"/>
      </w:r>
      <w:r w:rsidRPr="00D65DEA">
        <w:rPr>
          <w:lang w:val="en-US"/>
        </w:rPr>
        <w:instrText xml:space="preserve">ADDIN Mendeley Bibliography CSL_BIBLIOGRAPHY </w:instrText>
      </w:r>
      <w:r w:rsidRPr="00D65DEA">
        <w:fldChar w:fldCharType="separate"/>
      </w:r>
      <w:r w:rsidR="00523D36" w:rsidRPr="00270BE1">
        <w:rPr>
          <w:noProof/>
          <w:lang w:val="en-US"/>
        </w:rPr>
        <w:t xml:space="preserve">1. </w:t>
      </w:r>
      <w:r w:rsidR="00523D36" w:rsidRPr="00270BE1">
        <w:rPr>
          <w:noProof/>
          <w:lang w:val="en-US"/>
        </w:rPr>
        <w:tab/>
        <w:t xml:space="preserve">D. Windt, "IMD—Software for modeling the optical properties of multilayer films," Comput. Phys. </w:t>
      </w:r>
      <w:r w:rsidR="00523D36" w:rsidRPr="00270BE1">
        <w:rPr>
          <w:b/>
          <w:bCs/>
          <w:noProof/>
          <w:lang w:val="en-US"/>
        </w:rPr>
        <w:t>12</w:t>
      </w:r>
      <w:r w:rsidR="00523D36" w:rsidRPr="00270BE1">
        <w:rPr>
          <w:noProof/>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2. </w:t>
      </w:r>
      <w:r w:rsidRPr="00270BE1">
        <w:rPr>
          <w:noProof/>
          <w:lang w:val="en-US"/>
        </w:rPr>
        <w:tab/>
        <w:t xml:space="preserve">M. Svechnikov, "Multifitting : software for the reflectometric reconstruction of multilayer nanofilms," J. Appl. Crystallogr. </w:t>
      </w:r>
      <w:r w:rsidRPr="00270BE1">
        <w:rPr>
          <w:b/>
          <w:bCs/>
          <w:noProof/>
          <w:lang w:val="en-US"/>
        </w:rPr>
        <w:t>53</w:t>
      </w:r>
      <w:r w:rsidRPr="00270BE1">
        <w:rPr>
          <w:noProof/>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3. </w:t>
      </w:r>
      <w:r w:rsidRPr="00270BE1">
        <w:rPr>
          <w:noProof/>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lang w:val="en-US"/>
        </w:rPr>
        <w:t>50</w:t>
      </w:r>
      <w:r w:rsidRPr="00270BE1">
        <w:rPr>
          <w:noProof/>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4. </w:t>
      </w:r>
      <w:r w:rsidRPr="00270BE1">
        <w:rPr>
          <w:noProof/>
          <w:lang w:val="en-US"/>
        </w:rPr>
        <w:tab/>
        <w:t xml:space="preserve">G. Palasantzas, "Roughness spectrum and surface width of self-affine fractal surfaces via the K-correlation model," Phys. Rev. B </w:t>
      </w:r>
      <w:r w:rsidRPr="00270BE1">
        <w:rPr>
          <w:b/>
          <w:bCs/>
          <w:noProof/>
          <w:lang w:val="en-US"/>
        </w:rPr>
        <w:t>48</w:t>
      </w:r>
      <w:r w:rsidRPr="00270BE1">
        <w:rPr>
          <w:noProof/>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5. </w:t>
      </w:r>
      <w:r w:rsidRPr="00270BE1">
        <w:rPr>
          <w:noProof/>
          <w:lang w:val="en-US"/>
        </w:rPr>
        <w:tab/>
        <w:t xml:space="preserve">P. Siffalovic, E. Majkova, and M. Jergel, "Gisaxs - probe of buried interfaces in multi-layered thin films," in </w:t>
      </w:r>
      <w:r w:rsidRPr="00270BE1">
        <w:rPr>
          <w:i/>
          <w:iCs/>
          <w:noProof/>
          <w:lang w:val="en-US"/>
        </w:rPr>
        <w:t>X-Ray Scattering</w:t>
      </w:r>
      <w:r w:rsidRPr="00270BE1">
        <w:rPr>
          <w:noProof/>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6. </w:t>
      </w:r>
      <w:r w:rsidRPr="00270BE1">
        <w:rPr>
          <w:noProof/>
          <w:lang w:val="en-US"/>
        </w:rPr>
        <w:tab/>
        <w:t xml:space="preserve">S. K. Sinha, E. B. Sirota, and S. Garoff, "X-ray and neutron scattering from rough surfaces," Phys. Rev. B </w:t>
      </w:r>
      <w:r w:rsidRPr="00270BE1">
        <w:rPr>
          <w:b/>
          <w:bCs/>
          <w:noProof/>
          <w:lang w:val="en-US"/>
        </w:rPr>
        <w:t>38</w:t>
      </w:r>
      <w:r w:rsidRPr="00270BE1">
        <w:rPr>
          <w:noProof/>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7. </w:t>
      </w:r>
      <w:r w:rsidRPr="00270BE1">
        <w:rPr>
          <w:noProof/>
          <w:lang w:val="en-US"/>
        </w:rPr>
        <w:tab/>
        <w:t xml:space="preserve">D. G. Stearns, "Stochastic model for thin film growth and erosion," Appl. Phys. Lett. </w:t>
      </w:r>
      <w:r w:rsidRPr="00270BE1">
        <w:rPr>
          <w:b/>
          <w:bCs/>
          <w:noProof/>
          <w:lang w:val="en-US"/>
        </w:rPr>
        <w:t>62</w:t>
      </w:r>
      <w:r w:rsidRPr="00270BE1">
        <w:rPr>
          <w:noProof/>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8. </w:t>
      </w:r>
      <w:r w:rsidRPr="00270BE1">
        <w:rPr>
          <w:noProof/>
          <w:lang w:val="en-US"/>
        </w:rPr>
        <w:tab/>
        <w:t xml:space="preserve">D. G. Stearns and E. M. Gullikson, "Nonspecular scattering from extreme ultraviolet multilayer coatings," Phys. B Condens. Matter </w:t>
      </w:r>
      <w:r w:rsidRPr="00270BE1">
        <w:rPr>
          <w:b/>
          <w:bCs/>
          <w:noProof/>
          <w:lang w:val="en-US"/>
        </w:rPr>
        <w:t>283</w:t>
      </w:r>
      <w:r w:rsidRPr="00270BE1">
        <w:rPr>
          <w:noProof/>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9. </w:t>
      </w:r>
      <w:r w:rsidRPr="00270BE1">
        <w:rPr>
          <w:noProof/>
          <w:lang w:val="en-US"/>
        </w:rPr>
        <w:tab/>
        <w:t xml:space="preserve">V. E. Asadchikov, I. N. Bukreeva, A. Duparre, I. V. Kozhevnikov, Y. S. Krivonosov, C. Morawe, M. V. Pyatakhin, J. Steinert, A. V. Vinogradov, and E. Ziegler, "X-ray study of surfaces and interfaces," in </w:t>
      </w:r>
      <w:r w:rsidRPr="00270BE1">
        <w:rPr>
          <w:i/>
          <w:iCs/>
          <w:noProof/>
          <w:lang w:val="en-US"/>
        </w:rPr>
        <w:t>Proceedings of SPIE 4449, Optical Metrology Roadmap for the Semiconductor, Optical, and Data Storage Industries II</w:t>
      </w:r>
      <w:r w:rsidRPr="00270BE1">
        <w:rPr>
          <w:noProof/>
          <w:lang w:val="en-US"/>
        </w:rPr>
        <w:t xml:space="preserve"> (2001), </w:t>
      </w:r>
      <w:r w:rsidRPr="00270BE1">
        <w:rPr>
          <w:b/>
          <w:bCs/>
          <w:noProof/>
          <w:lang w:val="en-US"/>
        </w:rPr>
        <w:t>4449</w:t>
      </w:r>
      <w:r w:rsidRPr="00270BE1">
        <w:rPr>
          <w:noProof/>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rPr>
      </w:pPr>
      <w:r w:rsidRPr="00523D36">
        <w:rPr>
          <w:noProof/>
        </w:rPr>
        <w:t xml:space="preserve">10. </w:t>
      </w:r>
      <w:r w:rsidRPr="00523D36">
        <w:rPr>
          <w:noProof/>
        </w:rPr>
        <w:tab/>
        <w:t xml:space="preserve">А. В. Виноградов, И. А. Брытов, А. Я. Грудский, М. Т. Коган, И. В. Кожевников, and В. А. Слемзин, </w:t>
      </w:r>
      <w:r w:rsidRPr="00523D36">
        <w:rPr>
          <w:i/>
          <w:iCs/>
          <w:noProof/>
        </w:rPr>
        <w:t>Зеркальная Рентгеновская Оптика</w:t>
      </w:r>
      <w:r w:rsidRPr="00523D36">
        <w:rPr>
          <w:noProof/>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fldChar w:fldCharType="end"/>
      </w:r>
    </w:p>
    <w:sectPr w:rsidR="00195A0E" w:rsidSect="00D23909">
      <w:headerReference w:type="even" r:id="rId447"/>
      <w:footerReference w:type="default" r:id="rId448"/>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D66058" w14:textId="77777777" w:rsidR="009932E5" w:rsidRDefault="009932E5" w:rsidP="004639AF">
      <w:pPr>
        <w:pStyle w:val="a"/>
      </w:pPr>
      <w:r>
        <w:separator/>
      </w:r>
    </w:p>
  </w:endnote>
  <w:endnote w:type="continuationSeparator" w:id="0">
    <w:p w14:paraId="2ECF8B64" w14:textId="77777777" w:rsidR="009932E5" w:rsidRDefault="009932E5"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0A8164" w14:textId="77777777" w:rsidR="009932E5" w:rsidRDefault="009932E5" w:rsidP="004639AF">
      <w:pPr>
        <w:pStyle w:val="a"/>
      </w:pPr>
      <w:r>
        <w:separator/>
      </w:r>
    </w:p>
  </w:footnote>
  <w:footnote w:type="continuationSeparator" w:id="0">
    <w:p w14:paraId="4C9BEAE2" w14:textId="77777777" w:rsidR="009932E5" w:rsidRDefault="009932E5"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4"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5"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6"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0"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8"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1"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3"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4"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5"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5"/>
  </w:num>
  <w:num w:numId="2" w16cid:durableId="1713383010">
    <w:abstractNumId w:val="4"/>
  </w:num>
  <w:num w:numId="3" w16cid:durableId="973218805">
    <w:abstractNumId w:val="36"/>
  </w:num>
  <w:num w:numId="4" w16cid:durableId="1640769737">
    <w:abstractNumId w:val="24"/>
  </w:num>
  <w:num w:numId="5" w16cid:durableId="948203571">
    <w:abstractNumId w:val="13"/>
  </w:num>
  <w:num w:numId="6" w16cid:durableId="16542966">
    <w:abstractNumId w:val="3"/>
  </w:num>
  <w:num w:numId="7" w16cid:durableId="1024208091">
    <w:abstractNumId w:val="26"/>
  </w:num>
  <w:num w:numId="8" w16cid:durableId="252125946">
    <w:abstractNumId w:val="35"/>
  </w:num>
  <w:num w:numId="9" w16cid:durableId="1391996071">
    <w:abstractNumId w:val="7"/>
  </w:num>
  <w:num w:numId="10" w16cid:durableId="1158308280">
    <w:abstractNumId w:val="21"/>
  </w:num>
  <w:num w:numId="11" w16cid:durableId="582759721">
    <w:abstractNumId w:val="19"/>
  </w:num>
  <w:num w:numId="12" w16cid:durableId="1002396657">
    <w:abstractNumId w:val="20"/>
  </w:num>
  <w:num w:numId="13" w16cid:durableId="1724988140">
    <w:abstractNumId w:val="30"/>
  </w:num>
  <w:num w:numId="14" w16cid:durableId="2099671972">
    <w:abstractNumId w:val="32"/>
  </w:num>
  <w:num w:numId="15" w16cid:durableId="1836140858">
    <w:abstractNumId w:val="25"/>
  </w:num>
  <w:num w:numId="16" w16cid:durableId="1387216222">
    <w:abstractNumId w:val="33"/>
  </w:num>
  <w:num w:numId="17" w16cid:durableId="279342259">
    <w:abstractNumId w:val="17"/>
  </w:num>
  <w:num w:numId="18" w16cid:durableId="1858998575">
    <w:abstractNumId w:val="8"/>
  </w:num>
  <w:num w:numId="19" w16cid:durableId="624698754">
    <w:abstractNumId w:val="11"/>
  </w:num>
  <w:num w:numId="20" w16cid:durableId="692607088">
    <w:abstractNumId w:val="16"/>
  </w:num>
  <w:num w:numId="21" w16cid:durableId="1457867386">
    <w:abstractNumId w:val="22"/>
  </w:num>
  <w:num w:numId="22" w16cid:durableId="1919288724">
    <w:abstractNumId w:val="0"/>
  </w:num>
  <w:num w:numId="23" w16cid:durableId="1752504497">
    <w:abstractNumId w:val="31"/>
  </w:num>
  <w:num w:numId="24" w16cid:durableId="1399748823">
    <w:abstractNumId w:val="12"/>
  </w:num>
  <w:num w:numId="25" w16cid:durableId="1836451267">
    <w:abstractNumId w:val="5"/>
  </w:num>
  <w:num w:numId="26" w16cid:durableId="1249997092">
    <w:abstractNumId w:val="28"/>
  </w:num>
  <w:num w:numId="27" w16cid:durableId="641347511">
    <w:abstractNumId w:val="1"/>
  </w:num>
  <w:num w:numId="28" w16cid:durableId="1003245427">
    <w:abstractNumId w:val="29"/>
  </w:num>
  <w:num w:numId="29" w16cid:durableId="128863223">
    <w:abstractNumId w:val="23"/>
  </w:num>
  <w:num w:numId="30" w16cid:durableId="1964312176">
    <w:abstractNumId w:val="9"/>
  </w:num>
  <w:num w:numId="31" w16cid:durableId="1862162469">
    <w:abstractNumId w:val="18"/>
  </w:num>
  <w:num w:numId="32" w16cid:durableId="159977346">
    <w:abstractNumId w:val="6"/>
  </w:num>
  <w:num w:numId="33" w16cid:durableId="2034070687">
    <w:abstractNumId w:val="2"/>
  </w:num>
  <w:num w:numId="34" w16cid:durableId="760106715">
    <w:abstractNumId w:val="10"/>
  </w:num>
  <w:num w:numId="35" w16cid:durableId="877283619">
    <w:abstractNumId w:val="34"/>
  </w:num>
  <w:num w:numId="36" w16cid:durableId="636420287">
    <w:abstractNumId w:val="27"/>
  </w:num>
  <w:num w:numId="37" w16cid:durableId="37899503">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41A"/>
    <w:rsid w:val="000025B7"/>
    <w:rsid w:val="00002A39"/>
    <w:rsid w:val="00003514"/>
    <w:rsid w:val="000035E7"/>
    <w:rsid w:val="0000378D"/>
    <w:rsid w:val="00003A55"/>
    <w:rsid w:val="00003E41"/>
    <w:rsid w:val="00003FFC"/>
    <w:rsid w:val="000040AE"/>
    <w:rsid w:val="00004323"/>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712"/>
    <w:rsid w:val="000237D3"/>
    <w:rsid w:val="00023DA6"/>
    <w:rsid w:val="00024071"/>
    <w:rsid w:val="00024141"/>
    <w:rsid w:val="00024419"/>
    <w:rsid w:val="00024A93"/>
    <w:rsid w:val="00025255"/>
    <w:rsid w:val="000264BC"/>
    <w:rsid w:val="000268D8"/>
    <w:rsid w:val="0002742E"/>
    <w:rsid w:val="000278E5"/>
    <w:rsid w:val="00030053"/>
    <w:rsid w:val="00030600"/>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4C0"/>
    <w:rsid w:val="00040BD9"/>
    <w:rsid w:val="00041149"/>
    <w:rsid w:val="000415DD"/>
    <w:rsid w:val="0004176E"/>
    <w:rsid w:val="00041A91"/>
    <w:rsid w:val="00041F7A"/>
    <w:rsid w:val="00042437"/>
    <w:rsid w:val="0004251F"/>
    <w:rsid w:val="00042627"/>
    <w:rsid w:val="00043CBF"/>
    <w:rsid w:val="00043E7D"/>
    <w:rsid w:val="00044402"/>
    <w:rsid w:val="00044D35"/>
    <w:rsid w:val="00044F46"/>
    <w:rsid w:val="00045171"/>
    <w:rsid w:val="00045850"/>
    <w:rsid w:val="000459BD"/>
    <w:rsid w:val="0004603D"/>
    <w:rsid w:val="000461A7"/>
    <w:rsid w:val="0004625E"/>
    <w:rsid w:val="00046FAB"/>
    <w:rsid w:val="000479BA"/>
    <w:rsid w:val="00050322"/>
    <w:rsid w:val="00050564"/>
    <w:rsid w:val="00051124"/>
    <w:rsid w:val="000518D2"/>
    <w:rsid w:val="00051907"/>
    <w:rsid w:val="00051C0C"/>
    <w:rsid w:val="00051D61"/>
    <w:rsid w:val="000525D8"/>
    <w:rsid w:val="000531AE"/>
    <w:rsid w:val="0005397C"/>
    <w:rsid w:val="000541E9"/>
    <w:rsid w:val="000545BE"/>
    <w:rsid w:val="000546D6"/>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2D38"/>
    <w:rsid w:val="00063333"/>
    <w:rsid w:val="00063557"/>
    <w:rsid w:val="00063C72"/>
    <w:rsid w:val="000640F8"/>
    <w:rsid w:val="000646DD"/>
    <w:rsid w:val="000646DE"/>
    <w:rsid w:val="00064839"/>
    <w:rsid w:val="00064BB1"/>
    <w:rsid w:val="00065080"/>
    <w:rsid w:val="0006541E"/>
    <w:rsid w:val="0006545D"/>
    <w:rsid w:val="000658A4"/>
    <w:rsid w:val="0006597F"/>
    <w:rsid w:val="00065B4B"/>
    <w:rsid w:val="00065F67"/>
    <w:rsid w:val="0006629C"/>
    <w:rsid w:val="00066370"/>
    <w:rsid w:val="0006720A"/>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22B"/>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E3D"/>
    <w:rsid w:val="000B1F6C"/>
    <w:rsid w:val="000B209D"/>
    <w:rsid w:val="000B2248"/>
    <w:rsid w:val="000B2284"/>
    <w:rsid w:val="000B288B"/>
    <w:rsid w:val="000B3327"/>
    <w:rsid w:val="000B4484"/>
    <w:rsid w:val="000B4F42"/>
    <w:rsid w:val="000B62E0"/>
    <w:rsid w:val="000B632B"/>
    <w:rsid w:val="000B696C"/>
    <w:rsid w:val="000B6AF9"/>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BBA"/>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75"/>
    <w:rsid w:val="000E29F9"/>
    <w:rsid w:val="000E2B73"/>
    <w:rsid w:val="000E2BD6"/>
    <w:rsid w:val="000E2D6C"/>
    <w:rsid w:val="000E3578"/>
    <w:rsid w:val="000E370B"/>
    <w:rsid w:val="000E39B7"/>
    <w:rsid w:val="000E3D29"/>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87"/>
    <w:rsid w:val="000F0631"/>
    <w:rsid w:val="000F0665"/>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8FC"/>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A4C"/>
    <w:rsid w:val="00103FA5"/>
    <w:rsid w:val="0010411D"/>
    <w:rsid w:val="001044C7"/>
    <w:rsid w:val="001044D2"/>
    <w:rsid w:val="001046C9"/>
    <w:rsid w:val="00104CD0"/>
    <w:rsid w:val="00104EFA"/>
    <w:rsid w:val="0010527D"/>
    <w:rsid w:val="0010567D"/>
    <w:rsid w:val="00105C2B"/>
    <w:rsid w:val="00105EA7"/>
    <w:rsid w:val="00105EE0"/>
    <w:rsid w:val="001060D3"/>
    <w:rsid w:val="00106A83"/>
    <w:rsid w:val="00106BDA"/>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1F2"/>
    <w:rsid w:val="00114A13"/>
    <w:rsid w:val="00114F17"/>
    <w:rsid w:val="0011527A"/>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2775"/>
    <w:rsid w:val="001236D6"/>
    <w:rsid w:val="00123B6A"/>
    <w:rsid w:val="00123D3C"/>
    <w:rsid w:val="00123E75"/>
    <w:rsid w:val="001240B7"/>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5E20"/>
    <w:rsid w:val="0014623F"/>
    <w:rsid w:val="001467DA"/>
    <w:rsid w:val="00146963"/>
    <w:rsid w:val="00146C14"/>
    <w:rsid w:val="00146E39"/>
    <w:rsid w:val="001478B7"/>
    <w:rsid w:val="00147C40"/>
    <w:rsid w:val="00147E51"/>
    <w:rsid w:val="00147E61"/>
    <w:rsid w:val="001504F4"/>
    <w:rsid w:val="00150DF7"/>
    <w:rsid w:val="00151737"/>
    <w:rsid w:val="00151F20"/>
    <w:rsid w:val="001527C0"/>
    <w:rsid w:val="001531A8"/>
    <w:rsid w:val="001533D3"/>
    <w:rsid w:val="00153B36"/>
    <w:rsid w:val="0015435C"/>
    <w:rsid w:val="0015436F"/>
    <w:rsid w:val="001545F2"/>
    <w:rsid w:val="00154624"/>
    <w:rsid w:val="00154684"/>
    <w:rsid w:val="00154A28"/>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A3C"/>
    <w:rsid w:val="00163C07"/>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5BF"/>
    <w:rsid w:val="00170880"/>
    <w:rsid w:val="00170D61"/>
    <w:rsid w:val="00170DFF"/>
    <w:rsid w:val="00170E94"/>
    <w:rsid w:val="00171057"/>
    <w:rsid w:val="00171375"/>
    <w:rsid w:val="0017144F"/>
    <w:rsid w:val="00172036"/>
    <w:rsid w:val="001720AA"/>
    <w:rsid w:val="00173886"/>
    <w:rsid w:val="001739CD"/>
    <w:rsid w:val="00173CFF"/>
    <w:rsid w:val="00174024"/>
    <w:rsid w:val="0017413E"/>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A0"/>
    <w:rsid w:val="00183563"/>
    <w:rsid w:val="0018360A"/>
    <w:rsid w:val="00183A38"/>
    <w:rsid w:val="00184036"/>
    <w:rsid w:val="001845ED"/>
    <w:rsid w:val="0018466B"/>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A4"/>
    <w:rsid w:val="001A3FC5"/>
    <w:rsid w:val="001A420C"/>
    <w:rsid w:val="001A4274"/>
    <w:rsid w:val="001A4841"/>
    <w:rsid w:val="001A504C"/>
    <w:rsid w:val="001A5A13"/>
    <w:rsid w:val="001A6295"/>
    <w:rsid w:val="001A64A0"/>
    <w:rsid w:val="001A654C"/>
    <w:rsid w:val="001A689C"/>
    <w:rsid w:val="001A71C4"/>
    <w:rsid w:val="001A72B0"/>
    <w:rsid w:val="001A747F"/>
    <w:rsid w:val="001A7A73"/>
    <w:rsid w:val="001B07EB"/>
    <w:rsid w:val="001B08D3"/>
    <w:rsid w:val="001B0991"/>
    <w:rsid w:val="001B0B6D"/>
    <w:rsid w:val="001B0E06"/>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C7C4B"/>
    <w:rsid w:val="001D1D6A"/>
    <w:rsid w:val="001D2018"/>
    <w:rsid w:val="001D2095"/>
    <w:rsid w:val="001D2330"/>
    <w:rsid w:val="001D28AB"/>
    <w:rsid w:val="001D298B"/>
    <w:rsid w:val="001D32ED"/>
    <w:rsid w:val="001D3E9E"/>
    <w:rsid w:val="001D3F4D"/>
    <w:rsid w:val="001D401D"/>
    <w:rsid w:val="001D4041"/>
    <w:rsid w:val="001D44AB"/>
    <w:rsid w:val="001D4BE3"/>
    <w:rsid w:val="001D4ED8"/>
    <w:rsid w:val="001D517B"/>
    <w:rsid w:val="001D530C"/>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736"/>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954"/>
    <w:rsid w:val="00200A07"/>
    <w:rsid w:val="00200E67"/>
    <w:rsid w:val="0020117B"/>
    <w:rsid w:val="00201187"/>
    <w:rsid w:val="00201346"/>
    <w:rsid w:val="0020175C"/>
    <w:rsid w:val="00201873"/>
    <w:rsid w:val="00201A6C"/>
    <w:rsid w:val="00201D84"/>
    <w:rsid w:val="00202425"/>
    <w:rsid w:val="002025C3"/>
    <w:rsid w:val="0020303F"/>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869"/>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4A73"/>
    <w:rsid w:val="00224E1D"/>
    <w:rsid w:val="0022517F"/>
    <w:rsid w:val="00225A92"/>
    <w:rsid w:val="002260D8"/>
    <w:rsid w:val="00226724"/>
    <w:rsid w:val="00226F38"/>
    <w:rsid w:val="00227048"/>
    <w:rsid w:val="00227053"/>
    <w:rsid w:val="002272B0"/>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AA0"/>
    <w:rsid w:val="00236DDB"/>
    <w:rsid w:val="0023752D"/>
    <w:rsid w:val="00237D5A"/>
    <w:rsid w:val="0024008E"/>
    <w:rsid w:val="002404A6"/>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62E"/>
    <w:rsid w:val="00251478"/>
    <w:rsid w:val="002518A5"/>
    <w:rsid w:val="002518C5"/>
    <w:rsid w:val="00251C12"/>
    <w:rsid w:val="00251E32"/>
    <w:rsid w:val="00251E57"/>
    <w:rsid w:val="00251FB5"/>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161E"/>
    <w:rsid w:val="00281829"/>
    <w:rsid w:val="00281919"/>
    <w:rsid w:val="00282258"/>
    <w:rsid w:val="00283EA8"/>
    <w:rsid w:val="0028420C"/>
    <w:rsid w:val="00284352"/>
    <w:rsid w:val="0028542A"/>
    <w:rsid w:val="0028587D"/>
    <w:rsid w:val="002860B9"/>
    <w:rsid w:val="00286A15"/>
    <w:rsid w:val="00286DCA"/>
    <w:rsid w:val="00286FFF"/>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2C7"/>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AAB"/>
    <w:rsid w:val="002A7B67"/>
    <w:rsid w:val="002A7D05"/>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C"/>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63D"/>
    <w:rsid w:val="002E56EC"/>
    <w:rsid w:val="002E686B"/>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398"/>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68A"/>
    <w:rsid w:val="00302E9E"/>
    <w:rsid w:val="00303061"/>
    <w:rsid w:val="0030335F"/>
    <w:rsid w:val="00303B6F"/>
    <w:rsid w:val="003041E8"/>
    <w:rsid w:val="00304218"/>
    <w:rsid w:val="00304E99"/>
    <w:rsid w:val="00305AD0"/>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F4E"/>
    <w:rsid w:val="00337A13"/>
    <w:rsid w:val="00337A3E"/>
    <w:rsid w:val="00340A07"/>
    <w:rsid w:val="00340C5C"/>
    <w:rsid w:val="00340FC6"/>
    <w:rsid w:val="00342B1B"/>
    <w:rsid w:val="00342B66"/>
    <w:rsid w:val="00342CB9"/>
    <w:rsid w:val="00342D5A"/>
    <w:rsid w:val="00342FF7"/>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550"/>
    <w:rsid w:val="0036488D"/>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5EAA"/>
    <w:rsid w:val="003764F6"/>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906B0"/>
    <w:rsid w:val="00391AD1"/>
    <w:rsid w:val="00391BA6"/>
    <w:rsid w:val="00391DCA"/>
    <w:rsid w:val="00392236"/>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C6D"/>
    <w:rsid w:val="003B3E78"/>
    <w:rsid w:val="003B4167"/>
    <w:rsid w:val="003B485F"/>
    <w:rsid w:val="003B4EF6"/>
    <w:rsid w:val="003B5918"/>
    <w:rsid w:val="003B6104"/>
    <w:rsid w:val="003B67A6"/>
    <w:rsid w:val="003B6CCC"/>
    <w:rsid w:val="003B6EE8"/>
    <w:rsid w:val="003B701B"/>
    <w:rsid w:val="003B718C"/>
    <w:rsid w:val="003B745A"/>
    <w:rsid w:val="003B7796"/>
    <w:rsid w:val="003B7843"/>
    <w:rsid w:val="003B7A0C"/>
    <w:rsid w:val="003C04CE"/>
    <w:rsid w:val="003C0A36"/>
    <w:rsid w:val="003C0FEA"/>
    <w:rsid w:val="003C185E"/>
    <w:rsid w:val="003C19E9"/>
    <w:rsid w:val="003C26D2"/>
    <w:rsid w:val="003C27A8"/>
    <w:rsid w:val="003C2F64"/>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381"/>
    <w:rsid w:val="003C6D6E"/>
    <w:rsid w:val="003C6F6E"/>
    <w:rsid w:val="003C7951"/>
    <w:rsid w:val="003C7CF1"/>
    <w:rsid w:val="003C7CF7"/>
    <w:rsid w:val="003C7D1D"/>
    <w:rsid w:val="003D080B"/>
    <w:rsid w:val="003D083D"/>
    <w:rsid w:val="003D0B8F"/>
    <w:rsid w:val="003D1A6A"/>
    <w:rsid w:val="003D1C1C"/>
    <w:rsid w:val="003D1F80"/>
    <w:rsid w:val="003D2072"/>
    <w:rsid w:val="003D2C54"/>
    <w:rsid w:val="003D2CBB"/>
    <w:rsid w:val="003D328B"/>
    <w:rsid w:val="003D3CC0"/>
    <w:rsid w:val="003D414A"/>
    <w:rsid w:val="003D4271"/>
    <w:rsid w:val="003D4409"/>
    <w:rsid w:val="003D47C9"/>
    <w:rsid w:val="003D4D3E"/>
    <w:rsid w:val="003D4EED"/>
    <w:rsid w:val="003D50A8"/>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00E2"/>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C18"/>
    <w:rsid w:val="00400CF9"/>
    <w:rsid w:val="00400FC8"/>
    <w:rsid w:val="00401E47"/>
    <w:rsid w:val="00402204"/>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1162D"/>
    <w:rsid w:val="00411BE7"/>
    <w:rsid w:val="00411C2C"/>
    <w:rsid w:val="00411E42"/>
    <w:rsid w:val="00411E97"/>
    <w:rsid w:val="00412AE3"/>
    <w:rsid w:val="00412B1E"/>
    <w:rsid w:val="00412EE1"/>
    <w:rsid w:val="00413E70"/>
    <w:rsid w:val="004148EB"/>
    <w:rsid w:val="004155CE"/>
    <w:rsid w:val="00415A3D"/>
    <w:rsid w:val="0041606F"/>
    <w:rsid w:val="0041630F"/>
    <w:rsid w:val="00416C5A"/>
    <w:rsid w:val="00416E66"/>
    <w:rsid w:val="00416F50"/>
    <w:rsid w:val="00417272"/>
    <w:rsid w:val="0041758A"/>
    <w:rsid w:val="004175F4"/>
    <w:rsid w:val="004176B6"/>
    <w:rsid w:val="00417C7A"/>
    <w:rsid w:val="00420032"/>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634"/>
    <w:rsid w:val="00440773"/>
    <w:rsid w:val="0044081C"/>
    <w:rsid w:val="0044084F"/>
    <w:rsid w:val="00440BE8"/>
    <w:rsid w:val="00440D25"/>
    <w:rsid w:val="00440E41"/>
    <w:rsid w:val="00441153"/>
    <w:rsid w:val="00441786"/>
    <w:rsid w:val="00442897"/>
    <w:rsid w:val="00442B3A"/>
    <w:rsid w:val="00443273"/>
    <w:rsid w:val="004437B3"/>
    <w:rsid w:val="00443A22"/>
    <w:rsid w:val="00443A78"/>
    <w:rsid w:val="00443ADF"/>
    <w:rsid w:val="00444568"/>
    <w:rsid w:val="00444604"/>
    <w:rsid w:val="00444633"/>
    <w:rsid w:val="00444634"/>
    <w:rsid w:val="00444919"/>
    <w:rsid w:val="00444990"/>
    <w:rsid w:val="00444A17"/>
    <w:rsid w:val="00445157"/>
    <w:rsid w:val="00445392"/>
    <w:rsid w:val="00446125"/>
    <w:rsid w:val="0044626D"/>
    <w:rsid w:val="0044671E"/>
    <w:rsid w:val="00446B09"/>
    <w:rsid w:val="00447283"/>
    <w:rsid w:val="0044748D"/>
    <w:rsid w:val="0044785C"/>
    <w:rsid w:val="00450198"/>
    <w:rsid w:val="00450587"/>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81C"/>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0BBF"/>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598"/>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3098"/>
    <w:rsid w:val="004C33B4"/>
    <w:rsid w:val="004C3697"/>
    <w:rsid w:val="004C37D3"/>
    <w:rsid w:val="004C37EE"/>
    <w:rsid w:val="004C3B58"/>
    <w:rsid w:val="004C3D32"/>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19"/>
    <w:rsid w:val="004D5B61"/>
    <w:rsid w:val="004D6198"/>
    <w:rsid w:val="004D63E1"/>
    <w:rsid w:val="004D6AA9"/>
    <w:rsid w:val="004D6CC6"/>
    <w:rsid w:val="004D6D17"/>
    <w:rsid w:val="004D727B"/>
    <w:rsid w:val="004D79D6"/>
    <w:rsid w:val="004D7E6B"/>
    <w:rsid w:val="004E0486"/>
    <w:rsid w:val="004E0B57"/>
    <w:rsid w:val="004E0E07"/>
    <w:rsid w:val="004E191F"/>
    <w:rsid w:val="004E299A"/>
    <w:rsid w:val="004E30B4"/>
    <w:rsid w:val="004E3153"/>
    <w:rsid w:val="004E3265"/>
    <w:rsid w:val="004E3791"/>
    <w:rsid w:val="004E3BB8"/>
    <w:rsid w:val="004E3C0B"/>
    <w:rsid w:val="004E4312"/>
    <w:rsid w:val="004E4FC7"/>
    <w:rsid w:val="004E502D"/>
    <w:rsid w:val="004E54A0"/>
    <w:rsid w:val="004E57D1"/>
    <w:rsid w:val="004E57E1"/>
    <w:rsid w:val="004E5B23"/>
    <w:rsid w:val="004E5E36"/>
    <w:rsid w:val="004E68B9"/>
    <w:rsid w:val="004E6904"/>
    <w:rsid w:val="004E6FFD"/>
    <w:rsid w:val="004E719E"/>
    <w:rsid w:val="004E77EB"/>
    <w:rsid w:val="004E7E0C"/>
    <w:rsid w:val="004F083F"/>
    <w:rsid w:val="004F15D5"/>
    <w:rsid w:val="004F1AB4"/>
    <w:rsid w:val="004F23C6"/>
    <w:rsid w:val="004F2521"/>
    <w:rsid w:val="004F28AE"/>
    <w:rsid w:val="004F2CEC"/>
    <w:rsid w:val="004F354B"/>
    <w:rsid w:val="004F3C25"/>
    <w:rsid w:val="004F3F72"/>
    <w:rsid w:val="004F423C"/>
    <w:rsid w:val="004F5B9B"/>
    <w:rsid w:val="004F6A4A"/>
    <w:rsid w:val="004F6C4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4FC"/>
    <w:rsid w:val="005069FA"/>
    <w:rsid w:val="00506BED"/>
    <w:rsid w:val="00506D4B"/>
    <w:rsid w:val="0050708D"/>
    <w:rsid w:val="00507977"/>
    <w:rsid w:val="00507BF7"/>
    <w:rsid w:val="00507D24"/>
    <w:rsid w:val="00507EFA"/>
    <w:rsid w:val="005100FF"/>
    <w:rsid w:val="005102AE"/>
    <w:rsid w:val="0051139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17F96"/>
    <w:rsid w:val="0052005D"/>
    <w:rsid w:val="00520237"/>
    <w:rsid w:val="00520459"/>
    <w:rsid w:val="00520ADC"/>
    <w:rsid w:val="00520B3C"/>
    <w:rsid w:val="00520C5C"/>
    <w:rsid w:val="00520F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36D"/>
    <w:rsid w:val="00550472"/>
    <w:rsid w:val="00550E20"/>
    <w:rsid w:val="005510E6"/>
    <w:rsid w:val="005511EF"/>
    <w:rsid w:val="005518BA"/>
    <w:rsid w:val="00551E90"/>
    <w:rsid w:val="005523CB"/>
    <w:rsid w:val="00552863"/>
    <w:rsid w:val="00552AFB"/>
    <w:rsid w:val="00553585"/>
    <w:rsid w:val="0055385A"/>
    <w:rsid w:val="00554130"/>
    <w:rsid w:val="005546C3"/>
    <w:rsid w:val="005546D5"/>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6D9"/>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634"/>
    <w:rsid w:val="005959F4"/>
    <w:rsid w:val="00596357"/>
    <w:rsid w:val="00597767"/>
    <w:rsid w:val="00597ACE"/>
    <w:rsid w:val="00597E2E"/>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BE0"/>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7165"/>
    <w:rsid w:val="005E72CB"/>
    <w:rsid w:val="005E7880"/>
    <w:rsid w:val="005F03DA"/>
    <w:rsid w:val="005F058A"/>
    <w:rsid w:val="005F0DD8"/>
    <w:rsid w:val="005F0F3B"/>
    <w:rsid w:val="005F17D8"/>
    <w:rsid w:val="005F1EA3"/>
    <w:rsid w:val="005F23E0"/>
    <w:rsid w:val="005F29B8"/>
    <w:rsid w:val="005F34AC"/>
    <w:rsid w:val="005F3D05"/>
    <w:rsid w:val="005F48EE"/>
    <w:rsid w:val="005F5508"/>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F37"/>
    <w:rsid w:val="0060403A"/>
    <w:rsid w:val="00604F57"/>
    <w:rsid w:val="00604FAE"/>
    <w:rsid w:val="006051EA"/>
    <w:rsid w:val="006052CD"/>
    <w:rsid w:val="006053CA"/>
    <w:rsid w:val="0060580B"/>
    <w:rsid w:val="00606649"/>
    <w:rsid w:val="00606754"/>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51C9"/>
    <w:rsid w:val="006152FC"/>
    <w:rsid w:val="00615688"/>
    <w:rsid w:val="006167C0"/>
    <w:rsid w:val="00616AAA"/>
    <w:rsid w:val="00616DF5"/>
    <w:rsid w:val="00617563"/>
    <w:rsid w:val="006178C3"/>
    <w:rsid w:val="00617A03"/>
    <w:rsid w:val="00617A26"/>
    <w:rsid w:val="00617BCC"/>
    <w:rsid w:val="00617C3D"/>
    <w:rsid w:val="00617D1B"/>
    <w:rsid w:val="00620121"/>
    <w:rsid w:val="006206AC"/>
    <w:rsid w:val="006206C2"/>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62C"/>
    <w:rsid w:val="0062471B"/>
    <w:rsid w:val="006248FC"/>
    <w:rsid w:val="00625970"/>
    <w:rsid w:val="006259D1"/>
    <w:rsid w:val="00625C98"/>
    <w:rsid w:val="00625FFB"/>
    <w:rsid w:val="0062669F"/>
    <w:rsid w:val="006266A1"/>
    <w:rsid w:val="0062670A"/>
    <w:rsid w:val="00626885"/>
    <w:rsid w:val="00627408"/>
    <w:rsid w:val="006278AA"/>
    <w:rsid w:val="00627CF5"/>
    <w:rsid w:val="0063020E"/>
    <w:rsid w:val="00630AB4"/>
    <w:rsid w:val="00630C86"/>
    <w:rsid w:val="00630E18"/>
    <w:rsid w:val="00631267"/>
    <w:rsid w:val="00631CC4"/>
    <w:rsid w:val="00631DAC"/>
    <w:rsid w:val="00632056"/>
    <w:rsid w:val="0063274A"/>
    <w:rsid w:val="00634366"/>
    <w:rsid w:val="006346C4"/>
    <w:rsid w:val="0063489C"/>
    <w:rsid w:val="006348B4"/>
    <w:rsid w:val="00634C12"/>
    <w:rsid w:val="00634E62"/>
    <w:rsid w:val="00635247"/>
    <w:rsid w:val="00635EEA"/>
    <w:rsid w:val="00636683"/>
    <w:rsid w:val="00636D1A"/>
    <w:rsid w:val="0063713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C0B"/>
    <w:rsid w:val="00647FD7"/>
    <w:rsid w:val="006505EC"/>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102"/>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432"/>
    <w:rsid w:val="0067298B"/>
    <w:rsid w:val="00672C35"/>
    <w:rsid w:val="00672D84"/>
    <w:rsid w:val="00673107"/>
    <w:rsid w:val="00673442"/>
    <w:rsid w:val="00673BCC"/>
    <w:rsid w:val="00673FB4"/>
    <w:rsid w:val="00674889"/>
    <w:rsid w:val="0067503C"/>
    <w:rsid w:val="00675AD7"/>
    <w:rsid w:val="00676263"/>
    <w:rsid w:val="00676639"/>
    <w:rsid w:val="00676779"/>
    <w:rsid w:val="006767E3"/>
    <w:rsid w:val="006769EF"/>
    <w:rsid w:val="00676CC8"/>
    <w:rsid w:val="0067748F"/>
    <w:rsid w:val="0067757F"/>
    <w:rsid w:val="00680AD4"/>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5B5"/>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0FDC"/>
    <w:rsid w:val="006A108C"/>
    <w:rsid w:val="006A10F6"/>
    <w:rsid w:val="006A10F7"/>
    <w:rsid w:val="006A1A47"/>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246"/>
    <w:rsid w:val="006D3334"/>
    <w:rsid w:val="006D3502"/>
    <w:rsid w:val="006D3CC5"/>
    <w:rsid w:val="006D3E91"/>
    <w:rsid w:val="006D41AA"/>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4228"/>
    <w:rsid w:val="00744547"/>
    <w:rsid w:val="00744EB0"/>
    <w:rsid w:val="00744FFB"/>
    <w:rsid w:val="00745285"/>
    <w:rsid w:val="0074595C"/>
    <w:rsid w:val="00745B68"/>
    <w:rsid w:val="00746B13"/>
    <w:rsid w:val="007472CB"/>
    <w:rsid w:val="00747347"/>
    <w:rsid w:val="007473BC"/>
    <w:rsid w:val="007473E7"/>
    <w:rsid w:val="00747785"/>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B2A"/>
    <w:rsid w:val="007810F2"/>
    <w:rsid w:val="0078131C"/>
    <w:rsid w:val="00781471"/>
    <w:rsid w:val="007814A7"/>
    <w:rsid w:val="007814C7"/>
    <w:rsid w:val="0078160A"/>
    <w:rsid w:val="00781B1B"/>
    <w:rsid w:val="00781CF4"/>
    <w:rsid w:val="0078235D"/>
    <w:rsid w:val="00782686"/>
    <w:rsid w:val="0078296B"/>
    <w:rsid w:val="00782A4D"/>
    <w:rsid w:val="00783563"/>
    <w:rsid w:val="00783700"/>
    <w:rsid w:val="007839AD"/>
    <w:rsid w:val="007847B4"/>
    <w:rsid w:val="00784C92"/>
    <w:rsid w:val="0078528C"/>
    <w:rsid w:val="007853F3"/>
    <w:rsid w:val="00785C4F"/>
    <w:rsid w:val="00785F39"/>
    <w:rsid w:val="00786244"/>
    <w:rsid w:val="00786608"/>
    <w:rsid w:val="007869F8"/>
    <w:rsid w:val="00787BA8"/>
    <w:rsid w:val="00787D67"/>
    <w:rsid w:val="007903A3"/>
    <w:rsid w:val="00790850"/>
    <w:rsid w:val="00790C5A"/>
    <w:rsid w:val="00791F28"/>
    <w:rsid w:val="007920F9"/>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62D4"/>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04F"/>
    <w:rsid w:val="007B74BB"/>
    <w:rsid w:val="007B77E1"/>
    <w:rsid w:val="007B7846"/>
    <w:rsid w:val="007B78C6"/>
    <w:rsid w:val="007C053E"/>
    <w:rsid w:val="007C05CA"/>
    <w:rsid w:val="007C072F"/>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1654"/>
    <w:rsid w:val="007D1C27"/>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EAF"/>
    <w:rsid w:val="007E5521"/>
    <w:rsid w:val="007E5585"/>
    <w:rsid w:val="007E6937"/>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3AB"/>
    <w:rsid w:val="007F7818"/>
    <w:rsid w:val="007F7A39"/>
    <w:rsid w:val="007F7E56"/>
    <w:rsid w:val="008001DA"/>
    <w:rsid w:val="008004DD"/>
    <w:rsid w:val="0080056B"/>
    <w:rsid w:val="0080092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108"/>
    <w:rsid w:val="00805FE9"/>
    <w:rsid w:val="0080603D"/>
    <w:rsid w:val="00806740"/>
    <w:rsid w:val="00806B35"/>
    <w:rsid w:val="00806BD6"/>
    <w:rsid w:val="0080724F"/>
    <w:rsid w:val="0081012C"/>
    <w:rsid w:val="008102BD"/>
    <w:rsid w:val="00810989"/>
    <w:rsid w:val="00810CF2"/>
    <w:rsid w:val="00810CF7"/>
    <w:rsid w:val="0081117D"/>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4BD5"/>
    <w:rsid w:val="00825A00"/>
    <w:rsid w:val="00825A3C"/>
    <w:rsid w:val="00825A82"/>
    <w:rsid w:val="00825CD4"/>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A0A"/>
    <w:rsid w:val="00836EF3"/>
    <w:rsid w:val="008370EC"/>
    <w:rsid w:val="00837DED"/>
    <w:rsid w:val="008404E2"/>
    <w:rsid w:val="0084065E"/>
    <w:rsid w:val="00840835"/>
    <w:rsid w:val="00840DCA"/>
    <w:rsid w:val="00841041"/>
    <w:rsid w:val="00841FBA"/>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399"/>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86"/>
    <w:rsid w:val="008903B3"/>
    <w:rsid w:val="008908DC"/>
    <w:rsid w:val="00890B1F"/>
    <w:rsid w:val="00890C83"/>
    <w:rsid w:val="00890D2B"/>
    <w:rsid w:val="008912C0"/>
    <w:rsid w:val="00892911"/>
    <w:rsid w:val="00893112"/>
    <w:rsid w:val="00893143"/>
    <w:rsid w:val="008935F0"/>
    <w:rsid w:val="0089391C"/>
    <w:rsid w:val="00893F40"/>
    <w:rsid w:val="0089467E"/>
    <w:rsid w:val="00894C2F"/>
    <w:rsid w:val="00895679"/>
    <w:rsid w:val="00895929"/>
    <w:rsid w:val="00895B3C"/>
    <w:rsid w:val="00895D0A"/>
    <w:rsid w:val="00895ED4"/>
    <w:rsid w:val="00896093"/>
    <w:rsid w:val="0089687A"/>
    <w:rsid w:val="00896ACB"/>
    <w:rsid w:val="0089722A"/>
    <w:rsid w:val="008975E3"/>
    <w:rsid w:val="00897D8E"/>
    <w:rsid w:val="008A0031"/>
    <w:rsid w:val="008A06D4"/>
    <w:rsid w:val="008A0ADC"/>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2BE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5AC"/>
    <w:rsid w:val="008F1AAB"/>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776"/>
    <w:rsid w:val="008F7DBD"/>
    <w:rsid w:val="009002FD"/>
    <w:rsid w:val="00900486"/>
    <w:rsid w:val="00901085"/>
    <w:rsid w:val="0090127F"/>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388"/>
    <w:rsid w:val="0090548F"/>
    <w:rsid w:val="009058CC"/>
    <w:rsid w:val="00905DB5"/>
    <w:rsid w:val="00905E9E"/>
    <w:rsid w:val="009062B1"/>
    <w:rsid w:val="00906D3E"/>
    <w:rsid w:val="00907877"/>
    <w:rsid w:val="009078D8"/>
    <w:rsid w:val="00907984"/>
    <w:rsid w:val="00910712"/>
    <w:rsid w:val="00910C1E"/>
    <w:rsid w:val="0091112B"/>
    <w:rsid w:val="009111FA"/>
    <w:rsid w:val="0091169B"/>
    <w:rsid w:val="009116AD"/>
    <w:rsid w:val="009119F6"/>
    <w:rsid w:val="00911B4C"/>
    <w:rsid w:val="009121AC"/>
    <w:rsid w:val="0091237A"/>
    <w:rsid w:val="00912825"/>
    <w:rsid w:val="00912B19"/>
    <w:rsid w:val="0091362D"/>
    <w:rsid w:val="00913933"/>
    <w:rsid w:val="0091397A"/>
    <w:rsid w:val="00913B82"/>
    <w:rsid w:val="00913BF7"/>
    <w:rsid w:val="00913DED"/>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AE6"/>
    <w:rsid w:val="00915B99"/>
    <w:rsid w:val="00915BBD"/>
    <w:rsid w:val="00915EB0"/>
    <w:rsid w:val="0091643D"/>
    <w:rsid w:val="00916A00"/>
    <w:rsid w:val="00916B77"/>
    <w:rsid w:val="00916B91"/>
    <w:rsid w:val="00916E2C"/>
    <w:rsid w:val="00916EA6"/>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6E1"/>
    <w:rsid w:val="00923753"/>
    <w:rsid w:val="009239C2"/>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AF6"/>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B0"/>
    <w:rsid w:val="00957FE3"/>
    <w:rsid w:val="0096016E"/>
    <w:rsid w:val="009604A3"/>
    <w:rsid w:val="00960682"/>
    <w:rsid w:val="00960808"/>
    <w:rsid w:val="0096083F"/>
    <w:rsid w:val="00960E8C"/>
    <w:rsid w:val="00961843"/>
    <w:rsid w:val="0096293E"/>
    <w:rsid w:val="00962B37"/>
    <w:rsid w:val="00962B53"/>
    <w:rsid w:val="00962ED1"/>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A9C"/>
    <w:rsid w:val="00977BE2"/>
    <w:rsid w:val="00977E6D"/>
    <w:rsid w:val="00980601"/>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2E5"/>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31D"/>
    <w:rsid w:val="009B04BF"/>
    <w:rsid w:val="009B05B7"/>
    <w:rsid w:val="009B0B40"/>
    <w:rsid w:val="009B0D12"/>
    <w:rsid w:val="009B0E45"/>
    <w:rsid w:val="009B0F0F"/>
    <w:rsid w:val="009B1662"/>
    <w:rsid w:val="009B1CF3"/>
    <w:rsid w:val="009B1EAE"/>
    <w:rsid w:val="009B280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84B"/>
    <w:rsid w:val="009C0C96"/>
    <w:rsid w:val="009C0E3A"/>
    <w:rsid w:val="009C0FC5"/>
    <w:rsid w:val="009C1312"/>
    <w:rsid w:val="009C1716"/>
    <w:rsid w:val="009C182C"/>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04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678"/>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871"/>
    <w:rsid w:val="00A00C0D"/>
    <w:rsid w:val="00A018BE"/>
    <w:rsid w:val="00A01BD2"/>
    <w:rsid w:val="00A01C56"/>
    <w:rsid w:val="00A01CEE"/>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C81"/>
    <w:rsid w:val="00A1222E"/>
    <w:rsid w:val="00A12776"/>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79"/>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1DA4"/>
    <w:rsid w:val="00A62152"/>
    <w:rsid w:val="00A623EE"/>
    <w:rsid w:val="00A624C1"/>
    <w:rsid w:val="00A62A18"/>
    <w:rsid w:val="00A63538"/>
    <w:rsid w:val="00A63BAA"/>
    <w:rsid w:val="00A63C9F"/>
    <w:rsid w:val="00A640F7"/>
    <w:rsid w:val="00A64526"/>
    <w:rsid w:val="00A645BA"/>
    <w:rsid w:val="00A649C2"/>
    <w:rsid w:val="00A64B0A"/>
    <w:rsid w:val="00A64BFA"/>
    <w:rsid w:val="00A652C3"/>
    <w:rsid w:val="00A666F6"/>
    <w:rsid w:val="00A66914"/>
    <w:rsid w:val="00A6697F"/>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CF7"/>
    <w:rsid w:val="00A73618"/>
    <w:rsid w:val="00A73921"/>
    <w:rsid w:val="00A73F70"/>
    <w:rsid w:val="00A740F5"/>
    <w:rsid w:val="00A748AC"/>
    <w:rsid w:val="00A7586C"/>
    <w:rsid w:val="00A75B33"/>
    <w:rsid w:val="00A7632E"/>
    <w:rsid w:val="00A763C9"/>
    <w:rsid w:val="00A76611"/>
    <w:rsid w:val="00A76C13"/>
    <w:rsid w:val="00A76C97"/>
    <w:rsid w:val="00A76CB3"/>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2BC1"/>
    <w:rsid w:val="00A83151"/>
    <w:rsid w:val="00A83325"/>
    <w:rsid w:val="00A836D4"/>
    <w:rsid w:val="00A837FA"/>
    <w:rsid w:val="00A83A86"/>
    <w:rsid w:val="00A83E4B"/>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552"/>
    <w:rsid w:val="00AA394B"/>
    <w:rsid w:val="00AA3BE6"/>
    <w:rsid w:val="00AA4525"/>
    <w:rsid w:val="00AA45B4"/>
    <w:rsid w:val="00AA4AC3"/>
    <w:rsid w:val="00AA5267"/>
    <w:rsid w:val="00AA59AA"/>
    <w:rsid w:val="00AA5B2B"/>
    <w:rsid w:val="00AA5F43"/>
    <w:rsid w:val="00AA6A5E"/>
    <w:rsid w:val="00AA6E7A"/>
    <w:rsid w:val="00AA733A"/>
    <w:rsid w:val="00AA7685"/>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277"/>
    <w:rsid w:val="00AE5A5A"/>
    <w:rsid w:val="00AE5E9A"/>
    <w:rsid w:val="00AE5F3A"/>
    <w:rsid w:val="00AE63E3"/>
    <w:rsid w:val="00AE682B"/>
    <w:rsid w:val="00AE69C2"/>
    <w:rsid w:val="00AE6C66"/>
    <w:rsid w:val="00AE6D59"/>
    <w:rsid w:val="00AE6DC0"/>
    <w:rsid w:val="00AE6FFC"/>
    <w:rsid w:val="00AE7490"/>
    <w:rsid w:val="00AE7548"/>
    <w:rsid w:val="00AE79D7"/>
    <w:rsid w:val="00AE7A19"/>
    <w:rsid w:val="00AE7A3C"/>
    <w:rsid w:val="00AF04D1"/>
    <w:rsid w:val="00AF0535"/>
    <w:rsid w:val="00AF0A56"/>
    <w:rsid w:val="00AF14F3"/>
    <w:rsid w:val="00AF1576"/>
    <w:rsid w:val="00AF17A3"/>
    <w:rsid w:val="00AF182E"/>
    <w:rsid w:val="00AF2E58"/>
    <w:rsid w:val="00AF3170"/>
    <w:rsid w:val="00AF3CB9"/>
    <w:rsid w:val="00AF3E79"/>
    <w:rsid w:val="00AF3E81"/>
    <w:rsid w:val="00AF4479"/>
    <w:rsid w:val="00AF457F"/>
    <w:rsid w:val="00AF4758"/>
    <w:rsid w:val="00AF4DF6"/>
    <w:rsid w:val="00AF5623"/>
    <w:rsid w:val="00AF6200"/>
    <w:rsid w:val="00AF7C44"/>
    <w:rsid w:val="00AF7D26"/>
    <w:rsid w:val="00AF7F4F"/>
    <w:rsid w:val="00AF7F72"/>
    <w:rsid w:val="00B00222"/>
    <w:rsid w:val="00B007ED"/>
    <w:rsid w:val="00B00954"/>
    <w:rsid w:val="00B009E5"/>
    <w:rsid w:val="00B00CD0"/>
    <w:rsid w:val="00B010D2"/>
    <w:rsid w:val="00B0116D"/>
    <w:rsid w:val="00B011B9"/>
    <w:rsid w:val="00B01313"/>
    <w:rsid w:val="00B0147A"/>
    <w:rsid w:val="00B01624"/>
    <w:rsid w:val="00B01ED7"/>
    <w:rsid w:val="00B022C8"/>
    <w:rsid w:val="00B022E2"/>
    <w:rsid w:val="00B02D39"/>
    <w:rsid w:val="00B02F83"/>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4E8"/>
    <w:rsid w:val="00B07BDF"/>
    <w:rsid w:val="00B07D95"/>
    <w:rsid w:val="00B10219"/>
    <w:rsid w:val="00B10B7D"/>
    <w:rsid w:val="00B10D6F"/>
    <w:rsid w:val="00B10FFF"/>
    <w:rsid w:val="00B1186A"/>
    <w:rsid w:val="00B118B6"/>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207F4"/>
    <w:rsid w:val="00B2092E"/>
    <w:rsid w:val="00B20A3B"/>
    <w:rsid w:val="00B20BAB"/>
    <w:rsid w:val="00B20F6F"/>
    <w:rsid w:val="00B216B2"/>
    <w:rsid w:val="00B221F1"/>
    <w:rsid w:val="00B22A37"/>
    <w:rsid w:val="00B22F68"/>
    <w:rsid w:val="00B23022"/>
    <w:rsid w:val="00B23088"/>
    <w:rsid w:val="00B23231"/>
    <w:rsid w:val="00B2333C"/>
    <w:rsid w:val="00B233D7"/>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8C2"/>
    <w:rsid w:val="00B4208B"/>
    <w:rsid w:val="00B42421"/>
    <w:rsid w:val="00B424C1"/>
    <w:rsid w:val="00B42582"/>
    <w:rsid w:val="00B42D8D"/>
    <w:rsid w:val="00B42E0B"/>
    <w:rsid w:val="00B43244"/>
    <w:rsid w:val="00B4346D"/>
    <w:rsid w:val="00B43698"/>
    <w:rsid w:val="00B43B0F"/>
    <w:rsid w:val="00B446D6"/>
    <w:rsid w:val="00B448C3"/>
    <w:rsid w:val="00B44F7F"/>
    <w:rsid w:val="00B456CB"/>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95A"/>
    <w:rsid w:val="00B730AF"/>
    <w:rsid w:val="00B73B94"/>
    <w:rsid w:val="00B73C35"/>
    <w:rsid w:val="00B73CB4"/>
    <w:rsid w:val="00B7417E"/>
    <w:rsid w:val="00B7419F"/>
    <w:rsid w:val="00B74709"/>
    <w:rsid w:val="00B748D1"/>
    <w:rsid w:val="00B74A35"/>
    <w:rsid w:val="00B74BDC"/>
    <w:rsid w:val="00B751D3"/>
    <w:rsid w:val="00B756E7"/>
    <w:rsid w:val="00B7576D"/>
    <w:rsid w:val="00B75841"/>
    <w:rsid w:val="00B75A79"/>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3053"/>
    <w:rsid w:val="00B83163"/>
    <w:rsid w:val="00B832ED"/>
    <w:rsid w:val="00B83353"/>
    <w:rsid w:val="00B83583"/>
    <w:rsid w:val="00B835F9"/>
    <w:rsid w:val="00B83924"/>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9F"/>
    <w:rsid w:val="00B97793"/>
    <w:rsid w:val="00B97C05"/>
    <w:rsid w:val="00B97CE8"/>
    <w:rsid w:val="00B97DD4"/>
    <w:rsid w:val="00B97E1C"/>
    <w:rsid w:val="00BA013F"/>
    <w:rsid w:val="00BA0E59"/>
    <w:rsid w:val="00BA11E3"/>
    <w:rsid w:val="00BA1322"/>
    <w:rsid w:val="00BA158A"/>
    <w:rsid w:val="00BA16A6"/>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860"/>
    <w:rsid w:val="00BB2B22"/>
    <w:rsid w:val="00BB2BB1"/>
    <w:rsid w:val="00BB2CCD"/>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6B3"/>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8EE"/>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AA"/>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174E"/>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83D"/>
    <w:rsid w:val="00C30FD2"/>
    <w:rsid w:val="00C312D9"/>
    <w:rsid w:val="00C3164A"/>
    <w:rsid w:val="00C31922"/>
    <w:rsid w:val="00C31D29"/>
    <w:rsid w:val="00C321D0"/>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AC0"/>
    <w:rsid w:val="00C36F6D"/>
    <w:rsid w:val="00C3759F"/>
    <w:rsid w:val="00C37959"/>
    <w:rsid w:val="00C37979"/>
    <w:rsid w:val="00C37E04"/>
    <w:rsid w:val="00C37F50"/>
    <w:rsid w:val="00C4073B"/>
    <w:rsid w:val="00C4090E"/>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70C2"/>
    <w:rsid w:val="00C47552"/>
    <w:rsid w:val="00C479E4"/>
    <w:rsid w:val="00C47A2D"/>
    <w:rsid w:val="00C47B76"/>
    <w:rsid w:val="00C47FD9"/>
    <w:rsid w:val="00C50DB4"/>
    <w:rsid w:val="00C51354"/>
    <w:rsid w:val="00C5181F"/>
    <w:rsid w:val="00C5185A"/>
    <w:rsid w:val="00C51B41"/>
    <w:rsid w:val="00C525E2"/>
    <w:rsid w:val="00C52BE2"/>
    <w:rsid w:val="00C52BEC"/>
    <w:rsid w:val="00C5330E"/>
    <w:rsid w:val="00C53366"/>
    <w:rsid w:val="00C533A4"/>
    <w:rsid w:val="00C538A7"/>
    <w:rsid w:val="00C544C8"/>
    <w:rsid w:val="00C54619"/>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2E9D"/>
    <w:rsid w:val="00C7305C"/>
    <w:rsid w:val="00C73085"/>
    <w:rsid w:val="00C735FF"/>
    <w:rsid w:val="00C73CB1"/>
    <w:rsid w:val="00C73D54"/>
    <w:rsid w:val="00C74AC3"/>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5A9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6E06"/>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ECB"/>
    <w:rsid w:val="00CC3F18"/>
    <w:rsid w:val="00CC3F7A"/>
    <w:rsid w:val="00CC423A"/>
    <w:rsid w:val="00CC451B"/>
    <w:rsid w:val="00CC4DE0"/>
    <w:rsid w:val="00CC50CC"/>
    <w:rsid w:val="00CC52BC"/>
    <w:rsid w:val="00CC5CD6"/>
    <w:rsid w:val="00CC5D18"/>
    <w:rsid w:val="00CC70C9"/>
    <w:rsid w:val="00CC735B"/>
    <w:rsid w:val="00CC7398"/>
    <w:rsid w:val="00CC73EC"/>
    <w:rsid w:val="00CC785E"/>
    <w:rsid w:val="00CD030D"/>
    <w:rsid w:val="00CD0A36"/>
    <w:rsid w:val="00CD0ACC"/>
    <w:rsid w:val="00CD1B55"/>
    <w:rsid w:val="00CD1CF8"/>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C86"/>
    <w:rsid w:val="00CE3E1E"/>
    <w:rsid w:val="00CE403C"/>
    <w:rsid w:val="00CE4534"/>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F02DE"/>
    <w:rsid w:val="00CF07C0"/>
    <w:rsid w:val="00CF100A"/>
    <w:rsid w:val="00CF165B"/>
    <w:rsid w:val="00CF1989"/>
    <w:rsid w:val="00CF1AB5"/>
    <w:rsid w:val="00CF1C05"/>
    <w:rsid w:val="00CF1EE9"/>
    <w:rsid w:val="00CF1F74"/>
    <w:rsid w:val="00CF24D6"/>
    <w:rsid w:val="00CF2973"/>
    <w:rsid w:val="00CF3388"/>
    <w:rsid w:val="00CF338B"/>
    <w:rsid w:val="00CF3429"/>
    <w:rsid w:val="00CF349E"/>
    <w:rsid w:val="00CF3D13"/>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DE0"/>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43"/>
    <w:rsid w:val="00D11E75"/>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224D"/>
    <w:rsid w:val="00D223F3"/>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2AD"/>
    <w:rsid w:val="00D4375F"/>
    <w:rsid w:val="00D43C90"/>
    <w:rsid w:val="00D444E3"/>
    <w:rsid w:val="00D44925"/>
    <w:rsid w:val="00D44939"/>
    <w:rsid w:val="00D44EC9"/>
    <w:rsid w:val="00D45236"/>
    <w:rsid w:val="00D4535B"/>
    <w:rsid w:val="00D4576D"/>
    <w:rsid w:val="00D4590C"/>
    <w:rsid w:val="00D46684"/>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87E01"/>
    <w:rsid w:val="00D87ED9"/>
    <w:rsid w:val="00D90423"/>
    <w:rsid w:val="00D90D52"/>
    <w:rsid w:val="00D90D9D"/>
    <w:rsid w:val="00D90F52"/>
    <w:rsid w:val="00D91114"/>
    <w:rsid w:val="00D915B2"/>
    <w:rsid w:val="00D91A2F"/>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137"/>
    <w:rsid w:val="00DA5632"/>
    <w:rsid w:val="00DA5BDE"/>
    <w:rsid w:val="00DA6110"/>
    <w:rsid w:val="00DA630E"/>
    <w:rsid w:val="00DA67A9"/>
    <w:rsid w:val="00DA6BAE"/>
    <w:rsid w:val="00DA6C25"/>
    <w:rsid w:val="00DB0654"/>
    <w:rsid w:val="00DB09C0"/>
    <w:rsid w:val="00DB198B"/>
    <w:rsid w:val="00DB28DD"/>
    <w:rsid w:val="00DB2952"/>
    <w:rsid w:val="00DB2AC2"/>
    <w:rsid w:val="00DB313E"/>
    <w:rsid w:val="00DB352F"/>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D1F"/>
    <w:rsid w:val="00DC0DA6"/>
    <w:rsid w:val="00DC1422"/>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B94"/>
    <w:rsid w:val="00DF014B"/>
    <w:rsid w:val="00DF0284"/>
    <w:rsid w:val="00DF1006"/>
    <w:rsid w:val="00DF1449"/>
    <w:rsid w:val="00DF159E"/>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2EBE"/>
    <w:rsid w:val="00E0318F"/>
    <w:rsid w:val="00E03D2C"/>
    <w:rsid w:val="00E04274"/>
    <w:rsid w:val="00E0439D"/>
    <w:rsid w:val="00E04864"/>
    <w:rsid w:val="00E04F53"/>
    <w:rsid w:val="00E051C1"/>
    <w:rsid w:val="00E05377"/>
    <w:rsid w:val="00E06120"/>
    <w:rsid w:val="00E069EF"/>
    <w:rsid w:val="00E06B10"/>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985"/>
    <w:rsid w:val="00E14C1F"/>
    <w:rsid w:val="00E14E16"/>
    <w:rsid w:val="00E15658"/>
    <w:rsid w:val="00E15A45"/>
    <w:rsid w:val="00E16190"/>
    <w:rsid w:val="00E16E0F"/>
    <w:rsid w:val="00E170CE"/>
    <w:rsid w:val="00E173A8"/>
    <w:rsid w:val="00E174C3"/>
    <w:rsid w:val="00E17EFD"/>
    <w:rsid w:val="00E17FCB"/>
    <w:rsid w:val="00E20172"/>
    <w:rsid w:val="00E2018F"/>
    <w:rsid w:val="00E20931"/>
    <w:rsid w:val="00E20AD7"/>
    <w:rsid w:val="00E20B6B"/>
    <w:rsid w:val="00E20D25"/>
    <w:rsid w:val="00E20DE1"/>
    <w:rsid w:val="00E212D4"/>
    <w:rsid w:val="00E21BB4"/>
    <w:rsid w:val="00E21CC0"/>
    <w:rsid w:val="00E21FA2"/>
    <w:rsid w:val="00E223A9"/>
    <w:rsid w:val="00E226BC"/>
    <w:rsid w:val="00E22FD9"/>
    <w:rsid w:val="00E23054"/>
    <w:rsid w:val="00E231D7"/>
    <w:rsid w:val="00E238DA"/>
    <w:rsid w:val="00E23DDB"/>
    <w:rsid w:val="00E23E42"/>
    <w:rsid w:val="00E24864"/>
    <w:rsid w:val="00E24E41"/>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6B2"/>
    <w:rsid w:val="00E326E5"/>
    <w:rsid w:val="00E32BA3"/>
    <w:rsid w:val="00E32BCA"/>
    <w:rsid w:val="00E32CBC"/>
    <w:rsid w:val="00E33267"/>
    <w:rsid w:val="00E34166"/>
    <w:rsid w:val="00E34231"/>
    <w:rsid w:val="00E345E5"/>
    <w:rsid w:val="00E34C3B"/>
    <w:rsid w:val="00E357B4"/>
    <w:rsid w:val="00E359F9"/>
    <w:rsid w:val="00E35C54"/>
    <w:rsid w:val="00E35EE3"/>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1111"/>
    <w:rsid w:val="00E612A7"/>
    <w:rsid w:val="00E61BC0"/>
    <w:rsid w:val="00E6214E"/>
    <w:rsid w:val="00E62600"/>
    <w:rsid w:val="00E62642"/>
    <w:rsid w:val="00E62840"/>
    <w:rsid w:val="00E62F60"/>
    <w:rsid w:val="00E63048"/>
    <w:rsid w:val="00E63640"/>
    <w:rsid w:val="00E63D64"/>
    <w:rsid w:val="00E63F29"/>
    <w:rsid w:val="00E64127"/>
    <w:rsid w:val="00E6449E"/>
    <w:rsid w:val="00E64B0A"/>
    <w:rsid w:val="00E64DC0"/>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8E2"/>
    <w:rsid w:val="00E74904"/>
    <w:rsid w:val="00E74918"/>
    <w:rsid w:val="00E754E9"/>
    <w:rsid w:val="00E758BE"/>
    <w:rsid w:val="00E758DF"/>
    <w:rsid w:val="00E75A1E"/>
    <w:rsid w:val="00E76048"/>
    <w:rsid w:val="00E76D7B"/>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1A5D"/>
    <w:rsid w:val="00E92011"/>
    <w:rsid w:val="00E92D9E"/>
    <w:rsid w:val="00E92F76"/>
    <w:rsid w:val="00E933C6"/>
    <w:rsid w:val="00E934F1"/>
    <w:rsid w:val="00E93FE0"/>
    <w:rsid w:val="00E9408C"/>
    <w:rsid w:val="00E95024"/>
    <w:rsid w:val="00E953FF"/>
    <w:rsid w:val="00E9588D"/>
    <w:rsid w:val="00E95890"/>
    <w:rsid w:val="00E95AA2"/>
    <w:rsid w:val="00E95C9E"/>
    <w:rsid w:val="00E95D87"/>
    <w:rsid w:val="00E96C32"/>
    <w:rsid w:val="00E96CA5"/>
    <w:rsid w:val="00E96DCC"/>
    <w:rsid w:val="00E96F57"/>
    <w:rsid w:val="00E96FB9"/>
    <w:rsid w:val="00E97932"/>
    <w:rsid w:val="00E97BFA"/>
    <w:rsid w:val="00E97D8B"/>
    <w:rsid w:val="00EA0302"/>
    <w:rsid w:val="00EA0A88"/>
    <w:rsid w:val="00EA1CD6"/>
    <w:rsid w:val="00EA21A1"/>
    <w:rsid w:val="00EA2363"/>
    <w:rsid w:val="00EA24C4"/>
    <w:rsid w:val="00EA2818"/>
    <w:rsid w:val="00EA2830"/>
    <w:rsid w:val="00EA2D9B"/>
    <w:rsid w:val="00EA34D4"/>
    <w:rsid w:val="00EA378A"/>
    <w:rsid w:val="00EA3799"/>
    <w:rsid w:val="00EA3EB2"/>
    <w:rsid w:val="00EA5D8F"/>
    <w:rsid w:val="00EA7296"/>
    <w:rsid w:val="00EA76AB"/>
    <w:rsid w:val="00EA7868"/>
    <w:rsid w:val="00EA7948"/>
    <w:rsid w:val="00EB061A"/>
    <w:rsid w:val="00EB0876"/>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B3C"/>
    <w:rsid w:val="00EC0E67"/>
    <w:rsid w:val="00EC0E6E"/>
    <w:rsid w:val="00EC0FF6"/>
    <w:rsid w:val="00EC133E"/>
    <w:rsid w:val="00EC145F"/>
    <w:rsid w:val="00EC173E"/>
    <w:rsid w:val="00EC1CDF"/>
    <w:rsid w:val="00EC2028"/>
    <w:rsid w:val="00EC2777"/>
    <w:rsid w:val="00EC2A7D"/>
    <w:rsid w:val="00EC32C3"/>
    <w:rsid w:val="00EC34E8"/>
    <w:rsid w:val="00EC4D58"/>
    <w:rsid w:val="00EC4F58"/>
    <w:rsid w:val="00EC4FEB"/>
    <w:rsid w:val="00EC56E5"/>
    <w:rsid w:val="00EC57AC"/>
    <w:rsid w:val="00EC5973"/>
    <w:rsid w:val="00EC5CDB"/>
    <w:rsid w:val="00EC5DF9"/>
    <w:rsid w:val="00EC5E90"/>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1E1B"/>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EBA"/>
    <w:rsid w:val="00EE4F7C"/>
    <w:rsid w:val="00EE517F"/>
    <w:rsid w:val="00EE58AD"/>
    <w:rsid w:val="00EE58B3"/>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59E2"/>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BAA"/>
    <w:rsid w:val="00F02EA5"/>
    <w:rsid w:val="00F03006"/>
    <w:rsid w:val="00F03654"/>
    <w:rsid w:val="00F0374D"/>
    <w:rsid w:val="00F03A44"/>
    <w:rsid w:val="00F03AA3"/>
    <w:rsid w:val="00F03B74"/>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20E3"/>
    <w:rsid w:val="00F122D9"/>
    <w:rsid w:val="00F124C5"/>
    <w:rsid w:val="00F128E5"/>
    <w:rsid w:val="00F129FE"/>
    <w:rsid w:val="00F12B8F"/>
    <w:rsid w:val="00F1301E"/>
    <w:rsid w:val="00F1351E"/>
    <w:rsid w:val="00F135FB"/>
    <w:rsid w:val="00F13B92"/>
    <w:rsid w:val="00F13BC6"/>
    <w:rsid w:val="00F13E99"/>
    <w:rsid w:val="00F1423A"/>
    <w:rsid w:val="00F146B0"/>
    <w:rsid w:val="00F14CA0"/>
    <w:rsid w:val="00F150AD"/>
    <w:rsid w:val="00F15649"/>
    <w:rsid w:val="00F157EA"/>
    <w:rsid w:val="00F15C22"/>
    <w:rsid w:val="00F15C73"/>
    <w:rsid w:val="00F1614E"/>
    <w:rsid w:val="00F16330"/>
    <w:rsid w:val="00F164AD"/>
    <w:rsid w:val="00F16662"/>
    <w:rsid w:val="00F16F32"/>
    <w:rsid w:val="00F1710A"/>
    <w:rsid w:val="00F17361"/>
    <w:rsid w:val="00F1748B"/>
    <w:rsid w:val="00F17915"/>
    <w:rsid w:val="00F208ED"/>
    <w:rsid w:val="00F20936"/>
    <w:rsid w:val="00F20BCD"/>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9EC"/>
    <w:rsid w:val="00F43F1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791"/>
    <w:rsid w:val="00F5196F"/>
    <w:rsid w:val="00F51B28"/>
    <w:rsid w:val="00F51E92"/>
    <w:rsid w:val="00F521EA"/>
    <w:rsid w:val="00F52263"/>
    <w:rsid w:val="00F523B8"/>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4F5"/>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93D"/>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50F"/>
    <w:rsid w:val="00F86518"/>
    <w:rsid w:val="00F86881"/>
    <w:rsid w:val="00F86A98"/>
    <w:rsid w:val="00F87316"/>
    <w:rsid w:val="00F873F4"/>
    <w:rsid w:val="00F87CD0"/>
    <w:rsid w:val="00F9011E"/>
    <w:rsid w:val="00F90480"/>
    <w:rsid w:val="00F90BD7"/>
    <w:rsid w:val="00F91444"/>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4F6"/>
    <w:rsid w:val="00FA7B9E"/>
    <w:rsid w:val="00FA7BF4"/>
    <w:rsid w:val="00FB016F"/>
    <w:rsid w:val="00FB01F8"/>
    <w:rsid w:val="00FB031D"/>
    <w:rsid w:val="00FB06FB"/>
    <w:rsid w:val="00FB0A24"/>
    <w:rsid w:val="00FB0C27"/>
    <w:rsid w:val="00FB132A"/>
    <w:rsid w:val="00FB1506"/>
    <w:rsid w:val="00FB188D"/>
    <w:rsid w:val="00FB1E89"/>
    <w:rsid w:val="00FB22D6"/>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B79C6"/>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E0749"/>
    <w:rsid w:val="00FE0DFD"/>
    <w:rsid w:val="00FE0FF6"/>
    <w:rsid w:val="00FE17F9"/>
    <w:rsid w:val="00FE1837"/>
    <w:rsid w:val="00FE2139"/>
    <w:rsid w:val="00FE2C12"/>
    <w:rsid w:val="00FE2C78"/>
    <w:rsid w:val="00FE2CDE"/>
    <w:rsid w:val="00FE2F0C"/>
    <w:rsid w:val="00FE33F4"/>
    <w:rsid w:val="00FE3EE0"/>
    <w:rsid w:val="00FE4257"/>
    <w:rsid w:val="00FE42FA"/>
    <w:rsid w:val="00FE452A"/>
    <w:rsid w:val="00FE470E"/>
    <w:rsid w:val="00FE5364"/>
    <w:rsid w:val="00FE57D0"/>
    <w:rsid w:val="00FE5A8E"/>
    <w:rsid w:val="00FE68CB"/>
    <w:rsid w:val="00FE6CCD"/>
    <w:rsid w:val="00FE7619"/>
    <w:rsid w:val="00FE7855"/>
    <w:rsid w:val="00FE7A11"/>
    <w:rsid w:val="00FE7EAF"/>
    <w:rsid w:val="00FF0520"/>
    <w:rsid w:val="00FF073E"/>
    <w:rsid w:val="00FF0BC6"/>
    <w:rsid w:val="00FF0C73"/>
    <w:rsid w:val="00FF0DB0"/>
    <w:rsid w:val="00FF1036"/>
    <w:rsid w:val="00FF12A6"/>
    <w:rsid w:val="00FF1393"/>
    <w:rsid w:val="00FF2942"/>
    <w:rsid w:val="00FF2AEA"/>
    <w:rsid w:val="00FF2FB5"/>
    <w:rsid w:val="00FF34D8"/>
    <w:rsid w:val="00FF444B"/>
    <w:rsid w:val="00FF46AF"/>
    <w:rsid w:val="00FF4708"/>
    <w:rsid w:val="00FF47A1"/>
    <w:rsid w:val="00FF49FF"/>
    <w:rsid w:val="00FF528E"/>
    <w:rsid w:val="00FF58C5"/>
    <w:rsid w:val="00FF59B1"/>
    <w:rsid w:val="00FF5EBB"/>
    <w:rsid w:val="00FF614C"/>
    <w:rsid w:val="00FF639C"/>
    <w:rsid w:val="00FF6780"/>
    <w:rsid w:val="00FF67FC"/>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png"/><Relationship Id="rId299" Type="http://schemas.openxmlformats.org/officeDocument/2006/relationships/image" Target="media/image280.wmf"/><Relationship Id="rId21" Type="http://schemas.openxmlformats.org/officeDocument/2006/relationships/image" Target="media/image7.png"/><Relationship Id="rId63" Type="http://schemas.openxmlformats.org/officeDocument/2006/relationships/image" Target="media/image47.png"/><Relationship Id="rId159" Type="http://schemas.openxmlformats.org/officeDocument/2006/relationships/image" Target="media/image142.png"/><Relationship Id="rId324" Type="http://schemas.openxmlformats.org/officeDocument/2006/relationships/image" Target="media/image299.png"/><Relationship Id="rId366" Type="http://schemas.openxmlformats.org/officeDocument/2006/relationships/oleObject" Target="embeddings/oleObject16.bin"/><Relationship Id="rId170" Type="http://schemas.openxmlformats.org/officeDocument/2006/relationships/image" Target="media/image153.png"/><Relationship Id="rId226" Type="http://schemas.openxmlformats.org/officeDocument/2006/relationships/image" Target="media/image209.png"/><Relationship Id="rId433" Type="http://schemas.openxmlformats.org/officeDocument/2006/relationships/image" Target="media/image385.png"/><Relationship Id="rId268" Type="http://schemas.openxmlformats.org/officeDocument/2006/relationships/image" Target="media/image251.png"/><Relationship Id="rId32" Type="http://schemas.openxmlformats.org/officeDocument/2006/relationships/image" Target="media/image18.png"/><Relationship Id="rId74" Type="http://schemas.openxmlformats.org/officeDocument/2006/relationships/image" Target="media/image58.png"/><Relationship Id="rId128" Type="http://schemas.openxmlformats.org/officeDocument/2006/relationships/image" Target="media/image112.png"/><Relationship Id="rId335" Type="http://schemas.openxmlformats.org/officeDocument/2006/relationships/image" Target="media/image308.wmf"/><Relationship Id="rId377" Type="http://schemas.openxmlformats.org/officeDocument/2006/relationships/image" Target="media/image334.wmf"/><Relationship Id="rId5" Type="http://schemas.openxmlformats.org/officeDocument/2006/relationships/webSettings" Target="webSettings.xml"/><Relationship Id="rId181" Type="http://schemas.openxmlformats.org/officeDocument/2006/relationships/image" Target="media/image164.png"/><Relationship Id="rId237" Type="http://schemas.openxmlformats.org/officeDocument/2006/relationships/image" Target="media/image220.png"/><Relationship Id="rId402" Type="http://schemas.openxmlformats.org/officeDocument/2006/relationships/image" Target="media/image354.png"/><Relationship Id="rId279" Type="http://schemas.openxmlformats.org/officeDocument/2006/relationships/image" Target="media/image260.png"/><Relationship Id="rId444" Type="http://schemas.openxmlformats.org/officeDocument/2006/relationships/image" Target="media/image396.wmf"/><Relationship Id="rId43" Type="http://schemas.openxmlformats.org/officeDocument/2006/relationships/image" Target="media/image28.png"/><Relationship Id="rId139" Type="http://schemas.openxmlformats.org/officeDocument/2006/relationships/image" Target="media/image123.png"/><Relationship Id="rId290" Type="http://schemas.openxmlformats.org/officeDocument/2006/relationships/image" Target="media/image271.png"/><Relationship Id="rId304" Type="http://schemas.openxmlformats.org/officeDocument/2006/relationships/oleObject" Target="embeddings/oleObject4.bin"/><Relationship Id="rId346" Type="http://schemas.openxmlformats.org/officeDocument/2006/relationships/image" Target="media/image315.png"/><Relationship Id="rId388" Type="http://schemas.openxmlformats.org/officeDocument/2006/relationships/image" Target="media/image344.png"/><Relationship Id="rId85" Type="http://schemas.openxmlformats.org/officeDocument/2006/relationships/image" Target="media/image69.png"/><Relationship Id="rId150" Type="http://schemas.openxmlformats.org/officeDocument/2006/relationships/image" Target="media/image134.png"/><Relationship Id="rId192" Type="http://schemas.openxmlformats.org/officeDocument/2006/relationships/image" Target="media/image175.png"/><Relationship Id="rId206" Type="http://schemas.openxmlformats.org/officeDocument/2006/relationships/image" Target="media/image189.png"/><Relationship Id="rId413" Type="http://schemas.openxmlformats.org/officeDocument/2006/relationships/image" Target="media/image365.png"/><Relationship Id="rId248" Type="http://schemas.openxmlformats.org/officeDocument/2006/relationships/image" Target="media/image231.png"/><Relationship Id="rId12" Type="http://schemas.openxmlformats.org/officeDocument/2006/relationships/hyperlink" Target="http://xray-optics.ru/products/software-multifitting/" TargetMode="External"/><Relationship Id="rId108" Type="http://schemas.openxmlformats.org/officeDocument/2006/relationships/image" Target="media/image92.png"/><Relationship Id="rId315" Type="http://schemas.openxmlformats.org/officeDocument/2006/relationships/hyperlink" Target="https://github.com/Hvass-Labs/swarmops-other/blob/master/SwarmOpsC1_1.pdf" TargetMode="External"/><Relationship Id="rId357" Type="http://schemas.openxmlformats.org/officeDocument/2006/relationships/oleObject" Target="embeddings/oleObject13.bin"/><Relationship Id="rId54" Type="http://schemas.openxmlformats.org/officeDocument/2006/relationships/image" Target="media/image38.png"/><Relationship Id="rId96" Type="http://schemas.openxmlformats.org/officeDocument/2006/relationships/image" Target="media/image80.png"/><Relationship Id="rId161" Type="http://schemas.openxmlformats.org/officeDocument/2006/relationships/image" Target="media/image144.png"/><Relationship Id="rId217" Type="http://schemas.openxmlformats.org/officeDocument/2006/relationships/image" Target="media/image200.png"/><Relationship Id="rId399" Type="http://schemas.openxmlformats.org/officeDocument/2006/relationships/image" Target="media/image353.png"/><Relationship Id="rId259" Type="http://schemas.openxmlformats.org/officeDocument/2006/relationships/image" Target="media/image242.png"/><Relationship Id="rId424" Type="http://schemas.openxmlformats.org/officeDocument/2006/relationships/image" Target="media/image376.wmf"/><Relationship Id="rId23" Type="http://schemas.openxmlformats.org/officeDocument/2006/relationships/image" Target="media/image9.png"/><Relationship Id="rId119" Type="http://schemas.openxmlformats.org/officeDocument/2006/relationships/image" Target="media/image103.png"/><Relationship Id="rId270" Type="http://schemas.openxmlformats.org/officeDocument/2006/relationships/image" Target="media/image253.png"/><Relationship Id="rId326" Type="http://schemas.openxmlformats.org/officeDocument/2006/relationships/image" Target="media/image301.png"/><Relationship Id="rId65" Type="http://schemas.openxmlformats.org/officeDocument/2006/relationships/image" Target="media/image49.png"/><Relationship Id="rId130" Type="http://schemas.openxmlformats.org/officeDocument/2006/relationships/image" Target="media/image114.png"/><Relationship Id="rId368" Type="http://schemas.openxmlformats.org/officeDocument/2006/relationships/image" Target="media/image329.png"/><Relationship Id="rId172" Type="http://schemas.openxmlformats.org/officeDocument/2006/relationships/image" Target="media/image155.png"/><Relationship Id="rId228" Type="http://schemas.openxmlformats.org/officeDocument/2006/relationships/image" Target="media/image211.png"/><Relationship Id="rId435" Type="http://schemas.openxmlformats.org/officeDocument/2006/relationships/image" Target="media/image387.png"/><Relationship Id="rId281" Type="http://schemas.openxmlformats.org/officeDocument/2006/relationships/image" Target="media/image262.png"/><Relationship Id="rId337" Type="http://schemas.openxmlformats.org/officeDocument/2006/relationships/image" Target="media/image309.wmf"/><Relationship Id="rId34" Type="http://schemas.openxmlformats.org/officeDocument/2006/relationships/image" Target="media/image20.png"/><Relationship Id="rId76" Type="http://schemas.openxmlformats.org/officeDocument/2006/relationships/image" Target="media/image60.png"/><Relationship Id="rId141" Type="http://schemas.openxmlformats.org/officeDocument/2006/relationships/image" Target="media/image125.png"/><Relationship Id="rId379" Type="http://schemas.openxmlformats.org/officeDocument/2006/relationships/image" Target="media/image335.png"/><Relationship Id="rId7" Type="http://schemas.openxmlformats.org/officeDocument/2006/relationships/endnotes" Target="endnotes.xml"/><Relationship Id="rId183" Type="http://schemas.openxmlformats.org/officeDocument/2006/relationships/image" Target="media/image166.png"/><Relationship Id="rId239" Type="http://schemas.openxmlformats.org/officeDocument/2006/relationships/image" Target="media/image222.png"/><Relationship Id="rId390" Type="http://schemas.openxmlformats.org/officeDocument/2006/relationships/image" Target="media/image1450.png"/><Relationship Id="rId404" Type="http://schemas.openxmlformats.org/officeDocument/2006/relationships/image" Target="media/image356.png"/><Relationship Id="rId446" Type="http://schemas.openxmlformats.org/officeDocument/2006/relationships/image" Target="media/image397.png"/><Relationship Id="rId250" Type="http://schemas.openxmlformats.org/officeDocument/2006/relationships/image" Target="media/image233.png"/><Relationship Id="rId292" Type="http://schemas.openxmlformats.org/officeDocument/2006/relationships/image" Target="media/image273.png"/><Relationship Id="rId306" Type="http://schemas.openxmlformats.org/officeDocument/2006/relationships/image" Target="media/image284.wmf"/><Relationship Id="rId45" Type="http://schemas.openxmlformats.org/officeDocument/2006/relationships/image" Target="media/image30.png"/><Relationship Id="rId87" Type="http://schemas.openxmlformats.org/officeDocument/2006/relationships/image" Target="media/image71.png"/><Relationship Id="rId110" Type="http://schemas.openxmlformats.org/officeDocument/2006/relationships/image" Target="media/image94.png"/><Relationship Id="rId348" Type="http://schemas.openxmlformats.org/officeDocument/2006/relationships/oleObject" Target="embeddings/oleObject10.bin"/><Relationship Id="rId152" Type="http://schemas.openxmlformats.org/officeDocument/2006/relationships/oleObject" Target="embeddings/oleObject1.bin"/><Relationship Id="rId194" Type="http://schemas.openxmlformats.org/officeDocument/2006/relationships/image" Target="media/image177.png"/><Relationship Id="rId208" Type="http://schemas.openxmlformats.org/officeDocument/2006/relationships/image" Target="media/image191.png"/><Relationship Id="rId415" Type="http://schemas.openxmlformats.org/officeDocument/2006/relationships/image" Target="media/image367.png"/><Relationship Id="rId261" Type="http://schemas.openxmlformats.org/officeDocument/2006/relationships/image" Target="media/image244.png"/><Relationship Id="rId14" Type="http://schemas.openxmlformats.org/officeDocument/2006/relationships/image" Target="media/image1.png"/><Relationship Id="rId56" Type="http://schemas.openxmlformats.org/officeDocument/2006/relationships/image" Target="media/image40.png"/><Relationship Id="rId317" Type="http://schemas.openxmlformats.org/officeDocument/2006/relationships/image" Target="media/image292.png"/><Relationship Id="rId359" Type="http://schemas.openxmlformats.org/officeDocument/2006/relationships/image" Target="media/image323.wmf"/><Relationship Id="rId98" Type="http://schemas.openxmlformats.org/officeDocument/2006/relationships/image" Target="media/image82.png"/><Relationship Id="rId121" Type="http://schemas.openxmlformats.org/officeDocument/2006/relationships/image" Target="media/image105.png"/><Relationship Id="rId163" Type="http://schemas.openxmlformats.org/officeDocument/2006/relationships/image" Target="media/image146.png"/><Relationship Id="rId219" Type="http://schemas.openxmlformats.org/officeDocument/2006/relationships/image" Target="media/image202.png"/><Relationship Id="rId370" Type="http://schemas.openxmlformats.org/officeDocument/2006/relationships/image" Target="media/image330.wmf"/><Relationship Id="rId426" Type="http://schemas.openxmlformats.org/officeDocument/2006/relationships/image" Target="media/image377.png"/><Relationship Id="rId230" Type="http://schemas.openxmlformats.org/officeDocument/2006/relationships/image" Target="media/image213.png"/><Relationship Id="rId25" Type="http://schemas.openxmlformats.org/officeDocument/2006/relationships/image" Target="media/image11.png"/><Relationship Id="rId67" Type="http://schemas.openxmlformats.org/officeDocument/2006/relationships/image" Target="media/image51.png"/><Relationship Id="rId272" Type="http://schemas.openxmlformats.org/officeDocument/2006/relationships/hyperlink" Target="https://www.partow.net/programming/exprtk/" TargetMode="External"/><Relationship Id="rId328" Type="http://schemas.openxmlformats.org/officeDocument/2006/relationships/oleObject" Target="embeddings/oleObject6.bin"/><Relationship Id="rId132" Type="http://schemas.openxmlformats.org/officeDocument/2006/relationships/image" Target="media/image116.png"/><Relationship Id="rId174" Type="http://schemas.openxmlformats.org/officeDocument/2006/relationships/image" Target="media/image157.png"/><Relationship Id="rId381" Type="http://schemas.openxmlformats.org/officeDocument/2006/relationships/image" Target="media/image337.png"/><Relationship Id="rId241" Type="http://schemas.openxmlformats.org/officeDocument/2006/relationships/image" Target="media/image224.png"/><Relationship Id="rId437" Type="http://schemas.openxmlformats.org/officeDocument/2006/relationships/image" Target="media/image388.png"/><Relationship Id="rId36" Type="http://schemas.openxmlformats.org/officeDocument/2006/relationships/image" Target="media/image22.png"/><Relationship Id="rId283" Type="http://schemas.openxmlformats.org/officeDocument/2006/relationships/image" Target="media/image264.png"/><Relationship Id="rId339" Type="http://schemas.openxmlformats.org/officeDocument/2006/relationships/image" Target="media/image310.wmf"/><Relationship Id="rId78" Type="http://schemas.openxmlformats.org/officeDocument/2006/relationships/image" Target="media/image62.png"/><Relationship Id="rId101" Type="http://schemas.openxmlformats.org/officeDocument/2006/relationships/image" Target="media/image85.png"/><Relationship Id="rId143" Type="http://schemas.openxmlformats.org/officeDocument/2006/relationships/image" Target="media/image127.png"/><Relationship Id="rId185" Type="http://schemas.openxmlformats.org/officeDocument/2006/relationships/image" Target="media/image168.png"/><Relationship Id="rId350" Type="http://schemas.openxmlformats.org/officeDocument/2006/relationships/image" Target="media/image317.png"/><Relationship Id="rId406" Type="http://schemas.openxmlformats.org/officeDocument/2006/relationships/image" Target="media/image358.png"/><Relationship Id="rId9" Type="http://schemas.openxmlformats.org/officeDocument/2006/relationships/hyperlink" Target="mailto:svechnikovmv@gmail.com" TargetMode="External"/><Relationship Id="rId210" Type="http://schemas.openxmlformats.org/officeDocument/2006/relationships/image" Target="media/image193.png"/><Relationship Id="rId392" Type="http://schemas.openxmlformats.org/officeDocument/2006/relationships/image" Target="media/image346.wmf"/><Relationship Id="rId448" Type="http://schemas.openxmlformats.org/officeDocument/2006/relationships/footer" Target="footer1.xml"/><Relationship Id="rId252" Type="http://schemas.openxmlformats.org/officeDocument/2006/relationships/image" Target="media/image235.png"/><Relationship Id="rId294" Type="http://schemas.openxmlformats.org/officeDocument/2006/relationships/image" Target="media/image275.png"/><Relationship Id="rId308" Type="http://schemas.openxmlformats.org/officeDocument/2006/relationships/image" Target="media/image285.png"/><Relationship Id="rId47" Type="http://schemas.openxmlformats.org/officeDocument/2006/relationships/image" Target="media/image32.png"/><Relationship Id="rId89" Type="http://schemas.openxmlformats.org/officeDocument/2006/relationships/image" Target="media/image73.png"/><Relationship Id="rId112" Type="http://schemas.openxmlformats.org/officeDocument/2006/relationships/image" Target="media/image96.png"/><Relationship Id="rId154" Type="http://schemas.openxmlformats.org/officeDocument/2006/relationships/image" Target="media/image137.png"/><Relationship Id="rId361" Type="http://schemas.openxmlformats.org/officeDocument/2006/relationships/image" Target="media/image324.wmf"/><Relationship Id="rId196" Type="http://schemas.openxmlformats.org/officeDocument/2006/relationships/image" Target="media/image179.png"/><Relationship Id="rId417" Type="http://schemas.openxmlformats.org/officeDocument/2006/relationships/image" Target="media/image369.png"/><Relationship Id="rId16" Type="http://schemas.openxmlformats.org/officeDocument/2006/relationships/image" Target="media/image2.png"/><Relationship Id="rId221" Type="http://schemas.openxmlformats.org/officeDocument/2006/relationships/image" Target="media/image204.png"/><Relationship Id="rId263" Type="http://schemas.openxmlformats.org/officeDocument/2006/relationships/image" Target="media/image246.png"/><Relationship Id="rId319" Type="http://schemas.openxmlformats.org/officeDocument/2006/relationships/image" Target="media/image294.png"/><Relationship Id="rId58" Type="http://schemas.openxmlformats.org/officeDocument/2006/relationships/image" Target="media/image42.png"/><Relationship Id="rId123" Type="http://schemas.openxmlformats.org/officeDocument/2006/relationships/image" Target="media/image107.png"/><Relationship Id="rId330" Type="http://schemas.openxmlformats.org/officeDocument/2006/relationships/image" Target="media/image304.png"/><Relationship Id="rId165" Type="http://schemas.openxmlformats.org/officeDocument/2006/relationships/image" Target="media/image148.png"/><Relationship Id="rId372" Type="http://schemas.openxmlformats.org/officeDocument/2006/relationships/image" Target="media/image331.wmf"/><Relationship Id="rId428" Type="http://schemas.openxmlformats.org/officeDocument/2006/relationships/image" Target="media/image380.png"/><Relationship Id="rId232" Type="http://schemas.openxmlformats.org/officeDocument/2006/relationships/image" Target="media/image215.png"/><Relationship Id="rId274" Type="http://schemas.openxmlformats.org/officeDocument/2006/relationships/image" Target="media/image256.png"/><Relationship Id="rId27" Type="http://schemas.openxmlformats.org/officeDocument/2006/relationships/image" Target="media/image13.png"/><Relationship Id="rId69" Type="http://schemas.openxmlformats.org/officeDocument/2006/relationships/image" Target="media/image53.png"/><Relationship Id="rId134" Type="http://schemas.openxmlformats.org/officeDocument/2006/relationships/image" Target="media/image118.png"/><Relationship Id="rId80" Type="http://schemas.openxmlformats.org/officeDocument/2006/relationships/image" Target="media/image64.png"/><Relationship Id="rId176" Type="http://schemas.openxmlformats.org/officeDocument/2006/relationships/image" Target="media/image159.png"/><Relationship Id="rId341" Type="http://schemas.openxmlformats.org/officeDocument/2006/relationships/image" Target="media/image1100.png"/><Relationship Id="rId383" Type="http://schemas.openxmlformats.org/officeDocument/2006/relationships/image" Target="media/image339.png"/><Relationship Id="rId439" Type="http://schemas.openxmlformats.org/officeDocument/2006/relationships/image" Target="media/image391.png"/><Relationship Id="rId201" Type="http://schemas.openxmlformats.org/officeDocument/2006/relationships/image" Target="media/image184.png"/><Relationship Id="rId243" Type="http://schemas.openxmlformats.org/officeDocument/2006/relationships/image" Target="media/image226.png"/><Relationship Id="rId285" Type="http://schemas.openxmlformats.org/officeDocument/2006/relationships/image" Target="media/image266.png"/><Relationship Id="rId450" Type="http://schemas.openxmlformats.org/officeDocument/2006/relationships/theme" Target="theme/theme1.xml"/><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87.png"/><Relationship Id="rId91" Type="http://schemas.openxmlformats.org/officeDocument/2006/relationships/image" Target="media/image75.png"/><Relationship Id="rId145" Type="http://schemas.openxmlformats.org/officeDocument/2006/relationships/image" Target="media/image129.png"/><Relationship Id="rId187" Type="http://schemas.openxmlformats.org/officeDocument/2006/relationships/image" Target="media/image170.png"/><Relationship Id="rId352" Type="http://schemas.openxmlformats.org/officeDocument/2006/relationships/image" Target="media/image319.wmf"/><Relationship Id="rId394" Type="http://schemas.openxmlformats.org/officeDocument/2006/relationships/image" Target="media/image348.png"/><Relationship Id="rId408" Type="http://schemas.openxmlformats.org/officeDocument/2006/relationships/image" Target="media/image360.png"/><Relationship Id="rId212" Type="http://schemas.openxmlformats.org/officeDocument/2006/relationships/image" Target="media/image195.png"/><Relationship Id="rId254" Type="http://schemas.openxmlformats.org/officeDocument/2006/relationships/image" Target="media/image237.png"/><Relationship Id="rId49" Type="http://schemas.openxmlformats.org/officeDocument/2006/relationships/image" Target="media/image33.png"/><Relationship Id="rId114" Type="http://schemas.openxmlformats.org/officeDocument/2006/relationships/image" Target="media/image98.png"/><Relationship Id="rId296" Type="http://schemas.openxmlformats.org/officeDocument/2006/relationships/image" Target="media/image277.png"/><Relationship Id="rId60" Type="http://schemas.openxmlformats.org/officeDocument/2006/relationships/image" Target="media/image44.png"/><Relationship Id="rId156" Type="http://schemas.openxmlformats.org/officeDocument/2006/relationships/image" Target="media/image139.png"/><Relationship Id="rId198" Type="http://schemas.openxmlformats.org/officeDocument/2006/relationships/image" Target="media/image181.png"/><Relationship Id="rId321" Type="http://schemas.openxmlformats.org/officeDocument/2006/relationships/image" Target="media/image296.png"/><Relationship Id="rId363" Type="http://schemas.openxmlformats.org/officeDocument/2006/relationships/image" Target="media/image325.png"/><Relationship Id="rId419" Type="http://schemas.openxmlformats.org/officeDocument/2006/relationships/image" Target="media/image373.png"/><Relationship Id="rId223" Type="http://schemas.openxmlformats.org/officeDocument/2006/relationships/image" Target="media/image206.png"/><Relationship Id="rId430" Type="http://schemas.openxmlformats.org/officeDocument/2006/relationships/image" Target="media/image382.png"/><Relationship Id="rId18" Type="http://schemas.openxmlformats.org/officeDocument/2006/relationships/image" Target="media/image4.png"/><Relationship Id="rId265" Type="http://schemas.openxmlformats.org/officeDocument/2006/relationships/image" Target="media/image248.png"/><Relationship Id="rId50" Type="http://schemas.openxmlformats.org/officeDocument/2006/relationships/image" Target="media/image34.png"/><Relationship Id="rId104" Type="http://schemas.openxmlformats.org/officeDocument/2006/relationships/image" Target="media/image88.png"/><Relationship Id="rId125" Type="http://schemas.openxmlformats.org/officeDocument/2006/relationships/image" Target="media/image109.png"/><Relationship Id="rId146" Type="http://schemas.openxmlformats.org/officeDocument/2006/relationships/image" Target="media/image130.png"/><Relationship Id="rId167" Type="http://schemas.openxmlformats.org/officeDocument/2006/relationships/image" Target="media/image150.png"/><Relationship Id="rId188" Type="http://schemas.openxmlformats.org/officeDocument/2006/relationships/image" Target="media/image171.png"/><Relationship Id="rId311" Type="http://schemas.openxmlformats.org/officeDocument/2006/relationships/image" Target="media/image288.png"/><Relationship Id="rId332" Type="http://schemas.openxmlformats.org/officeDocument/2006/relationships/image" Target="media/image306.png"/><Relationship Id="rId353" Type="http://schemas.openxmlformats.org/officeDocument/2006/relationships/oleObject" Target="embeddings/oleObject11.bin"/><Relationship Id="rId374" Type="http://schemas.openxmlformats.org/officeDocument/2006/relationships/image" Target="media/image332.png"/><Relationship Id="rId395" Type="http://schemas.openxmlformats.org/officeDocument/2006/relationships/image" Target="media/image351.png"/><Relationship Id="rId409" Type="http://schemas.openxmlformats.org/officeDocument/2006/relationships/image" Target="media/image361.png"/><Relationship Id="rId71" Type="http://schemas.openxmlformats.org/officeDocument/2006/relationships/image" Target="media/image55.png"/><Relationship Id="rId92" Type="http://schemas.openxmlformats.org/officeDocument/2006/relationships/image" Target="media/image76.png"/><Relationship Id="rId213" Type="http://schemas.openxmlformats.org/officeDocument/2006/relationships/image" Target="media/image196.png"/><Relationship Id="rId234" Type="http://schemas.openxmlformats.org/officeDocument/2006/relationships/image" Target="media/image217.png"/><Relationship Id="rId420" Type="http://schemas.openxmlformats.org/officeDocument/2006/relationships/image" Target="media/image371.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8.png"/><Relationship Id="rId276" Type="http://schemas.openxmlformats.org/officeDocument/2006/relationships/oleObject" Target="embeddings/oleObject2.bin"/><Relationship Id="rId297" Type="http://schemas.openxmlformats.org/officeDocument/2006/relationships/image" Target="media/image278.png"/><Relationship Id="rId441" Type="http://schemas.openxmlformats.org/officeDocument/2006/relationships/image" Target="media/image392.png"/><Relationship Id="rId40" Type="http://schemas.openxmlformats.org/officeDocument/2006/relationships/image" Target="media/image26.png"/><Relationship Id="rId115" Type="http://schemas.openxmlformats.org/officeDocument/2006/relationships/image" Target="media/image99.png"/><Relationship Id="rId136" Type="http://schemas.openxmlformats.org/officeDocument/2006/relationships/image" Target="media/image120.png"/><Relationship Id="rId157" Type="http://schemas.openxmlformats.org/officeDocument/2006/relationships/image" Target="media/image140.png"/><Relationship Id="rId178" Type="http://schemas.openxmlformats.org/officeDocument/2006/relationships/image" Target="media/image161.png"/><Relationship Id="rId301" Type="http://schemas.openxmlformats.org/officeDocument/2006/relationships/image" Target="media/image281.png"/><Relationship Id="rId322" Type="http://schemas.openxmlformats.org/officeDocument/2006/relationships/image" Target="media/image297.png"/><Relationship Id="rId343" Type="http://schemas.openxmlformats.org/officeDocument/2006/relationships/image" Target="media/image312.png"/><Relationship Id="rId364" Type="http://schemas.openxmlformats.org/officeDocument/2006/relationships/image" Target="media/image327.png"/><Relationship Id="rId61" Type="http://schemas.openxmlformats.org/officeDocument/2006/relationships/image" Target="media/image45.png"/><Relationship Id="rId82" Type="http://schemas.openxmlformats.org/officeDocument/2006/relationships/image" Target="media/image66.png"/><Relationship Id="rId199" Type="http://schemas.openxmlformats.org/officeDocument/2006/relationships/image" Target="media/image182.png"/><Relationship Id="rId203" Type="http://schemas.openxmlformats.org/officeDocument/2006/relationships/image" Target="media/image186.png"/><Relationship Id="rId385" Type="http://schemas.openxmlformats.org/officeDocument/2006/relationships/image" Target="media/image341.png"/><Relationship Id="rId19" Type="http://schemas.openxmlformats.org/officeDocument/2006/relationships/image" Target="media/image5.png"/><Relationship Id="rId224" Type="http://schemas.openxmlformats.org/officeDocument/2006/relationships/image" Target="media/image207.png"/><Relationship Id="rId245" Type="http://schemas.openxmlformats.org/officeDocument/2006/relationships/image" Target="media/image228.png"/><Relationship Id="rId266" Type="http://schemas.openxmlformats.org/officeDocument/2006/relationships/image" Target="media/image249.png"/><Relationship Id="rId287" Type="http://schemas.openxmlformats.org/officeDocument/2006/relationships/image" Target="media/image268.png"/><Relationship Id="rId410" Type="http://schemas.openxmlformats.org/officeDocument/2006/relationships/image" Target="media/image364.png"/><Relationship Id="rId431" Type="http://schemas.openxmlformats.org/officeDocument/2006/relationships/image" Target="media/image383.png"/><Relationship Id="rId30" Type="http://schemas.openxmlformats.org/officeDocument/2006/relationships/image" Target="media/image16.png"/><Relationship Id="rId105" Type="http://schemas.openxmlformats.org/officeDocument/2006/relationships/image" Target="media/image89.png"/><Relationship Id="rId126" Type="http://schemas.openxmlformats.org/officeDocument/2006/relationships/image" Target="media/image110.png"/><Relationship Id="rId147" Type="http://schemas.openxmlformats.org/officeDocument/2006/relationships/image" Target="media/image131.png"/><Relationship Id="rId168" Type="http://schemas.openxmlformats.org/officeDocument/2006/relationships/image" Target="media/image151.png"/><Relationship Id="rId312" Type="http://schemas.openxmlformats.org/officeDocument/2006/relationships/image" Target="media/image289.png"/><Relationship Id="rId333" Type="http://schemas.openxmlformats.org/officeDocument/2006/relationships/image" Target="media/image305.png"/><Relationship Id="rId354" Type="http://schemas.openxmlformats.org/officeDocument/2006/relationships/image" Target="media/image320.wmf"/><Relationship Id="rId51" Type="http://schemas.openxmlformats.org/officeDocument/2006/relationships/image" Target="media/image35.png"/><Relationship Id="rId72" Type="http://schemas.openxmlformats.org/officeDocument/2006/relationships/image" Target="media/image56.png"/><Relationship Id="rId93" Type="http://schemas.openxmlformats.org/officeDocument/2006/relationships/image" Target="media/image77.png"/><Relationship Id="rId189" Type="http://schemas.openxmlformats.org/officeDocument/2006/relationships/image" Target="media/image172.png"/><Relationship Id="rId375" Type="http://schemas.openxmlformats.org/officeDocument/2006/relationships/image" Target="media/image333.wmf"/><Relationship Id="rId396" Type="http://schemas.openxmlformats.org/officeDocument/2006/relationships/image" Target="media/image352.png"/><Relationship Id="rId3" Type="http://schemas.openxmlformats.org/officeDocument/2006/relationships/styles" Target="styles.xml"/><Relationship Id="rId214" Type="http://schemas.openxmlformats.org/officeDocument/2006/relationships/image" Target="media/image197.png"/><Relationship Id="rId235" Type="http://schemas.openxmlformats.org/officeDocument/2006/relationships/image" Target="media/image218.png"/><Relationship Id="rId256" Type="http://schemas.openxmlformats.org/officeDocument/2006/relationships/image" Target="media/image239.png"/><Relationship Id="rId277" Type="http://schemas.openxmlformats.org/officeDocument/2006/relationships/image" Target="media/image258.png"/><Relationship Id="rId298" Type="http://schemas.openxmlformats.org/officeDocument/2006/relationships/image" Target="media/image279.png"/><Relationship Id="rId400" Type="http://schemas.openxmlformats.org/officeDocument/2006/relationships/image" Target="media/image349.png"/><Relationship Id="rId421" Type="http://schemas.openxmlformats.org/officeDocument/2006/relationships/image" Target="media/image372.png"/><Relationship Id="rId442" Type="http://schemas.openxmlformats.org/officeDocument/2006/relationships/image" Target="media/image394.png"/><Relationship Id="rId116" Type="http://schemas.openxmlformats.org/officeDocument/2006/relationships/image" Target="media/image100.png"/><Relationship Id="rId137" Type="http://schemas.openxmlformats.org/officeDocument/2006/relationships/image" Target="media/image121.png"/><Relationship Id="rId158" Type="http://schemas.openxmlformats.org/officeDocument/2006/relationships/image" Target="media/image141.png"/><Relationship Id="rId302" Type="http://schemas.openxmlformats.org/officeDocument/2006/relationships/image" Target="media/image282.png"/><Relationship Id="rId323" Type="http://schemas.openxmlformats.org/officeDocument/2006/relationships/image" Target="media/image298.png"/><Relationship Id="rId344" Type="http://schemas.openxmlformats.org/officeDocument/2006/relationships/image" Target="media/image1240.png"/><Relationship Id="rId20" Type="http://schemas.openxmlformats.org/officeDocument/2006/relationships/image" Target="media/image6.png"/><Relationship Id="rId41" Type="http://schemas.openxmlformats.org/officeDocument/2006/relationships/image" Target="media/image2410.png"/><Relationship Id="rId62" Type="http://schemas.openxmlformats.org/officeDocument/2006/relationships/image" Target="media/image46.png"/><Relationship Id="rId83" Type="http://schemas.openxmlformats.org/officeDocument/2006/relationships/image" Target="media/image67.png"/><Relationship Id="rId179" Type="http://schemas.openxmlformats.org/officeDocument/2006/relationships/image" Target="media/image162.png"/><Relationship Id="rId365" Type="http://schemas.openxmlformats.org/officeDocument/2006/relationships/image" Target="media/image326.wmf"/><Relationship Id="rId386" Type="http://schemas.openxmlformats.org/officeDocument/2006/relationships/image" Target="media/image342.png"/><Relationship Id="rId190" Type="http://schemas.openxmlformats.org/officeDocument/2006/relationships/image" Target="media/image173.png"/><Relationship Id="rId204" Type="http://schemas.openxmlformats.org/officeDocument/2006/relationships/image" Target="media/image187.png"/><Relationship Id="rId225" Type="http://schemas.openxmlformats.org/officeDocument/2006/relationships/image" Target="media/image208.png"/><Relationship Id="rId246" Type="http://schemas.openxmlformats.org/officeDocument/2006/relationships/image" Target="media/image229.png"/><Relationship Id="rId267" Type="http://schemas.openxmlformats.org/officeDocument/2006/relationships/image" Target="media/image250.png"/><Relationship Id="rId288" Type="http://schemas.openxmlformats.org/officeDocument/2006/relationships/image" Target="media/image269.png"/><Relationship Id="rId411" Type="http://schemas.openxmlformats.org/officeDocument/2006/relationships/image" Target="media/image362.png"/><Relationship Id="rId432" Type="http://schemas.openxmlformats.org/officeDocument/2006/relationships/image" Target="media/image384.png"/><Relationship Id="rId106" Type="http://schemas.openxmlformats.org/officeDocument/2006/relationships/image" Target="media/image90.wmf"/><Relationship Id="rId127" Type="http://schemas.openxmlformats.org/officeDocument/2006/relationships/image" Target="media/image111.png"/><Relationship Id="rId313" Type="http://schemas.openxmlformats.org/officeDocument/2006/relationships/image" Target="media/image290.png"/><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6.png"/><Relationship Id="rId73" Type="http://schemas.openxmlformats.org/officeDocument/2006/relationships/image" Target="media/image57.png"/><Relationship Id="rId94" Type="http://schemas.openxmlformats.org/officeDocument/2006/relationships/image" Target="media/image78.png"/><Relationship Id="rId148" Type="http://schemas.openxmlformats.org/officeDocument/2006/relationships/image" Target="media/image132.png"/><Relationship Id="rId169" Type="http://schemas.openxmlformats.org/officeDocument/2006/relationships/image" Target="media/image152.png"/><Relationship Id="rId334" Type="http://schemas.openxmlformats.org/officeDocument/2006/relationships/image" Target="media/image307.png"/><Relationship Id="rId355" Type="http://schemas.openxmlformats.org/officeDocument/2006/relationships/oleObject" Target="embeddings/oleObject12.bin"/><Relationship Id="rId376" Type="http://schemas.openxmlformats.org/officeDocument/2006/relationships/oleObject" Target="embeddings/oleObject19.bin"/><Relationship Id="rId397" Type="http://schemas.openxmlformats.org/officeDocument/2006/relationships/oleObject" Target="embeddings/oleObject22.bin"/><Relationship Id="rId4" Type="http://schemas.openxmlformats.org/officeDocument/2006/relationships/settings" Target="settings.xml"/><Relationship Id="rId180" Type="http://schemas.openxmlformats.org/officeDocument/2006/relationships/image" Target="media/image163.png"/><Relationship Id="rId215" Type="http://schemas.openxmlformats.org/officeDocument/2006/relationships/image" Target="media/image198.png"/><Relationship Id="rId236" Type="http://schemas.openxmlformats.org/officeDocument/2006/relationships/image" Target="media/image219.png"/><Relationship Id="rId257" Type="http://schemas.openxmlformats.org/officeDocument/2006/relationships/image" Target="media/image240.png"/><Relationship Id="rId278" Type="http://schemas.openxmlformats.org/officeDocument/2006/relationships/image" Target="media/image259.png"/><Relationship Id="rId401" Type="http://schemas.openxmlformats.org/officeDocument/2006/relationships/image" Target="media/image350.png"/><Relationship Id="rId422" Type="http://schemas.openxmlformats.org/officeDocument/2006/relationships/image" Target="media/image374.png"/><Relationship Id="rId443" Type="http://schemas.openxmlformats.org/officeDocument/2006/relationships/image" Target="media/image395.png"/><Relationship Id="rId303" Type="http://schemas.openxmlformats.org/officeDocument/2006/relationships/image" Target="media/image283.wmf"/><Relationship Id="rId42" Type="http://schemas.openxmlformats.org/officeDocument/2006/relationships/image" Target="media/image27.png"/><Relationship Id="rId84" Type="http://schemas.openxmlformats.org/officeDocument/2006/relationships/image" Target="media/image68.png"/><Relationship Id="rId138" Type="http://schemas.openxmlformats.org/officeDocument/2006/relationships/image" Target="media/image122.png"/><Relationship Id="rId345" Type="http://schemas.openxmlformats.org/officeDocument/2006/relationships/image" Target="media/image313.png"/><Relationship Id="rId387" Type="http://schemas.openxmlformats.org/officeDocument/2006/relationships/image" Target="media/image343.png"/><Relationship Id="rId191" Type="http://schemas.openxmlformats.org/officeDocument/2006/relationships/image" Target="media/image174.png"/><Relationship Id="rId205" Type="http://schemas.openxmlformats.org/officeDocument/2006/relationships/image" Target="media/image188.png"/><Relationship Id="rId247" Type="http://schemas.openxmlformats.org/officeDocument/2006/relationships/image" Target="media/image230.png"/><Relationship Id="rId412" Type="http://schemas.openxmlformats.org/officeDocument/2006/relationships/image" Target="media/image363.png"/><Relationship Id="rId107" Type="http://schemas.openxmlformats.org/officeDocument/2006/relationships/image" Target="media/image91.png"/><Relationship Id="rId289" Type="http://schemas.openxmlformats.org/officeDocument/2006/relationships/image" Target="media/image270.png"/><Relationship Id="rId11" Type="http://schemas.openxmlformats.org/officeDocument/2006/relationships/hyperlink" Target="https://www.reflectometry.org/information/software" TargetMode="External"/><Relationship Id="rId53" Type="http://schemas.openxmlformats.org/officeDocument/2006/relationships/image" Target="media/image37.png"/><Relationship Id="rId149" Type="http://schemas.openxmlformats.org/officeDocument/2006/relationships/image" Target="media/image133.png"/><Relationship Id="rId314" Type="http://schemas.openxmlformats.org/officeDocument/2006/relationships/hyperlink" Target="https://www.gnu.org/software/gsl/doc/html/nls.html" TargetMode="External"/><Relationship Id="rId356" Type="http://schemas.openxmlformats.org/officeDocument/2006/relationships/image" Target="media/image321.wmf"/><Relationship Id="rId398" Type="http://schemas.openxmlformats.org/officeDocument/2006/relationships/oleObject" Target="embeddings/oleObject23.bin"/><Relationship Id="rId95" Type="http://schemas.openxmlformats.org/officeDocument/2006/relationships/image" Target="media/image79.png"/><Relationship Id="rId160" Type="http://schemas.openxmlformats.org/officeDocument/2006/relationships/image" Target="media/image143.png"/><Relationship Id="rId216" Type="http://schemas.openxmlformats.org/officeDocument/2006/relationships/image" Target="media/image199.png"/><Relationship Id="rId423" Type="http://schemas.openxmlformats.org/officeDocument/2006/relationships/image" Target="media/image375.png"/><Relationship Id="rId258" Type="http://schemas.openxmlformats.org/officeDocument/2006/relationships/image" Target="media/image241.png"/><Relationship Id="rId22" Type="http://schemas.openxmlformats.org/officeDocument/2006/relationships/image" Target="media/image8.png"/><Relationship Id="rId64" Type="http://schemas.openxmlformats.org/officeDocument/2006/relationships/image" Target="media/image48.png"/><Relationship Id="rId118" Type="http://schemas.openxmlformats.org/officeDocument/2006/relationships/image" Target="media/image102.png"/><Relationship Id="rId325" Type="http://schemas.openxmlformats.org/officeDocument/2006/relationships/image" Target="media/image300.png"/><Relationship Id="rId367" Type="http://schemas.openxmlformats.org/officeDocument/2006/relationships/image" Target="media/image328.png"/><Relationship Id="rId171" Type="http://schemas.openxmlformats.org/officeDocument/2006/relationships/image" Target="media/image154.png"/><Relationship Id="rId227" Type="http://schemas.openxmlformats.org/officeDocument/2006/relationships/image" Target="media/image210.png"/><Relationship Id="rId269" Type="http://schemas.openxmlformats.org/officeDocument/2006/relationships/image" Target="media/image252.png"/><Relationship Id="rId434" Type="http://schemas.openxmlformats.org/officeDocument/2006/relationships/image" Target="media/image386.png"/><Relationship Id="rId33" Type="http://schemas.openxmlformats.org/officeDocument/2006/relationships/image" Target="media/image19.png"/><Relationship Id="rId129" Type="http://schemas.openxmlformats.org/officeDocument/2006/relationships/image" Target="media/image113.png"/><Relationship Id="rId280" Type="http://schemas.openxmlformats.org/officeDocument/2006/relationships/image" Target="media/image261.png"/><Relationship Id="rId336" Type="http://schemas.openxmlformats.org/officeDocument/2006/relationships/oleObject" Target="embeddings/oleObject7.bin"/><Relationship Id="rId75" Type="http://schemas.openxmlformats.org/officeDocument/2006/relationships/image" Target="media/image59.png"/><Relationship Id="rId140" Type="http://schemas.openxmlformats.org/officeDocument/2006/relationships/image" Target="media/image124.png"/><Relationship Id="rId182" Type="http://schemas.openxmlformats.org/officeDocument/2006/relationships/image" Target="media/image165.png"/><Relationship Id="rId378" Type="http://schemas.openxmlformats.org/officeDocument/2006/relationships/oleObject" Target="embeddings/oleObject20.bin"/><Relationship Id="rId403" Type="http://schemas.openxmlformats.org/officeDocument/2006/relationships/image" Target="media/image355.png"/><Relationship Id="rId6" Type="http://schemas.openxmlformats.org/officeDocument/2006/relationships/footnotes" Target="footnotes.xml"/><Relationship Id="rId238" Type="http://schemas.openxmlformats.org/officeDocument/2006/relationships/image" Target="media/image221.png"/><Relationship Id="rId445" Type="http://schemas.openxmlformats.org/officeDocument/2006/relationships/oleObject" Target="embeddings/oleObject24.bin"/><Relationship Id="rId291" Type="http://schemas.openxmlformats.org/officeDocument/2006/relationships/image" Target="media/image272.png"/><Relationship Id="rId305" Type="http://schemas.openxmlformats.org/officeDocument/2006/relationships/hyperlink" Target="https://www.partow.net/programming/exprtk/" TargetMode="External"/><Relationship Id="rId347" Type="http://schemas.openxmlformats.org/officeDocument/2006/relationships/image" Target="media/image314.png"/><Relationship Id="rId44" Type="http://schemas.openxmlformats.org/officeDocument/2006/relationships/image" Target="media/image29.png"/><Relationship Id="rId86" Type="http://schemas.openxmlformats.org/officeDocument/2006/relationships/image" Target="media/image70.png"/><Relationship Id="rId151" Type="http://schemas.openxmlformats.org/officeDocument/2006/relationships/image" Target="media/image135.wmf"/><Relationship Id="rId389" Type="http://schemas.openxmlformats.org/officeDocument/2006/relationships/image" Target="media/image347.png"/><Relationship Id="rId193" Type="http://schemas.openxmlformats.org/officeDocument/2006/relationships/image" Target="media/image176.png"/><Relationship Id="rId207" Type="http://schemas.openxmlformats.org/officeDocument/2006/relationships/image" Target="media/image190.png"/><Relationship Id="rId249" Type="http://schemas.openxmlformats.org/officeDocument/2006/relationships/image" Target="media/image232.png"/><Relationship Id="rId414" Type="http://schemas.openxmlformats.org/officeDocument/2006/relationships/image" Target="media/image366.png"/><Relationship Id="rId13" Type="http://schemas.openxmlformats.org/officeDocument/2006/relationships/hyperlink" Target="http://xray-optics.org/products/software-multifitting/" TargetMode="External"/><Relationship Id="rId109" Type="http://schemas.openxmlformats.org/officeDocument/2006/relationships/image" Target="media/image93.png"/><Relationship Id="rId260" Type="http://schemas.openxmlformats.org/officeDocument/2006/relationships/image" Target="media/image243.png"/><Relationship Id="rId316" Type="http://schemas.openxmlformats.org/officeDocument/2006/relationships/image" Target="media/image291.png"/><Relationship Id="rId55" Type="http://schemas.openxmlformats.org/officeDocument/2006/relationships/image" Target="media/image39.png"/><Relationship Id="rId97" Type="http://schemas.openxmlformats.org/officeDocument/2006/relationships/image" Target="media/image81.png"/><Relationship Id="rId120" Type="http://schemas.openxmlformats.org/officeDocument/2006/relationships/image" Target="media/image104.png"/><Relationship Id="rId358" Type="http://schemas.openxmlformats.org/officeDocument/2006/relationships/image" Target="media/image322.png"/><Relationship Id="rId162" Type="http://schemas.openxmlformats.org/officeDocument/2006/relationships/image" Target="media/image145.png"/><Relationship Id="rId218" Type="http://schemas.openxmlformats.org/officeDocument/2006/relationships/image" Target="media/image201.png"/><Relationship Id="rId425" Type="http://schemas.openxmlformats.org/officeDocument/2006/relationships/image" Target="media/image378.png"/><Relationship Id="rId271" Type="http://schemas.openxmlformats.org/officeDocument/2006/relationships/image" Target="media/image254.png"/><Relationship Id="rId24" Type="http://schemas.openxmlformats.org/officeDocument/2006/relationships/image" Target="media/image10.png"/><Relationship Id="rId66" Type="http://schemas.openxmlformats.org/officeDocument/2006/relationships/image" Target="media/image50.png"/><Relationship Id="rId131" Type="http://schemas.openxmlformats.org/officeDocument/2006/relationships/image" Target="media/image115.png"/><Relationship Id="rId327" Type="http://schemas.openxmlformats.org/officeDocument/2006/relationships/image" Target="media/image301.wmf"/><Relationship Id="rId369" Type="http://schemas.openxmlformats.org/officeDocument/2006/relationships/image" Target="media/image331.png"/><Relationship Id="rId173" Type="http://schemas.openxmlformats.org/officeDocument/2006/relationships/image" Target="media/image156.png"/><Relationship Id="rId229" Type="http://schemas.openxmlformats.org/officeDocument/2006/relationships/image" Target="media/image212.png"/><Relationship Id="rId380" Type="http://schemas.openxmlformats.org/officeDocument/2006/relationships/image" Target="media/image336.png"/><Relationship Id="rId436" Type="http://schemas.openxmlformats.org/officeDocument/2006/relationships/image" Target="media/image389.png"/><Relationship Id="rId240" Type="http://schemas.openxmlformats.org/officeDocument/2006/relationships/image" Target="media/image223.png"/><Relationship Id="rId35" Type="http://schemas.openxmlformats.org/officeDocument/2006/relationships/image" Target="media/image21.png"/><Relationship Id="rId77" Type="http://schemas.openxmlformats.org/officeDocument/2006/relationships/image" Target="media/image61.png"/><Relationship Id="rId100" Type="http://schemas.openxmlformats.org/officeDocument/2006/relationships/image" Target="media/image84.png"/><Relationship Id="rId282" Type="http://schemas.openxmlformats.org/officeDocument/2006/relationships/image" Target="media/image263.png"/><Relationship Id="rId338" Type="http://schemas.openxmlformats.org/officeDocument/2006/relationships/oleObject" Target="embeddings/oleObject8.bin"/><Relationship Id="rId8" Type="http://schemas.openxmlformats.org/officeDocument/2006/relationships/hyperlink" Target="mailto:svechnikovmv@gmail.com" TargetMode="External"/><Relationship Id="rId142" Type="http://schemas.openxmlformats.org/officeDocument/2006/relationships/image" Target="media/image126.png"/><Relationship Id="rId184" Type="http://schemas.openxmlformats.org/officeDocument/2006/relationships/image" Target="media/image167.png"/><Relationship Id="rId391" Type="http://schemas.openxmlformats.org/officeDocument/2006/relationships/image" Target="media/image345.png"/><Relationship Id="rId405" Type="http://schemas.openxmlformats.org/officeDocument/2006/relationships/image" Target="media/image357.png"/><Relationship Id="rId447" Type="http://schemas.openxmlformats.org/officeDocument/2006/relationships/header" Target="header1.xml"/><Relationship Id="rId251" Type="http://schemas.openxmlformats.org/officeDocument/2006/relationships/image" Target="media/image234.png"/><Relationship Id="rId46" Type="http://schemas.openxmlformats.org/officeDocument/2006/relationships/image" Target="media/image31.png"/><Relationship Id="rId293" Type="http://schemas.openxmlformats.org/officeDocument/2006/relationships/image" Target="media/image274.png"/><Relationship Id="rId307" Type="http://schemas.openxmlformats.org/officeDocument/2006/relationships/oleObject" Target="embeddings/oleObject5.bin"/><Relationship Id="rId349" Type="http://schemas.openxmlformats.org/officeDocument/2006/relationships/image" Target="media/image316.png"/><Relationship Id="rId88" Type="http://schemas.openxmlformats.org/officeDocument/2006/relationships/image" Target="media/image72.png"/><Relationship Id="rId111" Type="http://schemas.openxmlformats.org/officeDocument/2006/relationships/image" Target="media/image95.png"/><Relationship Id="rId153" Type="http://schemas.openxmlformats.org/officeDocument/2006/relationships/image" Target="media/image136.png"/><Relationship Id="rId195" Type="http://schemas.openxmlformats.org/officeDocument/2006/relationships/image" Target="media/image178.png"/><Relationship Id="rId209" Type="http://schemas.openxmlformats.org/officeDocument/2006/relationships/image" Target="media/image192.png"/><Relationship Id="rId360" Type="http://schemas.openxmlformats.org/officeDocument/2006/relationships/oleObject" Target="embeddings/oleObject14.bin"/><Relationship Id="rId416" Type="http://schemas.openxmlformats.org/officeDocument/2006/relationships/image" Target="media/image368.png"/><Relationship Id="rId220" Type="http://schemas.openxmlformats.org/officeDocument/2006/relationships/image" Target="media/image203.png"/><Relationship Id="rId15" Type="http://schemas.openxmlformats.org/officeDocument/2006/relationships/hyperlink" Target="https://www.microsoft.com/en-us/download/details.aspx?id=53840" TargetMode="External"/><Relationship Id="rId57" Type="http://schemas.openxmlformats.org/officeDocument/2006/relationships/image" Target="media/image41.png"/><Relationship Id="rId262" Type="http://schemas.openxmlformats.org/officeDocument/2006/relationships/image" Target="media/image245.png"/><Relationship Id="rId318" Type="http://schemas.openxmlformats.org/officeDocument/2006/relationships/image" Target="media/image293.png"/><Relationship Id="rId99" Type="http://schemas.openxmlformats.org/officeDocument/2006/relationships/image" Target="media/image83.png"/><Relationship Id="rId122" Type="http://schemas.openxmlformats.org/officeDocument/2006/relationships/image" Target="media/image106.png"/><Relationship Id="rId164" Type="http://schemas.openxmlformats.org/officeDocument/2006/relationships/image" Target="media/image147.png"/><Relationship Id="rId371" Type="http://schemas.openxmlformats.org/officeDocument/2006/relationships/oleObject" Target="embeddings/oleObject17.bin"/><Relationship Id="rId427" Type="http://schemas.openxmlformats.org/officeDocument/2006/relationships/image" Target="media/image379.png"/><Relationship Id="rId26" Type="http://schemas.openxmlformats.org/officeDocument/2006/relationships/image" Target="media/image12.png"/><Relationship Id="rId231" Type="http://schemas.openxmlformats.org/officeDocument/2006/relationships/image" Target="media/image214.png"/><Relationship Id="rId273" Type="http://schemas.openxmlformats.org/officeDocument/2006/relationships/image" Target="media/image255.png"/><Relationship Id="rId329" Type="http://schemas.openxmlformats.org/officeDocument/2006/relationships/image" Target="media/image302.png"/><Relationship Id="rId68" Type="http://schemas.openxmlformats.org/officeDocument/2006/relationships/image" Target="media/image52.png"/><Relationship Id="rId133" Type="http://schemas.openxmlformats.org/officeDocument/2006/relationships/image" Target="media/image117.png"/><Relationship Id="rId175" Type="http://schemas.openxmlformats.org/officeDocument/2006/relationships/image" Target="media/image158.png"/><Relationship Id="rId340" Type="http://schemas.openxmlformats.org/officeDocument/2006/relationships/oleObject" Target="embeddings/oleObject9.bin"/><Relationship Id="rId200" Type="http://schemas.openxmlformats.org/officeDocument/2006/relationships/image" Target="media/image183.png"/><Relationship Id="rId382" Type="http://schemas.openxmlformats.org/officeDocument/2006/relationships/image" Target="media/image338.png"/><Relationship Id="rId438" Type="http://schemas.openxmlformats.org/officeDocument/2006/relationships/image" Target="media/image390.png"/><Relationship Id="rId242" Type="http://schemas.openxmlformats.org/officeDocument/2006/relationships/image" Target="media/image225.png"/><Relationship Id="rId284" Type="http://schemas.openxmlformats.org/officeDocument/2006/relationships/image" Target="media/image265.png"/><Relationship Id="rId37" Type="http://schemas.openxmlformats.org/officeDocument/2006/relationships/image" Target="media/image23.png"/><Relationship Id="rId79" Type="http://schemas.openxmlformats.org/officeDocument/2006/relationships/image" Target="media/image63.png"/><Relationship Id="rId102" Type="http://schemas.openxmlformats.org/officeDocument/2006/relationships/image" Target="media/image86.png"/><Relationship Id="rId144" Type="http://schemas.openxmlformats.org/officeDocument/2006/relationships/image" Target="media/image128.png"/><Relationship Id="rId90" Type="http://schemas.openxmlformats.org/officeDocument/2006/relationships/image" Target="media/image74.png"/><Relationship Id="rId186" Type="http://schemas.openxmlformats.org/officeDocument/2006/relationships/image" Target="media/image169.png"/><Relationship Id="rId351" Type="http://schemas.openxmlformats.org/officeDocument/2006/relationships/image" Target="media/image318.png"/><Relationship Id="rId393" Type="http://schemas.openxmlformats.org/officeDocument/2006/relationships/oleObject" Target="embeddings/oleObject21.bin"/><Relationship Id="rId407" Type="http://schemas.openxmlformats.org/officeDocument/2006/relationships/image" Target="media/image359.png"/><Relationship Id="rId449" Type="http://schemas.openxmlformats.org/officeDocument/2006/relationships/fontTable" Target="fontTable.xml"/><Relationship Id="rId211" Type="http://schemas.openxmlformats.org/officeDocument/2006/relationships/image" Target="media/image194.png"/><Relationship Id="rId253" Type="http://schemas.openxmlformats.org/officeDocument/2006/relationships/image" Target="media/image236.png"/><Relationship Id="rId295" Type="http://schemas.openxmlformats.org/officeDocument/2006/relationships/image" Target="media/image276.png"/><Relationship Id="rId309" Type="http://schemas.openxmlformats.org/officeDocument/2006/relationships/image" Target="media/image286.png"/><Relationship Id="rId48" Type="http://schemas.openxmlformats.org/officeDocument/2006/relationships/image" Target="media/image320.png"/><Relationship Id="rId113" Type="http://schemas.openxmlformats.org/officeDocument/2006/relationships/image" Target="media/image97.png"/><Relationship Id="rId320" Type="http://schemas.openxmlformats.org/officeDocument/2006/relationships/image" Target="media/image295.png"/><Relationship Id="rId155" Type="http://schemas.openxmlformats.org/officeDocument/2006/relationships/image" Target="media/image138.png"/><Relationship Id="rId197" Type="http://schemas.openxmlformats.org/officeDocument/2006/relationships/image" Target="media/image180.png"/><Relationship Id="rId362" Type="http://schemas.openxmlformats.org/officeDocument/2006/relationships/oleObject" Target="embeddings/oleObject15.bin"/><Relationship Id="rId418" Type="http://schemas.openxmlformats.org/officeDocument/2006/relationships/image" Target="media/image370.png"/><Relationship Id="rId222" Type="http://schemas.openxmlformats.org/officeDocument/2006/relationships/image" Target="media/image205.png"/><Relationship Id="rId264" Type="http://schemas.openxmlformats.org/officeDocument/2006/relationships/image" Target="media/image247.png"/><Relationship Id="rId17" Type="http://schemas.openxmlformats.org/officeDocument/2006/relationships/image" Target="media/image3.png"/><Relationship Id="rId59" Type="http://schemas.openxmlformats.org/officeDocument/2006/relationships/image" Target="media/image43.png"/><Relationship Id="rId124" Type="http://schemas.openxmlformats.org/officeDocument/2006/relationships/image" Target="media/image108.png"/><Relationship Id="rId70" Type="http://schemas.openxmlformats.org/officeDocument/2006/relationships/image" Target="media/image54.png"/><Relationship Id="rId166" Type="http://schemas.openxmlformats.org/officeDocument/2006/relationships/image" Target="media/image149.png"/><Relationship Id="rId331" Type="http://schemas.openxmlformats.org/officeDocument/2006/relationships/image" Target="media/image303.png"/><Relationship Id="rId373" Type="http://schemas.openxmlformats.org/officeDocument/2006/relationships/oleObject" Target="embeddings/oleObject18.bin"/><Relationship Id="rId429" Type="http://schemas.openxmlformats.org/officeDocument/2006/relationships/image" Target="media/image381.png"/><Relationship Id="rId1" Type="http://schemas.openxmlformats.org/officeDocument/2006/relationships/customXml" Target="../customXml/item1.xml"/><Relationship Id="rId233" Type="http://schemas.openxmlformats.org/officeDocument/2006/relationships/image" Target="media/image216.png"/><Relationship Id="rId440" Type="http://schemas.openxmlformats.org/officeDocument/2006/relationships/image" Target="media/image393.png"/><Relationship Id="rId28" Type="http://schemas.openxmlformats.org/officeDocument/2006/relationships/image" Target="media/image14.png"/><Relationship Id="rId275" Type="http://schemas.openxmlformats.org/officeDocument/2006/relationships/image" Target="media/image257.png"/><Relationship Id="rId300" Type="http://schemas.openxmlformats.org/officeDocument/2006/relationships/oleObject" Target="embeddings/oleObject3.bin"/><Relationship Id="rId81" Type="http://schemas.openxmlformats.org/officeDocument/2006/relationships/image" Target="media/image65.png"/><Relationship Id="rId135" Type="http://schemas.openxmlformats.org/officeDocument/2006/relationships/image" Target="media/image119.png"/><Relationship Id="rId177" Type="http://schemas.openxmlformats.org/officeDocument/2006/relationships/image" Target="media/image160.png"/><Relationship Id="rId342" Type="http://schemas.openxmlformats.org/officeDocument/2006/relationships/image" Target="media/image311.png"/><Relationship Id="rId384" Type="http://schemas.openxmlformats.org/officeDocument/2006/relationships/image" Target="media/image340.png"/><Relationship Id="rId202" Type="http://schemas.openxmlformats.org/officeDocument/2006/relationships/image" Target="media/image185.png"/><Relationship Id="rId244" Type="http://schemas.openxmlformats.org/officeDocument/2006/relationships/image" Target="media/image227.png"/><Relationship Id="rId39" Type="http://schemas.openxmlformats.org/officeDocument/2006/relationships/image" Target="media/image25.png"/><Relationship Id="rId286" Type="http://schemas.openxmlformats.org/officeDocument/2006/relationships/image" Target="media/image26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7</Pages>
  <Words>31437</Words>
  <Characters>179196</Characters>
  <Application>Microsoft Office Word</Application>
  <DocSecurity>0</DocSecurity>
  <Lines>1493</Lines>
  <Paragraphs>42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0213</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744</cp:revision>
  <cp:lastPrinted>2022-12-03T19:28:00Z</cp:lastPrinted>
  <dcterms:created xsi:type="dcterms:W3CDTF">2022-11-27T12:31:00Z</dcterms:created>
  <dcterms:modified xsi:type="dcterms:W3CDTF">2022-12-05T2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